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6138" w:rsidRPr="008910B0" w:rsidRDefault="004D1525" w:rsidP="004D1525">
      <w:pPr>
        <w:keepNext/>
        <w:jc w:val="center"/>
        <w:outlineLvl w:val="0"/>
        <w:rPr>
          <w:b/>
        </w:rPr>
      </w:pPr>
      <w:bookmarkStart w:id="0" w:name="_GoBack"/>
      <w:bookmarkEnd w:id="0"/>
      <w:r w:rsidRPr="008910B0">
        <w:rPr>
          <w:b/>
        </w:rPr>
        <w:t>TUẦN: 1</w:t>
      </w:r>
    </w:p>
    <w:p w:rsidR="00676331" w:rsidRPr="008910B0" w:rsidRDefault="00676331" w:rsidP="00676331">
      <w:pPr>
        <w:spacing w:line="312" w:lineRule="auto"/>
        <w:rPr>
          <w:i/>
          <w:color w:val="000000"/>
        </w:rPr>
      </w:pPr>
      <w:r w:rsidRPr="008910B0">
        <w:rPr>
          <w:i/>
          <w:color w:val="000000"/>
        </w:rPr>
        <w:t>Ngày soạn:</w:t>
      </w:r>
      <w:r w:rsidR="008910B0" w:rsidRPr="008910B0">
        <w:rPr>
          <w:i/>
          <w:color w:val="000000"/>
        </w:rPr>
        <w:t xml:space="preserve">   </w:t>
      </w:r>
      <w:r w:rsidRPr="008910B0">
        <w:rPr>
          <w:i/>
          <w:color w:val="000000"/>
        </w:rPr>
        <w:t>/8/2018</w:t>
      </w:r>
    </w:p>
    <w:p w:rsidR="00676331" w:rsidRPr="008910B0" w:rsidRDefault="00676331" w:rsidP="00676331">
      <w:pPr>
        <w:spacing w:line="312" w:lineRule="auto"/>
        <w:rPr>
          <w:i/>
          <w:color w:val="000000"/>
        </w:rPr>
      </w:pPr>
      <w:r w:rsidRPr="008910B0">
        <w:rPr>
          <w:i/>
          <w:color w:val="000000"/>
        </w:rPr>
        <w:t>Ngày dạy:</w:t>
      </w:r>
    </w:p>
    <w:p w:rsidR="00676331" w:rsidRPr="008910B0" w:rsidRDefault="00676331" w:rsidP="00676331">
      <w:pPr>
        <w:spacing w:line="312" w:lineRule="auto"/>
        <w:rPr>
          <w:i/>
          <w:color w:val="000000"/>
        </w:rPr>
      </w:pPr>
      <w:r w:rsidRPr="008910B0">
        <w:rPr>
          <w:i/>
          <w:color w:val="000000"/>
        </w:rPr>
        <w:t xml:space="preserve">Tiết số:  1                                     </w:t>
      </w:r>
    </w:p>
    <w:p w:rsidR="001C6138" w:rsidRPr="008910B0" w:rsidRDefault="001C6138" w:rsidP="001C6138">
      <w:pPr>
        <w:jc w:val="center"/>
        <w:rPr>
          <w:b/>
          <w:bCs/>
        </w:rPr>
      </w:pPr>
      <w:r w:rsidRPr="008910B0">
        <w:rPr>
          <w:b/>
          <w:bCs/>
        </w:rPr>
        <w:t>ÔN TẬP ĐẦU NĂM</w:t>
      </w:r>
    </w:p>
    <w:p w:rsidR="004F6850" w:rsidRPr="008910B0" w:rsidRDefault="004F6850" w:rsidP="004F6850">
      <w:pPr>
        <w:spacing w:line="312" w:lineRule="auto"/>
        <w:rPr>
          <w:b/>
          <w:color w:val="000000"/>
        </w:rPr>
      </w:pPr>
      <w:r w:rsidRPr="008910B0">
        <w:rPr>
          <w:b/>
          <w:color w:val="000000"/>
        </w:rPr>
        <w:t>I. Mục tiêu bài học</w:t>
      </w:r>
    </w:p>
    <w:p w:rsidR="004D1525" w:rsidRPr="008910B0" w:rsidRDefault="004D1525" w:rsidP="004D1525">
      <w:pPr>
        <w:jc w:val="both"/>
        <w:rPr>
          <w:bCs/>
          <w:iCs/>
        </w:rPr>
      </w:pPr>
      <w:r w:rsidRPr="008910B0">
        <w:rPr>
          <w:bCs/>
          <w:iCs/>
        </w:rPr>
        <w:t>1. Kiến thức:</w:t>
      </w:r>
    </w:p>
    <w:p w:rsidR="004D1525" w:rsidRPr="008910B0" w:rsidRDefault="004D1525" w:rsidP="004D1525">
      <w:pPr>
        <w:jc w:val="both"/>
      </w:pPr>
      <w:r w:rsidRPr="008910B0">
        <w:t>- Học sinh nhớ lại các kiến thức cần thiết quan trọng của hoá học 8 như quy tắc hoá trị, cách lập công thức hoá học hợp chất, các khái niệm oxit, axit, bazơ và muối. Nhớ lại cách tính theo công thức hoá học và phương trình hoá học.</w:t>
      </w:r>
    </w:p>
    <w:p w:rsidR="004D1525" w:rsidRPr="008910B0" w:rsidRDefault="004D1525" w:rsidP="004D1525">
      <w:pPr>
        <w:jc w:val="both"/>
      </w:pPr>
      <w:r w:rsidRPr="008910B0">
        <w:t>- Nhớ lại các công thức chuyển đổi và cách tính các loại nồng độ dung dịch.</w:t>
      </w:r>
    </w:p>
    <w:p w:rsidR="004D1525" w:rsidRPr="008910B0" w:rsidRDefault="004D1525" w:rsidP="004D1525">
      <w:pPr>
        <w:jc w:val="both"/>
        <w:rPr>
          <w:bCs/>
          <w:iCs/>
        </w:rPr>
      </w:pPr>
      <w:r w:rsidRPr="008910B0">
        <w:rPr>
          <w:bCs/>
          <w:iCs/>
        </w:rPr>
        <w:t xml:space="preserve">2. Kỹ năng: </w:t>
      </w:r>
    </w:p>
    <w:p w:rsidR="004D1525" w:rsidRPr="008910B0" w:rsidRDefault="004D1525" w:rsidP="004D1525">
      <w:pPr>
        <w:jc w:val="both"/>
      </w:pPr>
      <w:r w:rsidRPr="008910B0">
        <w:t>- Rèn kỹ năng viết PTPƯ dựa vào kiến thức đã học.</w:t>
      </w:r>
    </w:p>
    <w:p w:rsidR="004D1525" w:rsidRPr="008910B0" w:rsidRDefault="004D1525" w:rsidP="004D1525">
      <w:pPr>
        <w:jc w:val="both"/>
      </w:pPr>
      <w:r w:rsidRPr="008910B0">
        <w:t>- Rèn kỹ năng tính toán vận dụng cho các bài tập tổng hợp.</w:t>
      </w:r>
    </w:p>
    <w:p w:rsidR="004D1525" w:rsidRPr="008910B0" w:rsidRDefault="004D1525" w:rsidP="004D1525">
      <w:pPr>
        <w:jc w:val="both"/>
        <w:rPr>
          <w:bCs/>
          <w:iCs/>
        </w:rPr>
      </w:pPr>
      <w:r w:rsidRPr="008910B0">
        <w:rPr>
          <w:bCs/>
          <w:iCs/>
        </w:rPr>
        <w:t>3. Thái độ:</w:t>
      </w:r>
    </w:p>
    <w:p w:rsidR="004D1525" w:rsidRPr="008910B0" w:rsidRDefault="004D1525" w:rsidP="004D1525">
      <w:pPr>
        <w:jc w:val="both"/>
      </w:pPr>
      <w:r w:rsidRPr="008910B0">
        <w:t>- Giáo dục ý thức lòng say mê khoa học</w:t>
      </w:r>
    </w:p>
    <w:p w:rsidR="00676331" w:rsidRPr="008910B0" w:rsidRDefault="00676331" w:rsidP="004D1525">
      <w:pPr>
        <w:jc w:val="both"/>
        <w:rPr>
          <w:bCs/>
          <w:iCs/>
        </w:rPr>
      </w:pPr>
      <w:r w:rsidRPr="008910B0">
        <w:rPr>
          <w:bCs/>
          <w:iCs/>
        </w:rPr>
        <w:t>4. Năng lực:</w:t>
      </w:r>
    </w:p>
    <w:p w:rsidR="00676331" w:rsidRPr="008910B0" w:rsidRDefault="00676331" w:rsidP="004D1525">
      <w:pPr>
        <w:jc w:val="both"/>
      </w:pPr>
      <w:r w:rsidRPr="008910B0">
        <w:t>- Bồi dưỡng cho học sinh năng lực tính toán hóa học</w:t>
      </w:r>
    </w:p>
    <w:p w:rsidR="004F6850" w:rsidRPr="008910B0" w:rsidRDefault="004F6850" w:rsidP="004F6850">
      <w:pPr>
        <w:spacing w:line="312" w:lineRule="auto"/>
        <w:jc w:val="both"/>
        <w:rPr>
          <w:b/>
          <w:color w:val="000000"/>
          <w:lang w:val="it-IT"/>
        </w:rPr>
      </w:pPr>
      <w:r w:rsidRPr="008910B0">
        <w:rPr>
          <w:b/>
          <w:color w:val="000000"/>
          <w:lang w:val="it-IT"/>
        </w:rPr>
        <w:t>II. Chuẩn bị bài học</w:t>
      </w:r>
    </w:p>
    <w:p w:rsidR="004D1525" w:rsidRPr="008910B0" w:rsidRDefault="004D1525" w:rsidP="004F6850">
      <w:pPr>
        <w:numPr>
          <w:ilvl w:val="0"/>
          <w:numId w:val="1"/>
        </w:numPr>
        <w:jc w:val="both"/>
      </w:pPr>
      <w:r w:rsidRPr="008910B0">
        <w:t>Giáo viên: Hệ thống câu hỏi và bài tập.</w:t>
      </w:r>
    </w:p>
    <w:p w:rsidR="004D1525" w:rsidRPr="008910B0" w:rsidRDefault="004D1525" w:rsidP="004D1525">
      <w:pPr>
        <w:numPr>
          <w:ilvl w:val="0"/>
          <w:numId w:val="1"/>
        </w:numPr>
        <w:jc w:val="both"/>
      </w:pPr>
      <w:r w:rsidRPr="008910B0">
        <w:t>Học sinh: Ôn lại toàn bộ nội dung trọng tâm của hoá 8.</w:t>
      </w:r>
    </w:p>
    <w:p w:rsidR="004F6850" w:rsidRPr="008910B0" w:rsidRDefault="004F6850" w:rsidP="004F6850">
      <w:pPr>
        <w:spacing w:line="312" w:lineRule="auto"/>
        <w:rPr>
          <w:b/>
          <w:color w:val="000000"/>
        </w:rPr>
      </w:pPr>
      <w:r w:rsidRPr="008910B0">
        <w:rPr>
          <w:b/>
          <w:color w:val="000000"/>
          <w:lang w:val="it-IT"/>
        </w:rPr>
        <w:t>III</w:t>
      </w:r>
      <w:r w:rsidRPr="008910B0">
        <w:rPr>
          <w:b/>
          <w:color w:val="000000"/>
        </w:rPr>
        <w:t xml:space="preserve">. Tiến trình bài học </w:t>
      </w:r>
    </w:p>
    <w:p w:rsidR="004D1525" w:rsidRPr="008910B0" w:rsidRDefault="00525977" w:rsidP="004D1525">
      <w:pPr>
        <w:jc w:val="both"/>
        <w:rPr>
          <w:b/>
          <w:bCs/>
        </w:rPr>
      </w:pPr>
      <w:r>
        <w:rPr>
          <w:b/>
          <w:bCs/>
        </w:rPr>
        <w:t>A</w:t>
      </w:r>
      <w:r w:rsidR="004D1525" w:rsidRPr="008910B0">
        <w:rPr>
          <w:b/>
          <w:bCs/>
        </w:rPr>
        <w:t>.Ổn định lớp</w:t>
      </w:r>
    </w:p>
    <w:p w:rsidR="004D1525" w:rsidRPr="008910B0" w:rsidRDefault="00525977" w:rsidP="004D1525">
      <w:pPr>
        <w:jc w:val="both"/>
        <w:rPr>
          <w:b/>
          <w:bCs/>
        </w:rPr>
      </w:pPr>
      <w:r>
        <w:rPr>
          <w:b/>
          <w:bCs/>
        </w:rPr>
        <w:t>B</w:t>
      </w:r>
      <w:r w:rsidR="00A21DD2" w:rsidRPr="008910B0">
        <w:rPr>
          <w:b/>
          <w:bCs/>
        </w:rPr>
        <w:t>. Kiểm tra bài cũ (</w:t>
      </w:r>
      <w:r w:rsidR="004D1525" w:rsidRPr="008910B0">
        <w:rPr>
          <w:b/>
          <w:bCs/>
        </w:rPr>
        <w:t>Trong bài mới)</w:t>
      </w:r>
    </w:p>
    <w:p w:rsidR="004D1525" w:rsidRPr="008910B0" w:rsidRDefault="00525977" w:rsidP="004D1525">
      <w:pPr>
        <w:jc w:val="both"/>
        <w:rPr>
          <w:b/>
          <w:bCs/>
        </w:rPr>
      </w:pPr>
      <w:r>
        <w:rPr>
          <w:b/>
          <w:bCs/>
        </w:rPr>
        <w:t>C</w:t>
      </w:r>
      <w:r w:rsidR="004D1525" w:rsidRPr="008910B0">
        <w:rPr>
          <w:b/>
          <w:bCs/>
        </w:rPr>
        <w:t>.Bài mới</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394"/>
      </w:tblGrid>
      <w:tr w:rsidR="00FF4DF8" w:rsidRPr="008910B0" w:rsidTr="00380048">
        <w:tc>
          <w:tcPr>
            <w:tcW w:w="5353" w:type="dxa"/>
            <w:vAlign w:val="center"/>
          </w:tcPr>
          <w:p w:rsidR="00FF4DF8" w:rsidRPr="00380048" w:rsidRDefault="00FF4DF8" w:rsidP="00380048">
            <w:pPr>
              <w:jc w:val="center"/>
              <w:rPr>
                <w:lang w:val="es-ES"/>
              </w:rPr>
            </w:pPr>
            <w:r w:rsidRPr="00380048">
              <w:rPr>
                <w:b/>
                <w:color w:val="000000"/>
              </w:rPr>
              <w:t>Hoạt động của GV và HS</w:t>
            </w:r>
          </w:p>
        </w:tc>
        <w:tc>
          <w:tcPr>
            <w:tcW w:w="4394" w:type="dxa"/>
            <w:vAlign w:val="center"/>
          </w:tcPr>
          <w:p w:rsidR="00FF4DF8" w:rsidRPr="00380048" w:rsidRDefault="00FF4DF8" w:rsidP="00380048">
            <w:pPr>
              <w:spacing w:line="312" w:lineRule="auto"/>
              <w:jc w:val="center"/>
              <w:rPr>
                <w:b/>
                <w:color w:val="000000"/>
              </w:rPr>
            </w:pPr>
            <w:r w:rsidRPr="00380048">
              <w:rPr>
                <w:b/>
                <w:color w:val="000000"/>
              </w:rPr>
              <w:t>Nội dung</w:t>
            </w:r>
          </w:p>
        </w:tc>
      </w:tr>
      <w:tr w:rsidR="008910B0" w:rsidRPr="008910B0" w:rsidTr="00380048">
        <w:tc>
          <w:tcPr>
            <w:tcW w:w="9747" w:type="dxa"/>
            <w:gridSpan w:val="2"/>
            <w:vAlign w:val="center"/>
          </w:tcPr>
          <w:p w:rsidR="00525977" w:rsidRPr="00380048" w:rsidRDefault="00525977" w:rsidP="00380048">
            <w:pPr>
              <w:spacing w:before="60" w:after="60"/>
              <w:jc w:val="center"/>
              <w:rPr>
                <w:b/>
              </w:rPr>
            </w:pPr>
            <w:r w:rsidRPr="00380048">
              <w:rPr>
                <w:b/>
              </w:rPr>
              <w:t>Hoạt động 1: Khởi động</w:t>
            </w:r>
          </w:p>
          <w:p w:rsidR="008910B0" w:rsidRPr="00380048" w:rsidRDefault="008910B0" w:rsidP="00380048">
            <w:pPr>
              <w:jc w:val="both"/>
              <w:rPr>
                <w:color w:val="000000"/>
              </w:rPr>
            </w:pPr>
            <w:r w:rsidRPr="00380048">
              <w:rPr>
                <w:color w:val="000000"/>
              </w:rPr>
              <w:t xml:space="preserve">- Mục tiêu: </w:t>
            </w:r>
            <w:r w:rsidRPr="00380048">
              <w:rPr>
                <w:lang w:val="es-ES"/>
              </w:rPr>
              <w:t>Huy động kiến thức đã biết của HS về các công thức đã học  và tạo nhu cầu tiếp tục tìm hiểu kiến thức mới của HS</w:t>
            </w:r>
          </w:p>
          <w:p w:rsidR="008910B0" w:rsidRPr="00380048" w:rsidRDefault="008910B0" w:rsidP="00380048">
            <w:pPr>
              <w:spacing w:line="312" w:lineRule="auto"/>
              <w:jc w:val="center"/>
              <w:rPr>
                <w:b/>
                <w:color w:val="000000"/>
              </w:rPr>
            </w:pPr>
          </w:p>
        </w:tc>
      </w:tr>
      <w:tr w:rsidR="00FF4DF8" w:rsidRPr="008910B0" w:rsidTr="00380048">
        <w:tc>
          <w:tcPr>
            <w:tcW w:w="5353" w:type="dxa"/>
          </w:tcPr>
          <w:p w:rsidR="00856382" w:rsidRPr="00380048" w:rsidRDefault="00856382" w:rsidP="00380048">
            <w:pPr>
              <w:jc w:val="both"/>
              <w:rPr>
                <w:lang w:val="es-ES"/>
              </w:rPr>
            </w:pPr>
          </w:p>
          <w:p w:rsidR="00856382" w:rsidRPr="00380048" w:rsidRDefault="00856382" w:rsidP="00380048">
            <w:pPr>
              <w:jc w:val="both"/>
              <w:rPr>
                <w:lang w:val="es-ES"/>
              </w:rPr>
            </w:pPr>
          </w:p>
          <w:p w:rsidR="00856382" w:rsidRPr="00380048" w:rsidRDefault="00856382" w:rsidP="00380048">
            <w:pPr>
              <w:jc w:val="both"/>
              <w:rPr>
                <w:lang w:val="es-ES"/>
              </w:rPr>
            </w:pPr>
          </w:p>
          <w:p w:rsidR="00FF4DF8" w:rsidRPr="008910B0" w:rsidRDefault="00FF4DF8" w:rsidP="00380048">
            <w:pPr>
              <w:jc w:val="both"/>
            </w:pPr>
            <w:r w:rsidRPr="00380048">
              <w:rPr>
                <w:lang w:val="es-ES"/>
              </w:rPr>
              <w:t xml:space="preserve">B1: </w:t>
            </w:r>
            <w:r w:rsidRPr="008910B0">
              <w:t>GV đặt các câu hỏi cho học sinh nhớ lại kiến thức cũ.</w:t>
            </w:r>
          </w:p>
          <w:p w:rsidR="00856382" w:rsidRDefault="00856382" w:rsidP="00380048">
            <w:pPr>
              <w:jc w:val="both"/>
            </w:pPr>
            <w:r w:rsidRPr="008910B0">
              <w:t xml:space="preserve">Nhắc lại </w:t>
            </w:r>
            <w:r>
              <w:t>CTHH?</w:t>
            </w:r>
          </w:p>
          <w:p w:rsidR="00FF4DF8" w:rsidRPr="008910B0" w:rsidRDefault="00FF4DF8" w:rsidP="00380048">
            <w:pPr>
              <w:jc w:val="both"/>
            </w:pPr>
            <w:r w:rsidRPr="008910B0">
              <w:t>Nhắc lại quy tắc hoá trị?</w:t>
            </w:r>
          </w:p>
          <w:p w:rsidR="00FF4DF8" w:rsidRPr="008910B0" w:rsidRDefault="00FF4DF8" w:rsidP="00380048">
            <w:pPr>
              <w:jc w:val="both"/>
            </w:pPr>
            <w:r w:rsidRPr="008910B0">
              <w:t>Nhắc lại các khái niệm oxit, axit, bazơ, muối?</w:t>
            </w:r>
          </w:p>
          <w:p w:rsidR="00581E7B" w:rsidRDefault="00581E7B" w:rsidP="00380048">
            <w:pPr>
              <w:spacing w:line="312" w:lineRule="auto"/>
              <w:jc w:val="both"/>
            </w:pPr>
          </w:p>
          <w:p w:rsidR="00581E7B" w:rsidRDefault="00581E7B" w:rsidP="00380048">
            <w:pPr>
              <w:spacing w:line="312" w:lineRule="auto"/>
              <w:jc w:val="both"/>
            </w:pPr>
          </w:p>
          <w:p w:rsidR="00581E7B" w:rsidRDefault="00581E7B" w:rsidP="00380048">
            <w:pPr>
              <w:spacing w:line="312" w:lineRule="auto"/>
              <w:jc w:val="both"/>
            </w:pPr>
          </w:p>
          <w:p w:rsidR="00581E7B" w:rsidRDefault="00581E7B" w:rsidP="00380048">
            <w:pPr>
              <w:spacing w:line="312" w:lineRule="auto"/>
              <w:jc w:val="both"/>
            </w:pPr>
          </w:p>
          <w:p w:rsidR="00581E7B" w:rsidRDefault="00581E7B" w:rsidP="00380048">
            <w:pPr>
              <w:spacing w:line="312" w:lineRule="auto"/>
              <w:jc w:val="both"/>
            </w:pPr>
          </w:p>
          <w:p w:rsidR="00FF4DF8" w:rsidRPr="008910B0" w:rsidRDefault="00FF4DF8" w:rsidP="00380048">
            <w:pPr>
              <w:spacing w:line="312" w:lineRule="auto"/>
              <w:jc w:val="both"/>
            </w:pPr>
            <w:r w:rsidRPr="008910B0">
              <w:t>B2: Học sinh làm việc độc lập</w:t>
            </w:r>
          </w:p>
          <w:p w:rsidR="00FF4DF8" w:rsidRPr="008910B0" w:rsidRDefault="00FF4DF8" w:rsidP="00380048">
            <w:pPr>
              <w:spacing w:line="312" w:lineRule="auto"/>
              <w:jc w:val="both"/>
            </w:pPr>
            <w:r w:rsidRPr="008910B0">
              <w:t>B3: Từng học sinh trả lời câu hỏi khi giáo viên yếu cầu, học sinh khác bổ sung chỉnh sửa</w:t>
            </w:r>
          </w:p>
          <w:p w:rsidR="00FF4DF8" w:rsidRPr="00380048" w:rsidRDefault="00FF4DF8" w:rsidP="00380048">
            <w:pPr>
              <w:spacing w:line="312" w:lineRule="auto"/>
              <w:jc w:val="both"/>
              <w:rPr>
                <w:lang w:val="es-ES"/>
              </w:rPr>
            </w:pPr>
            <w:r w:rsidRPr="008910B0">
              <w:t>B4: GV đánh giá nhận xét cho điểm học sinh</w:t>
            </w:r>
          </w:p>
        </w:tc>
        <w:tc>
          <w:tcPr>
            <w:tcW w:w="4394" w:type="dxa"/>
          </w:tcPr>
          <w:p w:rsidR="00FF4DF8" w:rsidRDefault="00FF4DF8" w:rsidP="00380048">
            <w:pPr>
              <w:keepNext/>
            </w:pPr>
            <w:r w:rsidRPr="008910B0">
              <w:lastRenderedPageBreak/>
              <w:t>I. NHỮNG KIẾN THỨC CẦN NHỚ</w:t>
            </w:r>
          </w:p>
          <w:p w:rsidR="00856382" w:rsidRPr="008910B0" w:rsidRDefault="00856382" w:rsidP="00380048">
            <w:pPr>
              <w:keepNext/>
            </w:pPr>
          </w:p>
          <w:p w:rsidR="00856382" w:rsidRPr="00380048" w:rsidRDefault="00856382" w:rsidP="00380048">
            <w:pPr>
              <w:pStyle w:val="Header"/>
              <w:jc w:val="both"/>
              <w:rPr>
                <w:b/>
                <w:lang w:val="nl-NL"/>
              </w:rPr>
            </w:pPr>
            <w:r w:rsidRPr="00380048">
              <w:rPr>
                <w:b/>
                <w:lang w:val="nl-NL"/>
              </w:rPr>
              <w:t xml:space="preserve">1. </w:t>
            </w:r>
            <w:r w:rsidRPr="00380048">
              <w:rPr>
                <w:b/>
                <w:u w:val="single"/>
                <w:lang w:val="nl-NL"/>
              </w:rPr>
              <w:t>Công htức hoá học:</w:t>
            </w:r>
          </w:p>
          <w:p w:rsidR="00856382" w:rsidRPr="00380048" w:rsidRDefault="00856382" w:rsidP="00380048">
            <w:pPr>
              <w:pStyle w:val="Header"/>
              <w:jc w:val="both"/>
              <w:rPr>
                <w:lang w:val="nl-NL"/>
              </w:rPr>
            </w:pPr>
            <w:r w:rsidRPr="00380048">
              <w:rPr>
                <w:lang w:val="nl-NL"/>
              </w:rPr>
              <w:t>* Đơn chất: A (KL và một vài PK)</w:t>
            </w:r>
          </w:p>
          <w:p w:rsidR="00856382" w:rsidRPr="00380048" w:rsidRDefault="00856382" w:rsidP="00380048">
            <w:pPr>
              <w:pStyle w:val="Header"/>
              <w:jc w:val="both"/>
              <w:rPr>
                <w:lang w:val="nl-NL"/>
              </w:rPr>
            </w:pPr>
            <w:r w:rsidRPr="00380048">
              <w:rPr>
                <w:lang w:val="nl-NL"/>
              </w:rPr>
              <w:t xml:space="preserve">                    A</w:t>
            </w:r>
            <w:r w:rsidRPr="00380048">
              <w:rPr>
                <w:vertAlign w:val="subscript"/>
                <w:lang w:val="nl-NL"/>
              </w:rPr>
              <w:t>x</w:t>
            </w:r>
            <w:r w:rsidRPr="00380048">
              <w:rPr>
                <w:lang w:val="nl-NL"/>
              </w:rPr>
              <w:t>(Phần lớn đ/c phi kim, x = 2)</w:t>
            </w:r>
          </w:p>
          <w:p w:rsidR="00856382" w:rsidRPr="00380048" w:rsidRDefault="00856382" w:rsidP="00380048">
            <w:pPr>
              <w:pStyle w:val="Header"/>
              <w:jc w:val="both"/>
              <w:rPr>
                <w:lang w:val="nl-NL"/>
              </w:rPr>
            </w:pPr>
            <w:r w:rsidRPr="00380048">
              <w:rPr>
                <w:lang w:val="nl-NL"/>
              </w:rPr>
              <w:t>* Hợp chất: A</w:t>
            </w:r>
            <w:r w:rsidRPr="00380048">
              <w:rPr>
                <w:vertAlign w:val="subscript"/>
                <w:lang w:val="nl-NL"/>
              </w:rPr>
              <w:t>x</w:t>
            </w:r>
            <w:r w:rsidRPr="00380048">
              <w:rPr>
                <w:lang w:val="nl-NL"/>
              </w:rPr>
              <w:t>B</w:t>
            </w:r>
            <w:r w:rsidRPr="00380048">
              <w:rPr>
                <w:vertAlign w:val="subscript"/>
                <w:lang w:val="nl-NL"/>
              </w:rPr>
              <w:t>y</w:t>
            </w:r>
            <w:r w:rsidRPr="00380048">
              <w:rPr>
                <w:lang w:val="nl-NL"/>
              </w:rPr>
              <w:t>, A</w:t>
            </w:r>
            <w:r w:rsidRPr="00380048">
              <w:rPr>
                <w:vertAlign w:val="subscript"/>
                <w:lang w:val="nl-NL"/>
              </w:rPr>
              <w:t>x</w:t>
            </w:r>
            <w:r w:rsidRPr="00380048">
              <w:rPr>
                <w:lang w:val="nl-NL"/>
              </w:rPr>
              <w:t>B</w:t>
            </w:r>
            <w:r w:rsidRPr="00380048">
              <w:rPr>
                <w:vertAlign w:val="subscript"/>
                <w:lang w:val="nl-NL"/>
              </w:rPr>
              <w:t>y</w:t>
            </w:r>
            <w:r w:rsidRPr="00380048">
              <w:rPr>
                <w:lang w:val="nl-NL"/>
              </w:rPr>
              <w:t>C</w:t>
            </w:r>
            <w:r w:rsidRPr="00380048">
              <w:rPr>
                <w:vertAlign w:val="subscript"/>
                <w:lang w:val="nl-NL"/>
              </w:rPr>
              <w:t>z</w:t>
            </w:r>
            <w:r w:rsidRPr="00380048">
              <w:rPr>
                <w:lang w:val="nl-NL"/>
              </w:rPr>
              <w:t>...</w:t>
            </w:r>
          </w:p>
          <w:p w:rsidR="00856382" w:rsidRPr="00380048" w:rsidRDefault="00856382" w:rsidP="00380048">
            <w:pPr>
              <w:pStyle w:val="Header"/>
              <w:jc w:val="both"/>
              <w:rPr>
                <w:lang w:val="nl-NL"/>
              </w:rPr>
            </w:pPr>
            <w:r w:rsidRPr="00380048">
              <w:rPr>
                <w:lang w:val="nl-NL"/>
              </w:rPr>
              <w:t xml:space="preserve">   Mỗi công thức hoá học chỉ 1 phân tử của chất (trừ đ/c A).</w:t>
            </w:r>
          </w:p>
          <w:p w:rsidR="00856382" w:rsidRPr="00380048" w:rsidRDefault="00856382" w:rsidP="00380048">
            <w:pPr>
              <w:pStyle w:val="Header"/>
              <w:jc w:val="both"/>
              <w:rPr>
                <w:b/>
                <w:lang w:val="nl-NL"/>
              </w:rPr>
            </w:pPr>
            <w:r w:rsidRPr="00380048">
              <w:rPr>
                <w:b/>
                <w:lang w:val="nl-NL"/>
              </w:rPr>
              <w:lastRenderedPageBreak/>
              <w:t xml:space="preserve">2. </w:t>
            </w:r>
            <w:r w:rsidRPr="00380048">
              <w:rPr>
                <w:b/>
                <w:u w:val="single"/>
                <w:lang w:val="nl-NL"/>
              </w:rPr>
              <w:t>Hoá trị:</w:t>
            </w:r>
          </w:p>
          <w:p w:rsidR="00856382" w:rsidRPr="00380048" w:rsidRDefault="00856382" w:rsidP="00380048">
            <w:pPr>
              <w:pStyle w:val="Header"/>
              <w:jc w:val="both"/>
              <w:rPr>
                <w:lang w:val="nl-NL"/>
              </w:rPr>
            </w:pPr>
            <w:r w:rsidRPr="00380048">
              <w:rPr>
                <w:lang w:val="nl-NL"/>
              </w:rPr>
              <w:t>* Hoá trị là con số biểu thị khả năng liên kết của nguyên tử hay nhóm nguyên tử.</w:t>
            </w:r>
          </w:p>
          <w:p w:rsidR="00856382" w:rsidRPr="00380048" w:rsidRDefault="00856382" w:rsidP="00380048">
            <w:pPr>
              <w:pStyle w:val="Header"/>
              <w:jc w:val="both"/>
              <w:rPr>
                <w:lang w:val="nl-NL"/>
              </w:rPr>
            </w:pPr>
            <w:r w:rsidRPr="00380048">
              <w:rPr>
                <w:lang w:val="nl-NL"/>
              </w:rPr>
              <w:t xml:space="preserve">       </w:t>
            </w:r>
            <w:r w:rsidRPr="00380048">
              <w:rPr>
                <w:position w:val="-14"/>
                <w:lang w:val="nl-NL"/>
              </w:rPr>
              <w:object w:dxaOrig="7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3.25pt" o:ole="">
                  <v:imagedata r:id="rId8" o:title=""/>
                </v:shape>
                <o:OLEObject Type="Embed" ProgID="Equation.3" ShapeID="_x0000_i1025" DrawAspect="Content" ObjectID="_1629786630" r:id="rId9"/>
              </w:object>
            </w:r>
            <w:r w:rsidRPr="00380048">
              <w:rPr>
                <w:lang w:val="nl-NL"/>
              </w:rPr>
              <w:t xml:space="preserve">    - A, B : nguyên tử , nhóm n. tử.</w:t>
            </w:r>
          </w:p>
          <w:p w:rsidR="00856382" w:rsidRPr="00380048" w:rsidRDefault="00856382" w:rsidP="00380048">
            <w:pPr>
              <w:pStyle w:val="Header"/>
              <w:jc w:val="both"/>
              <w:rPr>
                <w:lang w:val="nl-NL"/>
              </w:rPr>
            </w:pPr>
            <w:r w:rsidRPr="00380048">
              <w:rPr>
                <w:lang w:val="nl-NL"/>
              </w:rPr>
              <w:t xml:space="preserve">                     - x, y   : hoá trị của A, B.</w:t>
            </w:r>
          </w:p>
          <w:p w:rsidR="00856382" w:rsidRPr="00380048" w:rsidRDefault="00856382" w:rsidP="00380048">
            <w:pPr>
              <w:pStyle w:val="Header"/>
              <w:jc w:val="both"/>
              <w:rPr>
                <w:lang w:val="nl-NL"/>
              </w:rPr>
            </w:pPr>
            <w:r w:rsidRPr="00380048">
              <w:rPr>
                <w:lang w:val="nl-NL"/>
              </w:rPr>
              <w:t xml:space="preserve">    </w:t>
            </w:r>
            <w:r w:rsidRPr="00380048">
              <w:rPr>
                <w:lang w:val="nl-NL"/>
              </w:rPr>
              <w:sym w:font="Symbol" w:char="F0AE"/>
            </w:r>
            <w:r w:rsidRPr="00380048">
              <w:rPr>
                <w:lang w:val="nl-NL"/>
              </w:rPr>
              <w:t xml:space="preserve">  x. a = y. b  </w:t>
            </w:r>
          </w:p>
          <w:p w:rsidR="00856382" w:rsidRPr="00380048" w:rsidRDefault="00856382" w:rsidP="00380048">
            <w:pPr>
              <w:pStyle w:val="Header"/>
              <w:jc w:val="both"/>
              <w:rPr>
                <w:b/>
                <w:i/>
                <w:lang w:val="nl-NL"/>
              </w:rPr>
            </w:pPr>
            <w:r w:rsidRPr="00380048">
              <w:rPr>
                <w:b/>
                <w:i/>
                <w:lang w:val="nl-NL"/>
              </w:rPr>
              <w:t>a. Tính hoá trị chưa biết:</w:t>
            </w:r>
          </w:p>
          <w:p w:rsidR="00856382" w:rsidRPr="00380048" w:rsidRDefault="00856382" w:rsidP="00380048">
            <w:pPr>
              <w:pStyle w:val="Header"/>
              <w:jc w:val="both"/>
              <w:rPr>
                <w:lang w:val="nl-NL"/>
              </w:rPr>
            </w:pPr>
            <w:r w:rsidRPr="00380048">
              <w:rPr>
                <w:lang w:val="nl-NL"/>
              </w:rPr>
              <w:t xml:space="preserve"> VD: PH</w:t>
            </w:r>
            <w:r w:rsidRPr="00380048">
              <w:rPr>
                <w:vertAlign w:val="subscript"/>
                <w:lang w:val="nl-NL"/>
              </w:rPr>
              <w:t>3</w:t>
            </w:r>
            <w:r w:rsidRPr="00380048">
              <w:rPr>
                <w:lang w:val="nl-NL"/>
              </w:rPr>
              <w:t xml:space="preserve"> , FeO , Al(OH)</w:t>
            </w:r>
            <w:r w:rsidRPr="00380048">
              <w:rPr>
                <w:vertAlign w:val="subscript"/>
                <w:lang w:val="nl-NL"/>
              </w:rPr>
              <w:t>3</w:t>
            </w:r>
            <w:r w:rsidRPr="00380048">
              <w:rPr>
                <w:lang w:val="nl-NL"/>
              </w:rPr>
              <w:t xml:space="preserve"> , Fe</w:t>
            </w:r>
            <w:r w:rsidRPr="00380048">
              <w:rPr>
                <w:vertAlign w:val="subscript"/>
                <w:lang w:val="nl-NL"/>
              </w:rPr>
              <w:t>2</w:t>
            </w:r>
            <w:r w:rsidRPr="00380048">
              <w:rPr>
                <w:lang w:val="nl-NL"/>
              </w:rPr>
              <w:t>(SO</w:t>
            </w:r>
            <w:r w:rsidRPr="00380048">
              <w:rPr>
                <w:vertAlign w:val="subscript"/>
                <w:lang w:val="nl-NL"/>
              </w:rPr>
              <w:t>4</w:t>
            </w:r>
            <w:r w:rsidRPr="00380048">
              <w:rPr>
                <w:lang w:val="nl-NL"/>
              </w:rPr>
              <w:t>)</w:t>
            </w:r>
            <w:r w:rsidRPr="00380048">
              <w:rPr>
                <w:vertAlign w:val="subscript"/>
                <w:lang w:val="nl-NL"/>
              </w:rPr>
              <w:t>3</w:t>
            </w:r>
            <w:r w:rsidRPr="00380048">
              <w:rPr>
                <w:lang w:val="nl-NL"/>
              </w:rPr>
              <w:t xml:space="preserve"> .</w:t>
            </w:r>
          </w:p>
          <w:p w:rsidR="00856382" w:rsidRPr="00380048" w:rsidRDefault="00856382" w:rsidP="00380048">
            <w:pPr>
              <w:pStyle w:val="Header"/>
              <w:jc w:val="both"/>
              <w:rPr>
                <w:lang w:val="nl-NL"/>
              </w:rPr>
            </w:pPr>
            <w:r w:rsidRPr="00380048">
              <w:rPr>
                <w:lang w:val="nl-NL"/>
              </w:rPr>
              <w:t>* PH</w:t>
            </w:r>
            <w:r w:rsidRPr="00380048">
              <w:rPr>
                <w:vertAlign w:val="subscript"/>
                <w:lang w:val="nl-NL"/>
              </w:rPr>
              <w:t>3</w:t>
            </w:r>
            <w:r w:rsidRPr="00380048">
              <w:rPr>
                <w:lang w:val="nl-NL"/>
              </w:rPr>
              <w:t>:  Gọi a là hoá trị của P.</w:t>
            </w:r>
            <w:r w:rsidRPr="00380048">
              <w:rPr>
                <w:position w:val="-10"/>
                <w:lang w:val="nl-NL"/>
              </w:rPr>
              <w:object w:dxaOrig="180" w:dyaOrig="340">
                <v:shape id="_x0000_i1026" type="#_x0000_t75" style="width:9.75pt;height:17.25pt" o:ole="">
                  <v:imagedata r:id="rId10" o:title=""/>
                </v:shape>
                <o:OLEObject Type="Embed" ProgID="Equation.3" ShapeID="_x0000_i1026" DrawAspect="Content" ObjectID="_1629786631" r:id="rId11"/>
              </w:object>
            </w:r>
          </w:p>
          <w:p w:rsidR="00856382" w:rsidRPr="00380048" w:rsidRDefault="00856382" w:rsidP="00856382">
            <w:pPr>
              <w:rPr>
                <w:lang w:val="nl-NL"/>
              </w:rPr>
            </w:pPr>
            <w:r w:rsidRPr="00380048">
              <w:rPr>
                <w:lang w:val="nl-NL"/>
              </w:rPr>
              <w:t xml:space="preserve">   PH</w:t>
            </w:r>
            <w:r w:rsidRPr="00380048">
              <w:rPr>
                <w:vertAlign w:val="subscript"/>
                <w:lang w:val="nl-NL"/>
              </w:rPr>
              <w:t xml:space="preserve">3  </w:t>
            </w:r>
            <w:r w:rsidRPr="00380048">
              <w:rPr>
                <w:lang w:val="nl-NL"/>
              </w:rPr>
              <w:sym w:font="Symbol" w:char="F0AE"/>
            </w:r>
            <w:r w:rsidRPr="00380048">
              <w:rPr>
                <w:lang w:val="nl-NL"/>
              </w:rPr>
              <w:t xml:space="preserve"> 1. a = 3. 1      a = </w:t>
            </w:r>
            <w:r w:rsidRPr="00380048">
              <w:rPr>
                <w:position w:val="-24"/>
                <w:lang w:val="nl-NL"/>
              </w:rPr>
              <w:object w:dxaOrig="920" w:dyaOrig="620">
                <v:shape id="_x0000_i1027" type="#_x0000_t75" style="width:46.5pt;height:31.5pt" o:ole="">
                  <v:imagedata r:id="rId12" o:title=""/>
                </v:shape>
                <o:OLEObject Type="Embed" ProgID="Equation.3" ShapeID="_x0000_i1027" DrawAspect="Content" ObjectID="_1629786632" r:id="rId13"/>
              </w:object>
            </w:r>
            <w:r w:rsidRPr="00380048">
              <w:rPr>
                <w:lang w:val="nl-NL"/>
              </w:rPr>
              <w:t>.</w:t>
            </w:r>
          </w:p>
          <w:p w:rsidR="00856382" w:rsidRPr="00380048" w:rsidRDefault="00856382" w:rsidP="00856382">
            <w:pPr>
              <w:rPr>
                <w:lang w:val="nl-NL"/>
              </w:rPr>
            </w:pPr>
            <w:r w:rsidRPr="00380048">
              <w:rPr>
                <w:lang w:val="nl-NL"/>
              </w:rPr>
              <w:t>* Fe</w:t>
            </w:r>
            <w:r w:rsidRPr="00380048">
              <w:rPr>
                <w:vertAlign w:val="subscript"/>
                <w:lang w:val="nl-NL"/>
              </w:rPr>
              <w:t>2</w:t>
            </w:r>
            <w:r w:rsidRPr="00380048">
              <w:rPr>
                <w:lang w:val="nl-NL"/>
              </w:rPr>
              <w:t>(SO</w:t>
            </w:r>
            <w:r w:rsidRPr="00380048">
              <w:rPr>
                <w:vertAlign w:val="subscript"/>
                <w:lang w:val="nl-NL"/>
              </w:rPr>
              <w:t>4</w:t>
            </w:r>
            <w:r w:rsidRPr="00380048">
              <w:rPr>
                <w:lang w:val="nl-NL"/>
              </w:rPr>
              <w:t>)</w:t>
            </w:r>
            <w:r w:rsidRPr="00380048">
              <w:rPr>
                <w:vertAlign w:val="subscript"/>
                <w:lang w:val="nl-NL"/>
              </w:rPr>
              <w:t>3</w:t>
            </w:r>
            <w:r w:rsidRPr="00380048">
              <w:rPr>
                <w:lang w:val="nl-NL"/>
              </w:rPr>
              <w:t xml:space="preserve"> : Gọi a là hoá trị của Fe.</w:t>
            </w:r>
          </w:p>
          <w:p w:rsidR="00856382" w:rsidRPr="00380048" w:rsidRDefault="00856382" w:rsidP="00856382">
            <w:pPr>
              <w:rPr>
                <w:lang w:val="nl-NL"/>
              </w:rPr>
            </w:pPr>
            <w:r w:rsidRPr="00380048">
              <w:rPr>
                <w:lang w:val="nl-NL"/>
              </w:rPr>
              <w:t xml:space="preserve">   Fe</w:t>
            </w:r>
            <w:r w:rsidRPr="00380048">
              <w:rPr>
                <w:vertAlign w:val="subscript"/>
                <w:lang w:val="nl-NL"/>
              </w:rPr>
              <w:t>2</w:t>
            </w:r>
            <w:r w:rsidRPr="00380048">
              <w:rPr>
                <w:lang w:val="nl-NL"/>
              </w:rPr>
              <w:t>(SO</w:t>
            </w:r>
            <w:r w:rsidRPr="00380048">
              <w:rPr>
                <w:vertAlign w:val="subscript"/>
                <w:lang w:val="nl-NL"/>
              </w:rPr>
              <w:t>4</w:t>
            </w:r>
            <w:r w:rsidRPr="00380048">
              <w:rPr>
                <w:lang w:val="nl-NL"/>
              </w:rPr>
              <w:t>)</w:t>
            </w:r>
            <w:r w:rsidRPr="00380048">
              <w:rPr>
                <w:vertAlign w:val="subscript"/>
                <w:lang w:val="nl-NL"/>
              </w:rPr>
              <w:t xml:space="preserve">3  </w:t>
            </w:r>
            <w:r w:rsidRPr="00380048">
              <w:rPr>
                <w:lang w:val="nl-NL"/>
              </w:rPr>
              <w:sym w:font="Symbol" w:char="F0AE"/>
            </w:r>
            <w:r w:rsidRPr="00380048">
              <w:rPr>
                <w:lang w:val="nl-NL"/>
              </w:rPr>
              <w:t xml:space="preserve">  </w:t>
            </w:r>
            <w:r w:rsidRPr="00380048">
              <w:rPr>
                <w:position w:val="-24"/>
                <w:lang w:val="nl-NL"/>
              </w:rPr>
              <w:object w:dxaOrig="1380" w:dyaOrig="620">
                <v:shape id="_x0000_i1028" type="#_x0000_t75" style="width:69.75pt;height:31.5pt" o:ole="">
                  <v:imagedata r:id="rId14" o:title=""/>
                </v:shape>
                <o:OLEObject Type="Embed" ProgID="Equation.3" ShapeID="_x0000_i1028" DrawAspect="Content" ObjectID="_1629786633" r:id="rId15"/>
              </w:object>
            </w:r>
            <w:r w:rsidRPr="00380048">
              <w:rPr>
                <w:lang w:val="nl-NL"/>
              </w:rPr>
              <w:t>.</w:t>
            </w:r>
          </w:p>
          <w:p w:rsidR="00856382" w:rsidRPr="00380048" w:rsidRDefault="00856382" w:rsidP="00856382">
            <w:pPr>
              <w:rPr>
                <w:lang w:val="nl-NL"/>
              </w:rPr>
            </w:pPr>
            <w:r w:rsidRPr="00380048">
              <w:rPr>
                <w:lang w:val="nl-NL"/>
              </w:rPr>
              <w:t>* VD khác : Tương tự.</w:t>
            </w:r>
          </w:p>
          <w:p w:rsidR="00856382" w:rsidRPr="00380048" w:rsidRDefault="00856382" w:rsidP="00856382">
            <w:pPr>
              <w:rPr>
                <w:b/>
                <w:i/>
                <w:lang w:val="nl-NL"/>
              </w:rPr>
            </w:pPr>
            <w:r w:rsidRPr="00380048">
              <w:rPr>
                <w:b/>
                <w:i/>
                <w:lang w:val="nl-NL"/>
              </w:rPr>
              <w:t>b. Lập công thức hoá học:</w:t>
            </w:r>
          </w:p>
          <w:p w:rsidR="00856382" w:rsidRPr="00380048" w:rsidRDefault="00856382" w:rsidP="00856382">
            <w:pPr>
              <w:rPr>
                <w:b/>
                <w:i/>
                <w:lang w:val="nl-NL"/>
              </w:rPr>
            </w:pPr>
            <w:r w:rsidRPr="00380048">
              <w:rPr>
                <w:position w:val="-14"/>
                <w:lang w:val="nl-NL"/>
              </w:rPr>
              <w:object w:dxaOrig="720" w:dyaOrig="460">
                <v:shape id="_x0000_i1029" type="#_x0000_t75" style="width:36pt;height:23.25pt" o:ole="">
                  <v:imagedata r:id="rId8" o:title=""/>
                </v:shape>
                <o:OLEObject Type="Embed" ProgID="Equation.3" ShapeID="_x0000_i1029" DrawAspect="Content" ObjectID="_1629786634" r:id="rId16"/>
              </w:object>
            </w:r>
          </w:p>
          <w:p w:rsidR="00856382" w:rsidRPr="00380048" w:rsidRDefault="00856382" w:rsidP="00856382">
            <w:pPr>
              <w:rPr>
                <w:lang w:val="nl-NL"/>
              </w:rPr>
            </w:pPr>
            <w:r w:rsidRPr="00380048">
              <w:rPr>
                <w:lang w:val="nl-NL"/>
              </w:rPr>
              <w:t xml:space="preserve">* Lưu ý: - Khi a = b </w:t>
            </w:r>
            <w:r w:rsidRPr="00380048">
              <w:rPr>
                <w:lang w:val="nl-NL"/>
              </w:rPr>
              <w:sym w:font="Symbol" w:char="F0AE"/>
            </w:r>
            <w:r w:rsidRPr="00380048">
              <w:rPr>
                <w:lang w:val="nl-NL"/>
              </w:rPr>
              <w:t xml:space="preserve"> x = 1 ; y = 1.</w:t>
            </w:r>
          </w:p>
          <w:p w:rsidR="00856382" w:rsidRPr="00380048" w:rsidRDefault="00856382" w:rsidP="00856382">
            <w:pPr>
              <w:rPr>
                <w:lang w:val="nl-NL"/>
              </w:rPr>
            </w:pPr>
            <w:r w:rsidRPr="00380048">
              <w:rPr>
                <w:lang w:val="nl-NL"/>
              </w:rPr>
              <w:t xml:space="preserve">               - Khi a </w:t>
            </w:r>
            <w:r w:rsidRPr="00380048">
              <w:rPr>
                <w:position w:val="-4"/>
                <w:lang w:val="nl-NL"/>
              </w:rPr>
              <w:object w:dxaOrig="220" w:dyaOrig="220">
                <v:shape id="_x0000_i1030" type="#_x0000_t75" style="width:10.5pt;height:10.5pt" o:ole="">
                  <v:imagedata r:id="rId17" o:title=""/>
                </v:shape>
                <o:OLEObject Type="Embed" ProgID="Equation.3" ShapeID="_x0000_i1030" DrawAspect="Content" ObjectID="_1629786635" r:id="rId18"/>
              </w:object>
            </w:r>
            <w:r w:rsidRPr="00380048">
              <w:rPr>
                <w:lang w:val="nl-NL"/>
              </w:rPr>
              <w:t xml:space="preserve">b </w:t>
            </w:r>
            <w:r w:rsidRPr="00380048">
              <w:rPr>
                <w:lang w:val="nl-NL"/>
              </w:rPr>
              <w:sym w:font="Symbol" w:char="F0AE"/>
            </w:r>
            <w:r w:rsidRPr="00380048">
              <w:rPr>
                <w:lang w:val="nl-NL"/>
              </w:rPr>
              <w:t xml:space="preserve"> x = b ; y = a.</w:t>
            </w:r>
          </w:p>
          <w:p w:rsidR="00856382" w:rsidRPr="00380048" w:rsidRDefault="00856382" w:rsidP="00856382">
            <w:pPr>
              <w:rPr>
                <w:lang w:val="nl-NL"/>
              </w:rPr>
            </w:pPr>
            <w:r w:rsidRPr="00380048">
              <w:rPr>
                <w:lang w:val="nl-NL"/>
              </w:rPr>
              <w:sym w:font="Symbol" w:char="F0AE"/>
            </w:r>
            <w:r w:rsidRPr="00380048">
              <w:rPr>
                <w:lang w:val="nl-NL"/>
              </w:rPr>
              <w:t xml:space="preserve"> a, b, x, y là những số nguyên đơn giản nhất.</w:t>
            </w:r>
          </w:p>
          <w:p w:rsidR="00856382" w:rsidRPr="00380048" w:rsidRDefault="00856382" w:rsidP="00380048">
            <w:pPr>
              <w:keepNext/>
              <w:jc w:val="both"/>
              <w:rPr>
                <w:b/>
                <w:bCs/>
              </w:rPr>
            </w:pPr>
          </w:p>
          <w:p w:rsidR="00FF4DF8" w:rsidRPr="00380048" w:rsidRDefault="00FF4DF8" w:rsidP="00380048">
            <w:pPr>
              <w:keepNext/>
              <w:jc w:val="both"/>
              <w:rPr>
                <w:b/>
                <w:bCs/>
              </w:rPr>
            </w:pPr>
            <w:r w:rsidRPr="00380048">
              <w:rPr>
                <w:b/>
                <w:bCs/>
              </w:rPr>
              <w:t>2. Nhắc lại khái niệm oxit, axit, bazơ và muối.</w:t>
            </w:r>
          </w:p>
          <w:p w:rsidR="00581E7B" w:rsidRPr="00380048" w:rsidRDefault="00581E7B" w:rsidP="00581E7B">
            <w:pPr>
              <w:rPr>
                <w:rFonts w:ascii=".VnTime" w:hAnsi=".VnTime"/>
              </w:rPr>
            </w:pPr>
            <w:r w:rsidRPr="00380048">
              <w:rPr>
                <w:rFonts w:ascii=".VnTime" w:hAnsi=".VnTime"/>
                <w:b/>
                <w:u w:val="single"/>
              </w:rPr>
              <w:t>a</w:t>
            </w:r>
            <w:r w:rsidRPr="00380048">
              <w:rPr>
                <w:rFonts w:ascii=".VnTime" w:hAnsi=".VnTime"/>
                <w:u w:val="single"/>
              </w:rPr>
              <w:t>.</w:t>
            </w:r>
            <w:r w:rsidRPr="00380048">
              <w:rPr>
                <w:rFonts w:ascii=".VnTime" w:hAnsi=".VnTime"/>
                <w:b/>
                <w:u w:val="single"/>
              </w:rPr>
              <w:t xml:space="preserve"> Oxit baz¬</w:t>
            </w:r>
            <w:r w:rsidRPr="00380048">
              <w:rPr>
                <w:rFonts w:ascii=".VnTime" w:hAnsi=".VnTime"/>
                <w:b/>
              </w:rPr>
              <w:t xml:space="preserve"> ( oxit kim lo¹i):</w:t>
            </w:r>
          </w:p>
          <w:p w:rsidR="00581E7B" w:rsidRPr="00380048" w:rsidRDefault="00581E7B" w:rsidP="00581E7B">
            <w:pPr>
              <w:rPr>
                <w:rFonts w:ascii=".VnTime" w:hAnsi=".VnTime"/>
              </w:rPr>
            </w:pPr>
            <w:r w:rsidRPr="00380048">
              <w:rPr>
                <w:rFonts w:ascii=".VnTime" w:hAnsi=".VnTime"/>
              </w:rPr>
              <w:t>Tªn oxit = tªn kim lo¹i (kÌm theo ho¸ trÞ ) + oxit</w:t>
            </w:r>
          </w:p>
          <w:p w:rsidR="00581E7B" w:rsidRPr="00380048" w:rsidRDefault="00581E7B" w:rsidP="00581E7B">
            <w:pPr>
              <w:rPr>
                <w:rFonts w:ascii=".VnTime" w:hAnsi=".VnTime"/>
              </w:rPr>
            </w:pPr>
            <w:r w:rsidRPr="00380048">
              <w:rPr>
                <w:rFonts w:ascii=".VnTime" w:hAnsi=".VnTime"/>
              </w:rPr>
              <w:t>VD:   FeO : S¾t(II) oxit</w:t>
            </w:r>
          </w:p>
          <w:p w:rsidR="00581E7B" w:rsidRPr="00380048" w:rsidRDefault="00581E7B" w:rsidP="00581E7B">
            <w:pPr>
              <w:rPr>
                <w:rFonts w:ascii=".VnTime" w:hAnsi=".VnTime"/>
              </w:rPr>
            </w:pPr>
            <w:r w:rsidRPr="00380048">
              <w:rPr>
                <w:rFonts w:ascii=".VnTime" w:hAnsi=".VnTime"/>
              </w:rPr>
              <w:t xml:space="preserve">          Al</w:t>
            </w:r>
            <w:r w:rsidRPr="00380048">
              <w:rPr>
                <w:rFonts w:ascii=".VnTime" w:hAnsi=".VnTime"/>
                <w:vertAlign w:val="subscript"/>
              </w:rPr>
              <w:t>2</w:t>
            </w:r>
            <w:r w:rsidRPr="00380048">
              <w:rPr>
                <w:rFonts w:ascii=".VnTime" w:hAnsi=".VnTime"/>
              </w:rPr>
              <w:t>O</w:t>
            </w:r>
            <w:r w:rsidRPr="00380048">
              <w:rPr>
                <w:rFonts w:ascii=".VnTime" w:hAnsi=".VnTime"/>
                <w:vertAlign w:val="subscript"/>
              </w:rPr>
              <w:t>3</w:t>
            </w:r>
            <w:r w:rsidRPr="00380048">
              <w:rPr>
                <w:rFonts w:ascii=".VnTime" w:hAnsi=".VnTime"/>
              </w:rPr>
              <w:t xml:space="preserve"> : Nh«m oxit</w:t>
            </w:r>
          </w:p>
          <w:p w:rsidR="00581E7B" w:rsidRPr="00380048" w:rsidRDefault="00581E7B" w:rsidP="00581E7B">
            <w:pPr>
              <w:rPr>
                <w:rFonts w:ascii=".VnTime" w:hAnsi=".VnTime"/>
                <w:b/>
              </w:rPr>
            </w:pPr>
            <w:r w:rsidRPr="00380048">
              <w:rPr>
                <w:rFonts w:ascii=".VnTime" w:hAnsi=".VnTime"/>
                <w:b/>
                <w:u w:val="single"/>
              </w:rPr>
              <w:t>b. Oxit axit</w:t>
            </w:r>
            <w:r w:rsidRPr="00380048">
              <w:rPr>
                <w:rFonts w:ascii=".VnTime" w:hAnsi=".VnTime"/>
                <w:b/>
              </w:rPr>
              <w:t xml:space="preserve"> ( oxit phi kim):</w:t>
            </w:r>
          </w:p>
          <w:p w:rsidR="00581E7B" w:rsidRPr="00380048" w:rsidRDefault="00581E7B" w:rsidP="00581E7B">
            <w:pPr>
              <w:rPr>
                <w:rFonts w:ascii=".VnTime" w:hAnsi=".VnTime"/>
              </w:rPr>
            </w:pPr>
            <w:r w:rsidRPr="00380048">
              <w:rPr>
                <w:rFonts w:ascii=".VnTime" w:hAnsi=".VnTime"/>
              </w:rPr>
              <w:t>Tªn oxit = tªn phi kim ( kÌm theo tiÒn tè chØ sè nguyªn tö) + oxit ( kÌm theo tiÒn tè chØ ngtö)</w:t>
            </w:r>
          </w:p>
          <w:p w:rsidR="00581E7B" w:rsidRPr="00380048" w:rsidRDefault="00581E7B" w:rsidP="00581E7B">
            <w:pPr>
              <w:rPr>
                <w:rFonts w:ascii=".VnTime" w:hAnsi=".VnTime"/>
                <w:lang w:val="de-DE"/>
              </w:rPr>
            </w:pPr>
            <w:r w:rsidRPr="00380048">
              <w:rPr>
                <w:rFonts w:ascii=".VnTime" w:hAnsi=".VnTime"/>
                <w:lang w:val="de-DE"/>
              </w:rPr>
              <w:t>VD:  SO</w:t>
            </w:r>
            <w:r w:rsidRPr="00380048">
              <w:rPr>
                <w:rFonts w:ascii=".VnTime" w:hAnsi=".VnTime"/>
                <w:vertAlign w:val="subscript"/>
                <w:lang w:val="de-DE"/>
              </w:rPr>
              <w:t>3</w:t>
            </w:r>
            <w:r w:rsidRPr="00380048">
              <w:rPr>
                <w:rFonts w:ascii=".VnTime" w:hAnsi=".VnTime"/>
                <w:lang w:val="de-DE"/>
              </w:rPr>
              <w:t>: L­u huúnh trioxit</w:t>
            </w:r>
          </w:p>
          <w:p w:rsidR="00581E7B" w:rsidRPr="00380048" w:rsidRDefault="00581E7B" w:rsidP="00581E7B">
            <w:pPr>
              <w:rPr>
                <w:rFonts w:ascii=".VnTime" w:hAnsi=".VnTime"/>
              </w:rPr>
            </w:pPr>
            <w:r w:rsidRPr="00380048">
              <w:rPr>
                <w:rFonts w:ascii=".VnTime" w:hAnsi=".VnTime"/>
              </w:rPr>
              <w:t>CO: Cacbon oxit</w:t>
            </w:r>
          </w:p>
          <w:p w:rsidR="00581E7B" w:rsidRPr="00380048" w:rsidRDefault="00581E7B" w:rsidP="00380048">
            <w:pPr>
              <w:keepNext/>
              <w:jc w:val="both"/>
              <w:rPr>
                <w:rFonts w:ascii=".VnTime" w:hAnsi=".VnTime"/>
                <w:b/>
                <w:bCs/>
              </w:rPr>
            </w:pPr>
            <w:r w:rsidRPr="00380048">
              <w:rPr>
                <w:rFonts w:ascii=".VnTime" w:hAnsi=".VnTime"/>
              </w:rPr>
              <w:t xml:space="preserve">         CO</w:t>
            </w:r>
            <w:r w:rsidRPr="00380048">
              <w:rPr>
                <w:rFonts w:ascii=".VnTime" w:hAnsi=".VnTime"/>
                <w:vertAlign w:val="subscript"/>
              </w:rPr>
              <w:t>2</w:t>
            </w:r>
            <w:r w:rsidRPr="00380048">
              <w:rPr>
                <w:rFonts w:ascii=".VnTime" w:hAnsi=".VnTime"/>
              </w:rPr>
              <w:t>: Cacbon®ioxit</w:t>
            </w:r>
          </w:p>
          <w:p w:rsidR="00581E7B" w:rsidRPr="00380048" w:rsidRDefault="00581E7B" w:rsidP="00581E7B">
            <w:pPr>
              <w:rPr>
                <w:rFonts w:ascii=".VnTime" w:hAnsi=".VnTime"/>
                <w:b/>
                <w:u w:val="single"/>
              </w:rPr>
            </w:pPr>
            <w:r w:rsidRPr="00380048">
              <w:rPr>
                <w:rFonts w:ascii=".VnTime" w:hAnsi=".VnTime"/>
                <w:b/>
                <w:u w:val="single"/>
              </w:rPr>
              <w:t xml:space="preserve">  c. A xit</w:t>
            </w:r>
          </w:p>
          <w:p w:rsidR="00581E7B" w:rsidRPr="00380048" w:rsidRDefault="00581E7B" w:rsidP="00581E7B">
            <w:pPr>
              <w:rPr>
                <w:rFonts w:ascii=".VnTime" w:hAnsi=".VnTime"/>
              </w:rPr>
            </w:pPr>
            <w:r w:rsidRPr="00380048">
              <w:rPr>
                <w:rFonts w:ascii=".VnTime" w:hAnsi=".VnTime"/>
              </w:rPr>
              <w:t xml:space="preserve">     H</w:t>
            </w:r>
            <w:r w:rsidRPr="00380048">
              <w:rPr>
                <w:rFonts w:ascii=".VnTime" w:hAnsi=".VnTime"/>
                <w:vertAlign w:val="subscript"/>
              </w:rPr>
              <w:t>x</w:t>
            </w:r>
            <w:r w:rsidRPr="00380048">
              <w:rPr>
                <w:rFonts w:ascii=".VnTime" w:hAnsi=".VnTime"/>
              </w:rPr>
              <w:t>A:     x: ChØ sè ngtö H</w:t>
            </w:r>
          </w:p>
          <w:p w:rsidR="00581E7B" w:rsidRPr="00380048" w:rsidRDefault="00581E7B" w:rsidP="00581E7B">
            <w:pPr>
              <w:rPr>
                <w:rFonts w:ascii=".VnTime" w:hAnsi=".VnTime"/>
                <w:lang w:val="it-IT"/>
              </w:rPr>
            </w:pPr>
            <w:r w:rsidRPr="00380048">
              <w:rPr>
                <w:rFonts w:ascii=".VnTime" w:hAnsi=".VnTime"/>
                <w:lang w:val="it-IT"/>
              </w:rPr>
              <w:lastRenderedPageBreak/>
              <w:t>A: Gèc axit</w:t>
            </w:r>
          </w:p>
          <w:p w:rsidR="00581E7B" w:rsidRPr="00380048" w:rsidRDefault="00581E7B" w:rsidP="00581E7B">
            <w:pPr>
              <w:rPr>
                <w:rFonts w:ascii=".VnTime" w:hAnsi=".VnTime"/>
                <w:b/>
                <w:i/>
                <w:lang w:val="it-IT"/>
              </w:rPr>
            </w:pPr>
            <w:r w:rsidRPr="00380048">
              <w:rPr>
                <w:rFonts w:ascii=".VnTime" w:hAnsi=".VnTime"/>
                <w:b/>
                <w:i/>
                <w:lang w:val="it-IT"/>
              </w:rPr>
              <w:t>. Ph©n lo¹i:  2 lo¹i</w:t>
            </w:r>
          </w:p>
          <w:p w:rsidR="00581E7B" w:rsidRPr="00380048" w:rsidRDefault="00581E7B" w:rsidP="00581E7B">
            <w:pPr>
              <w:rPr>
                <w:rFonts w:ascii=".VnTime" w:hAnsi=".VnTime"/>
              </w:rPr>
            </w:pPr>
            <w:r w:rsidRPr="00380048">
              <w:rPr>
                <w:rFonts w:ascii=".VnTime" w:hAnsi=".VnTime"/>
              </w:rPr>
              <w:t>- Axit cã oxi: HNO</w:t>
            </w:r>
            <w:r w:rsidRPr="00380048">
              <w:rPr>
                <w:rFonts w:ascii=".VnTime" w:hAnsi=".VnTime"/>
                <w:vertAlign w:val="subscript"/>
              </w:rPr>
              <w:t>3</w:t>
            </w:r>
            <w:r w:rsidRPr="00380048">
              <w:rPr>
                <w:rFonts w:ascii=".VnTime" w:hAnsi=".VnTime"/>
              </w:rPr>
              <w:t>, H</w:t>
            </w:r>
            <w:r w:rsidRPr="00380048">
              <w:rPr>
                <w:rFonts w:ascii=".VnTime" w:hAnsi=".VnTime"/>
                <w:vertAlign w:val="subscript"/>
              </w:rPr>
              <w:t>2</w:t>
            </w:r>
            <w:r w:rsidRPr="00380048">
              <w:rPr>
                <w:rFonts w:ascii=".VnTime" w:hAnsi=".VnTime"/>
              </w:rPr>
              <w:t>SO</w:t>
            </w:r>
            <w:r w:rsidRPr="00380048">
              <w:rPr>
                <w:rFonts w:ascii=".VnTime" w:hAnsi=".VnTime"/>
                <w:vertAlign w:val="subscript"/>
              </w:rPr>
              <w:t>4</w:t>
            </w:r>
            <w:r w:rsidRPr="00380048">
              <w:rPr>
                <w:rFonts w:ascii=".VnTime" w:hAnsi=".VnTime"/>
              </w:rPr>
              <w:t>, H</w:t>
            </w:r>
            <w:r w:rsidRPr="00380048">
              <w:rPr>
                <w:rFonts w:ascii=".VnTime" w:hAnsi=".VnTime"/>
                <w:vertAlign w:val="subscript"/>
              </w:rPr>
              <w:t>3</w:t>
            </w:r>
            <w:r w:rsidRPr="00380048">
              <w:rPr>
                <w:rFonts w:ascii=".VnTime" w:hAnsi=".VnTime"/>
              </w:rPr>
              <w:t>PO</w:t>
            </w:r>
            <w:r w:rsidRPr="00380048">
              <w:rPr>
                <w:rFonts w:ascii=".VnTime" w:hAnsi=".VnTime"/>
                <w:vertAlign w:val="subscript"/>
              </w:rPr>
              <w:t>4</w:t>
            </w:r>
          </w:p>
          <w:p w:rsidR="00581E7B" w:rsidRPr="00380048" w:rsidRDefault="00581E7B" w:rsidP="00581E7B">
            <w:pPr>
              <w:rPr>
                <w:rFonts w:ascii=".VnTime" w:hAnsi=".VnTime"/>
              </w:rPr>
            </w:pPr>
            <w:r w:rsidRPr="00380048">
              <w:rPr>
                <w:rFonts w:ascii=".VnTime" w:hAnsi=".VnTime"/>
              </w:rPr>
              <w:t>- Axit kh«ng cã oxi:  H</w:t>
            </w:r>
            <w:r w:rsidRPr="00380048">
              <w:rPr>
                <w:rFonts w:ascii=".VnTime" w:hAnsi=".VnTime"/>
                <w:vertAlign w:val="subscript"/>
              </w:rPr>
              <w:t>2</w:t>
            </w:r>
            <w:r w:rsidRPr="00380048">
              <w:rPr>
                <w:rFonts w:ascii=".VnTime" w:hAnsi=".VnTime"/>
              </w:rPr>
              <w:t>S, HBr</w:t>
            </w:r>
          </w:p>
          <w:p w:rsidR="00581E7B" w:rsidRPr="00380048" w:rsidRDefault="00581E7B" w:rsidP="00581E7B">
            <w:pPr>
              <w:rPr>
                <w:rFonts w:ascii=".VnTime" w:hAnsi=".VnTime"/>
                <w:lang w:val="it-IT"/>
              </w:rPr>
            </w:pPr>
            <w:r w:rsidRPr="00380048">
              <w:rPr>
                <w:rFonts w:ascii=".VnTime" w:hAnsi=".VnTime"/>
                <w:lang w:val="it-IT"/>
              </w:rPr>
              <w:t xml:space="preserve">. </w:t>
            </w:r>
            <w:r w:rsidRPr="00380048">
              <w:rPr>
                <w:rFonts w:ascii=".VnTime" w:hAnsi=".VnTime"/>
                <w:b/>
                <w:i/>
                <w:lang w:val="it-IT"/>
              </w:rPr>
              <w:t>Gäi tªn:</w:t>
            </w:r>
          </w:p>
          <w:p w:rsidR="00581E7B" w:rsidRPr="00380048" w:rsidRDefault="00581E7B" w:rsidP="00581E7B">
            <w:pPr>
              <w:rPr>
                <w:rFonts w:ascii=".VnTime" w:hAnsi=".VnTime"/>
                <w:lang w:val="it-IT"/>
              </w:rPr>
            </w:pPr>
            <w:r w:rsidRPr="00380048">
              <w:rPr>
                <w:rFonts w:ascii=".VnTime" w:hAnsi=".VnTime"/>
                <w:lang w:val="it-IT"/>
              </w:rPr>
              <w:t>- Axit cã oxi: 2 lo¹i</w:t>
            </w:r>
          </w:p>
          <w:p w:rsidR="00581E7B" w:rsidRPr="00380048" w:rsidRDefault="00581E7B" w:rsidP="00581E7B">
            <w:pPr>
              <w:rPr>
                <w:rFonts w:ascii=".VnTime" w:hAnsi=".VnTime"/>
                <w:lang w:val="it-IT"/>
              </w:rPr>
            </w:pPr>
            <w:r w:rsidRPr="00380048">
              <w:rPr>
                <w:rFonts w:ascii=".VnTime" w:hAnsi=".VnTime"/>
                <w:position w:val="-2"/>
              </w:rPr>
              <w:object w:dxaOrig="180" w:dyaOrig="180">
                <v:shape id="_x0000_i1031" type="#_x0000_t75" style="width:9pt;height:9pt" o:ole="">
                  <v:imagedata r:id="rId19" o:title=""/>
                </v:shape>
                <o:OLEObject Type="Embed" ProgID="Equation.3" ShapeID="_x0000_i1031" DrawAspect="Content" ObjectID="_1629786636" r:id="rId20"/>
              </w:object>
            </w:r>
            <w:r w:rsidRPr="00380048">
              <w:rPr>
                <w:rFonts w:ascii=".VnTime" w:hAnsi=".VnTime"/>
                <w:lang w:val="it-IT"/>
              </w:rPr>
              <w:t xml:space="preserve"> Axit nhiÒu oxi: axit + tªn pk + ic</w:t>
            </w:r>
          </w:p>
          <w:p w:rsidR="00581E7B" w:rsidRPr="00380048" w:rsidRDefault="00581E7B" w:rsidP="00581E7B">
            <w:pPr>
              <w:rPr>
                <w:rFonts w:ascii=".VnTime" w:hAnsi=".VnTime"/>
                <w:lang w:val="it-IT"/>
              </w:rPr>
            </w:pPr>
            <w:r w:rsidRPr="00380048">
              <w:rPr>
                <w:rFonts w:ascii=".VnTime" w:hAnsi=".VnTime"/>
                <w:lang w:val="it-IT"/>
              </w:rPr>
              <w:t xml:space="preserve"> VD: HCl: axit clohi®ric</w:t>
            </w:r>
          </w:p>
          <w:p w:rsidR="00581E7B" w:rsidRPr="00380048" w:rsidRDefault="00581E7B" w:rsidP="00581E7B">
            <w:pPr>
              <w:rPr>
                <w:rFonts w:ascii=".VnTime" w:hAnsi=".VnTime"/>
                <w:lang w:val="it-IT"/>
              </w:rPr>
            </w:pPr>
            <w:r w:rsidRPr="00380048">
              <w:rPr>
                <w:rFonts w:ascii=".VnTime" w:hAnsi=".VnTime"/>
                <w:position w:val="-2"/>
              </w:rPr>
              <w:object w:dxaOrig="180" w:dyaOrig="180">
                <v:shape id="_x0000_i1032" type="#_x0000_t75" style="width:9pt;height:9pt" o:ole="">
                  <v:imagedata r:id="rId21" o:title=""/>
                </v:shape>
                <o:OLEObject Type="Embed" ProgID="Equation.3" ShapeID="_x0000_i1032" DrawAspect="Content" ObjectID="_1629786637" r:id="rId22"/>
              </w:object>
            </w:r>
            <w:r w:rsidRPr="00380048">
              <w:rPr>
                <w:rFonts w:ascii=".VnTime" w:hAnsi=".VnTime"/>
                <w:lang w:val="it-IT"/>
              </w:rPr>
              <w:t xml:space="preserve"> Axit Ýt oxi:  axit + tªn pk + ¬</w:t>
            </w:r>
          </w:p>
          <w:p w:rsidR="00581E7B" w:rsidRPr="00380048" w:rsidRDefault="00581E7B" w:rsidP="00581E7B">
            <w:pPr>
              <w:rPr>
                <w:rFonts w:ascii=".VnTime" w:hAnsi=".VnTime"/>
              </w:rPr>
            </w:pPr>
            <w:r w:rsidRPr="00380048">
              <w:rPr>
                <w:rFonts w:ascii=".VnTime" w:hAnsi=".VnTime"/>
              </w:rPr>
              <w:t>VD: H</w:t>
            </w:r>
            <w:r w:rsidRPr="00380048">
              <w:rPr>
                <w:rFonts w:ascii=".VnTime" w:hAnsi=".VnTime"/>
                <w:vertAlign w:val="subscript"/>
              </w:rPr>
              <w:t>2</w:t>
            </w:r>
            <w:r w:rsidRPr="00380048">
              <w:rPr>
                <w:rFonts w:ascii=".VnTime" w:hAnsi=".VnTime"/>
              </w:rPr>
              <w:t>SO</w:t>
            </w:r>
            <w:r w:rsidRPr="00380048">
              <w:rPr>
                <w:rFonts w:ascii=".VnTime" w:hAnsi=".VnTime"/>
                <w:vertAlign w:val="subscript"/>
              </w:rPr>
              <w:t>3</w:t>
            </w:r>
            <w:r w:rsidRPr="00380048">
              <w:rPr>
                <w:rFonts w:ascii=".VnTime" w:hAnsi=".VnTime"/>
              </w:rPr>
              <w:t xml:space="preserve"> : axit sunfur¬</w:t>
            </w:r>
          </w:p>
          <w:p w:rsidR="00581E7B" w:rsidRPr="00380048" w:rsidRDefault="00581E7B" w:rsidP="00581E7B">
            <w:pPr>
              <w:rPr>
                <w:rFonts w:ascii=".VnTime" w:hAnsi=".VnTime"/>
              </w:rPr>
            </w:pPr>
            <w:r w:rsidRPr="00380048">
              <w:rPr>
                <w:rFonts w:ascii=".VnTime" w:hAnsi=".VnTime"/>
              </w:rPr>
              <w:t>- Axit kh«ng cã oxi:</w:t>
            </w:r>
          </w:p>
          <w:p w:rsidR="00FF4DF8" w:rsidRPr="00380048" w:rsidRDefault="00581E7B" w:rsidP="00380048">
            <w:pPr>
              <w:jc w:val="both"/>
              <w:rPr>
                <w:rFonts w:ascii=".VnTime" w:hAnsi=".VnTime"/>
                <w:lang w:val="de-DE"/>
              </w:rPr>
            </w:pPr>
            <w:r w:rsidRPr="00380048">
              <w:rPr>
                <w:rFonts w:ascii=".VnTime" w:hAnsi=".VnTime"/>
                <w:lang w:val="de-DE"/>
              </w:rPr>
              <w:t>Axit + tªn pk + hi®ric</w:t>
            </w:r>
          </w:p>
          <w:p w:rsidR="00581E7B" w:rsidRPr="00380048" w:rsidRDefault="00581E7B" w:rsidP="00581E7B">
            <w:pPr>
              <w:rPr>
                <w:rFonts w:ascii="Arial" w:hAnsi="Arial" w:cs="Arial"/>
                <w:b/>
                <w:u w:val="single"/>
                <w:lang w:val="vi-VN"/>
              </w:rPr>
            </w:pPr>
            <w:r w:rsidRPr="00380048">
              <w:rPr>
                <w:rFonts w:ascii=".VnTime" w:hAnsi=".VnTime"/>
                <w:b/>
                <w:u w:val="single"/>
              </w:rPr>
              <w:t xml:space="preserve">    d. Ba z</w:t>
            </w:r>
            <w:r w:rsidRPr="00380048">
              <w:rPr>
                <w:rFonts w:ascii="Arial" w:hAnsi="Arial" w:cs="Arial"/>
                <w:b/>
                <w:u w:val="single"/>
                <w:lang w:val="vi-VN"/>
              </w:rPr>
              <w:t>ơ</w:t>
            </w:r>
          </w:p>
          <w:p w:rsidR="00581E7B" w:rsidRPr="00380048" w:rsidRDefault="00581E7B" w:rsidP="00581E7B">
            <w:pPr>
              <w:rPr>
                <w:rFonts w:ascii=".VnTime" w:hAnsi=".VnTime"/>
              </w:rPr>
            </w:pPr>
            <w:r w:rsidRPr="00380048">
              <w:rPr>
                <w:rFonts w:ascii=".VnTime" w:hAnsi=".VnTime"/>
              </w:rPr>
              <w:t xml:space="preserve">    M(OH)</w:t>
            </w:r>
            <w:r w:rsidRPr="00380048">
              <w:rPr>
                <w:rFonts w:ascii=".VnTime" w:hAnsi=".VnTime"/>
                <w:vertAlign w:val="subscript"/>
              </w:rPr>
              <w:t>x</w:t>
            </w:r>
          </w:p>
          <w:p w:rsidR="00581E7B" w:rsidRPr="00380048" w:rsidRDefault="00581E7B" w:rsidP="00581E7B">
            <w:pPr>
              <w:rPr>
                <w:rFonts w:ascii=".VnTime" w:hAnsi=".VnTime"/>
                <w:lang w:val="it-IT"/>
              </w:rPr>
            </w:pPr>
            <w:r w:rsidRPr="00380048">
              <w:rPr>
                <w:rFonts w:ascii=".VnTime" w:hAnsi=".VnTime"/>
                <w:b/>
                <w:i/>
                <w:lang w:val="it-IT"/>
              </w:rPr>
              <w:t>Ph©n lo¹i:</w:t>
            </w:r>
            <w:r w:rsidRPr="00380048">
              <w:rPr>
                <w:rFonts w:ascii=".VnTime" w:hAnsi=".VnTime"/>
                <w:lang w:val="it-IT"/>
              </w:rPr>
              <w:t xml:space="preserve"> Dùa vµo tÝnh tan</w:t>
            </w:r>
          </w:p>
          <w:p w:rsidR="00581E7B" w:rsidRPr="00380048" w:rsidRDefault="009D5CF3" w:rsidP="00380048">
            <w:pPr>
              <w:tabs>
                <w:tab w:val="left" w:pos="1470"/>
              </w:tabs>
              <w:rPr>
                <w:rFonts w:ascii=".VnTime" w:hAnsi=".VnTime"/>
                <w:lang w:val="it-IT"/>
              </w:rPr>
            </w:pPr>
            <w:r>
              <w:rPr>
                <w:rFonts w:ascii=".VnTime" w:hAnsi=".VnTime"/>
                <w:noProof/>
              </w:rPr>
              <mc:AlternateContent>
                <mc:Choice Requires="wps">
                  <w:drawing>
                    <wp:anchor distT="0" distB="0" distL="114300" distR="114300" simplePos="0" relativeHeight="251628032" behindDoc="0" locked="0" layoutInCell="1" allowOverlap="1">
                      <wp:simplePos x="0" y="0"/>
                      <wp:positionH relativeFrom="column">
                        <wp:posOffset>506095</wp:posOffset>
                      </wp:positionH>
                      <wp:positionV relativeFrom="paragraph">
                        <wp:posOffset>166370</wp:posOffset>
                      </wp:positionV>
                      <wp:extent cx="342900" cy="342900"/>
                      <wp:effectExtent l="0" t="0" r="57150" b="57150"/>
                      <wp:wrapNone/>
                      <wp:docPr id="214"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5pt,13.1pt" to="66.85pt,4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1vrBNgIAAF8EAAAOAAAAZHJzL2Uyb0RvYy54bWysVNuO2jAQfa/Uf7D8DrlsoBARVlUCfdl2 kdh+gLEdYtWxLdsQUNV/79hcutu+VFV5MGPPzPGZM+MsHk+9REdundCqwtk4xYgrqplQ+wp/fVmP Zhg5TxQjUite4TN3+HH5/t1iMCXPdacl4xYBiHLlYCrceW/KJHG04z1xY224AmerbU88bO0+YZYM gN7LJE/TaTJoy4zVlDsHp83FiZcRv2059c9t67hHssLAzcfVxnUX1mS5IOXeEtMJeqVB/oFFT4SC S+9QDfEEHaz4A6oX1GqnWz+muk902wrKYw1QTZb+Vs22I4bHWkAcZ+4yuf8HS78cNxYJVuE8KzBS pIcmbb0lYt95VGulQEJtUT4NUg3GlZBRq40NxdKT2ponTb85pHTdEbXnkfLL2QBKFjKSNylh4wxc uBs+awYx5OB11O3U2j5AgiLoFNtzvreHnzyicPhQ5PMUmkjBdbXDDaS8JRvr/CeuexSMCkuhgnqk JMcn5y+ht5BwrPRaSAnnpJQKDRWeT/JJTHBaChacwefsfldLi44kzFD8xcrA8zrM6oNiEazjhK2u tidCgo18lMRbASJJjsNtPWcYSQ7PJlgXelKFG6FgIHy1LmP0fZ7OV7PVrBgV+XQ1KtKmGX1c18Vo us4+TJqHpq6b7EcgnxVlJxjjKvC/jXRW/N3IXB/XZRjvQ30XKnmLHsUHsrf/SDp2PDT5Mi47zc4b G6oLzYcpjsHXFxeeyet9jPr1XVj+BAAA//8DAFBLAwQUAAYACAAAACEAFvN1TeAAAAAIAQAADwAA AGRycy9kb3ducmV2LnhtbEyPwU7DMBBE70j8g7VI3KjTVGpDyKZCSOXSQtUWIbi58ZJExOvIdtrw 97gnOM7OaOZtsRxNJ07kfGsZYTpJQBBXVrdcI7wdVncZCB8Ua9VZJoQf8rAsr68KlWt75h2d9qEW sYR9rhCaEPpcSl81ZJSf2J44el/WGRWidLXUTp1juelkmiRzaVTLcaFRPT01VH3vB4Ow26zW2ft6 GCv3+Tx9PWw3Lx8+Q7y9GR8fQAQaw18YLvgRHcrIdLQDay86hMX9IiYR0nkK4uLPZvFwRMiSFGRZ yP8PlL8AAAD//wMAUEsBAi0AFAAGAAgAAAAhALaDOJL+AAAA4QEAABMAAAAAAAAAAAAAAAAAAAAA AFtDb250ZW50X1R5cGVzXS54bWxQSwECLQAUAAYACAAAACEAOP0h/9YAAACUAQAACwAAAAAAAAAA AAAAAAAvAQAAX3JlbHMvLnJlbHNQSwECLQAUAAYACAAAACEAMdb6wTYCAABfBAAADgAAAAAAAAAA AAAAAAAuAgAAZHJzL2Uyb0RvYy54bWxQSwECLQAUAAYACAAAACEAFvN1TeAAAAAIAQAADwAAAAAA AAAAAAAAAACQBAAAZHJzL2Rvd25yZXYueG1sUEsFBgAAAAAEAAQA8wAAAJ0FAAAAAA== ">
                      <v:stroke endarrow="block"/>
                    </v:line>
                  </w:pict>
                </mc:Fallback>
              </mc:AlternateContent>
            </w:r>
            <w:r>
              <w:rPr>
                <w:rFonts w:ascii=".VnTime" w:hAnsi=".VnTime"/>
                <w:noProof/>
              </w:rPr>
              <mc:AlternateContent>
                <mc:Choice Requires="wps">
                  <w:drawing>
                    <wp:anchor distT="0" distB="0" distL="114300" distR="114300" simplePos="0" relativeHeight="251629056" behindDoc="0" locked="0" layoutInCell="1" allowOverlap="1">
                      <wp:simplePos x="0" y="0"/>
                      <wp:positionH relativeFrom="column">
                        <wp:posOffset>502920</wp:posOffset>
                      </wp:positionH>
                      <wp:positionV relativeFrom="paragraph">
                        <wp:posOffset>168910</wp:posOffset>
                      </wp:positionV>
                      <wp:extent cx="339725" cy="2540"/>
                      <wp:effectExtent l="0" t="76200" r="22225" b="92710"/>
                      <wp:wrapNone/>
                      <wp:docPr id="213"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9725"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3.3pt" to="66.35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04UINgIAAF0EAAAOAAAAZHJzL2Uyb0RvYy54bWysVE2P2yAQvVfqf0DcE8eOs5tYcVaVnfSy bSNl+wMIYBsVAwISJ6r63zuQj3a3l6pqDmRghsebNzNePp16iY7cOqFVidPxBCOuqGZCtSX++rIZ zTFynihGpFa8xGfu8NPq/bvlYAqe6U5Lxi0CEOWKwZS4894USeJox3vixtpwBc5G25542No2YZYM gN7LJJtMHpJBW2asptw5OK0vTryK+E3Dqf/SNI57JEsM3HxcbVz3YU1WS1K0lphO0CsN8g8seiIU PHqHqokn6GDFH1C9oFY73fgx1X2im0ZQHnOAbNLJm2x2HTE85gLiOHOXyf0/WPr5uLVIsBJn6RQj RXoo0s5bItrOo0orBRJqi7JZkGowroAbldrakCw9qZ151vSbQ0pXHVEtj5RfzgZQ0nAjeXUlbJyB B/fDJ80ghhy8jrqdGtsHSFAEnWJ5zvfy8JNHFA6n08Uj8EAUXNksj8VLSHG7aqzzH7nuUTBKLIUK 2pGCHJ+dD1RIcQsJx0pvhJSx/lKhocSLGYAHj9NSsOCMG9vuK2nRkYQOir+Y15swqw+KRbCOE7a+ 2p4ICTbyURBvBUgkOQ6v9ZxhJDkMTbAu9KQKL0K6QPhqXZro+2KyWM/X83yUZw/rUT6p69GHTZWP Hjbp46ye1lVVpz8C+TQvOsEYV4H/raHT/O8a5jpal1a8t/RdqOQ1elQUyN7+I+lY71DiS7PsNTtv bcgulB56OAZf5y0Mye/7GPXrq7D6CQAA//8DAFBLAwQUAAYACAAAACEAHyfeouAAAAAIAQAADwAA AGRycy9kb3ducmV2LnhtbEyPwW7CMBBE75X4B2uReisOqZSkIQ6qKtELtBVQVXAz8ZJEjdeR7UD6 9zWn9jg7o5m3xXLUHbugda0hAfNZBAypMqqlWsDnfvWQAXNekpKdIRTwgw6W5eSukLkyV9riZedr FkrI5VJA432fc+6qBrV0M9MjBe9srJY+SFtzZeU1lOuOx1GUcC1bCguN7PGlwep7N2gB281qnX2t h7Gyx9f5+/5j83ZwmRD30/F5Aczj6P/CcMMP6FAGppMZSDnWCUif4pAUECcJsJv/GKfATuGQRsDL gv9/oPwFAAD//wMAUEsBAi0AFAAGAAgAAAAhALaDOJL+AAAA4QEAABMAAAAAAAAAAAAAAAAAAAAA AFtDb250ZW50X1R5cGVzXS54bWxQSwECLQAUAAYACAAAACEAOP0h/9YAAACUAQAACwAAAAAAAAAA AAAAAAAvAQAAX3JlbHMvLnJlbHNQSwECLQAUAAYACAAAACEAAdOFCDYCAABdBAAADgAAAAAAAAAA AAAAAAAuAgAAZHJzL2Uyb0RvYy54bWxQSwECLQAUAAYACAAAACEAHyfeouAAAAAIAQAADwAAAAAA AAAAAAAAAACQBAAAZHJzL2Rvd25yZXYueG1sUEsFBgAAAAAEAAQA8wAAAJ0FAAAAAA== ">
                      <v:stroke endarrow="block"/>
                    </v:line>
                  </w:pict>
                </mc:Fallback>
              </mc:AlternateContent>
            </w:r>
            <w:r w:rsidR="00581E7B" w:rsidRPr="00380048">
              <w:rPr>
                <w:rFonts w:ascii=".VnTime" w:hAnsi=".VnTime"/>
                <w:lang w:val="it-IT"/>
              </w:rPr>
              <w:t xml:space="preserve">2 lo¹i: </w:t>
            </w:r>
            <w:r w:rsidR="00581E7B" w:rsidRPr="00380048">
              <w:rPr>
                <w:rFonts w:ascii=".VnTime" w:hAnsi=".VnTime"/>
                <w:lang w:val="it-IT"/>
              </w:rPr>
              <w:tab/>
              <w:t xml:space="preserve">Baz¬ tan: kiÒm: NaOH,                    </w:t>
            </w:r>
          </w:p>
          <w:p w:rsidR="00581E7B" w:rsidRPr="00380048" w:rsidRDefault="00581E7B" w:rsidP="00380048">
            <w:pPr>
              <w:jc w:val="center"/>
              <w:rPr>
                <w:rFonts w:ascii=".VnTime" w:hAnsi=".VnTime"/>
                <w:lang w:val="de-DE"/>
              </w:rPr>
            </w:pPr>
            <w:r w:rsidRPr="00380048">
              <w:rPr>
                <w:rFonts w:ascii=".VnTime" w:hAnsi=".VnTime"/>
                <w:lang w:val="de-DE"/>
              </w:rPr>
              <w:t>KOH</w:t>
            </w:r>
          </w:p>
          <w:p w:rsidR="00581E7B" w:rsidRPr="00380048" w:rsidRDefault="00581E7B" w:rsidP="00380048">
            <w:pPr>
              <w:tabs>
                <w:tab w:val="left" w:pos="1545"/>
              </w:tabs>
              <w:rPr>
                <w:rFonts w:ascii=".VnTime" w:hAnsi=".VnTime"/>
                <w:lang w:val="de-DE"/>
              </w:rPr>
            </w:pPr>
            <w:r w:rsidRPr="00380048">
              <w:rPr>
                <w:rFonts w:ascii=".VnTime" w:hAnsi=".VnTime"/>
                <w:lang w:val="de-DE"/>
              </w:rPr>
              <w:tab/>
              <w:t>Baz¬ k</w:t>
            </w:r>
            <w:r w:rsidRPr="00380048">
              <w:rPr>
                <w:rFonts w:ascii=".VnTime" w:hAnsi=".VnTime"/>
                <w:vertAlign w:val="superscript"/>
                <w:lang w:val="de-DE"/>
              </w:rPr>
              <w:t>o</w:t>
            </w:r>
            <w:r w:rsidRPr="00380048">
              <w:rPr>
                <w:rFonts w:ascii=".VnTime" w:hAnsi=".VnTime"/>
                <w:lang w:val="de-DE"/>
              </w:rPr>
              <w:t xml:space="preserve"> tan: Cu(OH)</w:t>
            </w:r>
            <w:r w:rsidRPr="00380048">
              <w:rPr>
                <w:rFonts w:ascii=".VnTime" w:hAnsi=".VnTime"/>
                <w:vertAlign w:val="subscript"/>
                <w:lang w:val="de-DE"/>
              </w:rPr>
              <w:t>2</w:t>
            </w:r>
            <w:r w:rsidRPr="00380048">
              <w:rPr>
                <w:rFonts w:ascii=".VnTime" w:hAnsi=".VnTime"/>
                <w:lang w:val="de-DE"/>
              </w:rPr>
              <w:t xml:space="preserve">, </w:t>
            </w:r>
          </w:p>
          <w:p w:rsidR="00581E7B" w:rsidRPr="00380048" w:rsidRDefault="00581E7B" w:rsidP="00380048">
            <w:pPr>
              <w:tabs>
                <w:tab w:val="left" w:pos="1545"/>
              </w:tabs>
              <w:rPr>
                <w:rFonts w:ascii=".VnTime" w:hAnsi=".VnTime"/>
                <w:lang w:val="de-DE"/>
              </w:rPr>
            </w:pPr>
            <w:r w:rsidRPr="00380048">
              <w:rPr>
                <w:rFonts w:ascii=".VnTime" w:hAnsi=".VnTime"/>
                <w:lang w:val="de-DE"/>
              </w:rPr>
              <w:t xml:space="preserve">                                  Zn(OH)</w:t>
            </w:r>
            <w:r w:rsidRPr="00380048">
              <w:rPr>
                <w:rFonts w:ascii=".VnTime" w:hAnsi=".VnTime"/>
                <w:vertAlign w:val="subscript"/>
                <w:lang w:val="de-DE"/>
              </w:rPr>
              <w:t>2</w:t>
            </w:r>
            <w:r w:rsidRPr="00380048">
              <w:rPr>
                <w:rFonts w:ascii=".VnTime" w:hAnsi=".VnTime"/>
                <w:lang w:val="de-DE"/>
              </w:rPr>
              <w:t>.</w:t>
            </w:r>
          </w:p>
          <w:p w:rsidR="00581E7B" w:rsidRPr="00380048" w:rsidRDefault="00581E7B" w:rsidP="00380048">
            <w:pPr>
              <w:tabs>
                <w:tab w:val="left" w:pos="1545"/>
              </w:tabs>
              <w:rPr>
                <w:rFonts w:ascii=".VnTime" w:hAnsi=".VnTime"/>
                <w:lang w:val="de-DE"/>
              </w:rPr>
            </w:pPr>
            <w:r w:rsidRPr="00380048">
              <w:rPr>
                <w:rFonts w:ascii=".VnTime" w:hAnsi=".VnTime"/>
                <w:b/>
                <w:i/>
                <w:lang w:val="de-DE"/>
              </w:rPr>
              <w:t>Gäi tªn</w:t>
            </w:r>
            <w:r w:rsidRPr="00380048">
              <w:rPr>
                <w:rFonts w:ascii=".VnTime" w:hAnsi=".VnTime"/>
                <w:lang w:val="de-DE"/>
              </w:rPr>
              <w:t>: Tªn kim lo¹i ( ho¸ trÞ nÕu KL cã nhiÒu ho¸ trÞ) + hi®roxit</w:t>
            </w:r>
          </w:p>
          <w:p w:rsidR="00581E7B" w:rsidRPr="00380048" w:rsidRDefault="00581E7B" w:rsidP="00380048">
            <w:pPr>
              <w:tabs>
                <w:tab w:val="left" w:pos="1545"/>
              </w:tabs>
              <w:rPr>
                <w:rFonts w:ascii=".VnTime" w:hAnsi=".VnTime"/>
              </w:rPr>
            </w:pPr>
            <w:r w:rsidRPr="00380048">
              <w:rPr>
                <w:rFonts w:ascii=".VnTime" w:hAnsi=".VnTime"/>
              </w:rPr>
              <w:t>VD:  Cu(OH)</w:t>
            </w:r>
            <w:r w:rsidRPr="00380048">
              <w:rPr>
                <w:rFonts w:ascii=".VnTime" w:hAnsi=".VnTime"/>
                <w:vertAlign w:val="subscript"/>
              </w:rPr>
              <w:t>2</w:t>
            </w:r>
            <w:r w:rsidRPr="00380048">
              <w:rPr>
                <w:rFonts w:ascii=".VnTime" w:hAnsi=".VnTime"/>
              </w:rPr>
              <w:t xml:space="preserve"> : §ång(II) hi®roxit</w:t>
            </w:r>
          </w:p>
          <w:p w:rsidR="00581E7B" w:rsidRPr="00380048" w:rsidRDefault="00581E7B" w:rsidP="00380048">
            <w:pPr>
              <w:jc w:val="both"/>
              <w:rPr>
                <w:lang w:val="es-ES"/>
              </w:rPr>
            </w:pPr>
            <w:r w:rsidRPr="00380048">
              <w:rPr>
                <w:rFonts w:ascii=".VnTime" w:hAnsi=".VnTime"/>
              </w:rPr>
              <w:t xml:space="preserve">         CuOH: §ång (I) hi®roxit</w:t>
            </w:r>
          </w:p>
        </w:tc>
      </w:tr>
      <w:tr w:rsidR="00FE18A2" w:rsidRPr="008910B0" w:rsidTr="00380048">
        <w:tc>
          <w:tcPr>
            <w:tcW w:w="9747" w:type="dxa"/>
            <w:gridSpan w:val="2"/>
          </w:tcPr>
          <w:p w:rsidR="00FE18A2" w:rsidRPr="00380048" w:rsidRDefault="00FE18A2" w:rsidP="00380048">
            <w:pPr>
              <w:jc w:val="center"/>
              <w:rPr>
                <w:b/>
                <w:color w:val="000000"/>
              </w:rPr>
            </w:pPr>
            <w:r w:rsidRPr="00380048">
              <w:rPr>
                <w:b/>
                <w:bCs/>
              </w:rPr>
              <w:lastRenderedPageBreak/>
              <w:t>Hoạt động 2:</w:t>
            </w:r>
            <w:r w:rsidRPr="00380048">
              <w:rPr>
                <w:i/>
                <w:color w:val="000000"/>
              </w:rPr>
              <w:t xml:space="preserve"> </w:t>
            </w:r>
            <w:r w:rsidRPr="00380048">
              <w:rPr>
                <w:b/>
                <w:color w:val="000000"/>
              </w:rPr>
              <w:t>Luyện tập, vận dụng, mở rộng</w:t>
            </w:r>
          </w:p>
          <w:p w:rsidR="00FE18A2" w:rsidRPr="00380048" w:rsidRDefault="00FE18A2" w:rsidP="00380048">
            <w:pPr>
              <w:jc w:val="both"/>
              <w:rPr>
                <w:bCs/>
              </w:rPr>
            </w:pPr>
            <w:r w:rsidRPr="00380048">
              <w:rPr>
                <w:color w:val="000000"/>
              </w:rPr>
              <w:t>Mục tiêu: Học sinh vận dụng các công thức, cách tính toán theo PTHH để giải các bài tập theo yêu cầu</w:t>
            </w:r>
          </w:p>
          <w:p w:rsidR="00FE18A2" w:rsidRPr="008910B0" w:rsidRDefault="00FE18A2" w:rsidP="00380048">
            <w:pPr>
              <w:keepNext/>
            </w:pPr>
          </w:p>
        </w:tc>
      </w:tr>
      <w:tr w:rsidR="00FF4DF8" w:rsidRPr="008910B0" w:rsidTr="00380048">
        <w:tc>
          <w:tcPr>
            <w:tcW w:w="5353" w:type="dxa"/>
          </w:tcPr>
          <w:p w:rsidR="00FF4DF8" w:rsidRPr="008910B0" w:rsidRDefault="00CE3745" w:rsidP="00380048">
            <w:pPr>
              <w:jc w:val="both"/>
            </w:pPr>
            <w:r w:rsidRPr="008910B0">
              <w:t>B1:</w:t>
            </w:r>
            <w:r w:rsidR="00FF4DF8" w:rsidRPr="008910B0">
              <w:t>GV yêu cầu HS giải các bài tập sau:</w:t>
            </w:r>
          </w:p>
          <w:p w:rsidR="00856382" w:rsidRPr="00380048" w:rsidRDefault="00FF4DF8" w:rsidP="00380048">
            <w:pPr>
              <w:jc w:val="both"/>
              <w:rPr>
                <w:b/>
                <w:bCs/>
              </w:rPr>
            </w:pPr>
            <w:r w:rsidRPr="00380048">
              <w:rPr>
                <w:b/>
                <w:bCs/>
              </w:rPr>
              <w:t xml:space="preserve"> </w:t>
            </w:r>
          </w:p>
          <w:p w:rsidR="00FF4DF8" w:rsidRPr="008910B0" w:rsidRDefault="00FF4DF8" w:rsidP="00380048">
            <w:pPr>
              <w:jc w:val="both"/>
            </w:pPr>
            <w:r w:rsidRPr="00380048">
              <w:rPr>
                <w:b/>
                <w:bCs/>
              </w:rPr>
              <w:t>Bài tập 1:</w:t>
            </w:r>
            <w:r w:rsidRPr="008910B0">
              <w:t xml:space="preserve"> Hoàn thành các PTPƯ sau:          t</w:t>
            </w:r>
            <w:r w:rsidRPr="00380048">
              <w:rPr>
                <w:vertAlign w:val="superscript"/>
              </w:rPr>
              <w:t>o</w:t>
            </w:r>
          </w:p>
          <w:p w:rsidR="00FF4DF8" w:rsidRPr="008910B0" w:rsidRDefault="009D5CF3" w:rsidP="00380048">
            <w:pPr>
              <w:jc w:val="both"/>
            </w:pPr>
            <w:r>
              <w:rPr>
                <w:noProof/>
              </w:rPr>
              <mc:AlternateContent>
                <mc:Choice Requires="wps">
                  <w:drawing>
                    <wp:anchor distT="0" distB="0" distL="114300" distR="114300" simplePos="0" relativeHeight="251611648" behindDoc="0" locked="0" layoutInCell="1" allowOverlap="1">
                      <wp:simplePos x="0" y="0"/>
                      <wp:positionH relativeFrom="column">
                        <wp:posOffset>622935</wp:posOffset>
                      </wp:positionH>
                      <wp:positionV relativeFrom="paragraph">
                        <wp:posOffset>116205</wp:posOffset>
                      </wp:positionV>
                      <wp:extent cx="277495" cy="0"/>
                      <wp:effectExtent l="7620" t="80645" r="19685" b="71755"/>
                      <wp:wrapNone/>
                      <wp:docPr id="212"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05pt,9.15pt" to="70.9pt,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TfydKAIAAEkEAAAOAAAAZHJzL2Uyb0RvYy54bWysVNuO2yAQfa/Uf0C8J76sc7PirCo76cu2 jbTbDyCAY1QMCEicqOq/dyCX7rYvVVU/4MEzc+bMzcvHUy/RkVsntKpwNk4x4opqJtS+wl9fNqM5 Rs4TxYjUilf4zB1+XL1/txxMyXPdacm4RQCiXDmYCnfemzJJHO14T9xYG65A2WrbEw9Xu0+YJQOg 9zLJ03SaDNoyYzXlzsHX5qLEq4jftpz6L23ruEeywsDNx9PGcxfOZLUk5d4S0wl6pUH+gUVPhIKg d6iGeIIOVvwB1QtqtdOtH1PdJ7ptBeUxB8gmS3/L5rkjhsdcoDjO3Mvk/h8s/XzcWiRYhfMsx0iR Hpr0JBRHD7NQnMG4EmxqtbUhPXpSz+ZJ028OKV13RO15JPlyNuCXBY/kjUu4OAMhdsMnzcCGHLyO lTq1tg+QUAN0ig053xvCTx5R+JjPZsVighG9qRJS3vyMdf4j1z0KQoUlcI645PjkfOBByptJCKP0 RkgZ2y0VGiq8mOST6OC0FCwog5mz+10tLTqSMDDxiUmB5rWZ1QfFIljHCVtfZU+EBBn5WA1irR5w CNVzhpHksCBBunCTKoSDRIHtVboMzPdFuljP1/NiVOTT9ahIm2b0YVMXo+kmm02ah6aum+xHYJ4V ZScY4yqQvw1vVvzdcFzX6DJ29/G9Vyl5ix7LCWRv70g6djo09zImO83OWxuyC02HeY3G190KC/H6 Hq1+/QFWPwEAAP//AwBQSwMEFAAGAAgAAAAhAJ6z/mHeAAAACAEAAA8AAABkcnMvZG93bnJldi54 bWxMj81OwzAQhO9IvIO1SFxQ64SfKoQ4FQIhQQUHUiqubryNI+J1FLtNeHu24gDHnRnNflMsJ9eJ Aw6h9aQgnScgkGpvWmoUfKyfZhmIEDUZ3XlCBd8YYFmenhQ6N36kdzxUsRFcQiHXCmyMfS5lqC06 Hea+R2Jv5wenI59DI82gRy53nbxMkoV0uiX+YHWPDxbrr2rvFDSb8cU8v35Wu27zuF7dXFj75ial zs+m+zsQEaf4F4YjPqNDyUxbvycTRKfgNks5yXp2BeLoX6c8ZfsryLKQ/weUPwAAAP//AwBQSwEC LQAUAAYACAAAACEAtoM4kv4AAADhAQAAEwAAAAAAAAAAAAAAAAAAAAAAW0NvbnRlbnRfVHlwZXNd LnhtbFBLAQItABQABgAIAAAAIQA4/SH/1gAAAJQBAAALAAAAAAAAAAAAAAAAAC8BAABfcmVscy8u cmVsc1BLAQItABQABgAIAAAAIQBQTfydKAIAAEkEAAAOAAAAAAAAAAAAAAAAAC4CAABkcnMvZTJv RG9jLnhtbFBLAQItABQABgAIAAAAIQCes/5h3gAAAAgBAAAPAAAAAAAAAAAAAAAAAIIEAABkcnMv ZG93bnJldi54bWxQSwUGAAAAAAQABADzAAAAjQUAAAAA ">
                      <v:stroke endarrow="open"/>
                    </v:line>
                  </w:pict>
                </mc:Fallback>
              </mc:AlternateContent>
            </w:r>
            <w:r w:rsidR="00FF4DF8" w:rsidRPr="008910B0">
              <w:t>a. P+O</w:t>
            </w:r>
            <w:r w:rsidR="00FF4DF8" w:rsidRPr="00380048">
              <w:rPr>
                <w:vertAlign w:val="subscript"/>
              </w:rPr>
              <w:t>2</w:t>
            </w:r>
            <w:r w:rsidR="00FF4DF8" w:rsidRPr="008910B0">
              <w:t xml:space="preserve">           ?</w:t>
            </w:r>
          </w:p>
          <w:p w:rsidR="00FF4DF8" w:rsidRPr="008910B0" w:rsidRDefault="00FF4DF8" w:rsidP="00380048">
            <w:pPr>
              <w:jc w:val="both"/>
            </w:pPr>
            <w:r w:rsidRPr="008910B0">
              <w:t xml:space="preserve">                 t</w:t>
            </w:r>
            <w:r w:rsidRPr="00380048">
              <w:rPr>
                <w:vertAlign w:val="superscript"/>
              </w:rPr>
              <w:t>o</w:t>
            </w:r>
          </w:p>
          <w:p w:rsidR="00FF4DF8" w:rsidRPr="008910B0" w:rsidRDefault="009D5CF3" w:rsidP="00380048">
            <w:pPr>
              <w:jc w:val="both"/>
            </w:pPr>
            <w:r>
              <w:rPr>
                <w:noProof/>
              </w:rPr>
              <mc:AlternateContent>
                <mc:Choice Requires="wps">
                  <w:drawing>
                    <wp:anchor distT="0" distB="0" distL="114300" distR="114300" simplePos="0" relativeHeight="251612672" behindDoc="0" locked="0" layoutInCell="1" allowOverlap="1">
                      <wp:simplePos x="0" y="0"/>
                      <wp:positionH relativeFrom="column">
                        <wp:posOffset>692150</wp:posOffset>
                      </wp:positionH>
                      <wp:positionV relativeFrom="paragraph">
                        <wp:posOffset>107315</wp:posOffset>
                      </wp:positionV>
                      <wp:extent cx="277495" cy="0"/>
                      <wp:effectExtent l="10160" t="80645" r="17145" b="71755"/>
                      <wp:wrapNone/>
                      <wp:docPr id="211"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8.45pt" to="76.35pt,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DJrdKAIAAEk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VTjPMowU 6aFJG6E4epiF4gzGlWBTq60N6dGTejYbTb85pHTdEbXnkeTL2YBfFjySNy7h4gyE2A2fNAMbcvA6 VurU2j5AQg3QKTbkfG8IP3lE4WP++FjMJxjRmyoh5c3PWOc/ct2jIFRYAueIS44b5wMPUt5MQhil 10LK2G6p0FDh+SSfRAenpWBBGcyc3e9qadGRhIGJT0wKNK/NrD4oFsE6TtjqKnsiJMjIx2oQa/WA Q6ieM4wkhwUJ0oWbVCEcJApsr9JlYL7P0/lqtpoVoyKfrkZF2jSjD+u6GE3X2eOkeWjqusl+BOZZ UXaCMa4C+dvwZsXfDcd1jS5jdx/fe5WSt+ixnED29o6kY6dDcy9jstPsvLUhu9B0mNdofN2tsBCv 79Hq1x9g+RMAAP//AwBQSwMEFAAGAAgAAAAhAPreExTeAAAACQEAAA8AAABkcnMvZG93bnJldi54 bWxMj0FPwzAMhe9I/IfISFwQS5m0wUrTCYGQAMGBbtOuWeM1FYlTNdla/j2eOMDNz356/l6xHL0T R+xjG0jBzSQDgVQH01KjYL16vr4DEZMmo10gVPCNEZbl+VmhcxMG+sRjlRrBIRRzrcCm1OVSxtqi 13ESOiS+7UPvdWLZN9L0euBw7+Q0y+bS65b4g9UdPlqsv6qDV9Bshlfz8r6t9m7ztHqbXVn74Uel Li/Gh3sQCcf0Z4YTPqNDyUy7cCAThWOdLbhL4mG+AHEyzKa3IHa/C1kW8n+D8gcAAP//AwBQSwEC LQAUAAYACAAAACEAtoM4kv4AAADhAQAAEwAAAAAAAAAAAAAAAAAAAAAAW0NvbnRlbnRfVHlwZXNd LnhtbFBLAQItABQABgAIAAAAIQA4/SH/1gAAAJQBAAALAAAAAAAAAAAAAAAAAC8BAABfcmVscy8u cmVsc1BLAQItABQABgAIAAAAIQCoDJrdKAIAAEkEAAAOAAAAAAAAAAAAAAAAAC4CAABkcnMvZTJv RG9jLnhtbFBLAQItABQABgAIAAAAIQD63hMU3gAAAAkBAAAPAAAAAAAAAAAAAAAAAIIEAABkcnMv ZG93bnJldi54bWxQSwUGAAAAAAQABADzAAAAjQUAAAAA ">
                      <v:stroke endarrow="open"/>
                    </v:line>
                  </w:pict>
                </mc:Fallback>
              </mc:AlternateContent>
            </w:r>
            <w:r w:rsidR="00FF4DF8" w:rsidRPr="008910B0">
              <w:t>b. Fe+O</w:t>
            </w:r>
            <w:r w:rsidR="00FF4DF8" w:rsidRPr="00380048">
              <w:rPr>
                <w:vertAlign w:val="subscript"/>
              </w:rPr>
              <w:t>2</w:t>
            </w:r>
            <w:r w:rsidR="00FF4DF8" w:rsidRPr="008910B0">
              <w:t xml:space="preserve">          ?</w:t>
            </w:r>
          </w:p>
          <w:p w:rsidR="00FF4DF8" w:rsidRPr="00380048" w:rsidRDefault="009D5CF3" w:rsidP="00380048">
            <w:pPr>
              <w:jc w:val="both"/>
              <w:rPr>
                <w:vertAlign w:val="subscript"/>
              </w:rPr>
            </w:pPr>
            <w:r>
              <w:rPr>
                <w:noProof/>
              </w:rPr>
              <mc:AlternateContent>
                <mc:Choice Requires="wps">
                  <w:drawing>
                    <wp:anchor distT="0" distB="0" distL="114300" distR="114300" simplePos="0" relativeHeight="251613696" behindDoc="0" locked="0" layoutInCell="1" allowOverlap="1">
                      <wp:simplePos x="0" y="0"/>
                      <wp:positionH relativeFrom="column">
                        <wp:posOffset>657225</wp:posOffset>
                      </wp:positionH>
                      <wp:positionV relativeFrom="paragraph">
                        <wp:posOffset>104775</wp:posOffset>
                      </wp:positionV>
                      <wp:extent cx="277495" cy="0"/>
                      <wp:effectExtent l="13335" t="73025" r="23495" b="79375"/>
                      <wp:wrapNone/>
                      <wp:docPr id="210"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75pt,8.25pt" to="73.6pt,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vr7EKAIAAEk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VTjPoD6K 9NCkjVAcPcxDcQbjSrCp1daG9OhJPZuNpt8cUrruiNrzSPLlbMAvCx7JG5dwcQZC7IZPmoENOXgd K3VqbR8goQboFBtyvjeEnzyi8DF/fCzmE4zoTZWQ8uZnrPMfue5RECosgXPEJceN84EHKW8mIYzS ayFlbLdUaKjwfJJPooPTUrCgDGbO7ne1tOhIwsDEJyYFmtdmVh8Ui2AdJ2x1lT0REmTkYzWItXrA IVTPGUaSw4IE6cJNqhAOEgW2V+kyMN/n6Xw1W82KUZFPV6MibZrRh3VdjKbr7HHSPDR13WQ/AvOs KDvBGFeB/G14s+LvhuO6Rpexu4/vvUrJW/RYTiB7e0fSsdOhuZcx2Wl23tqQXWg6zGs0vu5WWIjX 92j16w+w/AkAAP//AwBQSwMEFAAGAAgAAAAhAPlZsdXeAAAACQEAAA8AAABkcnMvZG93bnJldi54 bWxMj0FPwzAMhe9I/IfISFwQSxlsQ6XphEBIgOBAt4lr1nhNReJUTbaWf48nDnCyn/30/LlYjt6J A/axDaTgapKBQKqDaalRsF49Xd6CiEmT0S4QKvjGCMvy9KTQuQkDfeChSo3gEIq5VmBT6nIpY23R 6zgJHRLvdqH3OrHsG2l6PXC4d3KaZXPpdUt8weoOHyzWX9XeK2g2w4t5fvusdm7zuHqdXVj77kel zs/G+zsQCcf0Z4YjPqNDyUzbsCcThWOdXc/Yys2c69Fws5iC2P4OZFnI/x+UPwAAAP//AwBQSwEC LQAUAAYACAAAACEAtoM4kv4AAADhAQAAEwAAAAAAAAAAAAAAAAAAAAAAW0NvbnRlbnRfVHlwZXNd LnhtbFBLAQItABQABgAIAAAAIQA4/SH/1gAAAJQBAAALAAAAAAAAAAAAAAAAAC8BAABfcmVscy8u cmVsc1BLAQItABQABgAIAAAAIQAavr7EKAIAAEkEAAAOAAAAAAAAAAAAAAAAAC4CAABkcnMvZTJv RG9jLnhtbFBLAQItABQABgAIAAAAIQD5WbHV3gAAAAkBAAAPAAAAAAAAAAAAAAAAAIIEAABkcnMv ZG93bnJldi54bWxQSwUGAAAAAAQABADzAAAAjQUAAAAA ">
                      <v:stroke endarrow="open"/>
                    </v:line>
                  </w:pict>
                </mc:Fallback>
              </mc:AlternateContent>
            </w:r>
            <w:r w:rsidR="00FF4DF8" w:rsidRPr="008910B0">
              <w:t>c. Zn+?          ?+H</w:t>
            </w:r>
            <w:r w:rsidR="00FF4DF8" w:rsidRPr="00380048">
              <w:rPr>
                <w:vertAlign w:val="subscript"/>
              </w:rPr>
              <w:t>2</w:t>
            </w:r>
          </w:p>
          <w:p w:rsidR="00FF4DF8" w:rsidRPr="008910B0" w:rsidRDefault="00FF4DF8" w:rsidP="00380048">
            <w:pPr>
              <w:jc w:val="both"/>
            </w:pPr>
            <w:r w:rsidRPr="008910B0">
              <w:t xml:space="preserve">            t</w:t>
            </w:r>
            <w:r w:rsidRPr="00380048">
              <w:rPr>
                <w:vertAlign w:val="superscript"/>
              </w:rPr>
              <w:t>o</w:t>
            </w:r>
          </w:p>
          <w:p w:rsidR="00FF4DF8" w:rsidRPr="008910B0" w:rsidRDefault="009D5CF3" w:rsidP="00380048">
            <w:pPr>
              <w:jc w:val="both"/>
            </w:pPr>
            <w:r>
              <w:rPr>
                <w:noProof/>
              </w:rPr>
              <mc:AlternateContent>
                <mc:Choice Requires="wps">
                  <w:drawing>
                    <wp:anchor distT="0" distB="0" distL="114300" distR="114300" simplePos="0" relativeHeight="251614720" behindDoc="0" locked="0" layoutInCell="1" allowOverlap="1">
                      <wp:simplePos x="0" y="0"/>
                      <wp:positionH relativeFrom="column">
                        <wp:posOffset>484505</wp:posOffset>
                      </wp:positionH>
                      <wp:positionV relativeFrom="paragraph">
                        <wp:posOffset>95885</wp:posOffset>
                      </wp:positionV>
                      <wp:extent cx="277495" cy="0"/>
                      <wp:effectExtent l="12065" t="73025" r="15240" b="79375"/>
                      <wp:wrapNone/>
                      <wp:docPr id="209"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5pt,7.55pt" to="60pt,7.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by+yKAIAAEkEAAAOAAAAZHJzL2Uyb0RvYy54bWysVNuO2jAQfa/Uf7D8Drk0s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pync4wU 6aFJG6E4KmJxBuNKsKnV1ob06Ek9m42m3xxSuu6I2vNI8uVswC8L5UzeuISLMxBiN3zWDGzIwetY qVNr+wAJNUCn2JDzvSH85BGFj/nDQzGfYERvqoSUNz9jnf/EdY+CUGEJnCMuOW6cDzxIeTMJYZRe Cylju6VCQ4Xnk3wSHZyWggVlMHN2v6ulRUcSBiY+MSnQvDaz+qBYBOs4Yaur7ImQICMfq0Gs1QMO oXrOMJIcFiRIF25ShXCQKLC9SpeB+T5P56vZalaMiny6GhVp04w+rutiNF1nD5PmQ1PXTfYjMM+K shOMcRXI34Y3K/5uOK5rdBm7+/jeq5S8RY/lBLK3dyQdOx2aG7bNlTvNzlsbsgs3mNdofN2tsBCv 79Hq1x9g+RMAAP//AwBQSwMEFAAGAAgAAAAhAAFYkpbdAAAACAEAAA8AAABkcnMvZG93bnJldi54 bWxMj8FOwzAQRO9I/IO1SFxQ6xTUgkKcCoGQAJUDaSuubryNI+x1FLtN+Hu24gDHnRnNvC2Wo3fi iH1sAymYTTMQSHUwLTUKNuvnyR2ImDQZ7QKhgm+MsCzPzwqdmzDQBx6r1AguoZhrBTalLpcy1ha9 jtPQIbG3D73Xic++kabXA5d7J6+zbCG9bokXrO7w0WL9VR28gmY7vJqX1We1d9un9dv8ytp3Pyp1 eTE+3INIOKa/MJzwGR1KZtqFA5konILbxQ0nWZ/PQJx8ngOx+xVkWcj/D5Q/AAAA//8DAFBLAQIt ABQABgAIAAAAIQC2gziS/gAAAOEBAAATAAAAAAAAAAAAAAAAAAAAAABbQ29udGVudF9UeXBlc10u eG1sUEsBAi0AFAAGAAgAAAAhADj9If/WAAAAlAEAAAsAAAAAAAAAAAAAAAAALwEAAF9yZWxzLy5y ZWxzUEsBAi0AFAAGAAgAAAAhACZvL7IoAgAASQQAAA4AAAAAAAAAAAAAAAAALgIAAGRycy9lMm9E b2MueG1sUEsBAi0AFAAGAAgAAAAhAAFYkpbdAAAACAEAAA8AAAAAAAAAAAAAAAAAggQAAGRycy9k b3ducmV2LnhtbFBLBQYAAAAABAAEAPMAAACMBQAAAAA= ">
                      <v:stroke endarrow="open"/>
                    </v:line>
                  </w:pict>
                </mc:Fallback>
              </mc:AlternateContent>
            </w:r>
            <w:r w:rsidR="00FF4DF8" w:rsidRPr="008910B0">
              <w:t>d.?+?           H</w:t>
            </w:r>
            <w:r w:rsidR="00FF4DF8" w:rsidRPr="00380048">
              <w:rPr>
                <w:vertAlign w:val="subscript"/>
              </w:rPr>
              <w:t>2</w:t>
            </w:r>
            <w:r w:rsidR="00FF4DF8" w:rsidRPr="008910B0">
              <w:t>O</w:t>
            </w:r>
          </w:p>
          <w:p w:rsidR="00FF4DF8" w:rsidRPr="008910B0" w:rsidRDefault="009D5CF3" w:rsidP="00380048">
            <w:pPr>
              <w:jc w:val="both"/>
            </w:pPr>
            <w:r>
              <w:rPr>
                <w:noProof/>
              </w:rPr>
              <mc:AlternateContent>
                <mc:Choice Requires="wps">
                  <w:drawing>
                    <wp:anchor distT="0" distB="0" distL="114300" distR="114300" simplePos="0" relativeHeight="251615744" behindDoc="0" locked="0" layoutInCell="1" allowOverlap="1">
                      <wp:simplePos x="0" y="0"/>
                      <wp:positionH relativeFrom="column">
                        <wp:posOffset>672465</wp:posOffset>
                      </wp:positionH>
                      <wp:positionV relativeFrom="paragraph">
                        <wp:posOffset>121285</wp:posOffset>
                      </wp:positionV>
                      <wp:extent cx="277495" cy="0"/>
                      <wp:effectExtent l="9525" t="74295" r="17780" b="78105"/>
                      <wp:wrapNone/>
                      <wp:docPr id="208"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95pt,9.55pt" to="74.8pt,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3QurJwIAAEkEAAAOAAAAZHJzL2Uyb0RvYy54bWysVMuu2jAQ3VfqP1jeQx4NXIgIV1UC3dAW 6d5+gLEdYtWxLdsQUNV/79g8WtpNVTULZxzPnDlzZpzF86mX6MitE1pVOBunGHFFNRNqX+Evr+vR DCPniWJEasUrfOYOPy/fvlkMpuS57rRk3CIAUa4cTIU7702ZJI52vCdurA1XcNhq2xMPW7tPmCUD oPcyydN0mgzaMmM15c7B1+ZyiJcRv2059Z/b1nGPZIWBm4+rjesurMlyQcq9JaYT9EqD/AOLnggF Se9QDfEEHaz4A6oX1GqnWz+muk902wrKYw1QTZb+Vs1LRwyPtYA4ztxlcv8Pln46bi0SrMJ5Cq1S pIcmbYTiqMiCOINxJfjUamtDefSkXsxG068OKV13RO15JPl6NhAXI5KHkLBxBlLsho+agQ85eB2V OrW2D5CgATrFhpzvDeEnjyh8zJ+eivkEI3o7Skh5izPW+Q9c9ygYFZbAOeKS48Z5YA6uN5eQRum1 kDK2Wyo0VHg+yScxwGkpWDgMbs7ud7W06EjCwMQnyABgD25WHxSLYB0nbHW1PRESbOSjGsRaPeCQ qucMI8nhggTrAidVSAeFAturdRmYb/N0vpqtZsWoyKerUZE2zej9ui5G03X2NGneNXXdZN8D86wo O8EYV4H8bXiz4u+G43qNLmN3H9+7SskjelQAyN7ekXTsdGjuZUx2mp23NlQXmg7zGp2vdytciF/3 0evnH2D5AwAA//8DAFBLAwQUAAYACAAAACEAHOzWpN4AAAAJAQAADwAAAGRycy9kb3ducmV2Lnht bEyPQU/DMAyF70j8h8hIXBBLh9hES9MJgZAAwYGOiWvWeE1F4lRNtpZ/jycOcPOzn56/V64m78QB h9gFUjCfZSCQmmA6ahV8rB8vb0DEpMloFwgVfGOEVXV6UurChJHe8VCnVnAIxUIrsCn1hZSxseh1 nIUeiW+7MHidWA6tNIMeOdw7eZVlS+l1R/zB6h7vLTZf9d4raDfjs3l6/ax3bvOwfllcWPvmJ6XO z6a7WxAJp/RnhiM+o0PFTNuwJxOFY50tcrbykM9BHA3X+RLE9nchq1L+b1D9AAAA//8DAFBLAQIt ABQABgAIAAAAIQC2gziS/gAAAOEBAAATAAAAAAAAAAAAAAAAAAAAAABbQ29udGVudF9UeXBlc10u eG1sUEsBAi0AFAAGAAgAAAAhADj9If/WAAAAlAEAAAsAAAAAAAAAAAAAAAAALwEAAF9yZWxzLy5y ZWxzUEsBAi0AFAAGAAgAAAAhAJTdC6snAgAASQQAAA4AAAAAAAAAAAAAAAAALgIAAGRycy9lMm9E b2MueG1sUEsBAi0AFAAGAAgAAAAhABzs1qTeAAAACQEAAA8AAAAAAAAAAAAAAAAAgQQAAGRycy9k b3ducmV2LnhtbFBLBQYAAAAABAAEAPMAAACMBQAAAAA= ">
                      <v:stroke endarrow="open"/>
                    </v:line>
                  </w:pict>
                </mc:Fallback>
              </mc:AlternateContent>
            </w:r>
            <w:r w:rsidR="00FF4DF8" w:rsidRPr="008910B0">
              <w:t>e. Na+?            ?+H</w:t>
            </w:r>
            <w:r w:rsidR="00FF4DF8" w:rsidRPr="00380048">
              <w:rPr>
                <w:vertAlign w:val="subscript"/>
              </w:rPr>
              <w:t>2</w:t>
            </w:r>
          </w:p>
          <w:p w:rsidR="00FF4DF8" w:rsidRPr="00380048" w:rsidRDefault="009D5CF3" w:rsidP="00380048">
            <w:pPr>
              <w:jc w:val="both"/>
              <w:rPr>
                <w:vertAlign w:val="subscript"/>
              </w:rPr>
            </w:pPr>
            <w:r>
              <w:rPr>
                <w:noProof/>
              </w:rPr>
              <mc:AlternateContent>
                <mc:Choice Requires="wps">
                  <w:drawing>
                    <wp:anchor distT="0" distB="0" distL="114300" distR="114300" simplePos="0" relativeHeight="251616768" behindDoc="0" locked="0" layoutInCell="1" allowOverlap="1">
                      <wp:simplePos x="0" y="0"/>
                      <wp:positionH relativeFrom="column">
                        <wp:posOffset>780415</wp:posOffset>
                      </wp:positionH>
                      <wp:positionV relativeFrom="paragraph">
                        <wp:posOffset>112395</wp:posOffset>
                      </wp:positionV>
                      <wp:extent cx="277495" cy="0"/>
                      <wp:effectExtent l="12700" t="79375" r="14605" b="73025"/>
                      <wp:wrapNone/>
                      <wp:docPr id="207"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45pt,8.85pt" to="83.3pt,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w9pGKAIAAEkEAAAOAAAAZHJzL2Uyb0RvYy54bWysVNuO2yAQfa/Uf0C8J77UuVlxVpWd9GXb jbTbDyCAY1QMCEicqOq/dyCX7rYvVVU/4MEzc+bMzcuHUy/RkVsntKpwNk4x4opqJtS+wl9fNqM5 Rs4TxYjUilf4zB1+WL1/txxMyXPdacm4RQCiXDmYCnfemzJJHO14T9xYG65A2WrbEw9Xu0+YJQOg 9zLJ03SaDNoyYzXlzsHX5qLEq4jftpz6p7Z13CNZYeDm42njuQtnslqScm+J6QS90iD/wKInQkHQ O1RDPEEHK/6A6gW12unWj6nuE922gvKYA2STpb9l89wRw2MuUBxn7mVy/w+WfjluLRKswnk6w0iR Hpr0KBRHRR6KMxhXgk2ttjakR0/q2Txq+s0hpeuOqD2PJF/OBvyy4JG8cQkXZyDEbvisGdiQg9ex UqfW9gESaoBOsSHne0P4ySMKH/PZrFhMMKI3VULKm5+xzn/iukdBqLAEzhGXHB+dDzxIeTMJYZTe CClju6VCQ4UXk3wSHZyWggVlMHN2v6ulRUcSBiY+MSnQvDaz+qBYBOs4Yeur7ImQICMfq0Gs1QMO oXrOMJIcFiRIF25ShXCQKLC9SpeB+b5IF+v5el6Miny6HhVp04w+bupiNN1ks0nzoanrJvsRmGdF 2QnGuArkb8ObFX83HNc1uozdfXzvVUreosdyAtnbO5KOnQ7NvYzJTrPz1obsQtNhXqPxdbfCQry+ R6tff4DVTwAAAP//AwBQSwMEFAAGAAgAAAAhAJnDbG3eAAAACQEAAA8AAABkcnMvZG93bnJldi54 bWxMj0FLw0AQhe+C/2EZwYu0GwOmGrMpoggq9WDa4nWbnWaD2dmQ3Tbx3zvFg97mzTzefK9YTq4T RxxC60nB9TwBgVR701KjYLN+nt2CCFGT0Z0nVPCNAZbl+Vmhc+NH+sBjFRvBIRRyrcDG2OdShtqi 02HueyS+7f3gdGQ5NNIMeuRw18k0STLpdEv8weoeHy3WX9XBKWi246t5WX1W+277tH67ubL23U1K XV5MD/cgIk7xzwwnfEaHkpl2/kAmiI51mt6xlYfFAsTJkGUZiN3vQpaF/N+g/AEAAP//AwBQSwEC LQAUAAYACAAAACEAtoM4kv4AAADhAQAAEwAAAAAAAAAAAAAAAAAAAAAAW0NvbnRlbnRfVHlwZXNd LnhtbFBLAQItABQABgAIAAAAIQA4/SH/1gAAAJQBAAALAAAAAAAAAAAAAAAAAC8BAABfcmVscy8u cmVsc1BLAQItABQABgAIAAAAIQA0w9pGKAIAAEkEAAAOAAAAAAAAAAAAAAAAAC4CAABkcnMvZTJv RG9jLnhtbFBLAQItABQABgAIAAAAIQCZw2xt3gAAAAkBAAAPAAAAAAAAAAAAAAAAAIIEAABkcnMv ZG93bnJldi54bWxQSwUGAAAAAAQABADzAAAAjQUAAAAA ">
                      <v:stroke endarrow="open"/>
                    </v:line>
                  </w:pict>
                </mc:Fallback>
              </mc:AlternateContent>
            </w:r>
            <w:r w:rsidR="00FF4DF8" w:rsidRPr="008910B0">
              <w:t>f. P</w:t>
            </w:r>
            <w:r w:rsidR="00FF4DF8" w:rsidRPr="00380048">
              <w:rPr>
                <w:vertAlign w:val="subscript"/>
              </w:rPr>
              <w:t>2</w:t>
            </w:r>
            <w:r w:rsidR="00FF4DF8" w:rsidRPr="008910B0">
              <w:t>O</w:t>
            </w:r>
            <w:r w:rsidR="00FF4DF8" w:rsidRPr="00380048">
              <w:rPr>
                <w:vertAlign w:val="subscript"/>
              </w:rPr>
              <w:t>5</w:t>
            </w:r>
            <w:r w:rsidR="00FF4DF8" w:rsidRPr="008910B0">
              <w:t>+?           H</w:t>
            </w:r>
            <w:r w:rsidR="00FF4DF8" w:rsidRPr="00380048">
              <w:rPr>
                <w:vertAlign w:val="subscript"/>
              </w:rPr>
              <w:t>3</w:t>
            </w:r>
            <w:r w:rsidR="00FF4DF8" w:rsidRPr="008910B0">
              <w:t>PO</w:t>
            </w:r>
            <w:r w:rsidR="00FF4DF8" w:rsidRPr="00380048">
              <w:rPr>
                <w:vertAlign w:val="subscript"/>
              </w:rPr>
              <w:t>4</w:t>
            </w:r>
          </w:p>
          <w:p w:rsidR="00FF4DF8" w:rsidRPr="008910B0" w:rsidRDefault="00FF4DF8" w:rsidP="00380048">
            <w:pPr>
              <w:jc w:val="both"/>
            </w:pPr>
            <w:r w:rsidRPr="008910B0">
              <w:t xml:space="preserve">                   t</w:t>
            </w:r>
            <w:r w:rsidRPr="00380048">
              <w:rPr>
                <w:vertAlign w:val="superscript"/>
              </w:rPr>
              <w:t>o</w:t>
            </w:r>
          </w:p>
          <w:p w:rsidR="00FF4DF8" w:rsidRPr="008910B0" w:rsidRDefault="009D5CF3" w:rsidP="00380048">
            <w:pPr>
              <w:jc w:val="both"/>
            </w:pPr>
            <w:r>
              <w:rPr>
                <w:noProof/>
              </w:rPr>
              <mc:AlternateContent>
                <mc:Choice Requires="wps">
                  <w:drawing>
                    <wp:anchor distT="0" distB="0" distL="114300" distR="114300" simplePos="0" relativeHeight="251617792" behindDoc="0" locked="0" layoutInCell="1" allowOverlap="1">
                      <wp:simplePos x="0" y="0"/>
                      <wp:positionH relativeFrom="column">
                        <wp:posOffset>761365</wp:posOffset>
                      </wp:positionH>
                      <wp:positionV relativeFrom="paragraph">
                        <wp:posOffset>92075</wp:posOffset>
                      </wp:positionV>
                      <wp:extent cx="277495" cy="0"/>
                      <wp:effectExtent l="12700" t="76835" r="14605" b="75565"/>
                      <wp:wrapNone/>
                      <wp:docPr id="206"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95pt,7.25pt" to="81.8pt,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cf5fKAIAAEk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VThPpxgp 0kOTNkJxVDyE4gzGlWBTq60N6dGTejYbTb85pHTdEbXnkeTL2YBfFjySNy7h4gyE2A2fNAMbcvA6 VurU2j5AQg3QKTbkfG8IP3lE4WP++FjMJxjRmyoh5c3PWOc/ct2jIFRYAueIS44b5wMPUt5MQhil 10LK2G6p0FDh+SSfRAenpWBBGcyc3e9qadGRhIGJT0wKNK/NrD4oFsE6TtjqKnsiJMjIx2oQa/WA Q6ieM4wkhwUJ0oWbVCEcJApsr9JlYL7P0/lqtpoVoyKfrkZF2jSjD+u6GE3X2eOkeWjqusl+BOZZ UXaCMa4C+dvwZsXfDcd1jS5jdx/fe5WSt+ixnED29o6kY6dDcy9jstPsvLUhu9B0mNdofN2tsBCv 79Hq1x9g+RMAAP//AwBQSwMEFAAGAAgAAAAhAEeSlbnfAAAACQEAAA8AAABkcnMvZG93bnJldi54 bWxMj0FPwzAMhe9I/IfISFzQlg5YtZWmEwIhwQQHOiauWeM1FY1TNdla/j2eOMDNz356/l6+Gl0r jtiHxpOC2TQBgVR501Ct4GPzNFmACFGT0a0nVPCNAVbF+VmuM+MHesdjGWvBIRQyrcDG2GVShsqi 02HqOyS+7X3vdGTZ19L0euBw18rrJEml0w3xB6s7fLBYfZUHp6DeDi/m+fWz3Lfbx816fmXtmxuV urwY7+9ARBzjnxlO+IwOBTPt/IFMEC3r2XLJVh5u5yBOhvQmBbH7Xcgil/8bFD8AAAD//wMAUEsB Ai0AFAAGAAgAAAAhALaDOJL+AAAA4QEAABMAAAAAAAAAAAAAAAAAAAAAAFtDb250ZW50X1R5cGVz XS54bWxQSwECLQAUAAYACAAAACEAOP0h/9YAAACUAQAACwAAAAAAAAAAAAAAAAAvAQAAX3JlbHMv LnJlbHNQSwECLQAUAAYACAAAACEAhnH+XygCAABJBAAADgAAAAAAAAAAAAAAAAAuAgAAZHJzL2Uy b0RvYy54bWxQSwECLQAUAAYACAAAACEAR5KVud8AAAAJAQAADwAAAAAAAAAAAAAAAACCBAAAZHJz L2Rvd25yZXYueG1sUEsFBgAAAAAEAAQA8wAAAI4FAAAAAA== ">
                      <v:stroke endarrow="open"/>
                    </v:line>
                  </w:pict>
                </mc:Fallback>
              </mc:AlternateContent>
            </w:r>
            <w:r w:rsidR="00FF4DF8" w:rsidRPr="008910B0">
              <w:t>g. CuO+?          Cu+?</w:t>
            </w:r>
          </w:p>
          <w:p w:rsidR="00976D32" w:rsidRPr="00380048" w:rsidRDefault="00FF4DF8" w:rsidP="00380048">
            <w:pPr>
              <w:jc w:val="both"/>
              <w:rPr>
                <w:b/>
                <w:color w:val="000000"/>
              </w:rPr>
            </w:pPr>
            <w:r w:rsidRPr="008910B0">
              <w:t xml:space="preserve"> </w:t>
            </w:r>
          </w:p>
          <w:p w:rsidR="00CE3745" w:rsidRPr="00380048" w:rsidRDefault="00CE3745" w:rsidP="00380048">
            <w:pPr>
              <w:jc w:val="both"/>
              <w:rPr>
                <w:b/>
                <w:color w:val="000000"/>
              </w:rPr>
            </w:pPr>
          </w:p>
          <w:p w:rsidR="00525977" w:rsidRPr="00380048" w:rsidRDefault="00525977" w:rsidP="00380048">
            <w:pPr>
              <w:jc w:val="both"/>
              <w:rPr>
                <w:b/>
                <w:color w:val="000000"/>
              </w:rPr>
            </w:pPr>
          </w:p>
          <w:p w:rsidR="00856382" w:rsidRPr="00380048" w:rsidRDefault="00856382" w:rsidP="00856382">
            <w:pPr>
              <w:rPr>
                <w:b/>
              </w:rPr>
            </w:pPr>
            <w:r w:rsidRPr="00380048">
              <w:rPr>
                <w:b/>
                <w:bCs/>
              </w:rPr>
              <w:t>Bài tập 2:</w:t>
            </w:r>
            <w:r w:rsidRPr="00380048">
              <w:rPr>
                <w:b/>
              </w:rPr>
              <w:t xml:space="preserve"> </w:t>
            </w:r>
          </w:p>
          <w:p w:rsidR="00976D32" w:rsidRPr="00485025" w:rsidRDefault="00976D32" w:rsidP="00976D32"/>
          <w:p w:rsidR="00976D32" w:rsidRPr="00485025" w:rsidRDefault="00976D32" w:rsidP="00976D32">
            <w:r>
              <w:t>*</w:t>
            </w:r>
            <w:r w:rsidRPr="00485025">
              <w:t xml:space="preserve"> Hãy viết CTHH của các chất sau và phân loại chúng: Kali cacbonat, Đồng (II) oxit, Lưu huỳnh  trioxit, Axit sunfuric, Magie nitrat, Natri hiđroxit.</w:t>
            </w:r>
          </w:p>
          <w:p w:rsidR="00976D32" w:rsidRPr="008910B0" w:rsidRDefault="00976D32" w:rsidP="00380048">
            <w:pPr>
              <w:jc w:val="both"/>
            </w:pPr>
          </w:p>
          <w:p w:rsidR="00976D32" w:rsidRPr="00380048" w:rsidRDefault="00976D32" w:rsidP="00380048">
            <w:pPr>
              <w:spacing w:line="312" w:lineRule="auto"/>
              <w:jc w:val="both"/>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976D32" w:rsidRPr="00380048" w:rsidRDefault="00976D32" w:rsidP="00976D32">
            <w:pPr>
              <w:rPr>
                <w:lang w:val="es-ES"/>
              </w:rPr>
            </w:pPr>
          </w:p>
          <w:p w:rsidR="00856382" w:rsidRPr="00380048" w:rsidRDefault="00856382" w:rsidP="00856382">
            <w:pPr>
              <w:rPr>
                <w:b/>
              </w:rPr>
            </w:pPr>
          </w:p>
          <w:p w:rsidR="00856382" w:rsidRPr="00380048" w:rsidRDefault="00856382" w:rsidP="00856382">
            <w:pPr>
              <w:rPr>
                <w:b/>
              </w:rPr>
            </w:pPr>
          </w:p>
          <w:p w:rsidR="00856382" w:rsidRPr="00380048" w:rsidRDefault="00856382" w:rsidP="00856382">
            <w:pPr>
              <w:rPr>
                <w:b/>
              </w:rPr>
            </w:pPr>
          </w:p>
          <w:p w:rsidR="00856382" w:rsidRPr="00380048" w:rsidRDefault="00856382" w:rsidP="00856382">
            <w:pPr>
              <w:rPr>
                <w:b/>
              </w:rPr>
            </w:pPr>
          </w:p>
          <w:p w:rsidR="00856382" w:rsidRPr="00380048" w:rsidRDefault="00856382" w:rsidP="00856382">
            <w:pPr>
              <w:rPr>
                <w:b/>
              </w:rPr>
            </w:pPr>
            <w:r w:rsidRPr="00380048">
              <w:rPr>
                <w:b/>
              </w:rPr>
              <w:t>Bài Tập 3</w:t>
            </w:r>
          </w:p>
          <w:p w:rsidR="00976D32" w:rsidRPr="00380048" w:rsidRDefault="00976D32" w:rsidP="00976D32">
            <w:pPr>
              <w:rPr>
                <w:lang w:val="es-ES"/>
              </w:rPr>
            </w:pPr>
          </w:p>
          <w:p w:rsidR="00976D32" w:rsidRPr="00485025" w:rsidRDefault="00976D32" w:rsidP="00976D32">
            <w:r>
              <w:t>*</w:t>
            </w:r>
            <w:r w:rsidRPr="00485025">
              <w:t xml:space="preserve"> Ghi tên, phân loại các hợp chất sau: Na</w:t>
            </w:r>
            <w:r w:rsidRPr="00380048">
              <w:rPr>
                <w:vertAlign w:val="subscript"/>
              </w:rPr>
              <w:t>2</w:t>
            </w:r>
            <w:r w:rsidRPr="00485025">
              <w:t>O, SO</w:t>
            </w:r>
            <w:r w:rsidRPr="00380048">
              <w:rPr>
                <w:vertAlign w:val="subscript"/>
              </w:rPr>
              <w:t>2</w:t>
            </w:r>
            <w:r w:rsidRPr="00485025">
              <w:t>, HNO</w:t>
            </w:r>
            <w:r w:rsidRPr="00380048">
              <w:rPr>
                <w:vertAlign w:val="subscript"/>
              </w:rPr>
              <w:t>3</w:t>
            </w:r>
            <w:r w:rsidRPr="00485025">
              <w:t>, CuCl</w:t>
            </w:r>
            <w:r w:rsidRPr="00380048">
              <w:rPr>
                <w:vertAlign w:val="subscript"/>
              </w:rPr>
              <w:t>2</w:t>
            </w:r>
            <w:r w:rsidRPr="00485025">
              <w:t>, Fe</w:t>
            </w:r>
            <w:r w:rsidRPr="00380048">
              <w:rPr>
                <w:vertAlign w:val="subscript"/>
              </w:rPr>
              <w:t>2</w:t>
            </w:r>
            <w:r w:rsidRPr="00485025">
              <w:t>(SO</w:t>
            </w:r>
            <w:r w:rsidRPr="00380048">
              <w:rPr>
                <w:vertAlign w:val="subscript"/>
              </w:rPr>
              <w:t>4</w:t>
            </w:r>
            <w:r w:rsidRPr="00485025">
              <w:t>)</w:t>
            </w:r>
            <w:r w:rsidRPr="00380048">
              <w:rPr>
                <w:vertAlign w:val="subscript"/>
              </w:rPr>
              <w:t>3,</w:t>
            </w:r>
            <w:r w:rsidRPr="00485025">
              <w:t xml:space="preserve"> Mg(OH)</w:t>
            </w:r>
            <w:r w:rsidRPr="00380048">
              <w:rPr>
                <w:vertAlign w:val="subscript"/>
              </w:rPr>
              <w:t>2</w:t>
            </w:r>
            <w:r w:rsidRPr="00485025">
              <w:t>.</w:t>
            </w:r>
          </w:p>
          <w:p w:rsidR="00976D32" w:rsidRDefault="00976D32" w:rsidP="00380048">
            <w:pPr>
              <w:spacing w:line="312" w:lineRule="auto"/>
              <w:jc w:val="both"/>
            </w:pPr>
          </w:p>
          <w:p w:rsidR="00856382" w:rsidRDefault="00856382" w:rsidP="00380048">
            <w:pPr>
              <w:spacing w:line="312" w:lineRule="auto"/>
              <w:jc w:val="both"/>
            </w:pPr>
          </w:p>
          <w:p w:rsidR="00856382" w:rsidRDefault="00856382" w:rsidP="00380048">
            <w:pPr>
              <w:spacing w:line="312" w:lineRule="auto"/>
              <w:jc w:val="both"/>
            </w:pPr>
          </w:p>
          <w:p w:rsidR="00856382" w:rsidRDefault="00856382" w:rsidP="00380048">
            <w:pPr>
              <w:spacing w:line="312" w:lineRule="auto"/>
              <w:jc w:val="both"/>
            </w:pPr>
          </w:p>
          <w:p w:rsidR="00856382" w:rsidRDefault="00856382" w:rsidP="00380048">
            <w:pPr>
              <w:spacing w:line="312" w:lineRule="auto"/>
              <w:jc w:val="both"/>
            </w:pPr>
          </w:p>
          <w:p w:rsidR="00856382" w:rsidRDefault="00856382" w:rsidP="00380048">
            <w:pPr>
              <w:spacing w:line="312" w:lineRule="auto"/>
              <w:jc w:val="both"/>
            </w:pPr>
          </w:p>
          <w:p w:rsidR="00976D32" w:rsidRPr="008910B0" w:rsidRDefault="00976D32" w:rsidP="00380048">
            <w:pPr>
              <w:spacing w:line="312" w:lineRule="auto"/>
              <w:jc w:val="both"/>
            </w:pPr>
            <w:r w:rsidRPr="008910B0">
              <w:t>B2: Học sinh làm việc độc lập</w:t>
            </w:r>
          </w:p>
          <w:p w:rsidR="00976D32" w:rsidRPr="008910B0" w:rsidRDefault="00976D32" w:rsidP="00380048">
            <w:pPr>
              <w:spacing w:line="312" w:lineRule="auto"/>
              <w:jc w:val="both"/>
            </w:pPr>
            <w:r w:rsidRPr="008910B0">
              <w:t xml:space="preserve">B3: Từng học sinh trả lời câu hỏi khi giáo viên yếu cầu, học sinh khác bổ sung chỉnh </w:t>
            </w:r>
            <w:r w:rsidRPr="008910B0">
              <w:lastRenderedPageBreak/>
              <w:t>sửa</w:t>
            </w:r>
          </w:p>
          <w:p w:rsidR="00976D32" w:rsidRPr="00380048" w:rsidRDefault="00976D32" w:rsidP="00380048">
            <w:pPr>
              <w:spacing w:line="312" w:lineRule="auto"/>
              <w:jc w:val="both"/>
              <w:rPr>
                <w:lang w:val="es-ES"/>
              </w:rPr>
            </w:pPr>
            <w:r w:rsidRPr="008910B0">
              <w:t>B4: GV đánh giá nhận xét cho điểm học sinh</w:t>
            </w:r>
          </w:p>
          <w:p w:rsidR="00976D32" w:rsidRPr="00380048" w:rsidRDefault="00976D32" w:rsidP="00976D32">
            <w:pPr>
              <w:rPr>
                <w:lang w:val="es-ES"/>
              </w:rPr>
            </w:pPr>
          </w:p>
          <w:p w:rsidR="00976D32" w:rsidRPr="00380048" w:rsidRDefault="00976D32" w:rsidP="00380048">
            <w:pPr>
              <w:jc w:val="both"/>
              <w:rPr>
                <w:b/>
                <w:color w:val="000000"/>
              </w:rPr>
            </w:pPr>
          </w:p>
        </w:tc>
        <w:tc>
          <w:tcPr>
            <w:tcW w:w="4394" w:type="dxa"/>
          </w:tcPr>
          <w:p w:rsidR="00FF4DF8" w:rsidRPr="008910B0" w:rsidRDefault="00FF4DF8" w:rsidP="00380048">
            <w:pPr>
              <w:keepNext/>
              <w:jc w:val="both"/>
              <w:outlineLvl w:val="2"/>
            </w:pPr>
            <w:r w:rsidRPr="008910B0">
              <w:lastRenderedPageBreak/>
              <w:t>II. LUYỆN TẬP</w:t>
            </w:r>
          </w:p>
          <w:p w:rsidR="00856382" w:rsidRPr="00380048" w:rsidRDefault="00856382" w:rsidP="00380048">
            <w:pPr>
              <w:keepNext/>
              <w:jc w:val="both"/>
              <w:rPr>
                <w:b/>
                <w:bCs/>
              </w:rPr>
            </w:pPr>
          </w:p>
          <w:p w:rsidR="00FF4DF8" w:rsidRPr="00380048" w:rsidRDefault="00FF4DF8" w:rsidP="00380048">
            <w:pPr>
              <w:keepNext/>
              <w:jc w:val="both"/>
              <w:rPr>
                <w:b/>
                <w:bCs/>
              </w:rPr>
            </w:pPr>
            <w:r w:rsidRPr="00380048">
              <w:rPr>
                <w:b/>
                <w:bCs/>
              </w:rPr>
              <w:t>Bài tập 1:</w:t>
            </w:r>
          </w:p>
          <w:p w:rsidR="00FF4DF8" w:rsidRPr="008910B0" w:rsidRDefault="00FF4DF8" w:rsidP="00380048">
            <w:pPr>
              <w:jc w:val="both"/>
            </w:pPr>
            <w:r w:rsidRPr="008910B0">
              <w:t xml:space="preserve">                    t</w:t>
            </w:r>
            <w:r w:rsidRPr="00380048">
              <w:rPr>
                <w:vertAlign w:val="superscript"/>
              </w:rPr>
              <w:t>o</w:t>
            </w:r>
          </w:p>
          <w:p w:rsidR="00FF4DF8" w:rsidRPr="00380048" w:rsidRDefault="009D5CF3" w:rsidP="00380048">
            <w:pPr>
              <w:jc w:val="both"/>
              <w:rPr>
                <w:vertAlign w:val="subscript"/>
              </w:rPr>
            </w:pPr>
            <w:r>
              <w:rPr>
                <w:noProof/>
              </w:rPr>
              <mc:AlternateContent>
                <mc:Choice Requires="wps">
                  <w:drawing>
                    <wp:anchor distT="0" distB="0" distL="114300" distR="114300" simplePos="0" relativeHeight="251604480" behindDoc="0" locked="0" layoutInCell="1" allowOverlap="1">
                      <wp:simplePos x="0" y="0"/>
                      <wp:positionH relativeFrom="column">
                        <wp:posOffset>830580</wp:posOffset>
                      </wp:positionH>
                      <wp:positionV relativeFrom="paragraph">
                        <wp:posOffset>116205</wp:posOffset>
                      </wp:positionV>
                      <wp:extent cx="277495" cy="0"/>
                      <wp:effectExtent l="13970" t="75565" r="22860" b="76835"/>
                      <wp:wrapNone/>
                      <wp:docPr id="205"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4pt,9.15pt" to="87.25pt,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Qoe6KAIAAEkEAAAOAAAAZHJzL2Uyb0RvYy54bWysVNuO2jAQfa/Uf7D8Drk0s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pynE4wU 6aFJG6E4ymehOINxJdjUamtDevSkns1G028OKV13RO15JPlyNuCXBY/kjUu4OAMhdsNnzcCGHLyO lTq1tg+QUAN0ig053xvCTx5R+Jg/PBRzoEVvqoSUNz9jnf/EdY+CUGEJnCMuOW6cDzxIeTMJYZRe Cylju6VCQ4Xnk3wSHZyWggVlMHN2v6ulRUcSBiY+MSnQvDaz+qBYBOs4Yaur7ImQICMfq0Gs1QMO oXrOMJIcFiRIF25ShXCQKLC9SpeB+T5P56vZalaMiny6GhVp04w+rutiNF1nD5PmQ1PXTfYjMM+K shOMcRXI34Y3K/5uOK5rdBm7+/jeq5S8RY/lBLK3dyQdOx2aexmTnWbnrQ3ZhabDvEbj626FhXh9 j1a//gDLnwAAAP//AwBQSwMEFAAGAAgAAAAhAJnZGzLeAAAACQEAAA8AAABkcnMvZG93bnJldi54 bWxMj0FPwzAMhe9I/IfISFzQlsIYm0rTCYGQAMGBjolr1nhNReJUTbaWf48nDnDzs5+ev1esRu/E AfvYBlJwOc1AINXBtNQo+Fg/TpYgYtJktAuECr4xwqo8PSl0bsJA73ioUiM4hGKuFdiUulzKWFv0 Ok5Dh8S3Xei9Tiz7RppeDxzunbzKshvpdUv8weoO7y3WX9XeK2g2w7N5ev2sdm7zsH6ZX1j75kel zs/Gu1sQCcf0Z4YjPqNDyUzbsCcThWM9yxg98bCcgTgaFtdzENvfhSwL+b9B+QMAAP//AwBQSwEC LQAUAAYACAAAACEAtoM4kv4AAADhAQAAEwAAAAAAAAAAAAAAAAAAAAAAW0NvbnRlbnRfVHlwZXNd LnhtbFBLAQItABQABgAIAAAAIQA4/SH/1gAAAJQBAAALAAAAAAAAAAAAAAAAAC8BAABfcmVscy8u cmVsc1BLAQItABQABgAIAAAAIQBoQoe6KAIAAEkEAAAOAAAAAAAAAAAAAAAAAC4CAABkcnMvZTJv RG9jLnhtbFBLAQItABQABgAIAAAAIQCZ2Rsy3gAAAAkBAAAPAAAAAAAAAAAAAAAAAIIEAABkcnMv ZG93bnJldi54bWxQSwUGAAAAAAQABADzAAAAjQUAAAAA ">
                      <v:stroke endarrow="open"/>
                    </v:line>
                  </w:pict>
                </mc:Fallback>
              </mc:AlternateContent>
            </w:r>
            <w:r w:rsidR="00FF4DF8" w:rsidRPr="008910B0">
              <w:t>a. 4P+5O</w:t>
            </w:r>
            <w:r w:rsidR="00FF4DF8" w:rsidRPr="00380048">
              <w:rPr>
                <w:vertAlign w:val="subscript"/>
              </w:rPr>
              <w:t>2</w:t>
            </w:r>
            <w:r w:rsidR="00FF4DF8" w:rsidRPr="008910B0">
              <w:t xml:space="preserve">           2P</w:t>
            </w:r>
            <w:r w:rsidR="00FF4DF8" w:rsidRPr="00380048">
              <w:rPr>
                <w:vertAlign w:val="subscript"/>
              </w:rPr>
              <w:t>2</w:t>
            </w:r>
            <w:r w:rsidR="00FF4DF8" w:rsidRPr="008910B0">
              <w:t>O</w:t>
            </w:r>
            <w:r w:rsidR="00FF4DF8" w:rsidRPr="00380048">
              <w:rPr>
                <w:vertAlign w:val="subscript"/>
              </w:rPr>
              <w:t>5</w:t>
            </w:r>
          </w:p>
          <w:p w:rsidR="00FF4DF8" w:rsidRPr="008910B0" w:rsidRDefault="00FF4DF8" w:rsidP="00380048">
            <w:pPr>
              <w:jc w:val="both"/>
            </w:pPr>
          </w:p>
          <w:p w:rsidR="00FF4DF8" w:rsidRPr="008910B0" w:rsidRDefault="00FF4DF8" w:rsidP="00380048">
            <w:pPr>
              <w:jc w:val="both"/>
            </w:pPr>
            <w:r w:rsidRPr="008910B0">
              <w:t xml:space="preserve">                     t</w:t>
            </w:r>
            <w:r w:rsidRPr="00380048">
              <w:rPr>
                <w:vertAlign w:val="superscript"/>
              </w:rPr>
              <w:t>o</w:t>
            </w:r>
          </w:p>
          <w:p w:rsidR="00FF4DF8" w:rsidRPr="008910B0" w:rsidRDefault="009D5CF3" w:rsidP="00380048">
            <w:pPr>
              <w:jc w:val="both"/>
            </w:pPr>
            <w:r>
              <w:rPr>
                <w:noProof/>
              </w:rPr>
              <mc:AlternateContent>
                <mc:Choice Requires="wps">
                  <w:drawing>
                    <wp:anchor distT="0" distB="0" distL="114300" distR="114300" simplePos="0" relativeHeight="251605504" behindDoc="0" locked="0" layoutInCell="1" allowOverlap="1">
                      <wp:simplePos x="0" y="0"/>
                      <wp:positionH relativeFrom="column">
                        <wp:posOffset>899795</wp:posOffset>
                      </wp:positionH>
                      <wp:positionV relativeFrom="paragraph">
                        <wp:posOffset>107315</wp:posOffset>
                      </wp:positionV>
                      <wp:extent cx="277495" cy="0"/>
                      <wp:effectExtent l="6985" t="80010" r="20320" b="72390"/>
                      <wp:wrapNone/>
                      <wp:docPr id="204"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85pt,8.45pt" to="92.7pt,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8KOjKAIAAEkEAAAOAAAAZHJzL2Uyb0RvYy54bWysVNuO2jAQfa/Uf7D8Drk0s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pynBUaK 9NCkjVAc5fNQnMG4EmxqtbUhPXpSz2aj6TeHlK47ovY8knw5G/DLgkfyxiVcnIEQu+GzZmBDDl7H Sp1a2wdIqAE6xYac7w3hJ48ofMwfHor5BCN6UyWkvPkZ6/wnrnsUhApL4BxxyXHjfOBByptJCKP0 WkgZ2y0VGio8n+ST6OC0FCwog5mz+10tLTqSMDDxiUmB5rWZ1QfFIljHCVtdZU+EBBn5WA1irR5w CNVzhpHksCBBunCTKoSDRIHtVboMzPd5Ol/NVrNiVOTT1ahIm2b0cV0Xo+k6e5g0H5q6brIfgXlW lJ1gjKtA/ja8WfF3w3Fdo8vY3cf3XqXkLXosJ5C9vSPp2OnQ3MuY7DQ7b23ILjQd5jUaX3crLMTr e7T69QdY/gQAAP//AwBQSwMEFAAGAAgAAAAhALnuUtffAAAACQEAAA8AAABkcnMvZG93bnJldi54 bWxMj0FPwzAMhe9I/IfISFwQS4e2MUrTCYGQAMGBjolr1nhNReJUTbaWf48nDnDzs5+ev1esRu/E AfvYBlIwnWQgkOpgWmoUfKwfL5cgYtJktAuECr4xwqo8PSl0bsJA73ioUiM4hGKuFdiUulzKWFv0 Ok5Ch8S3Xei9Tiz7RppeDxzunbzKsoX0uiX+YHWH9xbrr2rvFTSb4dk8vX5WO7d5WL/ML6x986NS 52fj3S2IhGP6M8MRn9GhZKZt2JOJwrGeTa/ZysPiBsTRsJzPQGx/F7Is5P8G5Q8AAAD//wMAUEsB Ai0AFAAGAAgAAAAhALaDOJL+AAAA4QEAABMAAAAAAAAAAAAAAAAAAAAAAFtDb250ZW50X1R5cGVz XS54bWxQSwECLQAUAAYACAAAACEAOP0h/9YAAACUAQAACwAAAAAAAAAAAAAAAAAvAQAAX3JlbHMv LnJlbHNQSwECLQAUAAYACAAAACEA2vCjoygCAABJBAAADgAAAAAAAAAAAAAAAAAuAgAAZHJzL2Uy b0RvYy54bWxQSwECLQAUAAYACAAAACEAue5S198AAAAJAQAADwAAAAAAAAAAAAAAAACCBAAAZHJz L2Rvd25yZXYueG1sUEsFBgAAAAAEAAQA8wAAAI4FAAAAAA== ">
                      <v:stroke endarrow="open"/>
                    </v:line>
                  </w:pict>
                </mc:Fallback>
              </mc:AlternateContent>
            </w:r>
            <w:r w:rsidR="00FF4DF8" w:rsidRPr="008910B0">
              <w:t>b. 3Fe+2O</w:t>
            </w:r>
            <w:r w:rsidR="00FF4DF8" w:rsidRPr="00380048">
              <w:rPr>
                <w:vertAlign w:val="subscript"/>
              </w:rPr>
              <w:t>2</w:t>
            </w:r>
            <w:r w:rsidR="00FF4DF8" w:rsidRPr="008910B0">
              <w:t xml:space="preserve">          Fe</w:t>
            </w:r>
            <w:r w:rsidR="00FF4DF8" w:rsidRPr="00380048">
              <w:rPr>
                <w:vertAlign w:val="subscript"/>
              </w:rPr>
              <w:t>3</w:t>
            </w:r>
            <w:r w:rsidR="00FF4DF8" w:rsidRPr="008910B0">
              <w:t>O</w:t>
            </w:r>
            <w:r w:rsidR="00FF4DF8" w:rsidRPr="00380048">
              <w:rPr>
                <w:vertAlign w:val="subscript"/>
              </w:rPr>
              <w:t>4</w:t>
            </w:r>
          </w:p>
          <w:p w:rsidR="00FF4DF8" w:rsidRPr="00380048" w:rsidRDefault="009D5CF3" w:rsidP="00380048">
            <w:pPr>
              <w:jc w:val="both"/>
              <w:rPr>
                <w:vertAlign w:val="subscript"/>
              </w:rPr>
            </w:pPr>
            <w:r>
              <w:rPr>
                <w:noProof/>
              </w:rPr>
              <mc:AlternateContent>
                <mc:Choice Requires="wps">
                  <w:drawing>
                    <wp:anchor distT="0" distB="0" distL="114300" distR="114300" simplePos="0" relativeHeight="251606528" behindDoc="0" locked="0" layoutInCell="1" allowOverlap="1">
                      <wp:simplePos x="0" y="0"/>
                      <wp:positionH relativeFrom="column">
                        <wp:posOffset>830580</wp:posOffset>
                      </wp:positionH>
                      <wp:positionV relativeFrom="paragraph">
                        <wp:posOffset>104775</wp:posOffset>
                      </wp:positionV>
                      <wp:extent cx="277495" cy="0"/>
                      <wp:effectExtent l="13970" t="72390" r="22860" b="80010"/>
                      <wp:wrapNone/>
                      <wp:docPr id="203"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4pt,8.25pt" to="87.25pt,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wnqrKAIAAEkEAAAOAAAAZHJzL2Uyb0RvYy54bWysVMuu0zAQ3SPxD5b3bR5NX1HTK9S0bApU upcPcG2nsXBsy3abVoh/Z+w+uBc2CJGFM87MnDnzyuLp3El04tYJrSqcDVOMuKKaCXWo8NeXzWCG kfNEMSK14hW+cIeflu/fLXpT8ly3WjJuEYAoV/amwq33pkwSR1veETfUhitQNtp2xMPVHhJmSQ/o nUzyNJ0kvbbMWE25c/C1virxMuI3Daf+S9M47pGsMHDz8bTx3IczWS5IebDEtILeaJB/YNERoSDo A6omnqCjFX9AdYJa7XTjh1R3iW4aQXnMAbLJ0t+yeW6J4TEXKI4zjzK5/wdLP592FglW4TwdYaRI B03aCsXRKBanN64Em5Xa2ZAePatns9X0m0NKr1qiDjySfLkY8MtCOZM3LuHiDITY9580Axty9DpW 6tzYLkBCDdA5NuTyaAg/e0ThYz6dFvMxRvSuSkh59zPW+Y9cdygIFZbAOeKS09b5wIOUd5MQRumN kDK2WyrUV3g+zsfRwWkpWFAGM2cP+5W06ETCwMQnJgWa12ZWHxWLYC0nbH2TPRESZORjNYi1usch VMcZRpLDggTpyk2qEA4SBbY36Tow3+fpfD1bz4pBkU/WgyKt68GHzaoYTDbZdFyP6tWqzn4E5llR toIxrgL5+/Bmxd8Nx22NrmP3GN9HlZK36LGcQPb+jqRjp0Nzw7a5cq/ZZWdDduEG8xqNb7sVFuL1 PVr9+gMsfwIAAP//AwBQSwMEFAAGAAgAAAAhAK+9mxfeAAAACQEAAA8AAABkcnMvZG93bnJldi54 bWxMj81OwzAQhO9IvIO1SFxQ6/DTFoU4FQIhQQUHUiqubryNI+x1FLtNeHu24gC3md3R7LfFcvRO HLCPbSAFl9MMBFIdTEuNgo/10+QWREyajHaBUME3RliWpyeFzk0Y6B0PVWoEl1DMtQKbUpdLGWuL Xsdp6JB4twu914lt30jT64HLvZNXWTaXXrfEF6zu8MFi/VXtvYJmM7yY59fPauc2j+vV7MLaNz8q dX423t+BSDimvzAc8RkdSmbahj2ZKBz764zRE4v5DMQxsLhhsf0dyLKQ/z8ofwAAAP//AwBQSwEC LQAUAAYACAAAACEAtoM4kv4AAADhAQAAEwAAAAAAAAAAAAAAAAAAAAAAW0NvbnRlbnRfVHlwZXNd LnhtbFBLAQItABQABgAIAAAAIQA4/SH/1gAAAJQBAAALAAAAAAAAAAAAAAAAAC8BAABfcmVscy8u cmVsc1BLAQItABQABgAIAAAAIQDlwnqrKAIAAEkEAAAOAAAAAAAAAAAAAAAAAC4CAABkcnMvZTJv RG9jLnhtbFBLAQItABQABgAIAAAAIQCvvZsX3gAAAAkBAAAPAAAAAAAAAAAAAAAAAIIEAABkcnMv ZG93bnJldi54bWxQSwUGAAAAAAQABADzAAAAjQUAAAAA ">
                      <v:stroke endarrow="open"/>
                    </v:line>
                  </w:pict>
                </mc:Fallback>
              </mc:AlternateContent>
            </w:r>
            <w:r w:rsidR="00FF4DF8" w:rsidRPr="008910B0">
              <w:t>c. Zn+2HCl          ZnCl</w:t>
            </w:r>
            <w:r w:rsidR="00FF4DF8" w:rsidRPr="00380048">
              <w:rPr>
                <w:vertAlign w:val="subscript"/>
              </w:rPr>
              <w:t>2</w:t>
            </w:r>
            <w:r w:rsidR="00FF4DF8" w:rsidRPr="008910B0">
              <w:t>+H</w:t>
            </w:r>
            <w:r w:rsidR="00FF4DF8" w:rsidRPr="00380048">
              <w:rPr>
                <w:vertAlign w:val="subscript"/>
              </w:rPr>
              <w:t>2</w:t>
            </w:r>
          </w:p>
          <w:p w:rsidR="00FF4DF8" w:rsidRPr="008910B0" w:rsidRDefault="00FF4DF8" w:rsidP="00380048">
            <w:pPr>
              <w:jc w:val="both"/>
            </w:pPr>
            <w:r w:rsidRPr="008910B0">
              <w:t xml:space="preserve">                  t</w:t>
            </w:r>
            <w:r w:rsidRPr="00380048">
              <w:rPr>
                <w:vertAlign w:val="superscript"/>
              </w:rPr>
              <w:t>o</w:t>
            </w:r>
          </w:p>
          <w:p w:rsidR="00FF4DF8" w:rsidRPr="00380048" w:rsidRDefault="009D5CF3" w:rsidP="00380048">
            <w:pPr>
              <w:jc w:val="both"/>
              <w:rPr>
                <w:lang w:val="nl-NL"/>
              </w:rPr>
            </w:pPr>
            <w:r>
              <w:rPr>
                <w:noProof/>
              </w:rPr>
              <mc:AlternateContent>
                <mc:Choice Requires="wps">
                  <w:drawing>
                    <wp:anchor distT="0" distB="0" distL="114300" distR="114300" simplePos="0" relativeHeight="251607552" behindDoc="0" locked="0" layoutInCell="1" allowOverlap="1">
                      <wp:simplePos x="0" y="0"/>
                      <wp:positionH relativeFrom="column">
                        <wp:posOffset>761365</wp:posOffset>
                      </wp:positionH>
                      <wp:positionV relativeFrom="paragraph">
                        <wp:posOffset>95885</wp:posOffset>
                      </wp:positionV>
                      <wp:extent cx="277495" cy="0"/>
                      <wp:effectExtent l="11430" t="72390" r="15875" b="80010"/>
                      <wp:wrapNone/>
                      <wp:docPr id="202"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95pt,7.55pt" to="81.8pt,7.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cF6yKAIAAEkEAAAOAAAAZHJzL2Uyb0RvYy54bWysVMuu2yAQ3VfqPyD2iR/XeVlxrqo46Sbt jXRvP4AAjlExICBxoqr/3oE82rSbqqoXeDAzZ86cGTx/PnUSHbl1QqsKZ8MUI66oZkLtK/zlbT2Y YuQ8UYxIrXiFz9zh58X7d/PelDzXrZaMWwQgypW9qXDrvSmTxNGWd8QNteEKDhttO+Jha/cJs6QH 9E4meZqOk15bZqym3Dn4Wl8O8SLiNw2n/qVpHPdIVhi4+bjauO7CmizmpNxbYlpBrzTIP7DoiFCQ 9A5VE0/QwYo/oDpBrXa68UOqu0Q3jaA81gDVZOlv1by2xPBYC4jjzF0m9/9g6efj1iLBKpynOUaK dNCkjVAcPWVBnN64EnyWamtDefSkXs1G068OKb1sidrzSPLtbCAuRiQPIWHjDKTY9Z80Ax9y8Doq dWpsFyBBA3SKDTnfG8JPHlH4mE8mxWyEEb0dJaS8xRnr/EeuOxSMCkvgHHHJceM8MAfXm0tIo/Ra SBnbLRXqKzwb5aMY4LQULBwGN2f3u6W06EjCwMQnyABgD25WHxSLYC0nbHW1PRESbOSjGsRa3eOQ quMMI8nhggTrAidVSAeFAturdRmYb7N0tpqupsWgyMerQZHW9eDDelkMxutsMqqf6uWyzr4H5llR toIxrgL52/Bmxd8Nx/UaXcbuPr53lZJH9KgAkL29I+nY6dDcy5jsNDtvbaguNB3mNTpf71a4EL/u o9fPP8DiBwAAAP//AwBQSwMEFAAGAAgAAAAhAGvrOo3eAAAACQEAAA8AAABkcnMvZG93bnJldi54 bWxMj0FLw0AQhe+C/2EZwYvYTZQGG7MpoggqejBt6XWbnWaD2dmQ3Tbx3zvFg97mzTzefK9YTq4T RxxC60lBOktAINXetNQoWK+er+9AhKjJ6M4TKvjGAMvy/KzQufEjfeKxio3gEAq5VmBj7HMpQ23R 6TDzPRLf9n5wOrIcGmkGPXK46+RNkmTS6Zb4g9U9Plqsv6qDU9Bsxlfz8r6t9t3mafU2v7L2w01K XV5MD/cgIk7xzwwnfEaHkpl2/kAmiI51uliwlYd5CuJkyG4zELvfhSwL+b9B+QMAAP//AwBQSwEC LQAUAAYACAAAACEAtoM4kv4AAADhAQAAEwAAAAAAAAAAAAAAAAAAAAAAW0NvbnRlbnRfVHlwZXNd LnhtbFBLAQItABQABgAIAAAAIQA4/SH/1gAAAJQBAAALAAAAAAAAAAAAAAAAAC8BAABfcmVscy8u cmVsc1BLAQItABQABgAIAAAAIQBXcF6yKAIAAEkEAAAOAAAAAAAAAAAAAAAAAC4CAABkcnMvZTJv RG9jLnhtbFBLAQItABQABgAIAAAAIQBr6zqN3gAAAAkBAAAPAAAAAAAAAAAAAAAAAIIEAABkcnMv ZG93bnJldi54bWxQSwUGAAAAAAQABADzAAAAjQUAAAAA ">
                      <v:stroke endarrow="open"/>
                    </v:line>
                  </w:pict>
                </mc:Fallback>
              </mc:AlternateContent>
            </w:r>
            <w:r w:rsidR="00FF4DF8" w:rsidRPr="00380048">
              <w:rPr>
                <w:lang w:val="nl-NL"/>
              </w:rPr>
              <w:t>d.O</w:t>
            </w:r>
            <w:r w:rsidR="00FF4DF8" w:rsidRPr="00380048">
              <w:rPr>
                <w:vertAlign w:val="subscript"/>
                <w:lang w:val="nl-NL"/>
              </w:rPr>
              <w:t>2</w:t>
            </w:r>
            <w:r w:rsidR="00FF4DF8" w:rsidRPr="00380048">
              <w:rPr>
                <w:lang w:val="nl-NL"/>
              </w:rPr>
              <w:t>+2H</w:t>
            </w:r>
            <w:r w:rsidR="00FF4DF8" w:rsidRPr="00380048">
              <w:rPr>
                <w:vertAlign w:val="subscript"/>
                <w:lang w:val="nl-NL"/>
              </w:rPr>
              <w:t>2</w:t>
            </w:r>
            <w:r w:rsidR="00FF4DF8" w:rsidRPr="00380048">
              <w:rPr>
                <w:lang w:val="nl-NL"/>
              </w:rPr>
              <w:t xml:space="preserve">           2H</w:t>
            </w:r>
            <w:r w:rsidR="00FF4DF8" w:rsidRPr="00380048">
              <w:rPr>
                <w:vertAlign w:val="subscript"/>
                <w:lang w:val="nl-NL"/>
              </w:rPr>
              <w:t>2</w:t>
            </w:r>
            <w:r w:rsidR="00FF4DF8" w:rsidRPr="00380048">
              <w:rPr>
                <w:lang w:val="nl-NL"/>
              </w:rPr>
              <w:t>O</w:t>
            </w:r>
          </w:p>
          <w:p w:rsidR="00FF4DF8" w:rsidRPr="00380048" w:rsidRDefault="009D5CF3" w:rsidP="00380048">
            <w:pPr>
              <w:jc w:val="both"/>
              <w:rPr>
                <w:lang w:val="nl-NL"/>
              </w:rPr>
            </w:pPr>
            <w:r>
              <w:rPr>
                <w:noProof/>
              </w:rPr>
              <mc:AlternateContent>
                <mc:Choice Requires="wps">
                  <w:drawing>
                    <wp:anchor distT="0" distB="0" distL="114300" distR="114300" simplePos="0" relativeHeight="251608576" behindDoc="0" locked="0" layoutInCell="1" allowOverlap="1">
                      <wp:simplePos x="0" y="0"/>
                      <wp:positionH relativeFrom="column">
                        <wp:posOffset>953770</wp:posOffset>
                      </wp:positionH>
                      <wp:positionV relativeFrom="paragraph">
                        <wp:posOffset>90170</wp:posOffset>
                      </wp:positionV>
                      <wp:extent cx="277495" cy="0"/>
                      <wp:effectExtent l="13335" t="80645" r="23495" b="71755"/>
                      <wp:wrapNone/>
                      <wp:docPr id="201"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1pt,7.1pt" to="96.95pt,7.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pzOZKAIAAEk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VRjiY6RI D03aCMXRQx6KMxhXgk2ttjakR0/q2Ww0/eaQ0nVH1J5Hki9nA35Z8EjeuISLMxBiN3zSDGzIwetY qVNr+wAJNUCn2JDzvSH85BGFj/njYzGfYERvqoSUNz9jnf/IdY+CUGEJnCMuOW6cDzxIeTMJYZRe Cylju6VCQ4Xnk3wSHZyWggVlMHN2v6ulRUcSBiY+MSnQvDaz+qBYBOs4Yaur7ImQICMfq0Gs1QMO oXrOMJIcFiRIF25ShXCQKLC9SpeB+T5P56vZalaMiny6GhVp04w+rOtiNF1nj5PmoanrJvsRmGdF 2QnGuArkb8ObFX83HNc1uozdfXzvVUreosdyAtnbO5KOnQ7NvYzJTrPz1obsQtNhXqPxdbfCQry+ R6tff4DlTwAAAP//AwBQSwMEFAAGAAgAAAAhAGf6mYzeAAAACQEAAA8AAABkcnMvZG93bnJldi54 bWxMj0FPwzAMhe9I/IfISFzQljIY2krTCYGQAMGBjolr1nhNReJUTbaWf48nDnCyn/30/LlYjd6J A/axDaTgcpqBQKqDaalR8LF+nCxAxKTJaBcIFXxjhFV5elLo3ISB3vFQpUZwCMVcK7ApdbmUsbbo dZyGDol3u9B7nVj2jTS9HjjcOznLshvpdUt8weoO7y3WX9XeK2g2w7N5ev2sdm7zsH6ZX1j75kel zs/Gu1sQCcf0Z4YjPqNDyUzbsCcThWM9z2Zs5eaa69GwvFqC2P4OZFnI/x+UPwAAAP//AwBQSwEC LQAUAAYACAAAACEAtoM4kv4AAADhAQAAEwAAAAAAAAAAAAAAAAAAAAAAW0NvbnRlbnRfVHlwZXNd LnhtbFBLAQItABQABgAIAAAAIQA4/SH/1gAAAJQBAAALAAAAAAAAAAAAAAAAAC8BAABfcmVscy8u cmVsc1BLAQItABQABgAIAAAAIQCBpzOZKAIAAEkEAAAOAAAAAAAAAAAAAAAAAC4CAABkcnMvZTJv RG9jLnhtbFBLAQItABQABgAIAAAAIQBn+pmM3gAAAAkBAAAPAAAAAAAAAAAAAAAAAIIEAABkcnMv ZG93bnJldi54bWxQSwUGAAAAAAQABADzAAAAjQUAAAAA ">
                      <v:stroke endarrow="open"/>
                    </v:line>
                  </w:pict>
                </mc:Fallback>
              </mc:AlternateContent>
            </w:r>
            <w:r w:rsidR="00FF4DF8" w:rsidRPr="00380048">
              <w:rPr>
                <w:lang w:val="nl-NL"/>
              </w:rPr>
              <w:t>e.2Na+2H</w:t>
            </w:r>
            <w:r w:rsidR="00FF4DF8" w:rsidRPr="00380048">
              <w:rPr>
                <w:vertAlign w:val="subscript"/>
                <w:lang w:val="nl-NL"/>
              </w:rPr>
              <w:t>2</w:t>
            </w:r>
            <w:r w:rsidR="00FF4DF8" w:rsidRPr="00380048">
              <w:rPr>
                <w:lang w:val="nl-NL"/>
              </w:rPr>
              <w:t>O       2NaOH+ H</w:t>
            </w:r>
            <w:r w:rsidR="00FF4DF8" w:rsidRPr="00380048">
              <w:rPr>
                <w:vertAlign w:val="subscript"/>
                <w:lang w:val="nl-NL"/>
              </w:rPr>
              <w:t>2</w:t>
            </w:r>
          </w:p>
          <w:p w:rsidR="00FF4DF8" w:rsidRPr="00380048" w:rsidRDefault="009D5CF3" w:rsidP="00380048">
            <w:pPr>
              <w:jc w:val="both"/>
              <w:rPr>
                <w:vertAlign w:val="subscript"/>
              </w:rPr>
            </w:pPr>
            <w:r>
              <w:rPr>
                <w:noProof/>
              </w:rPr>
              <mc:AlternateContent>
                <mc:Choice Requires="wps">
                  <w:drawing>
                    <wp:anchor distT="0" distB="0" distL="114300" distR="114300" simplePos="0" relativeHeight="251609600" behindDoc="0" locked="0" layoutInCell="1" allowOverlap="1">
                      <wp:simplePos x="0" y="0"/>
                      <wp:positionH relativeFrom="column">
                        <wp:posOffset>1038225</wp:posOffset>
                      </wp:positionH>
                      <wp:positionV relativeFrom="paragraph">
                        <wp:posOffset>112395</wp:posOffset>
                      </wp:positionV>
                      <wp:extent cx="277495" cy="0"/>
                      <wp:effectExtent l="12065" t="78105" r="15240" b="74295"/>
                      <wp:wrapNone/>
                      <wp:docPr id="200"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8.85pt" to="103.6pt,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FReAKAIAAEkEAAAOAAAAZHJzL2Uyb0RvYy54bWysVMuu0zAQ3SPxD5b3bZI2fUVNr1DSsilQ 6V4+wLWdxsKxLdttWiH+nbH74F7YIEQWzjgzc+bMK8uncyfRiVsntCpxNkwx4opqJtShxF9fNoM5 Rs4TxYjUipf4wh1+Wr1/t+xNwUe61ZJxiwBEuaI3JW69N0WSONryjrihNlyBstG2Ix6u9pAwS3pA 72QyStNp0mvLjNWUOwdf66sSryJ+03DqvzSN4x7JEgM3H08bz304k9WSFAdLTCvojQb5BxYdEQqC PqBq4gk6WvEHVCeo1U43fkh1l+imEZTHHCCbLP0tm+eWGB5zgeI48yiT+3+w9PNpZ5FgJYZqYqRI B03aCsXReByK0xtXgE2ldjakR8/q2Ww1/eaQ0lVL1IFHki8XA35Z8EjeuISLMxBi33/SDGzI0etY qXNjuwAJNUDn2JDLoyH87BGFj6PZLF9MMKJ3VUKKu5+xzn/kukNBKLEEzhGXnLbOBx6kuJuEMEpv hJSx3VKhvsSLyWgSHZyWggVlMHP2sK+kRScSBiY+MSnQvDaz+qhYBGs5Yeub7ImQICMfq0Gs1T0O oTrOMJIcFiRIV25ShXCQKLC9SdeB+b5IF+v5ep4P8tF0PcjTuh582FT5YLrJZpN6XFdVnf0IzLO8 aAVjXAXy9+HN8r8bjtsaXcfuMb6PKiVv0WM5gez9HUnHTofmXsdkr9llZ0N2oekwr9H4tlthIV7f o9WvP8DqJwAAAP//AwBQSwMEFAAGAAgAAAAhANjECX3fAAAACQEAAA8AAABkcnMvZG93bnJldi54 bWxMj0FLw0AQhe+C/2EZwYu0GyNtJGZTRBFU6sG0xes2O80Gs7Mhu23iv3fEg97mzTzefK9YTa4T JxxC60nB9TwBgVR701KjYLt5mt2CCFGT0Z0nVPCFAVbl+Vmhc+NHesdTFRvBIRRyrcDG2OdShtqi 02HueyS+HfzgdGQ5NNIMeuRw18k0SZbS6Zb4g9U9PlisP6ujU9DsxhfzvP6oDt3ucfO6uLL2zU1K XV5M93cgIk7xzww/+IwOJTPt/ZFMEB3r5c2CrTxkGQg2pEmWgtj/LmRZyP8Nym8AAAD//wMAUEsB Ai0AFAAGAAgAAAAhALaDOJL+AAAA4QEAABMAAAAAAAAAAAAAAAAAAAAAAFtDb250ZW50X1R5cGVz XS54bWxQSwECLQAUAAYACAAAACEAOP0h/9YAAACUAQAACwAAAAAAAAAAAAAAAAAvAQAAX3JlbHMv LnJlbHNQSwECLQAUAAYACAAAACEAMxUXgCgCAABJBAAADgAAAAAAAAAAAAAAAAAuAgAAZHJzL2Uy b0RvYy54bWxQSwECLQAUAAYACAAAACEA2MQJfd8AAAAJAQAADwAAAAAAAAAAAAAAAACCBAAAZHJz L2Rvd25yZXYueG1sUEsFBgAAAAAEAAQA8wAAAI4FAAAAAA== ">
                      <v:stroke endarrow="open"/>
                    </v:line>
                  </w:pict>
                </mc:Fallback>
              </mc:AlternateContent>
            </w:r>
            <w:r w:rsidR="00FF4DF8" w:rsidRPr="008910B0">
              <w:t>f. P</w:t>
            </w:r>
            <w:r w:rsidR="00FF4DF8" w:rsidRPr="00380048">
              <w:rPr>
                <w:vertAlign w:val="subscript"/>
              </w:rPr>
              <w:t>2</w:t>
            </w:r>
            <w:r w:rsidR="00FF4DF8" w:rsidRPr="008910B0">
              <w:t>O</w:t>
            </w:r>
            <w:r w:rsidR="00FF4DF8" w:rsidRPr="00380048">
              <w:rPr>
                <w:vertAlign w:val="subscript"/>
              </w:rPr>
              <w:t>5</w:t>
            </w:r>
            <w:r w:rsidR="00FF4DF8" w:rsidRPr="008910B0">
              <w:t>+3H</w:t>
            </w:r>
            <w:r w:rsidR="00FF4DF8" w:rsidRPr="00380048">
              <w:rPr>
                <w:vertAlign w:val="subscript"/>
              </w:rPr>
              <w:t>2</w:t>
            </w:r>
            <w:r w:rsidR="00FF4DF8" w:rsidRPr="008910B0">
              <w:t>O        2H</w:t>
            </w:r>
            <w:r w:rsidR="00FF4DF8" w:rsidRPr="00380048">
              <w:rPr>
                <w:vertAlign w:val="subscript"/>
              </w:rPr>
              <w:t>3</w:t>
            </w:r>
            <w:r w:rsidR="00FF4DF8" w:rsidRPr="008910B0">
              <w:t>PO</w:t>
            </w:r>
            <w:r w:rsidR="00FF4DF8" w:rsidRPr="00380048">
              <w:rPr>
                <w:vertAlign w:val="subscript"/>
              </w:rPr>
              <w:t>4</w:t>
            </w:r>
          </w:p>
          <w:p w:rsidR="00FF4DF8" w:rsidRPr="008910B0" w:rsidRDefault="00FF4DF8" w:rsidP="00380048">
            <w:pPr>
              <w:jc w:val="both"/>
            </w:pPr>
            <w:r w:rsidRPr="008910B0">
              <w:t xml:space="preserve">                   t</w:t>
            </w:r>
            <w:r w:rsidRPr="00380048">
              <w:rPr>
                <w:vertAlign w:val="superscript"/>
              </w:rPr>
              <w:t>o</w:t>
            </w:r>
          </w:p>
          <w:p w:rsidR="00FF4DF8" w:rsidRDefault="009D5CF3" w:rsidP="00380048">
            <w:pPr>
              <w:jc w:val="both"/>
            </w:pPr>
            <w:r>
              <w:rPr>
                <w:noProof/>
              </w:rPr>
              <mc:AlternateContent>
                <mc:Choice Requires="wps">
                  <w:drawing>
                    <wp:anchor distT="0" distB="0" distL="114300" distR="114300" simplePos="0" relativeHeight="251610624" behindDoc="0" locked="0" layoutInCell="1" allowOverlap="1">
                      <wp:simplePos x="0" y="0"/>
                      <wp:positionH relativeFrom="column">
                        <wp:posOffset>960120</wp:posOffset>
                      </wp:positionH>
                      <wp:positionV relativeFrom="paragraph">
                        <wp:posOffset>55880</wp:posOffset>
                      </wp:positionV>
                      <wp:extent cx="277495" cy="0"/>
                      <wp:effectExtent l="10160" t="78105" r="17145" b="74295"/>
                      <wp:wrapNone/>
                      <wp:docPr id="199"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4.4pt" to="97.45pt,4.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A47FKAIAAEkEAAAOAAAAZHJzL2Uyb0RvYy54bWysVM2O2jAQvlfqO1i+QxI2sCQirKoEeqEt 0m4fwNgOserYlm0IqOq7d2x+utteqqo5OOPMzDff/GXxdOolOnLrhFYVzsYpRlxRzYTaV/jry3o0 x8h5ohiRWvEKn7nDT8v37xaDKflEd1oybhGAKFcOpsKd96ZMEkc73hM31oYrULba9sTD1e4TZskA 6L1MJmk6SwZtmbGacufga3NR4mXEb1tO/Ze2ddwjWWHg5uNp47kLZ7JckHJviekEvdIg/8CiJ0JB 0DtUQzxBByv+gOoFtdrp1o+p7hPdtoLymANkk6W/ZfPcEcNjLlAcZ+5lcv8Pln4+bi0SDHpXFBgp 0kOTNkJx9JCH4gzGlWBTq60N6dGTejYbTb85pHTdEbXnkeTL2YBfFjySNy7h4gyE2A2fNAMbcvA6 VurU2j5AQg3QKTbkfG8IP3lE4ePk8TEvphjRmyoh5c3PWOc/ct2jIFRYAueIS44b5wMPUt5MQhil 10LK2G6p0FDhYjqZRgenpWBBGcyc3e9qadGRhIGJT0wKNK/NrD4oFsE6TtjqKnsiJMjIx2oQa/WA Q6ieM4wkhwUJ0oWbVCEcJApsr9JlYL4XabGar+b5KJ/MVqM8bZrRh3Wdj2br7HHaPDR13WQ/AvMs LzvBGFeB/G14s/zvhuO6Rpexu4/vvUrJW/RYTiB7e0fSsdOhuZcx2Wl23tqQXWg6zGs0vu5WWIjX 92j16w+w/AkAAP//AwBQSwMEFAAGAAgAAAAhAMsXODTcAAAABwEAAA8AAABkcnMvZG93bnJldi54 bWxMj0FLw0AQhe+C/2EZwYvYTYuVNmZTRBFU6sHU4nWbnWaDu7Mhu23iv3fqRY8f7/Hmm2I1eieO 2Mc2kILpJAOBVAfTUqPgY/N0vQARkyajXSBU8I0RVuX5WaFzEwZ6x2OVGsEjFHOtwKbU5VLG2qLX cRI6JM72ofc6MfaNNL0eeNw7OcuyW+l1S3zB6g4fLNZf1cEraLbDi3lef1Z7t33cvM6vrH3zo1KX F+P9HYiEY/orw0mf1aFkp104kInCMc+nM64qWPAHp3x5swSx+2VZFvK/f/kDAAD//wMAUEsBAi0A FAAGAAgAAAAhALaDOJL+AAAA4QEAABMAAAAAAAAAAAAAAAAAAAAAAFtDb250ZW50X1R5cGVzXS54 bWxQSwECLQAUAAYACAAAACEAOP0h/9YAAACUAQAACwAAAAAAAAAAAAAAAAAvAQAAX3JlbHMvLnJl bHNQSwECLQAUAAYACAAAACEAFAOOxSgCAABJBAAADgAAAAAAAAAAAAAAAAAuAgAAZHJzL2Uyb0Rv Yy54bWxQSwECLQAUAAYACAAAACEAyxc4NNwAAAAHAQAADwAAAAAAAAAAAAAAAACCBAAAZHJzL2Rv d25yZXYueG1sUEsFBgAAAAAEAAQA8wAAAIsFAAAAAA== ">
                      <v:stroke endarrow="open"/>
                    </v:line>
                  </w:pict>
                </mc:Fallback>
              </mc:AlternateContent>
            </w:r>
            <w:r w:rsidR="00FF4DF8" w:rsidRPr="008910B0">
              <w:t>g. CuO + H</w:t>
            </w:r>
            <w:r w:rsidR="00FF4DF8" w:rsidRPr="00380048">
              <w:rPr>
                <w:vertAlign w:val="subscript"/>
              </w:rPr>
              <w:t>2</w:t>
            </w:r>
            <w:r w:rsidR="00FF4DF8" w:rsidRPr="008910B0">
              <w:t xml:space="preserve">         Cu+ H</w:t>
            </w:r>
            <w:r w:rsidR="00FF4DF8" w:rsidRPr="00380048">
              <w:rPr>
                <w:vertAlign w:val="subscript"/>
              </w:rPr>
              <w:t>2</w:t>
            </w:r>
            <w:r w:rsidR="00FF4DF8" w:rsidRPr="008910B0">
              <w:t>O</w:t>
            </w:r>
          </w:p>
          <w:p w:rsidR="00976D32" w:rsidRPr="008910B0" w:rsidRDefault="00976D32" w:rsidP="00380048">
            <w:pPr>
              <w:jc w:val="both"/>
            </w:pPr>
          </w:p>
          <w:p w:rsidR="00976D32" w:rsidRPr="00380048" w:rsidRDefault="00FF4DF8" w:rsidP="00976D32">
            <w:pPr>
              <w:rPr>
                <w:b/>
              </w:rPr>
            </w:pPr>
            <w:r w:rsidRPr="00380048">
              <w:rPr>
                <w:b/>
                <w:bCs/>
              </w:rPr>
              <w:t>Bài tập 2:</w:t>
            </w:r>
            <w:r w:rsidR="00976D32" w:rsidRPr="00380048">
              <w:rPr>
                <w:b/>
              </w:rPr>
              <w:t xml:space="preserve"> </w:t>
            </w:r>
          </w:p>
          <w:p w:rsidR="00976D32" w:rsidRDefault="00976D32" w:rsidP="00976D32"/>
          <w:p w:rsidR="00976D32" w:rsidRPr="00485025" w:rsidRDefault="00976D32" w:rsidP="00976D32">
            <w:r w:rsidRPr="00485025">
              <w:t>Hãy viết CTHH của các chất sau và phân loại chúng: Kali cacbonat, Đồng (II) oxit, Lưu huỳnh  trioxit, Axit sunfuric, Magie nitrat, Natri hiđroxit.</w:t>
            </w:r>
          </w:p>
          <w:p w:rsidR="00976D32" w:rsidRPr="008910B0" w:rsidRDefault="00976D32" w:rsidP="00380048">
            <w:pPr>
              <w:jc w:val="both"/>
            </w:pPr>
          </w:p>
          <w:p w:rsidR="00976D32" w:rsidRDefault="00976D32" w:rsidP="00976D32"/>
          <w:p w:rsidR="00976D32" w:rsidRDefault="00976D32" w:rsidP="00976D32"/>
          <w:p w:rsidR="00976D32" w:rsidRDefault="00976D32" w:rsidP="00976D32"/>
          <w:p w:rsidR="00976D32" w:rsidRDefault="00976D32" w:rsidP="00976D32"/>
          <w:p w:rsidR="00976D32" w:rsidRDefault="00976D32" w:rsidP="00976D32"/>
          <w:p w:rsidR="00976D32" w:rsidRDefault="00976D32" w:rsidP="00976D32"/>
          <w:p w:rsidR="00976D32" w:rsidRDefault="00976D32" w:rsidP="00976D32"/>
          <w:p w:rsidR="00976D32" w:rsidRDefault="00976D32" w:rsidP="00976D32"/>
          <w:p w:rsidR="00976D32" w:rsidRDefault="00976D32" w:rsidP="00976D32"/>
          <w:p w:rsidR="00976D32" w:rsidRDefault="00976D32" w:rsidP="00976D32"/>
          <w:p w:rsidR="00976D32" w:rsidRPr="00485025" w:rsidRDefault="00976D32" w:rsidP="00976D32">
            <w:r w:rsidRPr="00485025">
              <w:t>1) Kali cacbonat:  K</w:t>
            </w:r>
            <w:r w:rsidRPr="00380048">
              <w:rPr>
                <w:vertAlign w:val="subscript"/>
              </w:rPr>
              <w:t>2</w:t>
            </w:r>
            <w:r w:rsidRPr="00485025">
              <w:t>CO</w:t>
            </w:r>
            <w:r w:rsidRPr="00380048">
              <w:rPr>
                <w:vertAlign w:val="subscript"/>
              </w:rPr>
              <w:t>3</w:t>
            </w:r>
            <w:r w:rsidRPr="00485025">
              <w:t xml:space="preserve">    :      Muối</w:t>
            </w:r>
          </w:p>
          <w:p w:rsidR="00976D32" w:rsidRPr="00485025" w:rsidRDefault="00976D32" w:rsidP="00976D32">
            <w:r w:rsidRPr="00485025">
              <w:t xml:space="preserve">    Đồng (II) oxit:   CuO       :     Oxit bazơ</w:t>
            </w:r>
          </w:p>
          <w:p w:rsidR="00976D32" w:rsidRPr="00485025" w:rsidRDefault="00976D32" w:rsidP="00976D32">
            <w:r w:rsidRPr="00485025">
              <w:t xml:space="preserve">    Lưu huỳnh trioxit:  SO</w:t>
            </w:r>
            <w:r w:rsidRPr="00380048">
              <w:rPr>
                <w:vertAlign w:val="subscript"/>
              </w:rPr>
              <w:t xml:space="preserve">3 </w:t>
            </w:r>
            <w:r w:rsidRPr="00485025">
              <w:t xml:space="preserve">   :     Oxit axit</w:t>
            </w:r>
          </w:p>
          <w:p w:rsidR="00976D32" w:rsidRPr="00485025" w:rsidRDefault="00976D32" w:rsidP="00976D32">
            <w:r w:rsidRPr="00485025">
              <w:t xml:space="preserve">    Axit sunfuric:   H</w:t>
            </w:r>
            <w:r w:rsidRPr="00380048">
              <w:rPr>
                <w:vertAlign w:val="subscript"/>
              </w:rPr>
              <w:t>2</w:t>
            </w:r>
            <w:r w:rsidRPr="00485025">
              <w:t>SO</w:t>
            </w:r>
            <w:r w:rsidRPr="00380048">
              <w:rPr>
                <w:vertAlign w:val="subscript"/>
              </w:rPr>
              <w:t>4</w:t>
            </w:r>
            <w:r w:rsidRPr="00485025">
              <w:t xml:space="preserve">      :     Axit</w:t>
            </w:r>
          </w:p>
          <w:p w:rsidR="00976D32" w:rsidRPr="00485025" w:rsidRDefault="00976D32" w:rsidP="00976D32">
            <w:r w:rsidRPr="00485025">
              <w:t xml:space="preserve">    Magie nitrat:  Mg(NO</w:t>
            </w:r>
            <w:r w:rsidRPr="00380048">
              <w:rPr>
                <w:vertAlign w:val="subscript"/>
              </w:rPr>
              <w:t>3</w:t>
            </w:r>
            <w:r w:rsidRPr="00485025">
              <w:t>)</w:t>
            </w:r>
            <w:r w:rsidRPr="00380048">
              <w:rPr>
                <w:vertAlign w:val="subscript"/>
              </w:rPr>
              <w:t>2</w:t>
            </w:r>
            <w:r w:rsidRPr="00485025">
              <w:t xml:space="preserve">   :    Muối</w:t>
            </w:r>
          </w:p>
          <w:p w:rsidR="00976D32" w:rsidRPr="00485025" w:rsidRDefault="00976D32" w:rsidP="00976D32">
            <w:r w:rsidRPr="00485025">
              <w:t xml:space="preserve">    Natri hidroxit:  NaOH       :      Bazơ</w:t>
            </w:r>
          </w:p>
          <w:p w:rsidR="00976D32" w:rsidRPr="00380048" w:rsidRDefault="00976D32" w:rsidP="00380048">
            <w:pPr>
              <w:jc w:val="both"/>
              <w:rPr>
                <w:lang w:val="es-ES"/>
              </w:rPr>
            </w:pPr>
          </w:p>
          <w:p w:rsidR="00976D32" w:rsidRPr="00380048" w:rsidRDefault="00976D32" w:rsidP="00976D32">
            <w:pPr>
              <w:rPr>
                <w:b/>
              </w:rPr>
            </w:pPr>
            <w:r w:rsidRPr="00380048">
              <w:rPr>
                <w:b/>
              </w:rPr>
              <w:t>Bài Tập</w:t>
            </w:r>
            <w:r w:rsidR="00856382" w:rsidRPr="00380048">
              <w:rPr>
                <w:b/>
              </w:rPr>
              <w:t xml:space="preserve"> 3</w:t>
            </w:r>
          </w:p>
          <w:p w:rsidR="00976D32" w:rsidRPr="00380048" w:rsidRDefault="00976D32" w:rsidP="00380048">
            <w:pPr>
              <w:jc w:val="both"/>
              <w:rPr>
                <w:vertAlign w:val="subscript"/>
              </w:rPr>
            </w:pPr>
            <w:r w:rsidRPr="00485025">
              <w:t>Ghi tên, phân loại các hợp chất sau: Na</w:t>
            </w:r>
            <w:r w:rsidRPr="00380048">
              <w:rPr>
                <w:vertAlign w:val="subscript"/>
              </w:rPr>
              <w:t>2</w:t>
            </w:r>
            <w:r w:rsidRPr="00485025">
              <w:t>O, SO</w:t>
            </w:r>
            <w:r w:rsidRPr="00380048">
              <w:rPr>
                <w:vertAlign w:val="subscript"/>
              </w:rPr>
              <w:t>2</w:t>
            </w:r>
            <w:r w:rsidRPr="00485025">
              <w:t>, HNO</w:t>
            </w:r>
            <w:r w:rsidRPr="00380048">
              <w:rPr>
                <w:vertAlign w:val="subscript"/>
              </w:rPr>
              <w:t>3</w:t>
            </w:r>
            <w:r w:rsidRPr="00485025">
              <w:t>, CuCl</w:t>
            </w:r>
            <w:r w:rsidRPr="00380048">
              <w:rPr>
                <w:vertAlign w:val="subscript"/>
              </w:rPr>
              <w:t>2</w:t>
            </w:r>
            <w:r w:rsidRPr="00485025">
              <w:t>, Fe</w:t>
            </w:r>
            <w:r w:rsidRPr="00380048">
              <w:rPr>
                <w:vertAlign w:val="subscript"/>
              </w:rPr>
              <w:t>2</w:t>
            </w:r>
            <w:r w:rsidRPr="00485025">
              <w:t>(SO</w:t>
            </w:r>
            <w:r w:rsidRPr="00380048">
              <w:rPr>
                <w:vertAlign w:val="subscript"/>
              </w:rPr>
              <w:t>4</w:t>
            </w:r>
            <w:r w:rsidRPr="00485025">
              <w:t>)</w:t>
            </w:r>
            <w:r w:rsidRPr="00380048">
              <w:rPr>
                <w:vertAlign w:val="subscript"/>
              </w:rPr>
              <w:t>3,</w:t>
            </w:r>
            <w:r w:rsidRPr="00485025">
              <w:t xml:space="preserve"> Mg(OH)</w:t>
            </w:r>
            <w:r w:rsidRPr="00380048">
              <w:rPr>
                <w:vertAlign w:val="subscript"/>
              </w:rPr>
              <w:t>2</w:t>
            </w:r>
          </w:p>
          <w:p w:rsidR="00976D32" w:rsidRPr="00380048" w:rsidRDefault="00976D32" w:rsidP="00380048">
            <w:pPr>
              <w:jc w:val="both"/>
              <w:rPr>
                <w:vertAlign w:val="subscript"/>
              </w:rPr>
            </w:pPr>
          </w:p>
          <w:p w:rsidR="00976D32" w:rsidRPr="00380048" w:rsidRDefault="00976D32" w:rsidP="00380048">
            <w:pPr>
              <w:jc w:val="both"/>
              <w:rPr>
                <w:vertAlign w:val="subscript"/>
              </w:rPr>
            </w:pPr>
          </w:p>
          <w:p w:rsidR="00976D32" w:rsidRPr="00380048" w:rsidRDefault="00976D32" w:rsidP="00380048">
            <w:pPr>
              <w:jc w:val="both"/>
              <w:rPr>
                <w:vertAlign w:val="subscript"/>
              </w:rPr>
            </w:pPr>
          </w:p>
          <w:p w:rsidR="00976D32" w:rsidRPr="00380048" w:rsidRDefault="00976D32" w:rsidP="00380048">
            <w:pPr>
              <w:jc w:val="both"/>
              <w:rPr>
                <w:lang w:val="es-ES"/>
              </w:rPr>
            </w:pPr>
          </w:p>
          <w:p w:rsidR="00976D32" w:rsidRPr="00485025" w:rsidRDefault="00976D32" w:rsidP="00976D32">
            <w:r w:rsidRPr="00485025">
              <w:t>2) Na</w:t>
            </w:r>
            <w:r w:rsidRPr="00380048">
              <w:rPr>
                <w:vertAlign w:val="subscript"/>
              </w:rPr>
              <w:t>2</w:t>
            </w:r>
            <w:r w:rsidRPr="00485025">
              <w:t>O:  Natri oxit             :     Oxit bazơ</w:t>
            </w:r>
          </w:p>
          <w:p w:rsidR="00976D32" w:rsidRPr="00485025" w:rsidRDefault="00976D32" w:rsidP="00976D32">
            <w:r w:rsidRPr="00485025">
              <w:t xml:space="preserve">     SO</w:t>
            </w:r>
            <w:r w:rsidRPr="00380048">
              <w:rPr>
                <w:vertAlign w:val="subscript"/>
              </w:rPr>
              <w:t>2</w:t>
            </w:r>
            <w:r w:rsidRPr="00485025">
              <w:t>:  Lưu huỳnh dioxit   :    Oxit axit</w:t>
            </w:r>
          </w:p>
          <w:p w:rsidR="00976D32" w:rsidRPr="00485025" w:rsidRDefault="00976D32" w:rsidP="00976D32">
            <w:r w:rsidRPr="00485025">
              <w:t xml:space="preserve">     HNO</w:t>
            </w:r>
            <w:r w:rsidRPr="00380048">
              <w:rPr>
                <w:vertAlign w:val="subscript"/>
              </w:rPr>
              <w:t>3</w:t>
            </w:r>
            <w:r w:rsidRPr="00485025">
              <w:t>:  Axit nitric           :    Axit</w:t>
            </w:r>
          </w:p>
          <w:p w:rsidR="00976D32" w:rsidRPr="00485025" w:rsidRDefault="00976D32" w:rsidP="00976D32">
            <w:r w:rsidRPr="00485025">
              <w:t xml:space="preserve">    CuCl</w:t>
            </w:r>
            <w:r w:rsidRPr="00380048">
              <w:rPr>
                <w:vertAlign w:val="subscript"/>
              </w:rPr>
              <w:t>2</w:t>
            </w:r>
            <w:r w:rsidRPr="00485025">
              <w:t xml:space="preserve">: Đồng (II) clorua    :    </w:t>
            </w:r>
            <w:r w:rsidRPr="00485025">
              <w:lastRenderedPageBreak/>
              <w:t>Muối</w:t>
            </w:r>
          </w:p>
          <w:p w:rsidR="00976D32" w:rsidRPr="00485025" w:rsidRDefault="00976D32" w:rsidP="00976D32">
            <w:r w:rsidRPr="00485025">
              <w:t xml:space="preserve">    Fe</w:t>
            </w:r>
            <w:r w:rsidRPr="00380048">
              <w:rPr>
                <w:vertAlign w:val="subscript"/>
              </w:rPr>
              <w:t>2</w:t>
            </w:r>
            <w:r w:rsidRPr="00485025">
              <w:t>(SO</w:t>
            </w:r>
            <w:r w:rsidRPr="00380048">
              <w:rPr>
                <w:vertAlign w:val="subscript"/>
              </w:rPr>
              <w:t>4</w:t>
            </w:r>
            <w:r w:rsidRPr="00485025">
              <w:t>)</w:t>
            </w:r>
            <w:r w:rsidRPr="00380048">
              <w:rPr>
                <w:vertAlign w:val="subscript"/>
              </w:rPr>
              <w:t>3</w:t>
            </w:r>
            <w:r w:rsidRPr="00485025">
              <w:t>: Sắt (III) sunfat :   Muối</w:t>
            </w:r>
          </w:p>
          <w:p w:rsidR="00976D32" w:rsidRPr="00485025" w:rsidRDefault="00976D32" w:rsidP="00976D32">
            <w:r w:rsidRPr="00485025">
              <w:t xml:space="preserve">    Mg(OH)</w:t>
            </w:r>
            <w:r w:rsidRPr="00380048">
              <w:rPr>
                <w:vertAlign w:val="subscript"/>
              </w:rPr>
              <w:t>2</w:t>
            </w:r>
            <w:r w:rsidRPr="00485025">
              <w:t>:  Magie hidroxit :   Bazơ</w:t>
            </w:r>
          </w:p>
          <w:p w:rsidR="00FF4DF8" w:rsidRPr="008910B0" w:rsidRDefault="00FF4DF8" w:rsidP="00380048">
            <w:pPr>
              <w:keepNext/>
            </w:pPr>
          </w:p>
        </w:tc>
      </w:tr>
    </w:tbl>
    <w:p w:rsidR="00FF4DF8" w:rsidRPr="008910B0" w:rsidRDefault="00FF4DF8" w:rsidP="0058770B">
      <w:pPr>
        <w:jc w:val="both"/>
        <w:rPr>
          <w:lang w:val="es-ES"/>
        </w:rPr>
      </w:pPr>
    </w:p>
    <w:p w:rsidR="00CE3745" w:rsidRPr="008910B0" w:rsidRDefault="00CE3745" w:rsidP="00CE3745">
      <w:pPr>
        <w:pStyle w:val="ListParagraph"/>
        <w:spacing w:line="312" w:lineRule="auto"/>
        <w:ind w:left="0"/>
        <w:rPr>
          <w:rFonts w:ascii="Times New Roman" w:hAnsi="Times New Roman"/>
          <w:color w:val="000000"/>
          <w:sz w:val="28"/>
          <w:szCs w:val="28"/>
          <w:lang w:val="vi-VN"/>
        </w:rPr>
      </w:pPr>
      <w:r w:rsidRPr="008910B0">
        <w:rPr>
          <w:rFonts w:ascii="Times New Roman" w:hAnsi="Times New Roman"/>
          <w:color w:val="000000"/>
          <w:sz w:val="28"/>
          <w:szCs w:val="28"/>
          <w:lang w:val="vi-VN"/>
        </w:rPr>
        <w:t>* Rút kinh nghiệm bài học:</w:t>
      </w:r>
    </w:p>
    <w:p w:rsidR="00CE3745" w:rsidRPr="008910B0" w:rsidRDefault="00CE3745" w:rsidP="00CE3745">
      <w:pPr>
        <w:pStyle w:val="ListParagraph"/>
        <w:spacing w:line="312" w:lineRule="auto"/>
        <w:rPr>
          <w:rFonts w:ascii="Times New Roman" w:hAnsi="Times New Roman"/>
          <w:color w:val="000000"/>
          <w:sz w:val="28"/>
          <w:szCs w:val="28"/>
        </w:rPr>
      </w:pPr>
      <w:r w:rsidRPr="008910B0">
        <w:rPr>
          <w:rFonts w:ascii="Times New Roman" w:hAnsi="Times New Roman"/>
          <w:color w:val="000000"/>
          <w:sz w:val="28"/>
          <w:szCs w:val="28"/>
          <w:lang w:val="vi-VN"/>
        </w:rPr>
        <w:t>……………………………………………………………………………………………………………………………………………………………………………………………………………………………………………………</w:t>
      </w:r>
      <w:r w:rsidRPr="008910B0">
        <w:rPr>
          <w:rFonts w:ascii="Times New Roman" w:hAnsi="Times New Roman"/>
          <w:color w:val="000000"/>
          <w:sz w:val="28"/>
          <w:szCs w:val="28"/>
        </w:rPr>
        <w:t>…</w:t>
      </w:r>
    </w:p>
    <w:p w:rsidR="00FF4DF8" w:rsidRPr="008910B0" w:rsidRDefault="00FF4DF8" w:rsidP="0058770B">
      <w:pPr>
        <w:jc w:val="both"/>
        <w:rPr>
          <w:lang w:val="es-ES"/>
        </w:rPr>
      </w:pPr>
    </w:p>
    <w:p w:rsidR="00FF4DF8" w:rsidRPr="008910B0" w:rsidRDefault="00FF4DF8" w:rsidP="0058770B">
      <w:pPr>
        <w:jc w:val="both"/>
        <w:rPr>
          <w:lang w:val="es-ES"/>
        </w:rPr>
      </w:pPr>
    </w:p>
    <w:p w:rsidR="008910B0" w:rsidRPr="008910B0" w:rsidRDefault="008910B0" w:rsidP="008910B0">
      <w:pPr>
        <w:jc w:val="center"/>
      </w:pPr>
      <w:r w:rsidRPr="008910B0">
        <w:rPr>
          <w:b/>
          <w:u w:val="single"/>
        </w:rPr>
        <w:t xml:space="preserve">Tiết </w:t>
      </w:r>
      <w:r w:rsidRPr="008910B0">
        <w:rPr>
          <w:b/>
          <w:u w:val="single"/>
          <w:lang w:val="vi-VN"/>
        </w:rPr>
        <w:t>2</w:t>
      </w:r>
      <w:r w:rsidRPr="008910B0">
        <w:t xml:space="preserve">:        </w:t>
      </w:r>
      <w:r w:rsidRPr="008910B0">
        <w:rPr>
          <w:b/>
        </w:rPr>
        <w:t xml:space="preserve"> ÔN TẬP ĐẦU NĂM</w:t>
      </w:r>
    </w:p>
    <w:p w:rsidR="008910B0" w:rsidRPr="008910B0" w:rsidRDefault="008910B0" w:rsidP="008910B0">
      <w:r w:rsidRPr="008910B0">
        <w:t xml:space="preserve">      </w:t>
      </w:r>
      <w:r w:rsidRPr="008910B0">
        <w:rPr>
          <w:b/>
          <w:u w:val="single"/>
        </w:rPr>
        <w:t>I/ Mục tiêu ôn tập</w:t>
      </w:r>
      <w:r w:rsidRPr="008910B0">
        <w:rPr>
          <w:b/>
        </w:rPr>
        <w:t>:</w:t>
      </w:r>
    </w:p>
    <w:p w:rsidR="008910B0" w:rsidRDefault="008910B0" w:rsidP="008910B0">
      <w:r w:rsidRPr="008910B0">
        <w:t xml:space="preserve">   GV phát phiếu học tập, HS làm bài tập, GV điều chỉnh, sửa chữa chấm điểm cho </w:t>
      </w:r>
    </w:p>
    <w:p w:rsidR="008910B0" w:rsidRDefault="008910B0" w:rsidP="008910B0">
      <w:r w:rsidRPr="008910B0">
        <w:t>các em.</w:t>
      </w:r>
    </w:p>
    <w:p w:rsidR="008910B0" w:rsidRPr="008910B0" w:rsidRDefault="008910B0" w:rsidP="008910B0">
      <w:pPr>
        <w:jc w:val="both"/>
        <w:rPr>
          <w:bCs/>
          <w:iCs/>
        </w:rPr>
      </w:pPr>
      <w:r>
        <w:rPr>
          <w:bCs/>
          <w:iCs/>
        </w:rPr>
        <w:t>1</w:t>
      </w:r>
      <w:r w:rsidRPr="008910B0">
        <w:rPr>
          <w:bCs/>
          <w:iCs/>
        </w:rPr>
        <w:t>. Kiến thức:</w:t>
      </w:r>
    </w:p>
    <w:p w:rsidR="008910B0" w:rsidRPr="008910B0" w:rsidRDefault="008910B0" w:rsidP="008910B0">
      <w:pPr>
        <w:jc w:val="both"/>
      </w:pPr>
      <w:r w:rsidRPr="008910B0">
        <w:t>- Học sinh nhớ lại các kiến thức cần thiết quan trọng của hoá học 8 như quy tắc hoá trị, cách lập công thức hoá học hợp chất, các khái niệm oxit, axit, bazơ và muối. Nhớ lại cách tính theo công thức hoá học và phương trình hoá học.</w:t>
      </w:r>
    </w:p>
    <w:p w:rsidR="008910B0" w:rsidRPr="008910B0" w:rsidRDefault="008910B0" w:rsidP="008910B0">
      <w:pPr>
        <w:jc w:val="both"/>
      </w:pPr>
      <w:r w:rsidRPr="008910B0">
        <w:t>- Nhớ lại các công thức chuyển đổi và cách tính các loại nồng độ dung dịch.</w:t>
      </w:r>
    </w:p>
    <w:p w:rsidR="008910B0" w:rsidRPr="008910B0" w:rsidRDefault="008910B0" w:rsidP="008910B0">
      <w:pPr>
        <w:jc w:val="both"/>
        <w:rPr>
          <w:bCs/>
          <w:iCs/>
        </w:rPr>
      </w:pPr>
      <w:r w:rsidRPr="008910B0">
        <w:rPr>
          <w:bCs/>
          <w:iCs/>
        </w:rPr>
        <w:t xml:space="preserve">2. Kỹ năng: </w:t>
      </w:r>
    </w:p>
    <w:p w:rsidR="008910B0" w:rsidRPr="008910B0" w:rsidRDefault="008910B0" w:rsidP="008910B0">
      <w:pPr>
        <w:jc w:val="both"/>
      </w:pPr>
      <w:r w:rsidRPr="008910B0">
        <w:t>- Rèn kỹ năng viết PTPƯ dựa vào kiến thức đã học.</w:t>
      </w:r>
    </w:p>
    <w:p w:rsidR="008910B0" w:rsidRPr="008910B0" w:rsidRDefault="008910B0" w:rsidP="008910B0">
      <w:pPr>
        <w:jc w:val="both"/>
      </w:pPr>
      <w:r w:rsidRPr="008910B0">
        <w:t>- Rèn kỹ năng tính toán vận dụng cho các bài tập tổng hợp.</w:t>
      </w:r>
    </w:p>
    <w:p w:rsidR="008910B0" w:rsidRPr="008910B0" w:rsidRDefault="008910B0" w:rsidP="008910B0">
      <w:pPr>
        <w:jc w:val="both"/>
        <w:rPr>
          <w:bCs/>
          <w:iCs/>
        </w:rPr>
      </w:pPr>
      <w:r w:rsidRPr="008910B0">
        <w:rPr>
          <w:bCs/>
          <w:iCs/>
        </w:rPr>
        <w:t>3. Thái độ:</w:t>
      </w:r>
    </w:p>
    <w:p w:rsidR="008910B0" w:rsidRPr="008910B0" w:rsidRDefault="008910B0" w:rsidP="008910B0">
      <w:pPr>
        <w:jc w:val="both"/>
      </w:pPr>
      <w:r w:rsidRPr="008910B0">
        <w:t>- Giáo dục ý thức lòng say mê khoa học</w:t>
      </w:r>
    </w:p>
    <w:p w:rsidR="008910B0" w:rsidRPr="008910B0" w:rsidRDefault="008910B0" w:rsidP="008910B0">
      <w:pPr>
        <w:jc w:val="both"/>
        <w:rPr>
          <w:bCs/>
          <w:iCs/>
        </w:rPr>
      </w:pPr>
      <w:r w:rsidRPr="008910B0">
        <w:rPr>
          <w:bCs/>
          <w:iCs/>
        </w:rPr>
        <w:t>4. Năng lực:</w:t>
      </w:r>
    </w:p>
    <w:p w:rsidR="008910B0" w:rsidRPr="008910B0" w:rsidRDefault="008910B0" w:rsidP="008910B0">
      <w:pPr>
        <w:jc w:val="both"/>
      </w:pPr>
      <w:r w:rsidRPr="008910B0">
        <w:t>- Bồi dưỡng cho học sinh năng lực tính toán hóa học</w:t>
      </w:r>
    </w:p>
    <w:p w:rsidR="008910B0" w:rsidRPr="008910B0" w:rsidRDefault="008910B0" w:rsidP="008910B0">
      <w:pPr>
        <w:spacing w:line="312" w:lineRule="auto"/>
        <w:jc w:val="both"/>
        <w:rPr>
          <w:b/>
          <w:color w:val="000000"/>
          <w:lang w:val="it-IT"/>
        </w:rPr>
      </w:pPr>
      <w:r w:rsidRPr="008910B0">
        <w:rPr>
          <w:b/>
          <w:color w:val="000000"/>
          <w:lang w:val="it-IT"/>
        </w:rPr>
        <w:t>II. Chuẩn bị bài học</w:t>
      </w:r>
    </w:p>
    <w:p w:rsidR="008910B0" w:rsidRPr="008910B0" w:rsidRDefault="008910B0" w:rsidP="008910B0">
      <w:pPr>
        <w:numPr>
          <w:ilvl w:val="0"/>
          <w:numId w:val="1"/>
        </w:numPr>
        <w:jc w:val="both"/>
      </w:pPr>
      <w:r w:rsidRPr="008910B0">
        <w:t>Giáo viên: Hệ thống câu hỏi và bài tập.</w:t>
      </w:r>
    </w:p>
    <w:p w:rsidR="008910B0" w:rsidRPr="008910B0" w:rsidRDefault="008910B0" w:rsidP="008910B0">
      <w:pPr>
        <w:numPr>
          <w:ilvl w:val="0"/>
          <w:numId w:val="1"/>
        </w:numPr>
        <w:jc w:val="both"/>
      </w:pPr>
      <w:r w:rsidRPr="008910B0">
        <w:t>Học sinh: Ôn lại toàn bộ nội dung trọng tâm của hoá 8.</w:t>
      </w:r>
    </w:p>
    <w:p w:rsidR="008910B0" w:rsidRPr="008910B0" w:rsidRDefault="008910B0" w:rsidP="008910B0">
      <w:pPr>
        <w:spacing w:line="312" w:lineRule="auto"/>
        <w:rPr>
          <w:b/>
          <w:color w:val="000000"/>
        </w:rPr>
      </w:pPr>
      <w:r w:rsidRPr="008910B0">
        <w:rPr>
          <w:b/>
          <w:color w:val="000000"/>
          <w:lang w:val="it-IT"/>
        </w:rPr>
        <w:t>III</w:t>
      </w:r>
      <w:r w:rsidRPr="008910B0">
        <w:rPr>
          <w:b/>
          <w:color w:val="000000"/>
        </w:rPr>
        <w:t xml:space="preserve">. Tiến trình bài học </w:t>
      </w:r>
    </w:p>
    <w:p w:rsidR="008910B0" w:rsidRPr="008910B0" w:rsidRDefault="00525977" w:rsidP="008910B0">
      <w:pPr>
        <w:jc w:val="both"/>
        <w:rPr>
          <w:b/>
          <w:bCs/>
        </w:rPr>
      </w:pPr>
      <w:r>
        <w:rPr>
          <w:b/>
          <w:bCs/>
        </w:rPr>
        <w:t>A</w:t>
      </w:r>
      <w:r w:rsidR="008910B0" w:rsidRPr="008910B0">
        <w:rPr>
          <w:b/>
          <w:bCs/>
        </w:rPr>
        <w:t>.Ổn định lớp</w:t>
      </w:r>
    </w:p>
    <w:p w:rsidR="008910B0" w:rsidRPr="008910B0" w:rsidRDefault="00525977" w:rsidP="008910B0">
      <w:pPr>
        <w:jc w:val="both"/>
        <w:rPr>
          <w:b/>
          <w:bCs/>
        </w:rPr>
      </w:pPr>
      <w:r>
        <w:rPr>
          <w:b/>
          <w:bCs/>
        </w:rPr>
        <w:t>B</w:t>
      </w:r>
      <w:r w:rsidR="008910B0" w:rsidRPr="008910B0">
        <w:rPr>
          <w:b/>
          <w:bCs/>
        </w:rPr>
        <w:t>. Kiểm tra bài cũ (Trong bài mới)</w:t>
      </w:r>
    </w:p>
    <w:p w:rsidR="008910B0" w:rsidRPr="008910B0" w:rsidRDefault="00525977" w:rsidP="008910B0">
      <w:pPr>
        <w:jc w:val="both"/>
        <w:rPr>
          <w:b/>
          <w:bCs/>
        </w:rPr>
      </w:pPr>
      <w:r>
        <w:rPr>
          <w:b/>
          <w:bCs/>
        </w:rPr>
        <w:t>C.</w:t>
      </w:r>
      <w:r w:rsidR="008910B0" w:rsidRPr="008910B0">
        <w:rPr>
          <w:b/>
          <w:bCs/>
        </w:rPr>
        <w:t>Bài mới</w:t>
      </w:r>
    </w:p>
    <w:p w:rsidR="008910B0" w:rsidRPr="008910B0" w:rsidRDefault="008910B0" w:rsidP="008910B0">
      <w:pPr>
        <w:jc w:val="both"/>
        <w:rPr>
          <w:color w:val="000000"/>
        </w:rPr>
      </w:pPr>
      <w:r w:rsidRPr="008910B0">
        <w:rPr>
          <w:b/>
          <w:color w:val="000000"/>
        </w:rPr>
        <w:t xml:space="preserve">Hoạt động 1: </w:t>
      </w:r>
      <w:r w:rsidRPr="008910B0">
        <w:rPr>
          <w:b/>
          <w:lang w:val="es-ES"/>
        </w:rPr>
        <w:t>Hoạt động trải nghiệm, kết nối</w:t>
      </w:r>
      <w:r w:rsidRPr="008910B0">
        <w:rPr>
          <w:color w:val="000000"/>
        </w:rPr>
        <w:t xml:space="preserve"> </w:t>
      </w:r>
    </w:p>
    <w:p w:rsidR="008910B0" w:rsidRPr="008910B0" w:rsidRDefault="008910B0" w:rsidP="008910B0">
      <w:pPr>
        <w:jc w:val="both"/>
        <w:rPr>
          <w:color w:val="000000"/>
        </w:rPr>
      </w:pPr>
      <w:r w:rsidRPr="008910B0">
        <w:rPr>
          <w:color w:val="000000"/>
        </w:rPr>
        <w:t>- Mục tiêu:</w:t>
      </w:r>
    </w:p>
    <w:p w:rsidR="008910B0" w:rsidRPr="008910B0" w:rsidRDefault="008910B0" w:rsidP="008910B0">
      <w:pPr>
        <w:spacing w:line="312" w:lineRule="auto"/>
        <w:ind w:left="360"/>
        <w:jc w:val="both"/>
        <w:rPr>
          <w:lang w:val="es-ES"/>
        </w:rPr>
      </w:pPr>
      <w:r w:rsidRPr="008910B0">
        <w:rPr>
          <w:lang w:val="es-ES"/>
        </w:rPr>
        <w:t xml:space="preserve"> Huy động kiến thức đã biết của HS về các công thức đã học  và tạo nhu cầu tiếp tục tìm hiểu kiến thức mới của H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394"/>
      </w:tblGrid>
      <w:tr w:rsidR="008910B0" w:rsidRPr="008910B0" w:rsidTr="00380048">
        <w:tc>
          <w:tcPr>
            <w:tcW w:w="5353" w:type="dxa"/>
            <w:vAlign w:val="center"/>
          </w:tcPr>
          <w:p w:rsidR="008910B0" w:rsidRPr="00380048" w:rsidRDefault="008910B0" w:rsidP="00380048">
            <w:pPr>
              <w:jc w:val="center"/>
              <w:rPr>
                <w:lang w:val="es-ES"/>
              </w:rPr>
            </w:pPr>
            <w:r w:rsidRPr="00380048">
              <w:rPr>
                <w:b/>
                <w:color w:val="000000"/>
              </w:rPr>
              <w:t>Hoạt động của GV và HS</w:t>
            </w:r>
          </w:p>
        </w:tc>
        <w:tc>
          <w:tcPr>
            <w:tcW w:w="4394" w:type="dxa"/>
            <w:vAlign w:val="center"/>
          </w:tcPr>
          <w:p w:rsidR="008910B0" w:rsidRPr="00380048" w:rsidRDefault="008910B0" w:rsidP="00380048">
            <w:pPr>
              <w:spacing w:line="312" w:lineRule="auto"/>
              <w:jc w:val="center"/>
              <w:rPr>
                <w:b/>
                <w:color w:val="000000"/>
              </w:rPr>
            </w:pPr>
            <w:r w:rsidRPr="00380048">
              <w:rPr>
                <w:b/>
                <w:color w:val="000000"/>
              </w:rPr>
              <w:t>Nội dung</w:t>
            </w:r>
          </w:p>
        </w:tc>
      </w:tr>
      <w:tr w:rsidR="00FE18A2" w:rsidRPr="008910B0" w:rsidTr="00380048">
        <w:tc>
          <w:tcPr>
            <w:tcW w:w="9747" w:type="dxa"/>
            <w:gridSpan w:val="2"/>
            <w:vAlign w:val="center"/>
          </w:tcPr>
          <w:p w:rsidR="00525977" w:rsidRPr="00380048" w:rsidRDefault="00525977" w:rsidP="00380048">
            <w:pPr>
              <w:spacing w:before="60" w:after="60"/>
              <w:jc w:val="center"/>
              <w:rPr>
                <w:b/>
              </w:rPr>
            </w:pPr>
            <w:r w:rsidRPr="00380048">
              <w:rPr>
                <w:b/>
              </w:rPr>
              <w:lastRenderedPageBreak/>
              <w:t>Hoạt động 1: Khởi động</w:t>
            </w:r>
          </w:p>
          <w:p w:rsidR="00FE18A2" w:rsidRPr="00380048" w:rsidRDefault="00FE18A2" w:rsidP="00380048">
            <w:pPr>
              <w:jc w:val="both"/>
              <w:rPr>
                <w:color w:val="000000"/>
              </w:rPr>
            </w:pPr>
            <w:r w:rsidRPr="00380048">
              <w:rPr>
                <w:color w:val="000000"/>
              </w:rPr>
              <w:t xml:space="preserve">- Mục tiêu: </w:t>
            </w:r>
            <w:r w:rsidRPr="00380048">
              <w:rPr>
                <w:lang w:val="es-ES"/>
              </w:rPr>
              <w:t>Huy động kiến thức đã biết của HS về các công thức đã học  và tạo nhu cầu tiếp tục tìm hiểu kiến thức mới của HS</w:t>
            </w:r>
          </w:p>
          <w:p w:rsidR="00FE18A2" w:rsidRPr="00380048" w:rsidRDefault="00FE18A2" w:rsidP="00380048">
            <w:pPr>
              <w:jc w:val="both"/>
              <w:rPr>
                <w:b/>
                <w:color w:val="000000"/>
              </w:rPr>
            </w:pPr>
          </w:p>
        </w:tc>
      </w:tr>
      <w:tr w:rsidR="008910B0" w:rsidRPr="008910B0" w:rsidTr="00380048">
        <w:tc>
          <w:tcPr>
            <w:tcW w:w="5353" w:type="dxa"/>
          </w:tcPr>
          <w:p w:rsidR="000B6A32" w:rsidRPr="008910B0" w:rsidRDefault="000B6A32" w:rsidP="00380048">
            <w:pPr>
              <w:jc w:val="both"/>
            </w:pPr>
            <w:r w:rsidRPr="00380048">
              <w:rPr>
                <w:lang w:val="es-ES"/>
              </w:rPr>
              <w:t xml:space="preserve">B1: </w:t>
            </w:r>
            <w:r w:rsidRPr="008910B0">
              <w:t>GV đặt các câu hỏi cho học sinh nhớ lại kiến thức cũ.</w:t>
            </w:r>
          </w:p>
          <w:p w:rsidR="00FE18A2" w:rsidRPr="00485025" w:rsidRDefault="00FE18A2" w:rsidP="00FE18A2"/>
          <w:p w:rsidR="000B6A32" w:rsidRPr="008910B0" w:rsidRDefault="000B6A32" w:rsidP="00380048">
            <w:pPr>
              <w:jc w:val="both"/>
            </w:pPr>
            <w:r w:rsidRPr="008910B0">
              <w:t>Nhắc lại các công thức chuyển đổi giữa khối lượng và lượng chất, thể tích; tính nồng độ dung dịch, tính tỉ khối?</w:t>
            </w:r>
          </w:p>
          <w:p w:rsidR="000B6A32" w:rsidRPr="00485025" w:rsidRDefault="000B6A32" w:rsidP="00380048">
            <w:pPr>
              <w:spacing w:line="312" w:lineRule="auto"/>
              <w:jc w:val="both"/>
            </w:pPr>
            <w:r w:rsidRPr="008910B0">
              <w:t>Nhắc lại các bước giải bài toán theo công thức và tính theo PTHH?</w:t>
            </w:r>
          </w:p>
          <w:p w:rsidR="000B6A32" w:rsidRPr="008910B0" w:rsidRDefault="000B6A32" w:rsidP="00380048">
            <w:pPr>
              <w:spacing w:line="312" w:lineRule="auto"/>
              <w:jc w:val="both"/>
            </w:pPr>
            <w:r w:rsidRPr="008910B0">
              <w:t>B2: Học sinh làm việc độc lập</w:t>
            </w:r>
          </w:p>
          <w:p w:rsidR="000B6A32" w:rsidRPr="008910B0" w:rsidRDefault="000B6A32" w:rsidP="00380048">
            <w:pPr>
              <w:spacing w:line="312" w:lineRule="auto"/>
              <w:jc w:val="both"/>
            </w:pPr>
            <w:r w:rsidRPr="008910B0">
              <w:t>B3: Từng học sinh trả lời câu hỏi khi giáo viên yếu cầu, học sinh khác bổ sung chỉnh sửa</w:t>
            </w:r>
          </w:p>
          <w:p w:rsidR="000B6A32" w:rsidRPr="00380048" w:rsidRDefault="000B6A32" w:rsidP="00380048">
            <w:pPr>
              <w:spacing w:line="312" w:lineRule="auto"/>
              <w:jc w:val="both"/>
              <w:rPr>
                <w:lang w:val="es-ES"/>
              </w:rPr>
            </w:pPr>
            <w:r w:rsidRPr="008910B0">
              <w:t>B4: GV đánh giá nhận xét cho điểm học sinh</w:t>
            </w:r>
          </w:p>
          <w:p w:rsidR="00976D32" w:rsidRDefault="00976D32" w:rsidP="00380048">
            <w:pPr>
              <w:spacing w:line="312" w:lineRule="auto"/>
              <w:jc w:val="both"/>
            </w:pPr>
          </w:p>
          <w:p w:rsidR="00310181" w:rsidRDefault="00310181" w:rsidP="00380048">
            <w:pPr>
              <w:spacing w:line="312" w:lineRule="auto"/>
              <w:jc w:val="both"/>
            </w:pPr>
          </w:p>
          <w:p w:rsidR="00310181" w:rsidRDefault="00310181" w:rsidP="00380048">
            <w:pPr>
              <w:spacing w:line="312" w:lineRule="auto"/>
              <w:jc w:val="both"/>
            </w:pPr>
          </w:p>
          <w:p w:rsidR="00310181" w:rsidRDefault="00310181" w:rsidP="00380048">
            <w:pPr>
              <w:spacing w:line="312" w:lineRule="auto"/>
              <w:jc w:val="both"/>
            </w:pPr>
          </w:p>
          <w:p w:rsidR="00976D32" w:rsidRPr="008910B0" w:rsidRDefault="00976D32" w:rsidP="00380048">
            <w:pPr>
              <w:jc w:val="both"/>
            </w:pPr>
            <w:r w:rsidRPr="00380048">
              <w:rPr>
                <w:lang w:val="es-ES"/>
              </w:rPr>
              <w:t xml:space="preserve">B1: </w:t>
            </w:r>
            <w:r w:rsidRPr="008910B0">
              <w:t>GV đặt các câu hỏi cho học sinh nhớ lại kiến thức cũ.</w:t>
            </w:r>
          </w:p>
          <w:p w:rsidR="00310181" w:rsidRPr="00380048" w:rsidRDefault="00310181" w:rsidP="00380048">
            <w:pPr>
              <w:pStyle w:val="Heading4"/>
              <w:jc w:val="both"/>
              <w:rPr>
                <w:rFonts w:ascii="Times New Roman" w:hAnsi="Times New Roman"/>
                <w:b w:val="0"/>
                <w:bCs w:val="0"/>
                <w:u w:val="single"/>
                <w:lang w:val="nl-NL"/>
              </w:rPr>
            </w:pPr>
            <w:r w:rsidRPr="00380048">
              <w:rPr>
                <w:rFonts w:ascii="Times New Roman" w:hAnsi="Times New Roman"/>
                <w:b w:val="0"/>
                <w:lang w:val="nl-NL"/>
              </w:rPr>
              <w:t>a.Xác định thành phần phần trăm các nguyên tố trong hợp chất?</w:t>
            </w:r>
          </w:p>
          <w:p w:rsidR="00976D32" w:rsidRPr="00380048" w:rsidRDefault="00310181" w:rsidP="00380048">
            <w:pPr>
              <w:spacing w:line="312" w:lineRule="auto"/>
              <w:jc w:val="both"/>
              <w:rPr>
                <w:bCs/>
                <w:i/>
                <w:iCs/>
                <w:lang w:val="nl-NL"/>
              </w:rPr>
            </w:pPr>
            <w:r w:rsidRPr="00380048">
              <w:rPr>
                <w:bCs/>
                <w:i/>
                <w:iCs/>
                <w:lang w:val="nl-NL"/>
              </w:rPr>
              <w:t>b Biết thành phần các nguyên tố hãy xác định công thức hoá học của hợp chất?</w:t>
            </w:r>
          </w:p>
          <w:p w:rsidR="00310181" w:rsidRPr="00380048" w:rsidRDefault="00310181" w:rsidP="00380048">
            <w:pPr>
              <w:spacing w:line="312" w:lineRule="auto"/>
              <w:jc w:val="both"/>
              <w:rPr>
                <w:i/>
              </w:rPr>
            </w:pPr>
            <w:r w:rsidRPr="00380048">
              <w:rPr>
                <w:i/>
              </w:rPr>
              <w:t>c.Tính theo pthh?</w:t>
            </w:r>
          </w:p>
          <w:p w:rsidR="00976D32" w:rsidRPr="008910B0" w:rsidRDefault="00976D32" w:rsidP="00380048">
            <w:pPr>
              <w:spacing w:line="312" w:lineRule="auto"/>
              <w:jc w:val="both"/>
            </w:pPr>
            <w:r w:rsidRPr="008910B0">
              <w:t>B2: Học sinh làm việc độc lập</w:t>
            </w:r>
          </w:p>
          <w:p w:rsidR="00976D32" w:rsidRPr="008910B0" w:rsidRDefault="00976D32" w:rsidP="00380048">
            <w:pPr>
              <w:spacing w:line="312" w:lineRule="auto"/>
              <w:jc w:val="both"/>
            </w:pPr>
            <w:r w:rsidRPr="008910B0">
              <w:t>B3: Từng học sinh trả lời câu hỏi khi giáo viên yếu cầu, học sinh khác bổ sung chỉnh sửa</w:t>
            </w:r>
          </w:p>
          <w:p w:rsidR="000B6A32" w:rsidRDefault="00976D32" w:rsidP="00976D32">
            <w:r w:rsidRPr="008910B0">
              <w:t>B4: GV đánh giá nhận xét cho điểm học sinh</w:t>
            </w:r>
          </w:p>
          <w:p w:rsidR="000B6A32" w:rsidRPr="00485025" w:rsidRDefault="000B6A32" w:rsidP="00FE18A2"/>
          <w:p w:rsidR="008910B0" w:rsidRPr="00380048" w:rsidRDefault="008910B0" w:rsidP="00976D32">
            <w:pPr>
              <w:rPr>
                <w:lang w:val="es-ES"/>
              </w:rPr>
            </w:pPr>
          </w:p>
        </w:tc>
        <w:tc>
          <w:tcPr>
            <w:tcW w:w="4394" w:type="dxa"/>
          </w:tcPr>
          <w:p w:rsidR="000B6A32" w:rsidRPr="00380048" w:rsidRDefault="00310181" w:rsidP="00380048">
            <w:pPr>
              <w:keepNext/>
              <w:jc w:val="both"/>
              <w:rPr>
                <w:b/>
                <w:bCs/>
              </w:rPr>
            </w:pPr>
            <w:r w:rsidRPr="00380048">
              <w:rPr>
                <w:b/>
                <w:bCs/>
              </w:rPr>
              <w:t>I</w:t>
            </w:r>
            <w:r w:rsidR="000B6A32" w:rsidRPr="00380048">
              <w:rPr>
                <w:b/>
                <w:bCs/>
              </w:rPr>
              <w:t xml:space="preserve">. Các công thức chuyển đổi </w:t>
            </w: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310181" w:rsidRPr="00380048" w:rsidRDefault="00310181" w:rsidP="00380048">
            <w:pPr>
              <w:keepNext/>
              <w:jc w:val="both"/>
              <w:rPr>
                <w:b/>
                <w:bCs/>
              </w:rPr>
            </w:pPr>
          </w:p>
          <w:p w:rsidR="000B6A32" w:rsidRPr="008910B0" w:rsidRDefault="000B6A32" w:rsidP="00380048">
            <w:pPr>
              <w:keepNext/>
              <w:jc w:val="both"/>
            </w:pPr>
            <w:r w:rsidRPr="008910B0">
              <w:t xml:space="preserve">  n = </w:t>
            </w:r>
            <w:r w:rsidR="009D5CF3">
              <w:rPr>
                <w:noProof/>
                <w:position w:val="-24"/>
              </w:rPr>
              <w:drawing>
                <wp:inline distT="0" distB="0" distL="0" distR="0">
                  <wp:extent cx="209550" cy="390525"/>
                  <wp:effectExtent l="0" t="0" r="0" b="9525"/>
                  <wp:docPr id="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8910B0">
              <w:t xml:space="preserve">     V = n . 22,4</w:t>
            </w:r>
          </w:p>
          <w:p w:rsidR="000B6A32" w:rsidRPr="008910B0" w:rsidRDefault="000B6A32" w:rsidP="00380048">
            <w:pPr>
              <w:keepNext/>
              <w:jc w:val="both"/>
            </w:pPr>
            <w:r w:rsidRPr="008910B0">
              <w:t xml:space="preserve">C% = </w:t>
            </w:r>
            <w:r w:rsidR="009D5CF3">
              <w:rPr>
                <w:noProof/>
                <w:position w:val="-30"/>
              </w:rPr>
              <w:drawing>
                <wp:inline distT="0" distB="0" distL="0" distR="0">
                  <wp:extent cx="304800" cy="447675"/>
                  <wp:effectExtent l="0" t="0" r="0" b="9525"/>
                  <wp:docPr id="1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8910B0">
              <w:t xml:space="preserve">       C</w:t>
            </w:r>
            <w:r w:rsidRPr="00380048">
              <w:rPr>
                <w:vertAlign w:val="subscript"/>
              </w:rPr>
              <w:t xml:space="preserve">M </w:t>
            </w:r>
            <w:r w:rsidRPr="008910B0">
              <w:t xml:space="preserve">= </w:t>
            </w:r>
            <w:r w:rsidR="009D5CF3">
              <w:rPr>
                <w:noProof/>
                <w:position w:val="-30"/>
              </w:rPr>
              <w:drawing>
                <wp:inline distT="0" distB="0" distL="0" distR="0">
                  <wp:extent cx="266700" cy="438150"/>
                  <wp:effectExtent l="0" t="0" r="0" b="0"/>
                  <wp:docPr id="1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6700" cy="438150"/>
                          </a:xfrm>
                          <a:prstGeom prst="rect">
                            <a:avLst/>
                          </a:prstGeom>
                          <a:noFill/>
                          <a:ln>
                            <a:noFill/>
                          </a:ln>
                        </pic:spPr>
                      </pic:pic>
                    </a:graphicData>
                  </a:graphic>
                </wp:inline>
              </w:drawing>
            </w:r>
          </w:p>
          <w:p w:rsidR="00976D32" w:rsidRPr="00310181" w:rsidRDefault="000B6A32" w:rsidP="00380048">
            <w:pPr>
              <w:keepNext/>
              <w:ind w:left="720"/>
              <w:jc w:val="both"/>
            </w:pPr>
            <w:r w:rsidRPr="008910B0">
              <w:t>d</w:t>
            </w:r>
            <w:r w:rsidRPr="00380048">
              <w:rPr>
                <w:vertAlign w:val="subscript"/>
              </w:rPr>
              <w:t xml:space="preserve">A/B </w:t>
            </w:r>
            <w:r w:rsidRPr="008910B0">
              <w:t xml:space="preserve">= </w:t>
            </w:r>
            <w:r w:rsidR="009D5CF3">
              <w:rPr>
                <w:noProof/>
                <w:position w:val="-30"/>
              </w:rPr>
              <w:drawing>
                <wp:inline distT="0" distB="0" distL="0" distR="0">
                  <wp:extent cx="285750" cy="447675"/>
                  <wp:effectExtent l="0" t="0" r="0" b="9525"/>
                  <wp:docPr id="12"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5750" cy="447675"/>
                          </a:xfrm>
                          <a:prstGeom prst="rect">
                            <a:avLst/>
                          </a:prstGeom>
                          <a:noFill/>
                          <a:ln>
                            <a:noFill/>
                          </a:ln>
                        </pic:spPr>
                      </pic:pic>
                    </a:graphicData>
                  </a:graphic>
                </wp:inline>
              </w:drawing>
            </w:r>
          </w:p>
          <w:p w:rsidR="00976D32" w:rsidRPr="00380048" w:rsidRDefault="00976D32" w:rsidP="00380048">
            <w:pPr>
              <w:jc w:val="both"/>
              <w:rPr>
                <w:b/>
                <w:bCs/>
              </w:rPr>
            </w:pPr>
          </w:p>
          <w:p w:rsidR="000B6A32" w:rsidRPr="008910B0" w:rsidRDefault="00310181" w:rsidP="00380048">
            <w:pPr>
              <w:jc w:val="both"/>
            </w:pPr>
            <w:r w:rsidRPr="00380048">
              <w:rPr>
                <w:b/>
                <w:bCs/>
              </w:rPr>
              <w:t>II</w:t>
            </w:r>
            <w:r w:rsidR="000B6A32" w:rsidRPr="00380048">
              <w:rPr>
                <w:b/>
                <w:bCs/>
              </w:rPr>
              <w:t>. Các bước tính theo công thức hoá học và tính theo PTHH.</w:t>
            </w:r>
            <w:r w:rsidR="000B6A32" w:rsidRPr="008910B0">
              <w:t xml:space="preserve">              t</w:t>
            </w:r>
            <w:r w:rsidR="000B6A32" w:rsidRPr="00380048">
              <w:rPr>
                <w:vertAlign w:val="superscript"/>
              </w:rPr>
              <w:t>o</w:t>
            </w:r>
          </w:p>
          <w:p w:rsidR="00310181" w:rsidRPr="00380048" w:rsidRDefault="00310181" w:rsidP="00380048">
            <w:pPr>
              <w:pStyle w:val="Heading4"/>
              <w:jc w:val="both"/>
              <w:rPr>
                <w:rFonts w:ascii="Times New Roman" w:hAnsi="Times New Roman"/>
                <w:i w:val="0"/>
                <w:lang w:val="nl-NL"/>
              </w:rPr>
            </w:pPr>
          </w:p>
          <w:p w:rsidR="00310181" w:rsidRPr="00380048" w:rsidRDefault="00310181" w:rsidP="00380048">
            <w:pPr>
              <w:pStyle w:val="Heading4"/>
              <w:jc w:val="both"/>
              <w:rPr>
                <w:rFonts w:ascii="Times New Roman" w:hAnsi="Times New Roman"/>
                <w:i w:val="0"/>
                <w:lang w:val="nl-NL"/>
              </w:rPr>
            </w:pPr>
          </w:p>
          <w:p w:rsidR="00310181" w:rsidRPr="00380048" w:rsidRDefault="00310181" w:rsidP="00380048">
            <w:pPr>
              <w:pStyle w:val="Heading4"/>
              <w:jc w:val="both"/>
              <w:rPr>
                <w:rFonts w:ascii="Times New Roman" w:hAnsi="Times New Roman"/>
                <w:i w:val="0"/>
                <w:lang w:val="nl-NL"/>
              </w:rPr>
            </w:pPr>
          </w:p>
          <w:p w:rsidR="00310181" w:rsidRPr="00380048" w:rsidRDefault="00310181" w:rsidP="00380048">
            <w:pPr>
              <w:pStyle w:val="Heading4"/>
              <w:jc w:val="both"/>
              <w:rPr>
                <w:rFonts w:ascii="Times New Roman" w:hAnsi="Times New Roman"/>
                <w:i w:val="0"/>
                <w:lang w:val="nl-NL"/>
              </w:rPr>
            </w:pPr>
          </w:p>
          <w:p w:rsidR="00310181" w:rsidRPr="00380048" w:rsidRDefault="00310181" w:rsidP="00380048">
            <w:pPr>
              <w:pStyle w:val="Heading4"/>
              <w:jc w:val="both"/>
              <w:rPr>
                <w:rFonts w:ascii="Times New Roman" w:hAnsi="Times New Roman"/>
                <w:i w:val="0"/>
                <w:lang w:val="nl-NL"/>
              </w:rPr>
            </w:pPr>
          </w:p>
          <w:p w:rsidR="00310181" w:rsidRPr="00380048" w:rsidRDefault="00310181" w:rsidP="00380048">
            <w:pPr>
              <w:pStyle w:val="Heading4"/>
              <w:jc w:val="both"/>
              <w:rPr>
                <w:rFonts w:ascii="Times New Roman" w:hAnsi="Times New Roman"/>
                <w:i w:val="0"/>
                <w:lang w:val="nl-NL"/>
              </w:rPr>
            </w:pPr>
          </w:p>
          <w:p w:rsidR="00310181" w:rsidRPr="00380048" w:rsidRDefault="00310181" w:rsidP="00380048">
            <w:pPr>
              <w:pStyle w:val="Heading4"/>
              <w:jc w:val="both"/>
              <w:rPr>
                <w:rFonts w:ascii="Times New Roman" w:hAnsi="Times New Roman"/>
                <w:i w:val="0"/>
                <w:lang w:val="nl-NL"/>
              </w:rPr>
            </w:pPr>
          </w:p>
          <w:p w:rsidR="00310181" w:rsidRPr="00380048" w:rsidRDefault="00310181" w:rsidP="00380048">
            <w:pPr>
              <w:pStyle w:val="Heading4"/>
              <w:jc w:val="both"/>
              <w:rPr>
                <w:rFonts w:ascii="Times New Roman" w:hAnsi="Times New Roman"/>
                <w:i w:val="0"/>
                <w:lang w:val="nl-NL"/>
              </w:rPr>
            </w:pPr>
          </w:p>
          <w:p w:rsidR="00310181" w:rsidRPr="00380048" w:rsidRDefault="00310181" w:rsidP="00380048">
            <w:pPr>
              <w:pStyle w:val="Heading4"/>
              <w:jc w:val="both"/>
              <w:rPr>
                <w:rFonts w:ascii="Times New Roman" w:hAnsi="Times New Roman"/>
                <w:bCs w:val="0"/>
                <w:u w:val="single"/>
                <w:lang w:val="nl-NL"/>
              </w:rPr>
            </w:pPr>
            <w:r w:rsidRPr="00380048">
              <w:rPr>
                <w:rFonts w:ascii="Times New Roman" w:hAnsi="Times New Roman"/>
                <w:i w:val="0"/>
                <w:lang w:val="nl-NL"/>
              </w:rPr>
              <w:t xml:space="preserve">a.Xác định thành phần phần trăm </w:t>
            </w:r>
            <w:r w:rsidRPr="00380048">
              <w:rPr>
                <w:rFonts w:ascii="Times New Roman" w:hAnsi="Times New Roman"/>
                <w:i w:val="0"/>
                <w:lang w:val="nl-NL"/>
              </w:rPr>
              <w:lastRenderedPageBreak/>
              <w:t>các nguyên tố trong hợp chất</w:t>
            </w:r>
          </w:p>
          <w:p w:rsidR="00310181" w:rsidRPr="00380048" w:rsidRDefault="00310181" w:rsidP="00380048">
            <w:pPr>
              <w:jc w:val="both"/>
              <w:rPr>
                <w:lang w:val="nl-NL"/>
              </w:rPr>
            </w:pPr>
            <w:r w:rsidRPr="00380048">
              <w:rPr>
                <w:lang w:val="nl-NL"/>
              </w:rPr>
              <w:t>B</w:t>
            </w:r>
            <w:r w:rsidRPr="00380048">
              <w:rPr>
                <w:vertAlign w:val="subscript"/>
                <w:lang w:val="nl-NL"/>
              </w:rPr>
              <w:t>1</w:t>
            </w:r>
            <w:r w:rsidRPr="00380048">
              <w:rPr>
                <w:lang w:val="nl-NL"/>
              </w:rPr>
              <w:t>: Tính M của hợp chất.</w:t>
            </w:r>
          </w:p>
          <w:p w:rsidR="00310181" w:rsidRPr="00380048" w:rsidRDefault="00310181" w:rsidP="00380048">
            <w:pPr>
              <w:jc w:val="both"/>
              <w:rPr>
                <w:lang w:val="nl-NL"/>
              </w:rPr>
            </w:pPr>
            <w:r w:rsidRPr="00380048">
              <w:rPr>
                <w:lang w:val="nl-NL"/>
              </w:rPr>
              <w:t>B</w:t>
            </w:r>
            <w:r w:rsidRPr="00380048">
              <w:rPr>
                <w:vertAlign w:val="subscript"/>
                <w:lang w:val="nl-NL"/>
              </w:rPr>
              <w:t>2</w:t>
            </w:r>
            <w:r w:rsidRPr="00380048">
              <w:rPr>
                <w:lang w:val="nl-NL"/>
              </w:rPr>
              <w:t>: Xác định số mol nguyên tử mỗi nguyên tố trong hợp chất.</w:t>
            </w:r>
          </w:p>
          <w:p w:rsidR="00310181" w:rsidRPr="00380048" w:rsidRDefault="00310181" w:rsidP="00380048">
            <w:pPr>
              <w:jc w:val="both"/>
              <w:rPr>
                <w:lang w:val="nl-NL"/>
              </w:rPr>
            </w:pPr>
            <w:r w:rsidRPr="00380048">
              <w:rPr>
                <w:lang w:val="nl-NL"/>
              </w:rPr>
              <w:t>B</w:t>
            </w:r>
            <w:r w:rsidRPr="00380048">
              <w:rPr>
                <w:vertAlign w:val="subscript"/>
                <w:lang w:val="nl-NL"/>
              </w:rPr>
              <w:t>3</w:t>
            </w:r>
            <w:r w:rsidRPr="00380048">
              <w:rPr>
                <w:lang w:val="nl-NL"/>
              </w:rPr>
              <w:t>: Tính thành phần % mỗi nguyên tố:</w:t>
            </w:r>
          </w:p>
          <w:p w:rsidR="00310181" w:rsidRPr="00380048" w:rsidRDefault="00310181" w:rsidP="00380048">
            <w:pPr>
              <w:jc w:val="both"/>
              <w:rPr>
                <w:lang w:val="nl-NL"/>
              </w:rPr>
            </w:pPr>
          </w:p>
          <w:p w:rsidR="00310181" w:rsidRPr="00380048" w:rsidRDefault="00310181" w:rsidP="00380048">
            <w:pPr>
              <w:jc w:val="both"/>
              <w:rPr>
                <w:lang w:val="nl-NL"/>
              </w:rPr>
            </w:pPr>
            <w:r w:rsidRPr="00380048">
              <w:rPr>
                <w:b/>
                <w:bCs/>
                <w:iCs/>
                <w:lang w:val="nl-NL"/>
              </w:rPr>
              <w:t>b. Biết thành phần các nguyên tố hãy xác định công thức hoá học của hợp chất</w:t>
            </w:r>
            <w:r w:rsidRPr="00380048">
              <w:rPr>
                <w:lang w:val="nl-NL"/>
              </w:rPr>
              <w:t>:</w:t>
            </w:r>
          </w:p>
          <w:p w:rsidR="00310181" w:rsidRPr="00380048" w:rsidRDefault="00310181" w:rsidP="00380048">
            <w:pPr>
              <w:jc w:val="both"/>
              <w:rPr>
                <w:lang w:val="nl-NL"/>
              </w:rPr>
            </w:pPr>
            <w:r w:rsidRPr="00380048">
              <w:rPr>
                <w:lang w:val="nl-NL"/>
              </w:rPr>
              <w:t>+ B</w:t>
            </w:r>
            <w:r w:rsidRPr="00380048">
              <w:rPr>
                <w:vertAlign w:val="subscript"/>
                <w:lang w:val="nl-NL"/>
              </w:rPr>
              <w:t>1</w:t>
            </w:r>
            <w:r w:rsidRPr="00380048">
              <w:rPr>
                <w:lang w:val="nl-NL"/>
              </w:rPr>
              <w:t>: Tìm khối lượng mỗi nguyên tố có trong 1mol hợp chất.</w:t>
            </w:r>
          </w:p>
          <w:p w:rsidR="00310181" w:rsidRPr="00380048" w:rsidRDefault="00310181" w:rsidP="00380048">
            <w:pPr>
              <w:jc w:val="both"/>
              <w:rPr>
                <w:lang w:val="nl-NL"/>
              </w:rPr>
            </w:pPr>
            <w:r w:rsidRPr="00380048">
              <w:rPr>
                <w:lang w:val="nl-NL"/>
              </w:rPr>
              <w:t>+ B</w:t>
            </w:r>
            <w:r w:rsidRPr="00380048">
              <w:rPr>
                <w:vertAlign w:val="subscript"/>
                <w:lang w:val="nl-NL"/>
              </w:rPr>
              <w:t>2</w:t>
            </w:r>
            <w:r w:rsidRPr="00380048">
              <w:rPr>
                <w:lang w:val="nl-NL"/>
              </w:rPr>
              <w:t>: Tìm số mol nguyên tử mỗi nguyên tố trong 1mol hợp chất.</w:t>
            </w:r>
          </w:p>
          <w:p w:rsidR="00310181" w:rsidRPr="00380048" w:rsidRDefault="00310181" w:rsidP="00380048">
            <w:pPr>
              <w:jc w:val="both"/>
              <w:rPr>
                <w:lang w:val="nl-NL"/>
              </w:rPr>
            </w:pPr>
            <w:r w:rsidRPr="00380048">
              <w:rPr>
                <w:lang w:val="nl-NL"/>
              </w:rPr>
              <w:t>+ B</w:t>
            </w:r>
            <w:r w:rsidRPr="00380048">
              <w:rPr>
                <w:vertAlign w:val="subscript"/>
                <w:lang w:val="nl-NL"/>
              </w:rPr>
              <w:t>3</w:t>
            </w:r>
            <w:r w:rsidRPr="00380048">
              <w:rPr>
                <w:lang w:val="nl-NL"/>
              </w:rPr>
              <w:t>: Suy ra chỉ số x,y z.</w:t>
            </w:r>
          </w:p>
          <w:p w:rsidR="00310181" w:rsidRPr="00380048" w:rsidRDefault="00310181" w:rsidP="00FE18A2">
            <w:pPr>
              <w:rPr>
                <w:b/>
              </w:rPr>
            </w:pPr>
          </w:p>
          <w:p w:rsidR="000B6A32" w:rsidRPr="00380048" w:rsidRDefault="00310181" w:rsidP="00FE18A2">
            <w:pPr>
              <w:rPr>
                <w:b/>
              </w:rPr>
            </w:pPr>
            <w:r w:rsidRPr="00380048">
              <w:rPr>
                <w:b/>
              </w:rPr>
              <w:t>c.Tính theo pthh:</w:t>
            </w:r>
          </w:p>
          <w:p w:rsidR="00310181" w:rsidRPr="00380048" w:rsidRDefault="00310181" w:rsidP="00380048">
            <w:pPr>
              <w:jc w:val="both"/>
              <w:rPr>
                <w:lang w:val="nl-NL"/>
              </w:rPr>
            </w:pPr>
            <w:r w:rsidRPr="00380048">
              <w:rPr>
                <w:lang w:val="nl-NL"/>
              </w:rPr>
              <w:t>- Đổi số liệu đầu bài. Tính số mol của chất mà đầu bài cho.</w:t>
            </w:r>
          </w:p>
          <w:p w:rsidR="00310181" w:rsidRPr="00380048" w:rsidRDefault="00310181" w:rsidP="00380048">
            <w:pPr>
              <w:jc w:val="both"/>
              <w:rPr>
                <w:lang w:val="nl-NL"/>
              </w:rPr>
            </w:pPr>
            <w:r w:rsidRPr="00380048">
              <w:rPr>
                <w:lang w:val="nl-NL"/>
              </w:rPr>
              <w:t>- Lập phương trình hoá học.</w:t>
            </w:r>
          </w:p>
          <w:p w:rsidR="00310181" w:rsidRPr="00380048" w:rsidRDefault="00310181" w:rsidP="00380048">
            <w:pPr>
              <w:jc w:val="both"/>
              <w:rPr>
                <w:lang w:val="nl-NL"/>
              </w:rPr>
            </w:pPr>
            <w:r w:rsidRPr="00380048">
              <w:rPr>
                <w:lang w:val="nl-NL"/>
              </w:rPr>
              <w:t>- Dựa vào số mol chất đã biết để tính số mol chất cần tìm.</w:t>
            </w:r>
          </w:p>
          <w:p w:rsidR="00310181" w:rsidRPr="00380048" w:rsidRDefault="00310181" w:rsidP="00380048">
            <w:pPr>
              <w:jc w:val="both"/>
              <w:rPr>
                <w:lang w:val="nl-NL"/>
              </w:rPr>
            </w:pPr>
            <w:r w:rsidRPr="00380048">
              <w:rPr>
                <w:lang w:val="nl-NL"/>
              </w:rPr>
              <w:t>- Tính m  hoặc V.</w:t>
            </w:r>
          </w:p>
          <w:p w:rsidR="000B6A32" w:rsidRPr="00380048" w:rsidRDefault="000B6A32" w:rsidP="00FE18A2">
            <w:pPr>
              <w:rPr>
                <w:b/>
              </w:rPr>
            </w:pPr>
          </w:p>
          <w:p w:rsidR="000B6A32" w:rsidRPr="00380048" w:rsidRDefault="000B6A32" w:rsidP="00FE18A2">
            <w:pPr>
              <w:rPr>
                <w:b/>
              </w:rPr>
            </w:pPr>
          </w:p>
          <w:p w:rsidR="000B6A32" w:rsidRPr="00380048" w:rsidRDefault="000B6A32" w:rsidP="00FE18A2">
            <w:pPr>
              <w:rPr>
                <w:b/>
              </w:rPr>
            </w:pPr>
          </w:p>
          <w:p w:rsidR="00FE18A2" w:rsidRPr="00380048" w:rsidRDefault="00FE18A2" w:rsidP="00380048">
            <w:pPr>
              <w:jc w:val="both"/>
              <w:rPr>
                <w:lang w:val="es-ES"/>
              </w:rPr>
            </w:pPr>
          </w:p>
        </w:tc>
      </w:tr>
      <w:tr w:rsidR="000B6A32" w:rsidRPr="008910B0" w:rsidTr="00380048">
        <w:tc>
          <w:tcPr>
            <w:tcW w:w="9747" w:type="dxa"/>
            <w:gridSpan w:val="2"/>
          </w:tcPr>
          <w:p w:rsidR="000B6A32" w:rsidRPr="00380048" w:rsidRDefault="000B6A32" w:rsidP="00380048">
            <w:pPr>
              <w:jc w:val="center"/>
              <w:rPr>
                <w:b/>
                <w:color w:val="000000"/>
              </w:rPr>
            </w:pPr>
            <w:r w:rsidRPr="00380048">
              <w:rPr>
                <w:b/>
                <w:bCs/>
              </w:rPr>
              <w:lastRenderedPageBreak/>
              <w:t>Hoạt động 2:</w:t>
            </w:r>
            <w:r w:rsidRPr="00380048">
              <w:rPr>
                <w:i/>
                <w:color w:val="000000"/>
              </w:rPr>
              <w:t xml:space="preserve"> </w:t>
            </w:r>
            <w:r w:rsidRPr="00380048">
              <w:rPr>
                <w:b/>
                <w:color w:val="000000"/>
              </w:rPr>
              <w:t>Luyện tập, vận dụng, mở rộng</w:t>
            </w:r>
          </w:p>
          <w:p w:rsidR="000B6A32" w:rsidRPr="00380048" w:rsidRDefault="000B6A32" w:rsidP="00380048">
            <w:pPr>
              <w:jc w:val="both"/>
              <w:rPr>
                <w:color w:val="000000"/>
              </w:rPr>
            </w:pPr>
            <w:r w:rsidRPr="00380048">
              <w:rPr>
                <w:color w:val="000000"/>
              </w:rPr>
              <w:t>Mục tiêu: Học sinh vận dụng các công thức, cách tính toán theo PTHH để giải các bài tập theo yêu cầu</w:t>
            </w:r>
          </w:p>
          <w:p w:rsidR="000B6A32" w:rsidRPr="00380048" w:rsidRDefault="000B6A32" w:rsidP="00FE18A2">
            <w:pPr>
              <w:rPr>
                <w:b/>
              </w:rPr>
            </w:pPr>
          </w:p>
        </w:tc>
      </w:tr>
      <w:tr w:rsidR="008910B0" w:rsidRPr="008910B0" w:rsidTr="00380048">
        <w:tc>
          <w:tcPr>
            <w:tcW w:w="5353" w:type="dxa"/>
          </w:tcPr>
          <w:p w:rsidR="000B6A32" w:rsidRPr="00380048" w:rsidRDefault="000B6A32" w:rsidP="00380048">
            <w:pPr>
              <w:jc w:val="both"/>
              <w:rPr>
                <w:bCs/>
              </w:rPr>
            </w:pPr>
          </w:p>
          <w:p w:rsidR="008910B0" w:rsidRPr="008910B0" w:rsidRDefault="008910B0" w:rsidP="00380048">
            <w:pPr>
              <w:jc w:val="both"/>
            </w:pPr>
            <w:r w:rsidRPr="008910B0">
              <w:t>B1:GV yêu cầu HS giải các bài tập sau:</w:t>
            </w:r>
          </w:p>
          <w:p w:rsidR="008910B0" w:rsidRPr="008910B0" w:rsidRDefault="008910B0" w:rsidP="00380048">
            <w:pPr>
              <w:jc w:val="both"/>
            </w:pPr>
            <w:r w:rsidRPr="00380048">
              <w:rPr>
                <w:b/>
                <w:bCs/>
              </w:rPr>
              <w:t xml:space="preserve"> </w:t>
            </w:r>
          </w:p>
          <w:p w:rsidR="008910B0" w:rsidRPr="008910B0" w:rsidRDefault="008910B0" w:rsidP="00380048">
            <w:pPr>
              <w:jc w:val="both"/>
            </w:pPr>
          </w:p>
          <w:p w:rsidR="00976D32" w:rsidRPr="008910B0" w:rsidRDefault="00976D32" w:rsidP="00380048">
            <w:pPr>
              <w:jc w:val="both"/>
            </w:pPr>
            <w:r w:rsidRPr="00380048">
              <w:rPr>
                <w:b/>
                <w:bCs/>
              </w:rPr>
              <w:t xml:space="preserve">Bài tập </w:t>
            </w:r>
            <w:r w:rsidR="00310181" w:rsidRPr="00380048">
              <w:rPr>
                <w:b/>
                <w:bCs/>
              </w:rPr>
              <w:t>1</w:t>
            </w:r>
            <w:r w:rsidRPr="00380048">
              <w:rPr>
                <w:b/>
                <w:bCs/>
              </w:rPr>
              <w:t xml:space="preserve">: </w:t>
            </w:r>
            <w:r w:rsidRPr="008910B0">
              <w:t>Tính thành phần % các nguyên tố trong NH</w:t>
            </w:r>
            <w:r w:rsidRPr="00380048">
              <w:rPr>
                <w:vertAlign w:val="subscript"/>
              </w:rPr>
              <w:t>4</w:t>
            </w:r>
            <w:r w:rsidRPr="008910B0">
              <w:t>NO</w:t>
            </w:r>
            <w:r w:rsidRPr="00380048">
              <w:rPr>
                <w:vertAlign w:val="subscript"/>
              </w:rPr>
              <w:t>3</w:t>
            </w:r>
            <w:r w:rsidRPr="008910B0">
              <w:t>?</w:t>
            </w:r>
          </w:p>
          <w:p w:rsidR="00976D32" w:rsidRPr="008910B0" w:rsidRDefault="00976D32" w:rsidP="00380048">
            <w:pPr>
              <w:jc w:val="both"/>
            </w:pPr>
            <w:r w:rsidRPr="008910B0">
              <w:t>GV: yêu cầu HS nêu cách giải bài toán tính theo công thức hoá học.</w:t>
            </w:r>
          </w:p>
          <w:p w:rsidR="00976D32" w:rsidRPr="008910B0" w:rsidRDefault="00976D32" w:rsidP="00380048">
            <w:pPr>
              <w:jc w:val="both"/>
            </w:pPr>
            <w:r w:rsidRPr="008910B0">
              <w:t>Sau đó gọi HS lần lượt làm theo các bước.</w:t>
            </w:r>
          </w:p>
          <w:p w:rsidR="00976D32" w:rsidRDefault="00976D32" w:rsidP="00380048">
            <w:pPr>
              <w:jc w:val="both"/>
            </w:pPr>
          </w:p>
          <w:p w:rsidR="00856382" w:rsidRDefault="00856382" w:rsidP="00380048">
            <w:pPr>
              <w:jc w:val="both"/>
            </w:pPr>
          </w:p>
          <w:p w:rsidR="00856382" w:rsidRDefault="00856382" w:rsidP="00380048">
            <w:pPr>
              <w:jc w:val="both"/>
            </w:pPr>
          </w:p>
          <w:p w:rsidR="00856382" w:rsidRDefault="00856382" w:rsidP="00380048">
            <w:pPr>
              <w:jc w:val="both"/>
            </w:pPr>
          </w:p>
          <w:p w:rsidR="00856382" w:rsidRPr="008910B0" w:rsidRDefault="00856382" w:rsidP="00380048">
            <w:pPr>
              <w:jc w:val="both"/>
            </w:pPr>
          </w:p>
          <w:p w:rsidR="00976D32" w:rsidRPr="008910B0" w:rsidRDefault="00976D32" w:rsidP="00380048">
            <w:pPr>
              <w:jc w:val="both"/>
            </w:pPr>
            <w:r w:rsidRPr="00380048">
              <w:rPr>
                <w:b/>
                <w:u w:val="single"/>
              </w:rPr>
              <w:t xml:space="preserve">Bài tập </w:t>
            </w:r>
            <w:r w:rsidR="00310181" w:rsidRPr="00380048">
              <w:rPr>
                <w:b/>
                <w:u w:val="single"/>
              </w:rPr>
              <w:t>2</w:t>
            </w:r>
            <w:r w:rsidRPr="008910B0">
              <w:t>: Hợp chất A có khối lượng mol là 142. Thành phần phần trăm khối lượng các nguyên tố trongA là: %Na=32,39%; %S=22,54% còn lại là oxi. Hãy xác định công thức phân tử của A.</w:t>
            </w:r>
          </w:p>
          <w:p w:rsidR="00976D32" w:rsidRDefault="00976D32" w:rsidP="00380048">
            <w:pPr>
              <w:jc w:val="both"/>
            </w:pPr>
          </w:p>
          <w:p w:rsidR="00310181" w:rsidRDefault="00310181" w:rsidP="00380048">
            <w:pPr>
              <w:jc w:val="both"/>
            </w:pPr>
          </w:p>
          <w:p w:rsidR="00310181" w:rsidRDefault="00310181" w:rsidP="00380048">
            <w:pPr>
              <w:jc w:val="both"/>
            </w:pPr>
          </w:p>
          <w:p w:rsidR="00310181" w:rsidRDefault="00310181" w:rsidP="00380048">
            <w:pPr>
              <w:jc w:val="both"/>
            </w:pPr>
          </w:p>
          <w:p w:rsidR="00310181" w:rsidRDefault="00310181" w:rsidP="00380048">
            <w:pPr>
              <w:jc w:val="both"/>
            </w:pPr>
          </w:p>
          <w:p w:rsidR="00310181" w:rsidRDefault="00310181" w:rsidP="00380048">
            <w:pPr>
              <w:jc w:val="both"/>
            </w:pPr>
          </w:p>
          <w:p w:rsidR="00310181" w:rsidRDefault="00310181" w:rsidP="00380048">
            <w:pPr>
              <w:jc w:val="both"/>
            </w:pPr>
          </w:p>
          <w:p w:rsidR="00310181" w:rsidRPr="008910B0" w:rsidRDefault="00310181" w:rsidP="00380048">
            <w:pPr>
              <w:jc w:val="both"/>
            </w:pPr>
          </w:p>
          <w:p w:rsidR="00976D32" w:rsidRPr="008910B0" w:rsidRDefault="00976D32" w:rsidP="00380048">
            <w:pPr>
              <w:jc w:val="both"/>
            </w:pPr>
            <w:r w:rsidRPr="00380048">
              <w:rPr>
                <w:b/>
                <w:u w:val="single"/>
              </w:rPr>
              <w:t xml:space="preserve">Bài tập </w:t>
            </w:r>
            <w:r w:rsidR="00310181" w:rsidRPr="00380048">
              <w:rPr>
                <w:b/>
                <w:u w:val="single"/>
              </w:rPr>
              <w:t>3</w:t>
            </w:r>
            <w:r w:rsidRPr="00380048">
              <w:rPr>
                <w:b/>
              </w:rPr>
              <w:t>:</w:t>
            </w:r>
            <w:r w:rsidRPr="008910B0">
              <w:t xml:space="preserve"> Hoà tan 28g sắt bằng dd HCl 2M vừa đủ.</w:t>
            </w:r>
          </w:p>
          <w:p w:rsidR="00976D32" w:rsidRPr="008910B0" w:rsidRDefault="00976D32" w:rsidP="00380048">
            <w:pPr>
              <w:numPr>
                <w:ilvl w:val="0"/>
                <w:numId w:val="2"/>
              </w:numPr>
              <w:jc w:val="both"/>
            </w:pPr>
            <w:r w:rsidRPr="008910B0">
              <w:t>Tính thể tích dd HCl cần dùng.</w:t>
            </w:r>
          </w:p>
          <w:p w:rsidR="00976D32" w:rsidRPr="008910B0" w:rsidRDefault="00976D32" w:rsidP="00380048">
            <w:pPr>
              <w:numPr>
                <w:ilvl w:val="0"/>
                <w:numId w:val="2"/>
              </w:numPr>
              <w:jc w:val="both"/>
            </w:pPr>
            <w:r w:rsidRPr="008910B0">
              <w:t>Tính thể tích khí thoát ra ở đktc.</w:t>
            </w:r>
          </w:p>
          <w:p w:rsidR="00976D32" w:rsidRPr="008910B0" w:rsidRDefault="00976D32" w:rsidP="00380048">
            <w:pPr>
              <w:numPr>
                <w:ilvl w:val="0"/>
                <w:numId w:val="2"/>
              </w:numPr>
              <w:jc w:val="both"/>
            </w:pPr>
            <w:r w:rsidRPr="008910B0">
              <w:t>Tính C</w:t>
            </w:r>
            <w:r w:rsidRPr="00380048">
              <w:rPr>
                <w:vertAlign w:val="subscript"/>
              </w:rPr>
              <w:t>M</w:t>
            </w:r>
            <w:r w:rsidRPr="008910B0">
              <w:t xml:space="preserve"> dd thu được sau PƯ (coi thể tích dd sau PƯ thay đổi không đáng kể so với thể tích dd HCl đã dùng).</w:t>
            </w:r>
          </w:p>
          <w:p w:rsidR="00976D32" w:rsidRPr="008910B0" w:rsidRDefault="00976D32" w:rsidP="00380048">
            <w:pPr>
              <w:jc w:val="both"/>
            </w:pPr>
            <w:r w:rsidRPr="008910B0">
              <w:t>BT này thuộc dạng bài nào?</w:t>
            </w:r>
          </w:p>
          <w:p w:rsidR="00976D32" w:rsidRPr="008910B0" w:rsidRDefault="00976D32" w:rsidP="00380048">
            <w:pPr>
              <w:jc w:val="both"/>
            </w:pPr>
            <w:r w:rsidRPr="008910B0">
              <w:t>Các bước để giải bài dạng này như thế nào?</w:t>
            </w:r>
          </w:p>
          <w:p w:rsidR="00B46F34" w:rsidRDefault="00B46F34" w:rsidP="00380048">
            <w:pPr>
              <w:jc w:val="both"/>
            </w:pPr>
          </w:p>
          <w:p w:rsidR="00B46F34" w:rsidRDefault="00B46F34" w:rsidP="00380048">
            <w:pPr>
              <w:jc w:val="both"/>
            </w:pPr>
          </w:p>
          <w:p w:rsidR="00B46F34" w:rsidRDefault="00B46F34" w:rsidP="00380048">
            <w:pPr>
              <w:jc w:val="both"/>
            </w:pPr>
          </w:p>
          <w:p w:rsidR="00B46F34" w:rsidRDefault="00B46F34" w:rsidP="00380048">
            <w:pPr>
              <w:jc w:val="both"/>
            </w:pPr>
          </w:p>
          <w:p w:rsidR="00B46F34" w:rsidRDefault="00B46F34" w:rsidP="00380048">
            <w:pPr>
              <w:jc w:val="both"/>
            </w:pPr>
          </w:p>
          <w:p w:rsidR="00B46F34" w:rsidRDefault="00B46F34" w:rsidP="00380048">
            <w:pPr>
              <w:jc w:val="both"/>
            </w:pPr>
          </w:p>
          <w:p w:rsidR="00B46F34" w:rsidRDefault="00B46F34" w:rsidP="00380048">
            <w:pPr>
              <w:jc w:val="both"/>
            </w:pPr>
          </w:p>
          <w:p w:rsidR="00B46F34" w:rsidRDefault="00B46F34" w:rsidP="00380048">
            <w:pPr>
              <w:jc w:val="both"/>
            </w:pPr>
          </w:p>
          <w:p w:rsidR="00B46F34" w:rsidRDefault="00B46F34" w:rsidP="00380048">
            <w:pPr>
              <w:jc w:val="both"/>
            </w:pPr>
          </w:p>
          <w:p w:rsidR="00B46F34" w:rsidRDefault="00B46F34" w:rsidP="00380048">
            <w:pPr>
              <w:jc w:val="both"/>
            </w:pPr>
          </w:p>
          <w:p w:rsidR="00976D32" w:rsidRPr="008910B0" w:rsidRDefault="00976D32" w:rsidP="00380048">
            <w:pPr>
              <w:jc w:val="both"/>
            </w:pPr>
            <w:r w:rsidRPr="008910B0">
              <w:t>B2: Học sinh làm việc theo cá nhân để giải các bài tập</w:t>
            </w:r>
          </w:p>
          <w:p w:rsidR="00976D32" w:rsidRPr="008910B0" w:rsidRDefault="00976D32" w:rsidP="00380048">
            <w:pPr>
              <w:jc w:val="both"/>
            </w:pPr>
            <w:r w:rsidRPr="008910B0">
              <w:t>B3: Học sinh lên bảng làm từng bài tập, học sinh khác nhận xét, bổ sung và chỉnh sửa</w:t>
            </w:r>
          </w:p>
          <w:p w:rsidR="008910B0" w:rsidRPr="00380048" w:rsidRDefault="00976D32" w:rsidP="00380048">
            <w:pPr>
              <w:jc w:val="both"/>
              <w:rPr>
                <w:b/>
                <w:color w:val="000000"/>
              </w:rPr>
            </w:pPr>
            <w:r w:rsidRPr="008910B0">
              <w:t>B4: Giáo viên đánh giá nhận xét cho điểm học sinh</w:t>
            </w:r>
          </w:p>
        </w:tc>
        <w:tc>
          <w:tcPr>
            <w:tcW w:w="4394" w:type="dxa"/>
          </w:tcPr>
          <w:p w:rsidR="008910B0" w:rsidRPr="00380048" w:rsidRDefault="008910B0" w:rsidP="00380048">
            <w:pPr>
              <w:keepNext/>
              <w:jc w:val="both"/>
              <w:outlineLvl w:val="2"/>
              <w:rPr>
                <w:b/>
              </w:rPr>
            </w:pPr>
            <w:r w:rsidRPr="00380048">
              <w:rPr>
                <w:b/>
              </w:rPr>
              <w:lastRenderedPageBreak/>
              <w:t>II</w:t>
            </w:r>
            <w:r w:rsidR="00310181" w:rsidRPr="00380048">
              <w:rPr>
                <w:b/>
              </w:rPr>
              <w:t>I</w:t>
            </w:r>
            <w:r w:rsidRPr="00380048">
              <w:rPr>
                <w:b/>
              </w:rPr>
              <w:t>. LUYỆN TẬP</w:t>
            </w:r>
          </w:p>
          <w:p w:rsidR="00310181" w:rsidRPr="00380048" w:rsidRDefault="00310181" w:rsidP="00380048">
            <w:pPr>
              <w:keepNext/>
              <w:jc w:val="both"/>
              <w:rPr>
                <w:b/>
                <w:bCs/>
                <w:u w:val="single"/>
              </w:rPr>
            </w:pPr>
          </w:p>
          <w:p w:rsidR="00310181" w:rsidRPr="00380048" w:rsidRDefault="00310181" w:rsidP="00380048">
            <w:pPr>
              <w:keepNext/>
              <w:jc w:val="both"/>
              <w:rPr>
                <w:b/>
                <w:bCs/>
                <w:u w:val="single"/>
              </w:rPr>
            </w:pPr>
          </w:p>
          <w:p w:rsidR="00310181" w:rsidRPr="00380048" w:rsidRDefault="00310181" w:rsidP="00380048">
            <w:pPr>
              <w:keepNext/>
              <w:jc w:val="both"/>
              <w:rPr>
                <w:b/>
                <w:bCs/>
                <w:u w:val="single"/>
              </w:rPr>
            </w:pPr>
          </w:p>
          <w:p w:rsidR="008910B0" w:rsidRPr="00380048" w:rsidRDefault="008910B0" w:rsidP="00380048">
            <w:pPr>
              <w:keepNext/>
              <w:jc w:val="both"/>
              <w:rPr>
                <w:b/>
                <w:bCs/>
                <w:u w:val="single"/>
              </w:rPr>
            </w:pPr>
            <w:r w:rsidRPr="00380048">
              <w:rPr>
                <w:b/>
                <w:bCs/>
                <w:u w:val="single"/>
              </w:rPr>
              <w:t>Bài tập 1:</w:t>
            </w:r>
          </w:p>
          <w:p w:rsidR="008910B0" w:rsidRPr="008910B0" w:rsidRDefault="008910B0" w:rsidP="00380048">
            <w:pPr>
              <w:jc w:val="both"/>
            </w:pPr>
          </w:p>
          <w:p w:rsidR="008910B0" w:rsidRPr="008910B0" w:rsidRDefault="008910B0" w:rsidP="00380048">
            <w:pPr>
              <w:keepNext/>
              <w:jc w:val="both"/>
            </w:pPr>
            <w:r w:rsidRPr="008910B0">
              <w:t xml:space="preserve">M </w:t>
            </w:r>
            <w:r w:rsidRPr="00380048">
              <w:rPr>
                <w:vertAlign w:val="subscript"/>
              </w:rPr>
              <w:t>NH4NO3</w:t>
            </w:r>
            <w:r w:rsidRPr="008910B0">
              <w:t>= 80g</w:t>
            </w:r>
          </w:p>
          <w:p w:rsidR="008910B0" w:rsidRPr="008910B0" w:rsidRDefault="008910B0" w:rsidP="00380048">
            <w:pPr>
              <w:keepNext/>
              <w:jc w:val="both"/>
            </w:pPr>
            <w:r w:rsidRPr="008910B0">
              <w:t xml:space="preserve">%N= </w:t>
            </w:r>
            <w:r w:rsidR="009D5CF3">
              <w:rPr>
                <w:noProof/>
                <w:position w:val="-24"/>
              </w:rPr>
              <w:drawing>
                <wp:inline distT="0" distB="0" distL="0" distR="0">
                  <wp:extent cx="238125" cy="390525"/>
                  <wp:effectExtent l="0" t="0" r="0" b="9525"/>
                  <wp:docPr id="1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910B0">
              <w:t>. 100% = 35%</w:t>
            </w:r>
          </w:p>
          <w:p w:rsidR="008910B0" w:rsidRPr="008910B0" w:rsidRDefault="008910B0" w:rsidP="00380048">
            <w:pPr>
              <w:keepNext/>
              <w:jc w:val="both"/>
            </w:pPr>
            <w:r w:rsidRPr="008910B0">
              <w:t xml:space="preserve">%O= </w:t>
            </w:r>
            <w:r w:rsidR="009D5CF3">
              <w:rPr>
                <w:noProof/>
                <w:position w:val="-24"/>
              </w:rPr>
              <w:drawing>
                <wp:inline distT="0" distB="0" distL="0" distR="0">
                  <wp:extent cx="238125" cy="390525"/>
                  <wp:effectExtent l="0" t="0" r="0" b="9525"/>
                  <wp:docPr id="1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910B0">
              <w:t>. 100% = 60%</w:t>
            </w:r>
          </w:p>
          <w:p w:rsidR="008910B0" w:rsidRPr="008910B0" w:rsidRDefault="008910B0" w:rsidP="00380048">
            <w:pPr>
              <w:keepNext/>
              <w:jc w:val="both"/>
            </w:pPr>
            <w:r w:rsidRPr="008910B0">
              <w:lastRenderedPageBreak/>
              <w:t xml:space="preserve">%H= </w:t>
            </w:r>
            <w:r w:rsidR="009D5CF3">
              <w:rPr>
                <w:noProof/>
                <w:position w:val="-24"/>
              </w:rPr>
              <w:drawing>
                <wp:inline distT="0" distB="0" distL="0" distR="0">
                  <wp:extent cx="238125" cy="390525"/>
                  <wp:effectExtent l="0" t="0" r="0" b="9525"/>
                  <wp:docPr id="1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910B0">
              <w:t>. 100% = 5%</w:t>
            </w:r>
          </w:p>
          <w:p w:rsidR="008910B0" w:rsidRPr="00380048" w:rsidRDefault="008910B0" w:rsidP="00380048">
            <w:pPr>
              <w:keepNext/>
              <w:spacing w:before="120" w:after="120"/>
              <w:jc w:val="both"/>
              <w:rPr>
                <w:b/>
                <w:u w:val="single"/>
              </w:rPr>
            </w:pPr>
            <w:r w:rsidRPr="00380048">
              <w:rPr>
                <w:b/>
                <w:u w:val="single"/>
              </w:rPr>
              <w:t xml:space="preserve">Bài tập </w:t>
            </w:r>
            <w:r w:rsidR="00310181" w:rsidRPr="00380048">
              <w:rPr>
                <w:b/>
                <w:u w:val="single"/>
              </w:rPr>
              <w:t>2</w:t>
            </w:r>
            <w:r w:rsidRPr="00380048">
              <w:rPr>
                <w:b/>
                <w:u w:val="single"/>
              </w:rPr>
              <w:t>:</w:t>
            </w:r>
          </w:p>
          <w:p w:rsidR="008910B0" w:rsidRPr="008910B0" w:rsidRDefault="008910B0" w:rsidP="00380048">
            <w:pPr>
              <w:jc w:val="both"/>
            </w:pPr>
            <w:r w:rsidRPr="008910B0">
              <w:t>Giả sử công thức của A là Na</w:t>
            </w:r>
            <w:r w:rsidRPr="00380048">
              <w:rPr>
                <w:vertAlign w:val="subscript"/>
              </w:rPr>
              <w:t>x</w:t>
            </w:r>
            <w:r w:rsidRPr="008910B0">
              <w:t>S</w:t>
            </w:r>
            <w:r w:rsidRPr="00380048">
              <w:rPr>
                <w:vertAlign w:val="subscript"/>
              </w:rPr>
              <w:t>y</w:t>
            </w:r>
            <w:r w:rsidRPr="008910B0">
              <w:t>O</w:t>
            </w:r>
            <w:r w:rsidRPr="00380048">
              <w:rPr>
                <w:vertAlign w:val="subscript"/>
              </w:rPr>
              <w:t>z</w:t>
            </w:r>
            <w:r w:rsidRPr="008910B0">
              <w:t>. Có :</w:t>
            </w:r>
          </w:p>
          <w:p w:rsidR="008910B0" w:rsidRPr="008910B0" w:rsidRDefault="008910B0" w:rsidP="00380048">
            <w:pPr>
              <w:keepNext/>
              <w:jc w:val="both"/>
            </w:pPr>
            <w:r w:rsidRPr="008910B0">
              <w:t>23x/142. 100%=32,39%</w:t>
            </w:r>
          </w:p>
          <w:p w:rsidR="008910B0" w:rsidRPr="008910B0" w:rsidRDefault="009D5CF3" w:rsidP="00380048">
            <w:pPr>
              <w:keepNext/>
              <w:jc w:val="both"/>
            </w:pPr>
            <w:r>
              <w:rPr>
                <w:noProof/>
              </w:rPr>
              <mc:AlternateContent>
                <mc:Choice Requires="wps">
                  <w:drawing>
                    <wp:anchor distT="0" distB="0" distL="114300" distR="114300" simplePos="0" relativeHeight="251627008" behindDoc="0" locked="0" layoutInCell="1" allowOverlap="1">
                      <wp:simplePos x="0" y="0"/>
                      <wp:positionH relativeFrom="column">
                        <wp:posOffset>-68580</wp:posOffset>
                      </wp:positionH>
                      <wp:positionV relativeFrom="paragraph">
                        <wp:posOffset>27940</wp:posOffset>
                      </wp:positionV>
                      <wp:extent cx="0" cy="114300"/>
                      <wp:effectExtent l="12065" t="13335" r="6985" b="5715"/>
                      <wp:wrapNone/>
                      <wp:docPr id="19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flip:x;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2pt" to="-5.4pt,1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0BN+GgIAADQEAAAOAAAAZHJzL2Uyb0RvYy54bWysU8GO2jAQvVfqP1i5QxI2sBARVlUC7YFu kXb7AcZ2iFXHtmxDgqr+e8cOULa9VFVzcMaemec388bLp74V6MSM5UoWUTpOIsQkUZTLQxF9fd2M 5hGyDkuKhZKsiM7MRk+r9++Wnc7ZRDVKUGYQgEibd7qIGud0HseWNKzFdqw0k+CslWmxg605xNTg DtBbEU+SZBZ3ylBtFGHWwmk1OKNVwK9rRtyXurbMIVFEwM2F1YR179d4tcT5wWDdcHKhgf+BRYu5 hEtvUBV2GB0N/wOq5cQoq2o3JqqNVV1zwkINUE2a/FbNS4M1C7VAc6y+tcn+P1jyfNoZxClotwCp JG5BpC2XDM0efXM6bXOIKeXO+PJIL1/0VpFvFklVNlgeWCD5etaQl/qM+E2K31gNV+y7z4pCDD46 FTrV16ZFteD6k0/04NAN1AdpzjdpWO8QGQ4JnKZp9pAE1WKcewSfp411H5lqkTeKSAD7gIdPW+s8 o18hPlyqDRciCC8k6opoMZ1MQ4JVglPv9GHWHPalMOiE/eiEL5QHnvswo46SBrCGYbq+2A5zMdhw uZAeDyoBOhdrmI3vi2Sxnq/n2SibzNajLKmq0YdNmY1mm/RxWj1UZVmlPzy1NMsbTimTnt11TtPs 7+bg8mKGCbtN6q0N8Vv00C8ge/0H0kFUr+MwEXtFzztzFRtGMwRfnpGf/fs92PePffUTAAD//wMA UEsDBBQABgAIAAAAIQCyl0ly2gAAAAgBAAAPAAAAZHJzL2Rvd25yZXYueG1sTI9BS8QwFITvgv8h PMHbbrK1iNa+LouoF0FwrZ7T5tkWk5fSZLv13xvx4B6HGWa+KbeLs2KmKQyeETZrBYK49WbgDqF+ e1zdgAhRs9HWMyF8U4BtdX5W6sL4I7/SvI+dSCUcCo3QxzgWUoa2J6fD2o/Eyfv0k9MxyamTZtLH VO6szJS6lk4PnBZ6PdJ9T+3X/uAQdh/PD1cvc+O8Nbdd/W5crZ4yxMuLZXcHItIS/8Pwi5/QoUpM jT+wCcIirDYqoUeEPAeR/D/dIGRZDrIq5emB6gcAAP//AwBQSwECLQAUAAYACAAAACEAtoM4kv4A AADhAQAAEwAAAAAAAAAAAAAAAAAAAAAAW0NvbnRlbnRfVHlwZXNdLnhtbFBLAQItABQABgAIAAAA IQA4/SH/1gAAAJQBAAALAAAAAAAAAAAAAAAAAC8BAABfcmVscy8ucmVsc1BLAQItABQABgAIAAAA IQBf0BN+GgIAADQEAAAOAAAAAAAAAAAAAAAAAC4CAABkcnMvZTJvRG9jLnhtbFBLAQItABQABgAI AAAAIQCyl0ly2gAAAAgBAAAPAAAAAAAAAAAAAAAAAHQEAABkcnMvZG93bnJldi54bWxQSwUGAAAA AAQABADzAAAAewUAAAAA "/>
                  </w:pict>
                </mc:Fallback>
              </mc:AlternateContent>
            </w:r>
            <w:r w:rsidR="008910B0" w:rsidRPr="008910B0">
              <w:t>x=32,39.142/100.23=2</w:t>
            </w:r>
          </w:p>
          <w:p w:rsidR="008910B0" w:rsidRPr="008910B0" w:rsidRDefault="009D5CF3" w:rsidP="00380048">
            <w:pPr>
              <w:keepNext/>
              <w:jc w:val="both"/>
            </w:pPr>
            <w:r>
              <w:rPr>
                <w:noProof/>
                <w:position w:val="-24"/>
              </w:rPr>
              <w:drawing>
                <wp:inline distT="0" distB="0" distL="0" distR="0">
                  <wp:extent cx="304800" cy="390525"/>
                  <wp:effectExtent l="0" t="0" r="0" b="9525"/>
                  <wp:docPr id="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008910B0" w:rsidRPr="008910B0">
              <w:t>. 100%=22,54%</w:t>
            </w:r>
          </w:p>
          <w:p w:rsidR="008910B0" w:rsidRPr="008910B0" w:rsidRDefault="008910B0" w:rsidP="00380048">
            <w:pPr>
              <w:keepNext/>
              <w:jc w:val="both"/>
            </w:pPr>
            <w:r w:rsidRPr="008910B0">
              <w:t>y=1</w:t>
            </w:r>
          </w:p>
          <w:p w:rsidR="008910B0" w:rsidRPr="008910B0" w:rsidRDefault="008910B0" w:rsidP="00380048">
            <w:pPr>
              <w:keepNext/>
              <w:jc w:val="both"/>
            </w:pPr>
            <w:r w:rsidRPr="008910B0">
              <w:t>%O=100%-(32,39%+22,54)=45,07%</w:t>
            </w:r>
          </w:p>
          <w:p w:rsidR="008910B0" w:rsidRPr="008910B0" w:rsidRDefault="008910B0" w:rsidP="00380048">
            <w:pPr>
              <w:keepNext/>
              <w:jc w:val="both"/>
            </w:pPr>
            <w:r w:rsidRPr="008910B0">
              <w:t>16z/142   . 100%=40,07%</w:t>
            </w:r>
          </w:p>
          <w:p w:rsidR="008910B0" w:rsidRPr="008910B0" w:rsidRDefault="008910B0" w:rsidP="00380048">
            <w:pPr>
              <w:keepNext/>
              <w:jc w:val="both"/>
            </w:pPr>
            <w:r w:rsidRPr="008910B0">
              <w:t>z=4</w:t>
            </w:r>
          </w:p>
          <w:p w:rsidR="008910B0" w:rsidRPr="008910B0" w:rsidRDefault="008910B0" w:rsidP="00380048">
            <w:pPr>
              <w:keepNext/>
              <w:jc w:val="both"/>
            </w:pPr>
            <w:r w:rsidRPr="008910B0">
              <w:t>CTPT của A là Na</w:t>
            </w:r>
            <w:r w:rsidRPr="00380048">
              <w:rPr>
                <w:vertAlign w:val="subscript"/>
              </w:rPr>
              <w:t>2</w:t>
            </w:r>
            <w:r w:rsidRPr="008910B0">
              <w:t>SO</w:t>
            </w:r>
            <w:r w:rsidRPr="00380048">
              <w:rPr>
                <w:vertAlign w:val="subscript"/>
              </w:rPr>
              <w:t>4</w:t>
            </w:r>
          </w:p>
          <w:p w:rsidR="008910B0" w:rsidRPr="00380048" w:rsidRDefault="008910B0" w:rsidP="00380048">
            <w:pPr>
              <w:spacing w:before="120" w:after="120"/>
              <w:jc w:val="both"/>
              <w:rPr>
                <w:b/>
                <w:u w:val="single"/>
              </w:rPr>
            </w:pPr>
            <w:r w:rsidRPr="00380048">
              <w:rPr>
                <w:b/>
                <w:u w:val="single"/>
              </w:rPr>
              <w:t xml:space="preserve">Bài tập </w:t>
            </w:r>
            <w:r w:rsidR="00310181" w:rsidRPr="00380048">
              <w:rPr>
                <w:b/>
                <w:u w:val="single"/>
              </w:rPr>
              <w:t>3</w:t>
            </w:r>
            <w:r w:rsidRPr="00380048">
              <w:rPr>
                <w:b/>
                <w:u w:val="single"/>
              </w:rPr>
              <w:t xml:space="preserve">: </w:t>
            </w:r>
          </w:p>
          <w:p w:rsidR="008910B0" w:rsidRPr="008910B0" w:rsidRDefault="008910B0" w:rsidP="00380048">
            <w:pPr>
              <w:jc w:val="both"/>
            </w:pPr>
            <w:r w:rsidRPr="008910B0">
              <w:t>a.</w:t>
            </w:r>
          </w:p>
          <w:p w:rsidR="008910B0" w:rsidRPr="008910B0" w:rsidRDefault="008910B0" w:rsidP="00380048">
            <w:pPr>
              <w:jc w:val="both"/>
            </w:pPr>
            <w:r w:rsidRPr="008910B0">
              <w:t>n</w:t>
            </w:r>
            <w:r w:rsidRPr="00380048">
              <w:rPr>
                <w:vertAlign w:val="subscript"/>
              </w:rPr>
              <w:t>Fe</w:t>
            </w:r>
            <w:r w:rsidRPr="008910B0">
              <w:t>= m/M= 2,8/56= 0,05</w:t>
            </w:r>
          </w:p>
          <w:p w:rsidR="008910B0" w:rsidRPr="008910B0" w:rsidRDefault="009D5CF3" w:rsidP="00380048">
            <w:pPr>
              <w:jc w:val="both"/>
            </w:pPr>
            <w:r>
              <w:rPr>
                <w:noProof/>
              </w:rPr>
              <mc:AlternateContent>
                <mc:Choice Requires="wps">
                  <w:drawing>
                    <wp:anchor distT="0" distB="0" distL="114300" distR="114300" simplePos="0" relativeHeight="251625984" behindDoc="0" locked="0" layoutInCell="1" allowOverlap="1">
                      <wp:simplePos x="0" y="0"/>
                      <wp:positionH relativeFrom="column">
                        <wp:posOffset>715645</wp:posOffset>
                      </wp:positionH>
                      <wp:positionV relativeFrom="paragraph">
                        <wp:posOffset>99060</wp:posOffset>
                      </wp:positionV>
                      <wp:extent cx="277495" cy="0"/>
                      <wp:effectExtent l="5715" t="74930" r="21590" b="77470"/>
                      <wp:wrapNone/>
                      <wp:docPr id="19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35pt,7.8pt" to="78.2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r27zKAIAAEkEAAAOAAAAZHJzL2Uyb0RvYy54bWysVNuO2yAQfa/Uf0C8J7ZT52bFWVV20pe0 G2m3H0AAx6gYEJA4UdV/70Au3e2+rKr6AQ+emTNnbl48nDqJjtw6oVWJs2GKEVdUM6H2Jf7+vB7M MHKeKEakVrzEZ+7ww/Ljh0VvCj7SrZaMWwQgyhW9KXHrvSmSxNGWd8QNteEKlI22HfFwtfuEWdID eieTUZpOkl5bZqym3Dn4Wl+UeBnxm4ZT/9g0jnskSwzcfDxtPHfhTJYLUuwtMa2gVxrkH1h0RCgI eoeqiSfoYMUbqE5Qq51u/JDqLtFNIyiPOUA2WfpXNk8tMTzmAsVx5l4m9/9g6bfj1iLBoHfzKUaK dNCkjVAcTSahOL1xBdhUamtDevSknsxG0x8OKV21RO15JPl8NuCXBY/klUu4OAMhdv1XzcCGHLyO lTo1tguQUAN0ig053xvCTx5R+DiaTvP5GCN6UyWkuPkZ6/wXrjsUhBJL4BxxyXHjfOBBiptJCKP0 WkgZ2y0V6ks8H4/G0cFpKVhQBjNn97tKWnQkYWDiE5MCzUszqw+KRbCWE7a6yp4ICTLysRrEWt3j EKrjDCPJYUGCdOEmVQgHiQLbq3QZmJ/zdL6arWb5IB9NVoM8revB53WVDybrbDquP9VVVWe/AvMs L1rBGFeB/G14s/x9w3Fdo8vY3cf3XqXkNXosJ5C9vSPp2OnQ3MuY7DQ7b23ILjQd5jUaX3crLMTL e7T68wdY/gYAAP//AwBQSwMEFAAGAAgAAAAhAOFsK7HeAAAACQEAAA8AAABkcnMvZG93bnJldi54 bWxMj0FLw0AQhe+C/2EZwYvYTYuJJWZTRBFU9GDa4nWbnWaD2dmQ3Tbx3zvFg97mzTzefK9YTa4T RxxC60nBfJaAQKq9aalRsFk/XS9BhKjJ6M4TKvjGAKvy/KzQufEjfeCxio3gEAq5VmBj7HMpQ23R 6TDzPRLf9n5wOrIcGmkGPXK46+QiSTLpdEv8weoeHyzWX9XBKWi244t5fvus9t32cf2aXln77ial Li+m+zsQEaf4Z4YTPqNDyUw7fyATRMd6vrhlKw9pBuJkSLMbELvfhSwL+b9B+QMAAP//AwBQSwEC LQAUAAYACAAAACEAtoM4kv4AAADhAQAAEwAAAAAAAAAAAAAAAAAAAAAAW0NvbnRlbnRfVHlwZXNd LnhtbFBLAQItABQABgAIAAAAIQA4/SH/1gAAAJQBAAALAAAAAAAAAAAAAAAAAC8BAABfcmVscy8u cmVsc1BLAQItABQABgAIAAAAIQAMr27zKAIAAEkEAAAOAAAAAAAAAAAAAAAAAC4CAABkcnMvZTJv RG9jLnhtbFBLAQItABQABgAIAAAAIQDhbCux3gAAAAkBAAAPAAAAAAAAAAAAAAAAAIIEAABkcnMv ZG93bnJldi54bWxQSwUGAAAAAAQABADzAAAAjQUAAAAA ">
                      <v:stroke endarrow="open"/>
                    </v:line>
                  </w:pict>
                </mc:Fallback>
              </mc:AlternateContent>
            </w:r>
            <w:r w:rsidR="008910B0" w:rsidRPr="008910B0">
              <w:t>Fe+2HCl         FeCl</w:t>
            </w:r>
            <w:r w:rsidR="008910B0" w:rsidRPr="00380048">
              <w:rPr>
                <w:vertAlign w:val="subscript"/>
              </w:rPr>
              <w:t>2</w:t>
            </w:r>
            <w:r w:rsidR="008910B0" w:rsidRPr="008910B0">
              <w:t>+H</w:t>
            </w:r>
            <w:r w:rsidR="008910B0" w:rsidRPr="00380048">
              <w:rPr>
                <w:vertAlign w:val="subscript"/>
              </w:rPr>
              <w:t>2</w:t>
            </w:r>
          </w:p>
          <w:p w:rsidR="008910B0" w:rsidRPr="008910B0" w:rsidRDefault="008910B0" w:rsidP="00380048">
            <w:pPr>
              <w:jc w:val="both"/>
            </w:pPr>
            <w:r w:rsidRPr="008910B0">
              <w:t>1       2                1       1</w:t>
            </w:r>
          </w:p>
          <w:p w:rsidR="008910B0" w:rsidRPr="008910B0" w:rsidRDefault="008910B0" w:rsidP="00380048">
            <w:pPr>
              <w:jc w:val="both"/>
            </w:pPr>
            <w:r w:rsidRPr="008910B0">
              <w:t>0,05   x               y       z</w:t>
            </w:r>
          </w:p>
          <w:p w:rsidR="008910B0" w:rsidRPr="008910B0" w:rsidRDefault="008910B0" w:rsidP="00380048">
            <w:pPr>
              <w:jc w:val="both"/>
            </w:pPr>
            <w:r w:rsidRPr="008910B0">
              <w:t>Theo PTPƯ:</w:t>
            </w:r>
          </w:p>
          <w:p w:rsidR="008910B0" w:rsidRPr="008910B0" w:rsidRDefault="008910B0" w:rsidP="00380048">
            <w:pPr>
              <w:jc w:val="both"/>
            </w:pPr>
            <w:r w:rsidRPr="008910B0">
              <w:t xml:space="preserve">n </w:t>
            </w:r>
            <w:r w:rsidRPr="00380048">
              <w:rPr>
                <w:vertAlign w:val="subscript"/>
              </w:rPr>
              <w:t>HCl</w:t>
            </w:r>
            <w:r w:rsidRPr="008910B0">
              <w:t>= x= 0,1 mol</w:t>
            </w:r>
          </w:p>
          <w:p w:rsidR="008910B0" w:rsidRPr="008910B0" w:rsidRDefault="008910B0" w:rsidP="00380048">
            <w:pPr>
              <w:jc w:val="both"/>
            </w:pPr>
            <w:r w:rsidRPr="008910B0">
              <w:t>C</w:t>
            </w:r>
            <w:r w:rsidRPr="00380048">
              <w:rPr>
                <w:vertAlign w:val="subscript"/>
              </w:rPr>
              <w:t>M</w:t>
            </w:r>
            <w:r w:rsidRPr="008910B0">
              <w:t>(HCl)=n/V=  0,1/2=0,05lit.</w:t>
            </w:r>
          </w:p>
          <w:p w:rsidR="008910B0" w:rsidRPr="008910B0" w:rsidRDefault="008910B0" w:rsidP="00380048">
            <w:pPr>
              <w:jc w:val="both"/>
            </w:pPr>
            <w:r w:rsidRPr="008910B0">
              <w:t>b.</w:t>
            </w:r>
          </w:p>
          <w:p w:rsidR="008910B0" w:rsidRPr="008910B0" w:rsidRDefault="008910B0" w:rsidP="00380048">
            <w:pPr>
              <w:jc w:val="both"/>
            </w:pPr>
            <w:r w:rsidRPr="008910B0">
              <w:t>Theo PTPƯ:</w:t>
            </w:r>
          </w:p>
          <w:p w:rsidR="008910B0" w:rsidRPr="008910B0" w:rsidRDefault="008910B0" w:rsidP="00380048">
            <w:pPr>
              <w:jc w:val="both"/>
            </w:pPr>
            <w:r w:rsidRPr="008910B0">
              <w:t>nH</w:t>
            </w:r>
            <w:r w:rsidRPr="00380048">
              <w:rPr>
                <w:vertAlign w:val="subscript"/>
              </w:rPr>
              <w:t>2</w:t>
            </w:r>
            <w:r w:rsidRPr="008910B0">
              <w:t>=z= 0,05 mol</w:t>
            </w:r>
          </w:p>
          <w:p w:rsidR="008910B0" w:rsidRPr="008910B0" w:rsidRDefault="008910B0" w:rsidP="00380048">
            <w:pPr>
              <w:jc w:val="both"/>
            </w:pPr>
            <w:r w:rsidRPr="008910B0">
              <w:t>VH</w:t>
            </w:r>
            <w:r w:rsidRPr="00380048">
              <w:rPr>
                <w:vertAlign w:val="subscript"/>
              </w:rPr>
              <w:t>2</w:t>
            </w:r>
            <w:r w:rsidRPr="008910B0">
              <w:t xml:space="preserve"> = 0,05.22,4= 1,12lit</w:t>
            </w:r>
          </w:p>
          <w:p w:rsidR="008910B0" w:rsidRPr="008910B0" w:rsidRDefault="008910B0" w:rsidP="00380048">
            <w:pPr>
              <w:jc w:val="both"/>
            </w:pPr>
            <w:r w:rsidRPr="008910B0">
              <w:t>c.</w:t>
            </w:r>
          </w:p>
          <w:p w:rsidR="008910B0" w:rsidRPr="008910B0" w:rsidRDefault="008910B0" w:rsidP="00380048">
            <w:pPr>
              <w:jc w:val="both"/>
            </w:pPr>
            <w:r w:rsidRPr="008910B0">
              <w:t>dd sau PƯ có FeCl</w:t>
            </w:r>
            <w:r w:rsidRPr="00380048">
              <w:rPr>
                <w:vertAlign w:val="subscript"/>
              </w:rPr>
              <w:t>2</w:t>
            </w:r>
          </w:p>
          <w:p w:rsidR="008910B0" w:rsidRPr="008910B0" w:rsidRDefault="008910B0" w:rsidP="00380048">
            <w:pPr>
              <w:jc w:val="both"/>
            </w:pPr>
            <w:r w:rsidRPr="008910B0">
              <w:t>nFeCl</w:t>
            </w:r>
            <w:r w:rsidRPr="00380048">
              <w:rPr>
                <w:vertAlign w:val="subscript"/>
              </w:rPr>
              <w:t>2</w:t>
            </w:r>
            <w:r w:rsidRPr="008910B0">
              <w:t>= y= 0,05mol</w:t>
            </w:r>
          </w:p>
          <w:p w:rsidR="008910B0" w:rsidRPr="008910B0" w:rsidRDefault="008910B0" w:rsidP="00380048">
            <w:pPr>
              <w:jc w:val="both"/>
            </w:pPr>
            <w:r w:rsidRPr="008910B0">
              <w:t>V</w:t>
            </w:r>
            <w:r w:rsidRPr="00380048">
              <w:rPr>
                <w:vertAlign w:val="subscript"/>
              </w:rPr>
              <w:t xml:space="preserve">dd sau PƯ </w:t>
            </w:r>
            <w:r w:rsidRPr="008910B0">
              <w:t>= V</w:t>
            </w:r>
            <w:r w:rsidRPr="00380048">
              <w:rPr>
                <w:vertAlign w:val="subscript"/>
              </w:rPr>
              <w:t>ddHCl</w:t>
            </w:r>
            <w:r w:rsidRPr="008910B0">
              <w:t>=0,05lit</w:t>
            </w:r>
          </w:p>
          <w:p w:rsidR="008910B0" w:rsidRPr="008910B0" w:rsidRDefault="008910B0" w:rsidP="00380048">
            <w:pPr>
              <w:keepNext/>
            </w:pPr>
            <w:r w:rsidRPr="008910B0">
              <w:t>C</w:t>
            </w:r>
            <w:r w:rsidRPr="00380048">
              <w:rPr>
                <w:vertAlign w:val="subscript"/>
              </w:rPr>
              <w:t>M</w:t>
            </w:r>
            <w:r w:rsidRPr="008910B0">
              <w:t>= n/V= 0,05/0,05= 1M</w:t>
            </w:r>
          </w:p>
        </w:tc>
      </w:tr>
    </w:tbl>
    <w:p w:rsidR="008910B0" w:rsidRPr="008910B0" w:rsidRDefault="008910B0" w:rsidP="008910B0"/>
    <w:p w:rsidR="00525977" w:rsidRPr="008910B0" w:rsidRDefault="008910B0" w:rsidP="00525977">
      <w:pPr>
        <w:pStyle w:val="ListParagraph"/>
        <w:spacing w:line="312" w:lineRule="auto"/>
        <w:ind w:left="0"/>
        <w:rPr>
          <w:rFonts w:ascii="Times New Roman" w:hAnsi="Times New Roman"/>
          <w:color w:val="000000"/>
          <w:sz w:val="28"/>
          <w:szCs w:val="28"/>
          <w:lang w:val="vi-VN"/>
        </w:rPr>
      </w:pPr>
      <w:r w:rsidRPr="008910B0">
        <w:t xml:space="preserve">               </w:t>
      </w:r>
      <w:r w:rsidR="00525977" w:rsidRPr="008910B0">
        <w:rPr>
          <w:rFonts w:ascii="Times New Roman" w:hAnsi="Times New Roman"/>
          <w:color w:val="000000"/>
          <w:sz w:val="28"/>
          <w:szCs w:val="28"/>
          <w:lang w:val="vi-VN"/>
        </w:rPr>
        <w:t>* Rút kinh nghiệm bài học:</w:t>
      </w:r>
    </w:p>
    <w:p w:rsidR="00525977" w:rsidRPr="008910B0" w:rsidRDefault="00525977" w:rsidP="00525977">
      <w:pPr>
        <w:pStyle w:val="ListParagraph"/>
        <w:spacing w:line="312" w:lineRule="auto"/>
        <w:rPr>
          <w:rFonts w:ascii="Times New Roman" w:hAnsi="Times New Roman"/>
          <w:color w:val="000000"/>
          <w:sz w:val="28"/>
          <w:szCs w:val="28"/>
        </w:rPr>
      </w:pPr>
      <w:r w:rsidRPr="008910B0">
        <w:rPr>
          <w:rFonts w:ascii="Times New Roman" w:hAnsi="Times New Roman"/>
          <w:color w:val="000000"/>
          <w:sz w:val="28"/>
          <w:szCs w:val="28"/>
          <w:lang w:val="vi-VN"/>
        </w:rPr>
        <w:lastRenderedPageBreak/>
        <w:t>……………………………………………………………………………………………………………………………………………………………………………………………………………………………………………………</w:t>
      </w:r>
      <w:r w:rsidRPr="008910B0">
        <w:rPr>
          <w:rFonts w:ascii="Times New Roman" w:hAnsi="Times New Roman"/>
          <w:color w:val="000000"/>
          <w:sz w:val="28"/>
          <w:szCs w:val="28"/>
        </w:rPr>
        <w:t>…</w:t>
      </w:r>
    </w:p>
    <w:p w:rsidR="003744B9" w:rsidRPr="008910B0" w:rsidRDefault="003744B9" w:rsidP="003744B9">
      <w:pPr>
        <w:rPr>
          <w:i/>
          <w:lang w:val="nl-NL"/>
        </w:rPr>
      </w:pPr>
      <w:r>
        <w:rPr>
          <w:i/>
          <w:lang w:val="nl-NL"/>
        </w:rPr>
        <w:t xml:space="preserve">                                                                          </w:t>
      </w:r>
      <w:r w:rsidRPr="008910B0">
        <w:rPr>
          <w:i/>
          <w:lang w:val="nl-NL"/>
        </w:rPr>
        <w:t>Ngày….tháng….năm 2018</w:t>
      </w:r>
    </w:p>
    <w:p w:rsidR="003744B9" w:rsidRPr="008910B0" w:rsidRDefault="003744B9" w:rsidP="003744B9">
      <w:pPr>
        <w:spacing w:line="360" w:lineRule="auto"/>
        <w:ind w:left="4320" w:firstLine="720"/>
      </w:pPr>
      <w:r w:rsidRPr="008910B0">
        <w:t>Ký duyệt của ban giám hiệu</w:t>
      </w:r>
    </w:p>
    <w:p w:rsidR="00525977" w:rsidRPr="008910B0" w:rsidRDefault="00525977" w:rsidP="00525977">
      <w:pPr>
        <w:jc w:val="both"/>
        <w:rPr>
          <w:lang w:val="es-ES"/>
        </w:rPr>
      </w:pPr>
    </w:p>
    <w:p w:rsidR="008910B0" w:rsidRPr="008910B0" w:rsidRDefault="008910B0" w:rsidP="00525977">
      <w:pPr>
        <w:rPr>
          <w:u w:val="single"/>
        </w:rPr>
      </w:pPr>
    </w:p>
    <w:p w:rsidR="00FF4DF8" w:rsidRPr="008910B0" w:rsidRDefault="00FF4DF8" w:rsidP="0058770B">
      <w:pPr>
        <w:jc w:val="both"/>
        <w:rPr>
          <w:lang w:val="es-ES"/>
        </w:rPr>
      </w:pPr>
    </w:p>
    <w:p w:rsidR="00FF4DF8" w:rsidRPr="00525977" w:rsidRDefault="00FF4DF8" w:rsidP="0058770B">
      <w:pPr>
        <w:jc w:val="both"/>
        <w:rPr>
          <w:b/>
          <w:sz w:val="36"/>
          <w:szCs w:val="36"/>
          <w:u w:val="single"/>
          <w:lang w:val="es-ES"/>
        </w:rPr>
      </w:pPr>
    </w:p>
    <w:p w:rsidR="00FF4DF8" w:rsidRPr="00525977" w:rsidRDefault="00525977" w:rsidP="0058770B">
      <w:pPr>
        <w:jc w:val="both"/>
        <w:rPr>
          <w:b/>
          <w:sz w:val="36"/>
          <w:szCs w:val="36"/>
          <w:u w:val="single"/>
          <w:lang w:val="es-ES"/>
        </w:rPr>
      </w:pPr>
      <w:r w:rsidRPr="00525977">
        <w:rPr>
          <w:b/>
          <w:sz w:val="36"/>
          <w:szCs w:val="36"/>
          <w:u w:val="single"/>
          <w:lang w:val="es-ES"/>
        </w:rPr>
        <w:t>Tuần 2</w:t>
      </w:r>
    </w:p>
    <w:p w:rsidR="00FF4DF8" w:rsidRPr="00525977" w:rsidRDefault="00525977" w:rsidP="0058770B">
      <w:pPr>
        <w:jc w:val="both"/>
        <w:rPr>
          <w:i/>
          <w:lang w:val="es-ES"/>
        </w:rPr>
      </w:pPr>
      <w:r w:rsidRPr="00525977">
        <w:rPr>
          <w:i/>
          <w:lang w:val="es-ES"/>
        </w:rPr>
        <w:t>Ngày soạn:</w:t>
      </w:r>
    </w:p>
    <w:p w:rsidR="002325E2" w:rsidRPr="00525977" w:rsidRDefault="002325E2" w:rsidP="002325E2">
      <w:pPr>
        <w:spacing w:line="312" w:lineRule="auto"/>
        <w:rPr>
          <w:i/>
          <w:color w:val="000000"/>
        </w:rPr>
      </w:pPr>
      <w:r w:rsidRPr="00525977">
        <w:rPr>
          <w:i/>
          <w:color w:val="000000"/>
        </w:rPr>
        <w:t>Ngày dạy:</w:t>
      </w:r>
    </w:p>
    <w:p w:rsidR="002325E2" w:rsidRPr="008910B0" w:rsidRDefault="002325E2" w:rsidP="002325E2">
      <w:pPr>
        <w:spacing w:line="312" w:lineRule="auto"/>
        <w:rPr>
          <w:i/>
          <w:color w:val="000000"/>
        </w:rPr>
      </w:pPr>
      <w:r w:rsidRPr="008910B0">
        <w:rPr>
          <w:i/>
          <w:color w:val="000000"/>
        </w:rPr>
        <w:t xml:space="preserve">Tiết số: </w:t>
      </w:r>
      <w:r w:rsidR="00525977">
        <w:rPr>
          <w:i/>
          <w:color w:val="000000"/>
        </w:rPr>
        <w:t>3</w:t>
      </w:r>
      <w:r w:rsidRPr="008910B0">
        <w:rPr>
          <w:i/>
          <w:color w:val="000000"/>
        </w:rPr>
        <w:t xml:space="preserve">                                     </w:t>
      </w:r>
    </w:p>
    <w:p w:rsidR="001C6138" w:rsidRPr="008910B0" w:rsidRDefault="001C6138" w:rsidP="001C6138">
      <w:pPr>
        <w:jc w:val="center"/>
        <w:rPr>
          <w:b/>
          <w:bCs/>
        </w:rPr>
      </w:pPr>
      <w:r w:rsidRPr="008910B0">
        <w:rPr>
          <w:b/>
          <w:bCs/>
        </w:rPr>
        <w:t>TÍNH CHẤT HÓA HỌC CỦA OXIT,</w:t>
      </w:r>
    </w:p>
    <w:p w:rsidR="001C6138" w:rsidRPr="008910B0" w:rsidRDefault="001C6138" w:rsidP="001C6138">
      <w:pPr>
        <w:jc w:val="center"/>
        <w:rPr>
          <w:b/>
          <w:bCs/>
        </w:rPr>
      </w:pPr>
      <w:r w:rsidRPr="008910B0">
        <w:rPr>
          <w:b/>
          <w:bCs/>
        </w:rPr>
        <w:t>KHÁI QUÁT VỀ SỰ PHÂN LOẠI OXIT</w:t>
      </w:r>
    </w:p>
    <w:p w:rsidR="004D1525" w:rsidRPr="008910B0" w:rsidRDefault="004D1525" w:rsidP="004D1525">
      <w:pPr>
        <w:jc w:val="both"/>
        <w:rPr>
          <w:b/>
          <w:bCs/>
        </w:rPr>
      </w:pPr>
      <w:r w:rsidRPr="008910B0">
        <w:rPr>
          <w:b/>
          <w:bCs/>
        </w:rPr>
        <w:t xml:space="preserve">I. </w:t>
      </w:r>
      <w:r w:rsidR="002325E2" w:rsidRPr="008910B0">
        <w:rPr>
          <w:b/>
          <w:bCs/>
        </w:rPr>
        <w:t>Mục tiêu</w:t>
      </w:r>
      <w:r w:rsidRPr="008910B0">
        <w:rPr>
          <w:b/>
          <w:bCs/>
        </w:rPr>
        <w:t>:</w:t>
      </w:r>
    </w:p>
    <w:p w:rsidR="002325E2" w:rsidRPr="008910B0" w:rsidRDefault="002325E2" w:rsidP="002325E2">
      <w:pPr>
        <w:tabs>
          <w:tab w:val="left" w:pos="8820"/>
        </w:tabs>
        <w:rPr>
          <w:lang w:val="it-IT"/>
        </w:rPr>
      </w:pPr>
      <w:r w:rsidRPr="008910B0">
        <w:rPr>
          <w:lang w:val="it-IT"/>
        </w:rPr>
        <w:t xml:space="preserve">   1. Kiến thức</w:t>
      </w:r>
    </w:p>
    <w:p w:rsidR="002325E2" w:rsidRPr="008910B0" w:rsidRDefault="002325E2" w:rsidP="002325E2">
      <w:pPr>
        <w:autoSpaceDE w:val="0"/>
        <w:autoSpaceDN w:val="0"/>
        <w:adjustRightInd w:val="0"/>
        <w:ind w:firstLine="720"/>
        <w:rPr>
          <w:lang w:val="it-IT"/>
        </w:rPr>
      </w:pPr>
      <w:r w:rsidRPr="008910B0">
        <w:rPr>
          <w:lang w:val="it-IT"/>
        </w:rPr>
        <w:t>- Học sinh được gợi lại kiến thức đã học ở lớp 8 về: định nghĩa oxit, công thức và gọi tên oxit. Tính chất hóa học của nước.</w:t>
      </w:r>
    </w:p>
    <w:p w:rsidR="002325E2" w:rsidRPr="008910B0" w:rsidRDefault="002325E2" w:rsidP="002325E2">
      <w:pPr>
        <w:autoSpaceDE w:val="0"/>
        <w:autoSpaceDN w:val="0"/>
        <w:adjustRightInd w:val="0"/>
        <w:ind w:firstLine="720"/>
        <w:rPr>
          <w:lang w:val="it-IT"/>
        </w:rPr>
      </w:pPr>
      <w:r w:rsidRPr="008910B0">
        <w:rPr>
          <w:lang w:val="it-IT"/>
        </w:rPr>
        <w:t>- Nêu được khái quát về sự phân loại oxit trên cơ sở mới căn cứ vào tính chất hóa học của oxit.</w:t>
      </w:r>
    </w:p>
    <w:p w:rsidR="002325E2" w:rsidRPr="008910B0" w:rsidRDefault="002325E2" w:rsidP="002325E2">
      <w:pPr>
        <w:autoSpaceDE w:val="0"/>
        <w:autoSpaceDN w:val="0"/>
        <w:adjustRightInd w:val="0"/>
        <w:ind w:firstLine="720"/>
        <w:rPr>
          <w:lang w:val="it-IT"/>
        </w:rPr>
      </w:pPr>
      <w:r w:rsidRPr="008910B0">
        <w:rPr>
          <w:lang w:val="it-IT"/>
        </w:rPr>
        <w:t>- Nêu được các tính chất hóa học của oxit, viết được phương trình hóa học minh họa cho các tính chất.</w:t>
      </w:r>
    </w:p>
    <w:p w:rsidR="002325E2" w:rsidRPr="008910B0" w:rsidRDefault="002325E2" w:rsidP="002325E2">
      <w:pPr>
        <w:tabs>
          <w:tab w:val="left" w:pos="8820"/>
        </w:tabs>
        <w:rPr>
          <w:lang w:val="it-IT"/>
        </w:rPr>
      </w:pPr>
      <w:r w:rsidRPr="008910B0">
        <w:rPr>
          <w:lang w:val="it-IT"/>
        </w:rPr>
        <w:t xml:space="preserve">   2. Kĩ năng</w:t>
      </w:r>
    </w:p>
    <w:p w:rsidR="002325E2" w:rsidRPr="008910B0" w:rsidRDefault="002325E2" w:rsidP="002325E2">
      <w:pPr>
        <w:autoSpaceDE w:val="0"/>
        <w:autoSpaceDN w:val="0"/>
        <w:adjustRightInd w:val="0"/>
        <w:ind w:firstLine="720"/>
        <w:rPr>
          <w:lang w:val="vi-VN"/>
        </w:rPr>
      </w:pPr>
      <w:r w:rsidRPr="008910B0">
        <w:t>- Kỹ năng phán đoán, đề xuất thí nghiệm, tiến hành thí nghiệm, quan sát, nêu hiện t</w:t>
      </w:r>
      <w:r w:rsidRPr="008910B0">
        <w:rPr>
          <w:lang w:val="vi-VN"/>
        </w:rPr>
        <w:t xml:space="preserve">ượng xảy ra trong các thí nghiệm và rút ra tính chất hóa học của </w:t>
      </w:r>
      <w:r w:rsidRPr="008910B0">
        <w:t>oxit</w:t>
      </w:r>
      <w:r w:rsidRPr="008910B0">
        <w:rPr>
          <w:lang w:val="vi-VN"/>
        </w:rPr>
        <w:t>.</w:t>
      </w:r>
    </w:p>
    <w:p w:rsidR="002325E2" w:rsidRPr="008910B0" w:rsidRDefault="002325E2" w:rsidP="002325E2">
      <w:pPr>
        <w:autoSpaceDE w:val="0"/>
        <w:autoSpaceDN w:val="0"/>
        <w:adjustRightInd w:val="0"/>
        <w:ind w:firstLine="720"/>
        <w:rPr>
          <w:lang w:val="vi-VN"/>
        </w:rPr>
      </w:pPr>
      <w:r w:rsidRPr="008910B0">
        <w:rPr>
          <w:lang w:val="vi-VN"/>
        </w:rPr>
        <w:t>-</w:t>
      </w:r>
      <w:r w:rsidRPr="008910B0">
        <w:rPr>
          <w:i/>
          <w:iCs/>
          <w:lang w:val="vi-VN"/>
        </w:rPr>
        <w:t xml:space="preserve"> </w:t>
      </w:r>
      <w:r w:rsidRPr="008910B0">
        <w:rPr>
          <w:lang w:val="vi-VN"/>
        </w:rPr>
        <w:t>Viết PTHH, tính theo phương trình hóa học.</w:t>
      </w:r>
    </w:p>
    <w:p w:rsidR="002325E2" w:rsidRPr="008910B0" w:rsidRDefault="002325E2" w:rsidP="002325E2">
      <w:pPr>
        <w:autoSpaceDE w:val="0"/>
        <w:autoSpaceDN w:val="0"/>
        <w:adjustRightInd w:val="0"/>
        <w:ind w:firstLine="720"/>
        <w:rPr>
          <w:lang w:val="vi-VN"/>
        </w:rPr>
      </w:pPr>
      <w:r w:rsidRPr="008910B0">
        <w:rPr>
          <w:lang w:val="vi-VN"/>
        </w:rPr>
        <w:t>-</w:t>
      </w:r>
      <w:r w:rsidRPr="008910B0">
        <w:rPr>
          <w:i/>
          <w:iCs/>
          <w:lang w:val="vi-VN"/>
        </w:rPr>
        <w:t xml:space="preserve"> </w:t>
      </w:r>
      <w:r w:rsidRPr="008910B0">
        <w:rPr>
          <w:lang w:val="vi-VN"/>
        </w:rPr>
        <w:t>Nhận biết các chất.</w:t>
      </w:r>
    </w:p>
    <w:p w:rsidR="002325E2" w:rsidRPr="008910B0" w:rsidRDefault="002325E2" w:rsidP="002325E2">
      <w:pPr>
        <w:autoSpaceDE w:val="0"/>
        <w:autoSpaceDN w:val="0"/>
        <w:adjustRightInd w:val="0"/>
        <w:ind w:firstLine="720"/>
        <w:rPr>
          <w:lang w:val="vi-VN"/>
        </w:rPr>
      </w:pPr>
      <w:r w:rsidRPr="008910B0">
        <w:rPr>
          <w:lang w:val="vi-VN"/>
        </w:rPr>
        <w:t xml:space="preserve">- Vận dụng, tìm tòi mở rộng kiến thức để ứng dụng trong thực tiễn, bảo vệ môi trường, nâng cao chất lượng cuộc sống. </w:t>
      </w:r>
    </w:p>
    <w:p w:rsidR="002325E2" w:rsidRPr="008910B0" w:rsidRDefault="002325E2" w:rsidP="002325E2">
      <w:pPr>
        <w:tabs>
          <w:tab w:val="left" w:pos="8820"/>
        </w:tabs>
        <w:rPr>
          <w:lang w:val="it-IT"/>
        </w:rPr>
      </w:pPr>
      <w:r w:rsidRPr="008910B0">
        <w:rPr>
          <w:lang w:val="it-IT"/>
        </w:rPr>
        <w:t xml:space="preserve">    3. Thái độ:</w:t>
      </w:r>
    </w:p>
    <w:p w:rsidR="002325E2" w:rsidRPr="008910B0" w:rsidRDefault="002325E2" w:rsidP="002325E2">
      <w:pPr>
        <w:autoSpaceDE w:val="0"/>
        <w:autoSpaceDN w:val="0"/>
        <w:adjustRightInd w:val="0"/>
        <w:ind w:firstLine="720"/>
        <w:rPr>
          <w:lang w:val="vi-VN"/>
        </w:rPr>
      </w:pPr>
      <w:r w:rsidRPr="008910B0">
        <w:rPr>
          <w:lang w:val="vi-VN"/>
        </w:rPr>
        <w:t>- Học tập nghiêm túc, tự giác, hợp tác.</w:t>
      </w:r>
    </w:p>
    <w:p w:rsidR="002325E2" w:rsidRPr="008910B0" w:rsidRDefault="002325E2" w:rsidP="002325E2">
      <w:pPr>
        <w:autoSpaceDE w:val="0"/>
        <w:autoSpaceDN w:val="0"/>
        <w:adjustRightInd w:val="0"/>
        <w:ind w:firstLine="720"/>
        <w:rPr>
          <w:lang w:val="vi-VN"/>
        </w:rPr>
      </w:pPr>
      <w:r w:rsidRPr="008910B0">
        <w:rPr>
          <w:lang w:val="vi-VN"/>
        </w:rPr>
        <w:t>- Yêu thích môn học .</w:t>
      </w:r>
    </w:p>
    <w:p w:rsidR="002325E2" w:rsidRPr="008910B0" w:rsidRDefault="002325E2" w:rsidP="002325E2">
      <w:pPr>
        <w:tabs>
          <w:tab w:val="left" w:pos="8820"/>
        </w:tabs>
        <w:rPr>
          <w:lang w:val="it-IT"/>
        </w:rPr>
      </w:pPr>
      <w:r w:rsidRPr="008910B0">
        <w:rPr>
          <w:lang w:val="it-IT"/>
        </w:rPr>
        <w:t xml:space="preserve">2. Năng lực </w:t>
      </w:r>
    </w:p>
    <w:p w:rsidR="002325E2" w:rsidRPr="008910B0" w:rsidRDefault="002325E2" w:rsidP="002325E2">
      <w:pPr>
        <w:autoSpaceDE w:val="0"/>
        <w:autoSpaceDN w:val="0"/>
        <w:adjustRightInd w:val="0"/>
        <w:rPr>
          <w:b/>
          <w:bCs/>
          <w:lang w:val="vi-VN"/>
        </w:rPr>
      </w:pPr>
      <w:r w:rsidRPr="008910B0">
        <w:rPr>
          <w:b/>
          <w:bCs/>
          <w:lang w:val="vi-VN"/>
        </w:rPr>
        <w:t xml:space="preserve">         </w:t>
      </w:r>
      <w:r w:rsidRPr="008910B0">
        <w:rPr>
          <w:b/>
          <w:bCs/>
          <w:lang w:val="vi-VN"/>
        </w:rPr>
        <w:tab/>
      </w:r>
      <w:r w:rsidRPr="008910B0">
        <w:rPr>
          <w:lang w:val="vi-VN"/>
        </w:rPr>
        <w:t>- Năng lực sử dụng ngôn ngữ, thuật ngữ hóa học, hợp tác nhóm.</w:t>
      </w:r>
    </w:p>
    <w:p w:rsidR="002325E2" w:rsidRPr="008910B0" w:rsidRDefault="002325E2" w:rsidP="002325E2">
      <w:pPr>
        <w:autoSpaceDE w:val="0"/>
        <w:autoSpaceDN w:val="0"/>
        <w:adjustRightInd w:val="0"/>
        <w:ind w:firstLine="720"/>
        <w:rPr>
          <w:lang w:val="vi-VN"/>
        </w:rPr>
      </w:pPr>
      <w:r w:rsidRPr="008910B0">
        <w:rPr>
          <w:lang w:val="vi-VN"/>
        </w:rPr>
        <w:t>- Năng lực tính toán hóa học.</w:t>
      </w:r>
    </w:p>
    <w:p w:rsidR="002325E2" w:rsidRPr="008910B0" w:rsidRDefault="002325E2" w:rsidP="002325E2">
      <w:pPr>
        <w:autoSpaceDE w:val="0"/>
        <w:autoSpaceDN w:val="0"/>
        <w:adjustRightInd w:val="0"/>
        <w:ind w:firstLine="720"/>
        <w:rPr>
          <w:lang w:val="vi-VN"/>
        </w:rPr>
      </w:pPr>
      <w:r w:rsidRPr="008910B0">
        <w:rPr>
          <w:lang w:val="vi-VN"/>
        </w:rPr>
        <w:t xml:space="preserve">- Năng lực phát hiện, giải quyết vấn đề một cách sáng tạo. </w:t>
      </w:r>
    </w:p>
    <w:p w:rsidR="002325E2" w:rsidRPr="008910B0" w:rsidRDefault="002325E2" w:rsidP="002325E2">
      <w:pPr>
        <w:autoSpaceDE w:val="0"/>
        <w:autoSpaceDN w:val="0"/>
        <w:adjustRightInd w:val="0"/>
        <w:ind w:firstLine="720"/>
        <w:rPr>
          <w:lang w:val="vi-VN"/>
        </w:rPr>
      </w:pPr>
      <w:r w:rsidRPr="008910B0">
        <w:rPr>
          <w:lang w:val="vi-VN"/>
        </w:rPr>
        <w:t>- Năng lực thực hành, vận dụng kiến thức hóa học vào cuộc sống.</w:t>
      </w:r>
    </w:p>
    <w:p w:rsidR="004D1525" w:rsidRPr="008910B0" w:rsidRDefault="004D1525" w:rsidP="004D1525">
      <w:pPr>
        <w:jc w:val="both"/>
        <w:rPr>
          <w:b/>
          <w:bCs/>
        </w:rPr>
      </w:pPr>
      <w:r w:rsidRPr="008910B0">
        <w:rPr>
          <w:b/>
          <w:bCs/>
        </w:rPr>
        <w:t>II. CHUẨN BỊ:</w:t>
      </w:r>
    </w:p>
    <w:p w:rsidR="002325E2" w:rsidRPr="008910B0" w:rsidRDefault="002325E2" w:rsidP="002325E2">
      <w:pPr>
        <w:jc w:val="both"/>
        <w:rPr>
          <w:lang w:val="vi-VN"/>
        </w:rPr>
      </w:pPr>
      <w:r w:rsidRPr="008910B0">
        <w:rPr>
          <w:lang w:val="vi-VN"/>
        </w:rPr>
        <w:t>1. Giáo viên (GV)</w:t>
      </w:r>
    </w:p>
    <w:p w:rsidR="002325E2" w:rsidRPr="008910B0" w:rsidRDefault="002325E2" w:rsidP="002325E2">
      <w:pPr>
        <w:jc w:val="both"/>
        <w:rPr>
          <w:lang w:val="vi-VN"/>
        </w:rPr>
      </w:pPr>
      <w:r w:rsidRPr="008910B0">
        <w:rPr>
          <w:lang w:val="vi-VN"/>
        </w:rPr>
        <w:lastRenderedPageBreak/>
        <w:t>Dụng cụ</w:t>
      </w:r>
    </w:p>
    <w:p w:rsidR="002325E2" w:rsidRPr="008910B0" w:rsidRDefault="002325E2" w:rsidP="002325E2">
      <w:pPr>
        <w:autoSpaceDE w:val="0"/>
        <w:autoSpaceDN w:val="0"/>
        <w:adjustRightInd w:val="0"/>
        <w:ind w:firstLine="720"/>
        <w:rPr>
          <w:lang w:val="vi-VN"/>
        </w:rPr>
      </w:pPr>
      <w:r w:rsidRPr="008910B0">
        <w:rPr>
          <w:lang w:val="vi-VN"/>
        </w:rPr>
        <w:t>+ Cốc thủy tinh, ống hút nhỏ giọt, đũa thủy tinh, phễu quả lê, kẹp gỗ, thìa xúc hóa chất.</w:t>
      </w:r>
    </w:p>
    <w:p w:rsidR="002325E2" w:rsidRPr="008910B0" w:rsidRDefault="002325E2" w:rsidP="002325E2">
      <w:pPr>
        <w:autoSpaceDE w:val="0"/>
        <w:autoSpaceDN w:val="0"/>
        <w:adjustRightInd w:val="0"/>
        <w:ind w:firstLine="720"/>
        <w:rPr>
          <w:lang w:val="vi-VN"/>
        </w:rPr>
      </w:pPr>
      <w:r w:rsidRPr="008910B0">
        <w:rPr>
          <w:lang w:val="vi-VN"/>
        </w:rPr>
        <w:t>+ Ống nghiệm,  ống dẫn khí, giá thí nghiệm, ống thủy tinh hình chữ L.</w:t>
      </w:r>
    </w:p>
    <w:p w:rsidR="002325E2" w:rsidRPr="008910B0" w:rsidRDefault="002325E2" w:rsidP="002325E2">
      <w:pPr>
        <w:jc w:val="both"/>
        <w:rPr>
          <w:lang w:val="vi-VN"/>
        </w:rPr>
      </w:pPr>
      <w:r w:rsidRPr="008910B0">
        <w:rPr>
          <w:lang w:val="vi-VN"/>
        </w:rPr>
        <w:t xml:space="preserve">Hóa chất </w:t>
      </w:r>
    </w:p>
    <w:p w:rsidR="002325E2" w:rsidRPr="008910B0" w:rsidRDefault="002325E2" w:rsidP="002325E2">
      <w:pPr>
        <w:autoSpaceDE w:val="0"/>
        <w:autoSpaceDN w:val="0"/>
        <w:adjustRightInd w:val="0"/>
        <w:ind w:firstLine="720"/>
        <w:rPr>
          <w:lang w:val="vi-VN"/>
        </w:rPr>
      </w:pPr>
      <w:r w:rsidRPr="008910B0">
        <w:rPr>
          <w:lang w:val="vi-VN"/>
        </w:rPr>
        <w:t>+  Bột CuO, dung dịch HCl, dung dịch phenolphtalein, quỳ tím.</w:t>
      </w:r>
    </w:p>
    <w:p w:rsidR="002325E2" w:rsidRPr="008910B0" w:rsidRDefault="002325E2" w:rsidP="002325E2">
      <w:pPr>
        <w:autoSpaceDE w:val="0"/>
        <w:autoSpaceDN w:val="0"/>
        <w:adjustRightInd w:val="0"/>
        <w:ind w:firstLine="720"/>
        <w:rPr>
          <w:lang w:val="vi-VN"/>
        </w:rPr>
      </w:pPr>
      <w:r w:rsidRPr="008910B0">
        <w:rPr>
          <w:b/>
          <w:bCs/>
          <w:iCs/>
          <w:lang w:val="vi-VN"/>
        </w:rPr>
        <w:t xml:space="preserve">+  </w:t>
      </w:r>
      <w:r w:rsidRPr="008910B0">
        <w:rPr>
          <w:lang w:val="vi-VN"/>
        </w:rPr>
        <w:t>Bột CaO, nước, axit HCl.</w:t>
      </w:r>
    </w:p>
    <w:p w:rsidR="002325E2" w:rsidRPr="008910B0" w:rsidRDefault="002325E2" w:rsidP="002325E2">
      <w:pPr>
        <w:autoSpaceDE w:val="0"/>
        <w:autoSpaceDN w:val="0"/>
        <w:adjustRightInd w:val="0"/>
        <w:ind w:firstLine="720"/>
      </w:pPr>
      <w:r w:rsidRPr="008910B0">
        <w:t>+  Khí SO</w:t>
      </w:r>
      <w:r w:rsidRPr="008910B0">
        <w:rPr>
          <w:vertAlign w:val="subscript"/>
        </w:rPr>
        <w:t>2</w:t>
      </w:r>
      <w:r w:rsidRPr="008910B0">
        <w:t>, quỳ tím, dung dịch Ca(OH)</w:t>
      </w:r>
      <w:r w:rsidRPr="008910B0">
        <w:rPr>
          <w:vertAlign w:val="subscript"/>
        </w:rPr>
        <w:t>2</w:t>
      </w:r>
      <w:r w:rsidRPr="008910B0">
        <w:t>.</w:t>
      </w:r>
    </w:p>
    <w:p w:rsidR="002325E2" w:rsidRPr="008910B0" w:rsidRDefault="002325E2" w:rsidP="002325E2">
      <w:pPr>
        <w:jc w:val="both"/>
      </w:pPr>
      <w:r w:rsidRPr="008910B0">
        <w:rPr>
          <w:lang w:val="vi-VN"/>
        </w:rPr>
        <w:t>Phiếu học tập</w:t>
      </w:r>
    </w:p>
    <w:p w:rsidR="000E3A7D" w:rsidRPr="008910B0" w:rsidRDefault="000E3A7D" w:rsidP="000E3A7D">
      <w:pPr>
        <w:tabs>
          <w:tab w:val="left" w:pos="450"/>
        </w:tabs>
        <w:jc w:val="center"/>
        <w:rPr>
          <w:b/>
          <w:bCs/>
          <w:iCs/>
        </w:rPr>
      </w:pPr>
      <w:r w:rsidRPr="008910B0">
        <w:rPr>
          <w:b/>
          <w:bCs/>
          <w:iCs/>
        </w:rPr>
        <w:t>PHIẾU HỌC TẬP SỐ 1</w:t>
      </w:r>
    </w:p>
    <w:p w:rsidR="000E3A7D" w:rsidRPr="008910B0" w:rsidRDefault="000E3A7D" w:rsidP="000E3A7D">
      <w:pPr>
        <w:autoSpaceDE w:val="0"/>
        <w:autoSpaceDN w:val="0"/>
        <w:adjustRightInd w:val="0"/>
        <w:rPr>
          <w:lang w:val="vi-VN"/>
        </w:rPr>
      </w:pPr>
      <w:r w:rsidRPr="008910B0">
        <w:rPr>
          <w:b/>
          <w:bCs/>
          <w:iCs/>
        </w:rPr>
        <w:t>1.</w:t>
      </w:r>
      <w:r w:rsidRPr="008910B0">
        <w:rPr>
          <w:bCs/>
          <w:iCs/>
        </w:rPr>
        <w:t xml:space="preserve"> </w:t>
      </w:r>
      <w:r w:rsidRPr="008910B0">
        <w:rPr>
          <w:lang w:val="vi-VN"/>
        </w:rPr>
        <w:t xml:space="preserve">Cho các chất có công thức: </w:t>
      </w:r>
      <w:r w:rsidRPr="008910B0">
        <w:t>Al</w:t>
      </w:r>
      <w:r w:rsidRPr="008910B0">
        <w:rPr>
          <w:vertAlign w:val="subscript"/>
        </w:rPr>
        <w:t>2</w:t>
      </w:r>
      <w:r w:rsidRPr="008910B0">
        <w:t>O</w:t>
      </w:r>
      <w:r w:rsidRPr="008910B0">
        <w:rPr>
          <w:vertAlign w:val="subscript"/>
        </w:rPr>
        <w:t>3</w:t>
      </w:r>
      <w:r w:rsidRPr="008910B0">
        <w:t>, CaO, CO, NO</w:t>
      </w:r>
      <w:r w:rsidRPr="008910B0">
        <w:softHyphen/>
      </w:r>
      <w:r w:rsidRPr="008910B0">
        <w:rPr>
          <w:vertAlign w:val="subscript"/>
        </w:rPr>
        <w:t>2</w:t>
      </w:r>
      <w:r w:rsidRPr="008910B0">
        <w:t>, FeO, P</w:t>
      </w:r>
      <w:r w:rsidRPr="008910B0">
        <w:softHyphen/>
      </w:r>
      <w:r w:rsidRPr="008910B0">
        <w:rPr>
          <w:vertAlign w:val="subscript"/>
        </w:rPr>
        <w:t>2</w:t>
      </w:r>
      <w:r w:rsidRPr="008910B0">
        <w:t>O</w:t>
      </w:r>
      <w:r w:rsidRPr="008910B0">
        <w:rPr>
          <w:vertAlign w:val="subscript"/>
        </w:rPr>
        <w:t>5</w:t>
      </w:r>
      <w:r w:rsidRPr="008910B0">
        <w:t>, SO</w:t>
      </w:r>
      <w:r w:rsidRPr="008910B0">
        <w:rPr>
          <w:vertAlign w:val="subscript"/>
        </w:rPr>
        <w:t>2</w:t>
      </w:r>
      <w:r w:rsidRPr="008910B0">
        <w:t>, CuO, N</w:t>
      </w:r>
      <w:r w:rsidRPr="008910B0">
        <w:rPr>
          <w:vertAlign w:val="subscript"/>
        </w:rPr>
        <w:t>2</w:t>
      </w:r>
      <w:r w:rsidRPr="008910B0">
        <w:t xml:space="preserve">O, ZnO. </w:t>
      </w:r>
      <w:r w:rsidRPr="008910B0">
        <w:rPr>
          <w:lang w:val="vi-VN"/>
        </w:rPr>
        <w:t xml:space="preserve">Phân loại </w:t>
      </w:r>
      <w:r w:rsidRPr="008910B0">
        <w:t xml:space="preserve">và gọi tên </w:t>
      </w:r>
      <w:r w:rsidRPr="008910B0">
        <w:rPr>
          <w:lang w:val="vi-VN"/>
        </w:rPr>
        <w:t xml:space="preserve">các </w:t>
      </w:r>
      <w:r w:rsidRPr="008910B0">
        <w:t>hợp chất trên</w:t>
      </w:r>
      <w:r w:rsidRPr="008910B0">
        <w:rPr>
          <w:lang w:val="vi-VN"/>
        </w:rPr>
        <w:t>?</w:t>
      </w:r>
    </w:p>
    <w:p w:rsidR="000E3A7D" w:rsidRPr="008910B0" w:rsidRDefault="000E3A7D" w:rsidP="000E3A7D">
      <w:pPr>
        <w:autoSpaceDE w:val="0"/>
        <w:autoSpaceDN w:val="0"/>
        <w:adjustRightInd w:val="0"/>
        <w:rPr>
          <w:lang w:val="vi-VN"/>
        </w:rPr>
      </w:pPr>
      <w:r w:rsidRPr="008910B0">
        <w:rPr>
          <w:bCs/>
          <w:iCs/>
          <w:lang w:val="vi-VN"/>
        </w:rPr>
        <w:t>…………………………………………………………………………………………………………………………………………………………………………</w:t>
      </w:r>
    </w:p>
    <w:p w:rsidR="000E3A7D" w:rsidRPr="008910B0" w:rsidRDefault="000E3A7D" w:rsidP="000E3A7D">
      <w:pPr>
        <w:tabs>
          <w:tab w:val="left" w:pos="450"/>
        </w:tabs>
        <w:jc w:val="both"/>
        <w:rPr>
          <w:bCs/>
          <w:iCs/>
          <w:lang w:val="vi-VN"/>
        </w:rPr>
      </w:pPr>
      <w:r w:rsidRPr="008910B0">
        <w:rPr>
          <w:b/>
          <w:bCs/>
          <w:iCs/>
          <w:lang w:val="vi-VN"/>
        </w:rPr>
        <w:t>2.</w:t>
      </w:r>
      <w:r w:rsidRPr="008910B0">
        <w:rPr>
          <w:bCs/>
          <w:iCs/>
          <w:lang w:val="vi-VN"/>
        </w:rPr>
        <w:t xml:space="preserve">a. Qua quan sát cách tiến hành thí nghiệm và hiện tượng xảy ra trong thí nghiệm em hãy dự đoán tính chất hóa học của oxit bazơ, oxit axit? </w:t>
      </w:r>
    </w:p>
    <w:p w:rsidR="000E3A7D" w:rsidRPr="008910B0" w:rsidRDefault="000E3A7D" w:rsidP="000E3A7D">
      <w:pPr>
        <w:tabs>
          <w:tab w:val="left" w:pos="450"/>
        </w:tabs>
        <w:jc w:val="both"/>
        <w:rPr>
          <w:bCs/>
          <w:iCs/>
          <w:lang w:val="vi-VN"/>
        </w:rPr>
      </w:pPr>
      <w:r w:rsidRPr="008910B0">
        <w:rPr>
          <w:bCs/>
          <w:iCs/>
          <w:lang w:val="vi-VN"/>
        </w:rPr>
        <w:t>………………………………………………………………………………………………………………………………………………………………………………………………………………………………………………………………</w:t>
      </w:r>
    </w:p>
    <w:p w:rsidR="000E3A7D" w:rsidRPr="008910B0" w:rsidRDefault="000E3A7D" w:rsidP="000E3A7D">
      <w:pPr>
        <w:tabs>
          <w:tab w:val="left" w:pos="450"/>
        </w:tabs>
        <w:jc w:val="both"/>
        <w:rPr>
          <w:bCs/>
          <w:iCs/>
          <w:lang w:val="vi-VN"/>
        </w:rPr>
      </w:pPr>
      <w:r w:rsidRPr="008910B0">
        <w:rPr>
          <w:bCs/>
          <w:iCs/>
          <w:lang w:val="vi-VN"/>
        </w:rPr>
        <w:t xml:space="preserve">b. Viết các PTHH xảy ra trong các phản ứng sau(nếu có) </w:t>
      </w:r>
    </w:p>
    <w:p w:rsidR="000E3A7D" w:rsidRPr="008910B0" w:rsidRDefault="000E3A7D" w:rsidP="000E3A7D">
      <w:pPr>
        <w:tabs>
          <w:tab w:val="left" w:pos="450"/>
        </w:tabs>
        <w:jc w:val="both"/>
        <w:rPr>
          <w:bCs/>
          <w:iCs/>
        </w:rPr>
      </w:pPr>
      <w:r w:rsidRPr="008910B0">
        <w:rPr>
          <w:bCs/>
          <w:iCs/>
        </w:rPr>
        <w:t>P</w:t>
      </w:r>
      <w:r w:rsidRPr="008910B0">
        <w:rPr>
          <w:bCs/>
          <w:iCs/>
          <w:vertAlign w:val="subscript"/>
        </w:rPr>
        <w:t>2</w:t>
      </w:r>
      <w:r w:rsidRPr="008910B0">
        <w:rPr>
          <w:bCs/>
          <w:iCs/>
        </w:rPr>
        <w:t>O</w:t>
      </w:r>
      <w:r w:rsidRPr="008910B0">
        <w:rPr>
          <w:bCs/>
          <w:iCs/>
          <w:vertAlign w:val="subscript"/>
        </w:rPr>
        <w:t xml:space="preserve">5(k) </w:t>
      </w:r>
      <w:r w:rsidRPr="008910B0">
        <w:rPr>
          <w:bCs/>
          <w:iCs/>
        </w:rPr>
        <w:t>+ H</w:t>
      </w:r>
      <w:r w:rsidRPr="008910B0">
        <w:rPr>
          <w:bCs/>
          <w:iCs/>
          <w:vertAlign w:val="subscript"/>
        </w:rPr>
        <w:t>2</w:t>
      </w:r>
      <w:r w:rsidRPr="008910B0">
        <w:rPr>
          <w:bCs/>
          <w:iCs/>
        </w:rPr>
        <w:t xml:space="preserve">O(l)  → </w:t>
      </w:r>
    </w:p>
    <w:p w:rsidR="000E3A7D" w:rsidRPr="008910B0" w:rsidRDefault="000E3A7D" w:rsidP="000E3A7D">
      <w:pPr>
        <w:spacing w:before="120" w:after="120"/>
        <w:rPr>
          <w:bCs/>
          <w:iCs/>
        </w:rPr>
      </w:pPr>
      <w:r w:rsidRPr="008910B0">
        <w:rPr>
          <w:bCs/>
          <w:iCs/>
        </w:rPr>
        <w:t>CaO</w:t>
      </w:r>
      <w:r w:rsidRPr="008910B0">
        <w:rPr>
          <w:bCs/>
          <w:iCs/>
          <w:vertAlign w:val="subscript"/>
        </w:rPr>
        <w:t xml:space="preserve">(r) </w:t>
      </w:r>
      <w:r w:rsidRPr="008910B0">
        <w:rPr>
          <w:bCs/>
          <w:iCs/>
        </w:rPr>
        <w:t>+ H</w:t>
      </w:r>
      <w:r w:rsidRPr="008910B0">
        <w:rPr>
          <w:bCs/>
          <w:iCs/>
          <w:vertAlign w:val="subscript"/>
        </w:rPr>
        <w:t>2</w:t>
      </w:r>
      <w:r w:rsidRPr="008910B0">
        <w:rPr>
          <w:bCs/>
          <w:iCs/>
        </w:rPr>
        <w:t xml:space="preserve">O(l)  → </w:t>
      </w:r>
    </w:p>
    <w:p w:rsidR="000E3A7D" w:rsidRPr="008910B0" w:rsidRDefault="000E3A7D" w:rsidP="000E3A7D">
      <w:pPr>
        <w:spacing w:before="120" w:after="120"/>
        <w:rPr>
          <w:bCs/>
          <w:iCs/>
        </w:rPr>
      </w:pPr>
      <w:r w:rsidRPr="008910B0">
        <w:rPr>
          <w:bCs/>
          <w:iCs/>
        </w:rPr>
        <w:t>CuO</w:t>
      </w:r>
      <w:r w:rsidRPr="008910B0">
        <w:rPr>
          <w:bCs/>
          <w:iCs/>
          <w:vertAlign w:val="subscript"/>
        </w:rPr>
        <w:t xml:space="preserve">(r) </w:t>
      </w:r>
      <w:r w:rsidRPr="008910B0">
        <w:rPr>
          <w:bCs/>
          <w:iCs/>
        </w:rPr>
        <w:t>+ H</w:t>
      </w:r>
      <w:r w:rsidRPr="008910B0">
        <w:rPr>
          <w:bCs/>
          <w:iCs/>
          <w:vertAlign w:val="subscript"/>
        </w:rPr>
        <w:t>2</w:t>
      </w:r>
      <w:r w:rsidRPr="008910B0">
        <w:rPr>
          <w:bCs/>
          <w:iCs/>
        </w:rPr>
        <w:t xml:space="preserve">O(l)  → </w:t>
      </w:r>
    </w:p>
    <w:p w:rsidR="000E3A7D" w:rsidRPr="008910B0" w:rsidRDefault="000E3A7D" w:rsidP="000E3A7D">
      <w:pPr>
        <w:spacing w:before="120" w:after="120"/>
        <w:rPr>
          <w:bCs/>
          <w:iCs/>
        </w:rPr>
      </w:pPr>
      <w:r w:rsidRPr="008910B0">
        <w:rPr>
          <w:bCs/>
          <w:iCs/>
        </w:rPr>
        <w:t>SO</w:t>
      </w:r>
      <w:r w:rsidRPr="008910B0">
        <w:rPr>
          <w:bCs/>
          <w:iCs/>
          <w:vertAlign w:val="subscript"/>
        </w:rPr>
        <w:t>2</w:t>
      </w:r>
      <w:r w:rsidRPr="008910B0">
        <w:rPr>
          <w:bCs/>
          <w:iCs/>
        </w:rPr>
        <w:t>(k) + NaOH(dd) →</w:t>
      </w:r>
    </w:p>
    <w:p w:rsidR="000E3A7D" w:rsidRPr="008910B0" w:rsidRDefault="000E3A7D" w:rsidP="000E3A7D">
      <w:pPr>
        <w:spacing w:before="120" w:after="120"/>
        <w:rPr>
          <w:bCs/>
          <w:iCs/>
        </w:rPr>
      </w:pPr>
      <w:r w:rsidRPr="008910B0">
        <w:rPr>
          <w:bCs/>
          <w:iCs/>
        </w:rPr>
        <w:t>CO</w:t>
      </w:r>
      <w:r w:rsidRPr="008910B0">
        <w:rPr>
          <w:bCs/>
          <w:iCs/>
          <w:vertAlign w:val="subscript"/>
        </w:rPr>
        <w:t>2</w:t>
      </w:r>
      <w:r w:rsidRPr="008910B0">
        <w:rPr>
          <w:bCs/>
          <w:iCs/>
        </w:rPr>
        <w:t>(k) + Ca(OH)</w:t>
      </w:r>
      <w:r w:rsidRPr="008910B0">
        <w:rPr>
          <w:bCs/>
          <w:iCs/>
          <w:vertAlign w:val="subscript"/>
        </w:rPr>
        <w:t>2</w:t>
      </w:r>
      <w:r w:rsidRPr="008910B0">
        <w:rPr>
          <w:bCs/>
          <w:iCs/>
        </w:rPr>
        <w:t>(dd) →</w:t>
      </w:r>
    </w:p>
    <w:p w:rsidR="000E3A7D" w:rsidRPr="008910B0" w:rsidRDefault="000E3A7D" w:rsidP="000E3A7D">
      <w:pPr>
        <w:spacing w:before="120" w:after="120"/>
        <w:rPr>
          <w:bCs/>
          <w:iCs/>
        </w:rPr>
      </w:pPr>
      <w:r w:rsidRPr="008910B0">
        <w:rPr>
          <w:bCs/>
          <w:iCs/>
        </w:rPr>
        <w:t>CuO(r) + HCl(dd) →</w:t>
      </w:r>
    </w:p>
    <w:p w:rsidR="000E3A7D" w:rsidRPr="008910B0" w:rsidRDefault="000E3A7D" w:rsidP="000E3A7D">
      <w:pPr>
        <w:spacing w:before="120" w:after="120"/>
        <w:rPr>
          <w:bCs/>
          <w:iCs/>
        </w:rPr>
      </w:pPr>
      <w:r w:rsidRPr="008910B0">
        <w:rPr>
          <w:bCs/>
          <w:iCs/>
        </w:rPr>
        <w:t>CaO(r) + H</w:t>
      </w:r>
      <w:r w:rsidRPr="008910B0">
        <w:rPr>
          <w:bCs/>
          <w:iCs/>
          <w:vertAlign w:val="subscript"/>
        </w:rPr>
        <w:t>2</w:t>
      </w:r>
      <w:r w:rsidRPr="008910B0">
        <w:rPr>
          <w:bCs/>
          <w:iCs/>
        </w:rPr>
        <w:t>SO</w:t>
      </w:r>
      <w:r w:rsidRPr="008910B0">
        <w:rPr>
          <w:bCs/>
          <w:iCs/>
          <w:vertAlign w:val="subscript"/>
        </w:rPr>
        <w:t>4 (dd)</w:t>
      </w:r>
      <w:r w:rsidRPr="008910B0">
        <w:rPr>
          <w:bCs/>
          <w:iCs/>
        </w:rPr>
        <w:t>→</w:t>
      </w:r>
    </w:p>
    <w:p w:rsidR="000E3A7D" w:rsidRPr="008910B0" w:rsidRDefault="000E3A7D" w:rsidP="000E3A7D">
      <w:pPr>
        <w:spacing w:before="120" w:after="120"/>
        <w:rPr>
          <w:bCs/>
          <w:iCs/>
        </w:rPr>
      </w:pPr>
      <w:r w:rsidRPr="008910B0">
        <w:rPr>
          <w:bCs/>
          <w:iCs/>
        </w:rPr>
        <w:t>FeO(r) + CO</w:t>
      </w:r>
      <w:r w:rsidRPr="008910B0">
        <w:rPr>
          <w:bCs/>
          <w:iCs/>
          <w:vertAlign w:val="subscript"/>
        </w:rPr>
        <w:t>2</w:t>
      </w:r>
      <w:r w:rsidRPr="008910B0">
        <w:rPr>
          <w:bCs/>
          <w:iCs/>
        </w:rPr>
        <w:t>(k) →</w:t>
      </w:r>
    </w:p>
    <w:p w:rsidR="000E3A7D" w:rsidRPr="008910B0" w:rsidRDefault="000E3A7D" w:rsidP="000E3A7D">
      <w:pPr>
        <w:spacing w:before="120" w:after="120"/>
        <w:rPr>
          <w:bCs/>
          <w:iCs/>
        </w:rPr>
      </w:pPr>
      <w:r w:rsidRPr="008910B0">
        <w:rPr>
          <w:bCs/>
          <w:iCs/>
        </w:rPr>
        <w:t>CO</w:t>
      </w:r>
      <w:r w:rsidRPr="008910B0">
        <w:rPr>
          <w:bCs/>
          <w:iCs/>
          <w:vertAlign w:val="subscript"/>
        </w:rPr>
        <w:t>2</w:t>
      </w:r>
      <w:r w:rsidRPr="008910B0">
        <w:rPr>
          <w:bCs/>
          <w:iCs/>
        </w:rPr>
        <w:t>(k) + Ca(OH)</w:t>
      </w:r>
      <w:r w:rsidRPr="008910B0">
        <w:rPr>
          <w:bCs/>
          <w:iCs/>
          <w:vertAlign w:val="subscript"/>
        </w:rPr>
        <w:t>2</w:t>
      </w:r>
      <w:r w:rsidRPr="008910B0">
        <w:rPr>
          <w:bCs/>
          <w:iCs/>
        </w:rPr>
        <w:t>(dd) →</w:t>
      </w:r>
    </w:p>
    <w:p w:rsidR="000E3A7D" w:rsidRPr="008910B0" w:rsidRDefault="000E3A7D" w:rsidP="000E3A7D">
      <w:pPr>
        <w:tabs>
          <w:tab w:val="left" w:pos="450"/>
        </w:tabs>
        <w:jc w:val="center"/>
        <w:rPr>
          <w:bCs/>
          <w:iCs/>
        </w:rPr>
      </w:pPr>
      <w:r w:rsidRPr="008910B0">
        <w:rPr>
          <w:bCs/>
          <w:iCs/>
        </w:rPr>
        <w:t>PHIẾU HỌC TẬP SỐ 2</w:t>
      </w:r>
    </w:p>
    <w:p w:rsidR="000E3A7D" w:rsidRPr="008910B0" w:rsidRDefault="000E3A7D" w:rsidP="000E3A7D">
      <w:pPr>
        <w:tabs>
          <w:tab w:val="left" w:pos="450"/>
        </w:tabs>
        <w:rPr>
          <w:bCs/>
          <w:iCs/>
        </w:rPr>
      </w:pPr>
      <w:r w:rsidRPr="008910B0">
        <w:rPr>
          <w:bCs/>
          <w:iCs/>
        </w:rPr>
        <w:t>Hoàn thành các câu hỏi bài tập sau:</w:t>
      </w:r>
    </w:p>
    <w:p w:rsidR="000E3A7D" w:rsidRPr="008910B0" w:rsidRDefault="000E3A7D" w:rsidP="000E3A7D">
      <w:pPr>
        <w:pStyle w:val="NormalWeb"/>
        <w:spacing w:before="0" w:beforeAutospacing="0" w:after="150" w:afterAutospacing="0"/>
        <w:rPr>
          <w:color w:val="000000"/>
          <w:sz w:val="28"/>
          <w:szCs w:val="28"/>
        </w:rPr>
      </w:pPr>
      <w:r w:rsidRPr="008910B0">
        <w:rPr>
          <w:rStyle w:val="Strong"/>
          <w:color w:val="000000"/>
          <w:sz w:val="28"/>
          <w:szCs w:val="28"/>
        </w:rPr>
        <w:t>Câu 1.</w:t>
      </w:r>
      <w:r w:rsidRPr="008910B0">
        <w:rPr>
          <w:rStyle w:val="apple-converted-space"/>
          <w:b/>
          <w:bCs/>
          <w:color w:val="000000"/>
          <w:sz w:val="28"/>
          <w:szCs w:val="28"/>
        </w:rPr>
        <w:t> </w:t>
      </w:r>
      <w:r w:rsidRPr="008910B0">
        <w:rPr>
          <w:color w:val="000000"/>
          <w:sz w:val="28"/>
          <w:szCs w:val="28"/>
        </w:rPr>
        <w:t>Dãy chất sau đây chỉ gồm các oxit:</w:t>
      </w:r>
    </w:p>
    <w:p w:rsidR="000E3A7D" w:rsidRPr="008910B0" w:rsidRDefault="000E3A7D" w:rsidP="000E3A7D">
      <w:pPr>
        <w:pStyle w:val="NormalWeb"/>
        <w:spacing w:before="0" w:beforeAutospacing="0" w:after="150" w:afterAutospacing="0"/>
        <w:rPr>
          <w:color w:val="000000"/>
          <w:sz w:val="28"/>
          <w:szCs w:val="28"/>
        </w:rPr>
      </w:pPr>
      <w:r w:rsidRPr="008910B0">
        <w:rPr>
          <w:color w:val="000000"/>
          <w:sz w:val="28"/>
          <w:szCs w:val="28"/>
        </w:rPr>
        <w:t>A. MgO; Ba(OH)</w:t>
      </w:r>
      <w:r w:rsidRPr="008910B0">
        <w:rPr>
          <w:color w:val="000000"/>
          <w:sz w:val="28"/>
          <w:szCs w:val="28"/>
          <w:vertAlign w:val="subscript"/>
        </w:rPr>
        <w:t>2</w:t>
      </w:r>
      <w:r w:rsidRPr="008910B0">
        <w:rPr>
          <w:color w:val="000000"/>
          <w:sz w:val="28"/>
          <w:szCs w:val="28"/>
        </w:rPr>
        <w:t>; CaSO</w:t>
      </w:r>
      <w:r w:rsidRPr="008910B0">
        <w:rPr>
          <w:color w:val="000000"/>
          <w:sz w:val="28"/>
          <w:szCs w:val="28"/>
          <w:vertAlign w:val="subscript"/>
        </w:rPr>
        <w:t>4</w:t>
      </w:r>
      <w:r w:rsidRPr="008910B0">
        <w:rPr>
          <w:color w:val="000000"/>
          <w:sz w:val="28"/>
          <w:szCs w:val="28"/>
        </w:rPr>
        <w:t>; HCl</w:t>
      </w:r>
    </w:p>
    <w:p w:rsidR="000E3A7D" w:rsidRPr="008910B0" w:rsidRDefault="000E3A7D" w:rsidP="000E3A7D">
      <w:pPr>
        <w:pStyle w:val="NormalWeb"/>
        <w:spacing w:before="0" w:beforeAutospacing="0" w:after="150" w:afterAutospacing="0"/>
        <w:rPr>
          <w:color w:val="000000"/>
          <w:sz w:val="28"/>
          <w:szCs w:val="28"/>
        </w:rPr>
      </w:pPr>
      <w:r w:rsidRPr="008910B0">
        <w:rPr>
          <w:color w:val="000000"/>
          <w:sz w:val="28"/>
          <w:szCs w:val="28"/>
        </w:rPr>
        <w:t>B. MgO; CaO; CuO; FeO</w:t>
      </w:r>
    </w:p>
    <w:p w:rsidR="000E3A7D" w:rsidRPr="008910B0" w:rsidRDefault="000E3A7D" w:rsidP="000E3A7D">
      <w:pPr>
        <w:pStyle w:val="NormalWeb"/>
        <w:spacing w:before="0" w:beforeAutospacing="0" w:after="150" w:afterAutospacing="0"/>
        <w:rPr>
          <w:color w:val="000000"/>
          <w:sz w:val="28"/>
          <w:szCs w:val="28"/>
        </w:rPr>
      </w:pPr>
      <w:r w:rsidRPr="008910B0">
        <w:rPr>
          <w:color w:val="000000"/>
          <w:sz w:val="28"/>
          <w:szCs w:val="28"/>
        </w:rPr>
        <w:t>C. SO</w:t>
      </w:r>
      <w:r w:rsidRPr="008910B0">
        <w:rPr>
          <w:color w:val="000000"/>
          <w:sz w:val="28"/>
          <w:szCs w:val="28"/>
          <w:vertAlign w:val="subscript"/>
        </w:rPr>
        <w:t>2</w:t>
      </w:r>
      <w:r w:rsidRPr="008910B0">
        <w:rPr>
          <w:color w:val="000000"/>
          <w:sz w:val="28"/>
          <w:szCs w:val="28"/>
        </w:rPr>
        <w:t>; CO</w:t>
      </w:r>
      <w:r w:rsidRPr="008910B0">
        <w:rPr>
          <w:color w:val="000000"/>
          <w:sz w:val="28"/>
          <w:szCs w:val="28"/>
          <w:vertAlign w:val="subscript"/>
        </w:rPr>
        <w:t>2</w:t>
      </w:r>
      <w:r w:rsidRPr="008910B0">
        <w:rPr>
          <w:color w:val="000000"/>
          <w:sz w:val="28"/>
          <w:szCs w:val="28"/>
        </w:rPr>
        <w:t>; NaOH; CaSO</w:t>
      </w:r>
      <w:r w:rsidRPr="008910B0">
        <w:rPr>
          <w:color w:val="000000"/>
          <w:sz w:val="28"/>
          <w:szCs w:val="28"/>
          <w:vertAlign w:val="subscript"/>
        </w:rPr>
        <w:t>4</w:t>
      </w:r>
    </w:p>
    <w:p w:rsidR="000E3A7D" w:rsidRPr="008910B0" w:rsidRDefault="000E3A7D" w:rsidP="000E3A7D">
      <w:pPr>
        <w:pStyle w:val="NormalWeb"/>
        <w:spacing w:before="0" w:beforeAutospacing="0" w:after="150" w:afterAutospacing="0"/>
        <w:rPr>
          <w:color w:val="000000"/>
          <w:sz w:val="28"/>
          <w:szCs w:val="28"/>
        </w:rPr>
      </w:pPr>
      <w:r w:rsidRPr="008910B0">
        <w:rPr>
          <w:color w:val="000000"/>
          <w:sz w:val="28"/>
          <w:szCs w:val="28"/>
        </w:rPr>
        <w:t>D. CaO; Ba(OH)</w:t>
      </w:r>
      <w:r w:rsidRPr="008910B0">
        <w:rPr>
          <w:color w:val="000000"/>
          <w:sz w:val="28"/>
          <w:szCs w:val="28"/>
          <w:vertAlign w:val="subscript"/>
        </w:rPr>
        <w:t>2</w:t>
      </w:r>
      <w:r w:rsidRPr="008910B0">
        <w:rPr>
          <w:color w:val="000000"/>
          <w:sz w:val="28"/>
          <w:szCs w:val="28"/>
        </w:rPr>
        <w:t>; MgSO</w:t>
      </w:r>
      <w:r w:rsidRPr="008910B0">
        <w:rPr>
          <w:color w:val="000000"/>
          <w:sz w:val="28"/>
          <w:szCs w:val="28"/>
          <w:vertAlign w:val="subscript"/>
        </w:rPr>
        <w:t>4</w:t>
      </w:r>
      <w:r w:rsidRPr="008910B0">
        <w:rPr>
          <w:color w:val="000000"/>
          <w:sz w:val="28"/>
          <w:szCs w:val="28"/>
        </w:rPr>
        <w:t>; BaO</w:t>
      </w:r>
    </w:p>
    <w:p w:rsidR="000E3A7D" w:rsidRPr="008910B0" w:rsidRDefault="000E3A7D" w:rsidP="000E3A7D">
      <w:pPr>
        <w:pStyle w:val="NormalWeb"/>
        <w:spacing w:before="0" w:beforeAutospacing="0" w:after="150" w:afterAutospacing="0"/>
        <w:rPr>
          <w:color w:val="000000"/>
          <w:sz w:val="28"/>
          <w:szCs w:val="28"/>
        </w:rPr>
      </w:pPr>
      <w:r w:rsidRPr="008910B0">
        <w:rPr>
          <w:rStyle w:val="Strong"/>
          <w:color w:val="000000"/>
          <w:sz w:val="28"/>
          <w:szCs w:val="28"/>
        </w:rPr>
        <w:t>Câu 2.</w:t>
      </w:r>
      <w:r w:rsidRPr="008910B0">
        <w:rPr>
          <w:rStyle w:val="apple-converted-space"/>
          <w:b/>
          <w:bCs/>
          <w:color w:val="000000"/>
          <w:sz w:val="28"/>
          <w:szCs w:val="28"/>
        </w:rPr>
        <w:t> </w:t>
      </w:r>
      <w:r w:rsidRPr="008910B0">
        <w:rPr>
          <w:color w:val="000000"/>
          <w:sz w:val="28"/>
          <w:szCs w:val="28"/>
        </w:rPr>
        <w:t>0,05 mol FeO tác dụng vừa đủ với:</w:t>
      </w:r>
    </w:p>
    <w:p w:rsidR="000E3A7D" w:rsidRPr="008910B0" w:rsidRDefault="000E3A7D" w:rsidP="000E3A7D">
      <w:pPr>
        <w:pStyle w:val="NormalWeb"/>
        <w:spacing w:before="0" w:beforeAutospacing="0" w:after="150" w:afterAutospacing="0"/>
        <w:rPr>
          <w:color w:val="000000"/>
          <w:sz w:val="28"/>
          <w:szCs w:val="28"/>
          <w:lang w:val="nl-NL"/>
        </w:rPr>
      </w:pPr>
      <w:r w:rsidRPr="008910B0">
        <w:rPr>
          <w:color w:val="000000"/>
          <w:sz w:val="28"/>
          <w:szCs w:val="28"/>
          <w:lang w:val="nl-NL"/>
        </w:rPr>
        <w:lastRenderedPageBreak/>
        <w:t>A. 0,02 mol HCl</w:t>
      </w:r>
    </w:p>
    <w:p w:rsidR="000E3A7D" w:rsidRPr="008910B0" w:rsidRDefault="000E3A7D" w:rsidP="000E3A7D">
      <w:pPr>
        <w:pStyle w:val="NormalWeb"/>
        <w:spacing w:before="0" w:beforeAutospacing="0" w:after="150" w:afterAutospacing="0"/>
        <w:rPr>
          <w:color w:val="000000"/>
          <w:sz w:val="28"/>
          <w:szCs w:val="28"/>
          <w:lang w:val="nl-NL"/>
        </w:rPr>
      </w:pPr>
      <w:r w:rsidRPr="008910B0">
        <w:rPr>
          <w:color w:val="000000"/>
          <w:sz w:val="28"/>
          <w:szCs w:val="28"/>
          <w:lang w:val="nl-NL"/>
        </w:rPr>
        <w:t>B. 0,1 mol HCl</w:t>
      </w:r>
    </w:p>
    <w:p w:rsidR="000E3A7D" w:rsidRPr="008910B0" w:rsidRDefault="000E3A7D" w:rsidP="000E3A7D">
      <w:pPr>
        <w:pStyle w:val="NormalWeb"/>
        <w:spacing w:before="0" w:beforeAutospacing="0" w:after="150" w:afterAutospacing="0"/>
        <w:rPr>
          <w:color w:val="000000"/>
          <w:sz w:val="28"/>
          <w:szCs w:val="28"/>
          <w:lang w:val="nl-NL"/>
        </w:rPr>
      </w:pPr>
      <w:r w:rsidRPr="008910B0">
        <w:rPr>
          <w:color w:val="000000"/>
          <w:sz w:val="28"/>
          <w:szCs w:val="28"/>
          <w:lang w:val="nl-NL"/>
        </w:rPr>
        <w:t>C. 0,05 mol HCl</w:t>
      </w:r>
    </w:p>
    <w:p w:rsidR="000E3A7D" w:rsidRPr="008910B0" w:rsidRDefault="000E3A7D" w:rsidP="000E3A7D">
      <w:pPr>
        <w:pStyle w:val="NormalWeb"/>
        <w:spacing w:before="0" w:beforeAutospacing="0" w:after="150" w:afterAutospacing="0"/>
        <w:rPr>
          <w:color w:val="000000"/>
          <w:sz w:val="28"/>
          <w:szCs w:val="28"/>
          <w:lang w:val="nl-NL"/>
        </w:rPr>
      </w:pPr>
      <w:r w:rsidRPr="008910B0">
        <w:rPr>
          <w:color w:val="000000"/>
          <w:sz w:val="28"/>
          <w:szCs w:val="28"/>
          <w:lang w:val="nl-NL"/>
        </w:rPr>
        <w:t>D. 0,01 mol HCl</w:t>
      </w:r>
    </w:p>
    <w:p w:rsidR="000E3A7D" w:rsidRPr="008910B0" w:rsidRDefault="000E3A7D" w:rsidP="000E3A7D">
      <w:pPr>
        <w:pStyle w:val="NormalWeb"/>
        <w:spacing w:before="0" w:beforeAutospacing="0" w:after="150" w:afterAutospacing="0"/>
        <w:rPr>
          <w:color w:val="000000"/>
          <w:sz w:val="28"/>
          <w:szCs w:val="28"/>
          <w:lang w:val="nl-NL"/>
        </w:rPr>
      </w:pPr>
      <w:r w:rsidRPr="008910B0">
        <w:rPr>
          <w:b/>
          <w:color w:val="000000"/>
          <w:sz w:val="28"/>
          <w:szCs w:val="28"/>
          <w:lang w:val="nl-NL"/>
        </w:rPr>
        <w:t>Câu 3:</w:t>
      </w:r>
      <w:r w:rsidRPr="008910B0">
        <w:rPr>
          <w:color w:val="000000"/>
          <w:sz w:val="28"/>
          <w:szCs w:val="28"/>
          <w:lang w:val="nl-NL"/>
        </w:rPr>
        <w:t xml:space="preserve"> Cho các oxit sau: CaO, CuO, SO</w:t>
      </w:r>
      <w:r w:rsidRPr="008910B0">
        <w:rPr>
          <w:color w:val="000000"/>
          <w:sz w:val="28"/>
          <w:szCs w:val="28"/>
          <w:vertAlign w:val="subscript"/>
          <w:lang w:val="nl-NL"/>
        </w:rPr>
        <w:t>2</w:t>
      </w:r>
      <w:r w:rsidRPr="008910B0">
        <w:rPr>
          <w:color w:val="000000"/>
          <w:sz w:val="28"/>
          <w:szCs w:val="28"/>
          <w:lang w:val="nl-NL"/>
        </w:rPr>
        <w:t xml:space="preserve"> oxit nào có thể tác dụng được với: </w:t>
      </w:r>
    </w:p>
    <w:p w:rsidR="000E3A7D" w:rsidRPr="008910B0" w:rsidRDefault="000E3A7D" w:rsidP="000E3A7D">
      <w:pPr>
        <w:pStyle w:val="NormalWeb"/>
        <w:numPr>
          <w:ilvl w:val="0"/>
          <w:numId w:val="5"/>
        </w:numPr>
        <w:spacing w:before="0" w:beforeAutospacing="0" w:after="150" w:afterAutospacing="0"/>
        <w:rPr>
          <w:color w:val="000000"/>
          <w:sz w:val="28"/>
          <w:szCs w:val="28"/>
          <w:lang w:val="nl-NL"/>
        </w:rPr>
      </w:pPr>
      <w:r w:rsidRPr="008910B0">
        <w:rPr>
          <w:color w:val="000000"/>
          <w:sz w:val="28"/>
          <w:szCs w:val="28"/>
          <w:lang w:val="nl-NL"/>
        </w:rPr>
        <w:t xml:space="preserve">Nước </w:t>
      </w:r>
    </w:p>
    <w:p w:rsidR="000E3A7D" w:rsidRPr="008910B0" w:rsidRDefault="000E3A7D" w:rsidP="000E3A7D">
      <w:pPr>
        <w:pStyle w:val="NormalWeb"/>
        <w:numPr>
          <w:ilvl w:val="0"/>
          <w:numId w:val="5"/>
        </w:numPr>
        <w:spacing w:before="0" w:beforeAutospacing="0" w:after="150" w:afterAutospacing="0"/>
        <w:rPr>
          <w:color w:val="000000"/>
          <w:sz w:val="28"/>
          <w:szCs w:val="28"/>
          <w:lang w:val="nl-NL"/>
        </w:rPr>
      </w:pPr>
      <w:r w:rsidRPr="008910B0">
        <w:rPr>
          <w:color w:val="000000"/>
          <w:sz w:val="28"/>
          <w:szCs w:val="28"/>
          <w:lang w:val="nl-NL"/>
        </w:rPr>
        <w:t>Axit HCl</w:t>
      </w:r>
    </w:p>
    <w:p w:rsidR="000E3A7D" w:rsidRPr="008910B0" w:rsidRDefault="000E3A7D" w:rsidP="000E3A7D">
      <w:pPr>
        <w:pStyle w:val="NormalWeb"/>
        <w:numPr>
          <w:ilvl w:val="0"/>
          <w:numId w:val="5"/>
        </w:numPr>
        <w:spacing w:before="0" w:beforeAutospacing="0" w:after="150" w:afterAutospacing="0"/>
        <w:rPr>
          <w:color w:val="000000"/>
          <w:sz w:val="28"/>
          <w:szCs w:val="28"/>
          <w:lang w:val="nl-NL"/>
        </w:rPr>
      </w:pPr>
      <w:r w:rsidRPr="008910B0">
        <w:rPr>
          <w:color w:val="000000"/>
          <w:sz w:val="28"/>
          <w:szCs w:val="28"/>
          <w:lang w:val="nl-NL"/>
        </w:rPr>
        <w:t>Ca(OH)</w:t>
      </w:r>
      <w:r w:rsidRPr="008910B0">
        <w:rPr>
          <w:color w:val="000000"/>
          <w:sz w:val="28"/>
          <w:szCs w:val="28"/>
          <w:vertAlign w:val="subscript"/>
          <w:lang w:val="nl-NL"/>
        </w:rPr>
        <w:t>2</w:t>
      </w:r>
    </w:p>
    <w:p w:rsidR="000E3A7D" w:rsidRPr="008910B0" w:rsidRDefault="000E3A7D" w:rsidP="000E3A7D">
      <w:pPr>
        <w:pStyle w:val="NormalWeb"/>
        <w:spacing w:before="0" w:beforeAutospacing="0" w:after="150" w:afterAutospacing="0"/>
        <w:rPr>
          <w:color w:val="000000"/>
          <w:sz w:val="28"/>
          <w:szCs w:val="28"/>
          <w:lang w:val="nl-NL"/>
        </w:rPr>
      </w:pPr>
      <w:r w:rsidRPr="008910B0">
        <w:rPr>
          <w:color w:val="000000"/>
          <w:sz w:val="28"/>
          <w:szCs w:val="28"/>
          <w:lang w:val="nl-NL"/>
        </w:rPr>
        <w:t xml:space="preserve">Viết các PTHH. </w:t>
      </w:r>
    </w:p>
    <w:p w:rsidR="000E3A7D" w:rsidRPr="008910B0" w:rsidRDefault="000E3A7D" w:rsidP="000E3A7D">
      <w:pPr>
        <w:pStyle w:val="NormalWeb"/>
        <w:spacing w:before="0" w:beforeAutospacing="0" w:after="150" w:afterAutospacing="0"/>
        <w:rPr>
          <w:sz w:val="28"/>
          <w:szCs w:val="28"/>
        </w:rPr>
      </w:pPr>
      <w:r w:rsidRPr="008910B0">
        <w:rPr>
          <w:b/>
          <w:sz w:val="28"/>
          <w:szCs w:val="28"/>
        </w:rPr>
        <w:t>Câu 4:</w:t>
      </w:r>
      <w:r w:rsidRPr="008910B0">
        <w:rPr>
          <w:sz w:val="28"/>
          <w:szCs w:val="28"/>
        </w:rPr>
        <w:t xml:space="preserve"> có những chất sau: H</w:t>
      </w:r>
      <w:r w:rsidRPr="008910B0">
        <w:rPr>
          <w:sz w:val="28"/>
          <w:szCs w:val="28"/>
          <w:vertAlign w:val="subscript"/>
        </w:rPr>
        <w:t>2</w:t>
      </w:r>
      <w:r w:rsidRPr="008910B0">
        <w:rPr>
          <w:sz w:val="28"/>
          <w:szCs w:val="28"/>
        </w:rPr>
        <w:t>O, NaOH, Na</w:t>
      </w:r>
      <w:r w:rsidRPr="008910B0">
        <w:rPr>
          <w:sz w:val="28"/>
          <w:szCs w:val="28"/>
          <w:vertAlign w:val="subscript"/>
        </w:rPr>
        <w:t>2</w:t>
      </w:r>
      <w:r w:rsidRPr="008910B0">
        <w:rPr>
          <w:sz w:val="28"/>
          <w:szCs w:val="28"/>
        </w:rPr>
        <w:t>O, SO</w:t>
      </w:r>
      <w:r w:rsidRPr="008910B0">
        <w:rPr>
          <w:sz w:val="28"/>
          <w:szCs w:val="28"/>
          <w:vertAlign w:val="subscript"/>
        </w:rPr>
        <w:t>2</w:t>
      </w:r>
      <w:r w:rsidRPr="008910B0">
        <w:rPr>
          <w:sz w:val="28"/>
          <w:szCs w:val="28"/>
        </w:rPr>
        <w:t>. Hãy cho biết những cặp chất có thể tác dụng với nhau?</w:t>
      </w:r>
    </w:p>
    <w:p w:rsidR="000E3A7D" w:rsidRPr="008910B0" w:rsidRDefault="000E3A7D" w:rsidP="000E3A7D">
      <w:pPr>
        <w:tabs>
          <w:tab w:val="num" w:pos="540"/>
        </w:tabs>
      </w:pPr>
      <w:r w:rsidRPr="008910B0">
        <w:rPr>
          <w:b/>
        </w:rPr>
        <w:t>Câu 5:</w:t>
      </w:r>
      <w:r w:rsidRPr="008910B0">
        <w:t xml:space="preserve"> oxit nào dưới đây được làm chất hút ẩm trong PTN?</w:t>
      </w:r>
    </w:p>
    <w:p w:rsidR="000E3A7D" w:rsidRPr="008910B0" w:rsidRDefault="000E3A7D" w:rsidP="000E3A7D">
      <w:pPr>
        <w:tabs>
          <w:tab w:val="num" w:pos="540"/>
        </w:tabs>
      </w:pPr>
      <w:r w:rsidRPr="008910B0">
        <w:t xml:space="preserve">                 A. SO</w:t>
      </w:r>
      <w:r w:rsidRPr="008910B0">
        <w:rPr>
          <w:vertAlign w:val="subscript"/>
        </w:rPr>
        <w:t xml:space="preserve">2           </w:t>
      </w:r>
      <w:r w:rsidRPr="008910B0">
        <w:t>B</w:t>
      </w:r>
      <w:r w:rsidRPr="008910B0">
        <w:rPr>
          <w:vertAlign w:val="subscript"/>
        </w:rPr>
        <w:t xml:space="preserve">.  </w:t>
      </w:r>
      <w:r w:rsidRPr="008910B0">
        <w:t>SO</w:t>
      </w:r>
      <w:r w:rsidRPr="008910B0">
        <w:rPr>
          <w:vertAlign w:val="subscript"/>
        </w:rPr>
        <w:t xml:space="preserve">3              </w:t>
      </w:r>
      <w:r w:rsidRPr="008910B0">
        <w:t>C</w:t>
      </w:r>
      <w:r w:rsidRPr="008910B0">
        <w:rPr>
          <w:vertAlign w:val="subscript"/>
        </w:rPr>
        <w:t xml:space="preserve">. </w:t>
      </w:r>
      <w:r w:rsidRPr="008910B0">
        <w:t>N</w:t>
      </w:r>
      <w:r w:rsidRPr="008910B0">
        <w:rPr>
          <w:vertAlign w:val="subscript"/>
        </w:rPr>
        <w:t>2</w:t>
      </w:r>
      <w:r w:rsidRPr="008910B0">
        <w:t>O</w:t>
      </w:r>
      <w:r w:rsidRPr="008910B0">
        <w:rPr>
          <w:vertAlign w:val="subscript"/>
        </w:rPr>
        <w:t xml:space="preserve">5              </w:t>
      </w:r>
      <w:r w:rsidRPr="008910B0">
        <w:t>D. P</w:t>
      </w:r>
      <w:r w:rsidRPr="008910B0">
        <w:rPr>
          <w:vertAlign w:val="subscript"/>
        </w:rPr>
        <w:t>2</w:t>
      </w:r>
      <w:r w:rsidRPr="008910B0">
        <w:t>O</w:t>
      </w:r>
      <w:r w:rsidRPr="008910B0">
        <w:rPr>
          <w:vertAlign w:val="subscript"/>
        </w:rPr>
        <w:t>5</w:t>
      </w:r>
    </w:p>
    <w:p w:rsidR="000E3A7D" w:rsidRPr="008910B0" w:rsidRDefault="000E3A7D" w:rsidP="000E3A7D">
      <w:pPr>
        <w:tabs>
          <w:tab w:val="num" w:pos="540"/>
        </w:tabs>
      </w:pPr>
      <w:r w:rsidRPr="008910B0">
        <w:rPr>
          <w:b/>
        </w:rPr>
        <w:t>Câu 6</w:t>
      </w:r>
      <w:r w:rsidRPr="008910B0">
        <w:t>: Khử hoàn toàn 6,4 g hỗn hợp CuO và Fe</w:t>
      </w:r>
      <w:r w:rsidRPr="008910B0">
        <w:rPr>
          <w:vertAlign w:val="subscript"/>
        </w:rPr>
        <w:t>2</w:t>
      </w:r>
      <w:r w:rsidRPr="008910B0">
        <w:t>O</w:t>
      </w:r>
      <w:r w:rsidRPr="008910B0">
        <w:rPr>
          <w:vertAlign w:val="subscript"/>
        </w:rPr>
        <w:t xml:space="preserve">3 </w:t>
      </w:r>
      <w:r w:rsidRPr="008910B0">
        <w:t>bằng H</w:t>
      </w:r>
      <w:r w:rsidRPr="008910B0">
        <w:rPr>
          <w:vertAlign w:val="subscript"/>
        </w:rPr>
        <w:t>2</w:t>
      </w:r>
      <w:r w:rsidRPr="008910B0">
        <w:t xml:space="preserve"> tạo ra 1,8 g H</w:t>
      </w:r>
      <w:r w:rsidRPr="008910B0">
        <w:rPr>
          <w:vertAlign w:val="subscript"/>
        </w:rPr>
        <w:t>2</w:t>
      </w:r>
      <w:r w:rsidRPr="008910B0">
        <w:t>O.Khối lượng hỗn hợp kim loại thu được là:</w:t>
      </w:r>
    </w:p>
    <w:p w:rsidR="000E3A7D" w:rsidRPr="008910B0" w:rsidRDefault="000E3A7D" w:rsidP="000E3A7D">
      <w:pPr>
        <w:tabs>
          <w:tab w:val="num" w:pos="540"/>
        </w:tabs>
      </w:pPr>
      <w:r w:rsidRPr="008910B0">
        <w:t xml:space="preserve">                     A. 4,5g        B. 4,8g           C.,9 g           D. 5,2g </w:t>
      </w:r>
    </w:p>
    <w:p w:rsidR="000E3A7D" w:rsidRPr="008910B0" w:rsidRDefault="000E3A7D" w:rsidP="002325E2">
      <w:pPr>
        <w:jc w:val="both"/>
      </w:pPr>
    </w:p>
    <w:p w:rsidR="002325E2" w:rsidRPr="008910B0" w:rsidRDefault="002325E2" w:rsidP="002325E2">
      <w:pPr>
        <w:jc w:val="both"/>
        <w:rPr>
          <w:lang w:val="vi-VN"/>
        </w:rPr>
      </w:pPr>
      <w:r w:rsidRPr="008910B0">
        <w:rPr>
          <w:lang w:val="vi-VN"/>
        </w:rPr>
        <w:t>2. Học sinh (HS)</w:t>
      </w:r>
    </w:p>
    <w:p w:rsidR="002325E2" w:rsidRPr="008910B0" w:rsidRDefault="002325E2" w:rsidP="002325E2">
      <w:pPr>
        <w:tabs>
          <w:tab w:val="left" w:pos="450"/>
        </w:tabs>
        <w:jc w:val="both"/>
      </w:pPr>
      <w:r w:rsidRPr="008910B0">
        <w:t>- Ôn lại các kiến thức đã học có liên quan: chương 4: oxi – không khí- oxit (lớp 8)</w:t>
      </w:r>
    </w:p>
    <w:p w:rsidR="002325E2" w:rsidRPr="008910B0" w:rsidRDefault="002325E2" w:rsidP="002325E2">
      <w:pPr>
        <w:tabs>
          <w:tab w:val="left" w:pos="450"/>
        </w:tabs>
        <w:jc w:val="both"/>
      </w:pPr>
      <w:r w:rsidRPr="008910B0">
        <w:t xml:space="preserve">- Hoàn thành phiếu học tập theo yêu cầu của GV </w:t>
      </w:r>
    </w:p>
    <w:p w:rsidR="004D1525" w:rsidRPr="008910B0" w:rsidRDefault="004D1525" w:rsidP="004D1525">
      <w:pPr>
        <w:jc w:val="both"/>
        <w:rPr>
          <w:b/>
          <w:bCs/>
        </w:rPr>
      </w:pPr>
      <w:r w:rsidRPr="008910B0">
        <w:rPr>
          <w:b/>
          <w:bCs/>
        </w:rPr>
        <w:t>III. TỔ CHỨC HOẠT ĐỘNG DẠY VÀ HỌC:</w:t>
      </w:r>
    </w:p>
    <w:p w:rsidR="004D1525" w:rsidRPr="008910B0" w:rsidRDefault="00525977" w:rsidP="004D1525">
      <w:pPr>
        <w:jc w:val="both"/>
        <w:rPr>
          <w:b/>
          <w:bCs/>
        </w:rPr>
      </w:pPr>
      <w:r>
        <w:rPr>
          <w:b/>
          <w:bCs/>
        </w:rPr>
        <w:t>A</w:t>
      </w:r>
      <w:r w:rsidR="004D1525" w:rsidRPr="008910B0">
        <w:rPr>
          <w:b/>
          <w:bCs/>
        </w:rPr>
        <w:t>. Ổn định lớp.</w:t>
      </w:r>
    </w:p>
    <w:p w:rsidR="004D1525" w:rsidRPr="008910B0" w:rsidRDefault="00525977" w:rsidP="004D1525">
      <w:pPr>
        <w:jc w:val="both"/>
        <w:rPr>
          <w:b/>
          <w:bCs/>
        </w:rPr>
      </w:pPr>
      <w:r>
        <w:rPr>
          <w:b/>
          <w:bCs/>
        </w:rPr>
        <w:t>B</w:t>
      </w:r>
      <w:r w:rsidR="004D1525" w:rsidRPr="008910B0">
        <w:rPr>
          <w:b/>
          <w:bCs/>
        </w:rPr>
        <w:t>. Kiểm tra bài cũ:</w:t>
      </w:r>
    </w:p>
    <w:p w:rsidR="004D1525" w:rsidRPr="008910B0" w:rsidRDefault="004D1525" w:rsidP="004D1525">
      <w:pPr>
        <w:ind w:left="360"/>
        <w:jc w:val="both"/>
      </w:pPr>
      <w:r w:rsidRPr="008910B0">
        <w:t>Nhắc lại khái niệm về Oxít, axít, bazơ, muối ?</w:t>
      </w:r>
    </w:p>
    <w:p w:rsidR="004D1525" w:rsidRPr="008910B0" w:rsidRDefault="00525977" w:rsidP="004D1525">
      <w:pPr>
        <w:jc w:val="both"/>
        <w:rPr>
          <w:b/>
          <w:bCs/>
        </w:rPr>
      </w:pPr>
      <w:r>
        <w:rPr>
          <w:b/>
          <w:bCs/>
        </w:rPr>
        <w:t>C</w:t>
      </w:r>
      <w:r w:rsidR="004D1525" w:rsidRPr="008910B0">
        <w:rPr>
          <w:b/>
          <w:bCs/>
        </w:rPr>
        <w:t>. Bài mới:</w:t>
      </w:r>
    </w:p>
    <w:p w:rsidR="002325E2" w:rsidRPr="008910B0" w:rsidRDefault="002325E2" w:rsidP="004D1525">
      <w:pPr>
        <w:jc w:val="both"/>
        <w:rPr>
          <w:b/>
          <w:bC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536"/>
      </w:tblGrid>
      <w:tr w:rsidR="002325E2" w:rsidRPr="008910B0" w:rsidTr="00380048">
        <w:tc>
          <w:tcPr>
            <w:tcW w:w="5070" w:type="dxa"/>
            <w:vAlign w:val="center"/>
          </w:tcPr>
          <w:p w:rsidR="002325E2" w:rsidRPr="00380048" w:rsidRDefault="002325E2" w:rsidP="00380048">
            <w:pPr>
              <w:jc w:val="center"/>
              <w:rPr>
                <w:b/>
                <w:bCs/>
              </w:rPr>
            </w:pPr>
            <w:r w:rsidRPr="00380048">
              <w:rPr>
                <w:b/>
                <w:color w:val="000000"/>
              </w:rPr>
              <w:t>Hoạt động của GV và HS</w:t>
            </w:r>
          </w:p>
        </w:tc>
        <w:tc>
          <w:tcPr>
            <w:tcW w:w="4536" w:type="dxa"/>
            <w:vAlign w:val="center"/>
          </w:tcPr>
          <w:p w:rsidR="002325E2" w:rsidRPr="00380048" w:rsidRDefault="002325E2" w:rsidP="00380048">
            <w:pPr>
              <w:jc w:val="center"/>
              <w:rPr>
                <w:b/>
                <w:bCs/>
              </w:rPr>
            </w:pPr>
            <w:r w:rsidRPr="00380048">
              <w:rPr>
                <w:b/>
                <w:color w:val="000000"/>
              </w:rPr>
              <w:t>Nội dung</w:t>
            </w:r>
          </w:p>
        </w:tc>
      </w:tr>
      <w:tr w:rsidR="00525977" w:rsidRPr="008910B0" w:rsidTr="00380048">
        <w:tc>
          <w:tcPr>
            <w:tcW w:w="9606" w:type="dxa"/>
            <w:gridSpan w:val="2"/>
            <w:vAlign w:val="center"/>
          </w:tcPr>
          <w:p w:rsidR="00525977" w:rsidRPr="00380048" w:rsidRDefault="00525977" w:rsidP="00380048">
            <w:pPr>
              <w:spacing w:before="60" w:after="60"/>
              <w:jc w:val="center"/>
              <w:rPr>
                <w:b/>
              </w:rPr>
            </w:pPr>
            <w:r w:rsidRPr="00380048">
              <w:rPr>
                <w:b/>
              </w:rPr>
              <w:t>Hoạt động 1: Khởi động</w:t>
            </w:r>
          </w:p>
          <w:p w:rsidR="00525977" w:rsidRPr="008910B0" w:rsidRDefault="00525977" w:rsidP="00380048">
            <w:pPr>
              <w:tabs>
                <w:tab w:val="left" w:pos="450"/>
              </w:tabs>
              <w:spacing w:before="120" w:after="120"/>
              <w:jc w:val="center"/>
            </w:pPr>
            <w:r w:rsidRPr="00380048">
              <w:rPr>
                <w:b/>
              </w:rPr>
              <w:t>(</w:t>
            </w:r>
            <w:r w:rsidRPr="008910B0">
              <w:t>7</w:t>
            </w:r>
            <w:r w:rsidRPr="00380048">
              <w:rPr>
                <w:i/>
              </w:rPr>
              <w:t xml:space="preserve"> phút</w:t>
            </w:r>
            <w:r w:rsidRPr="00380048">
              <w:rPr>
                <w:b/>
              </w:rPr>
              <w:t>)</w:t>
            </w:r>
          </w:p>
          <w:p w:rsidR="00525977" w:rsidRPr="008910B0" w:rsidRDefault="00525977" w:rsidP="00380048">
            <w:pPr>
              <w:tabs>
                <w:tab w:val="left" w:pos="450"/>
              </w:tabs>
              <w:jc w:val="both"/>
            </w:pPr>
            <w:r w:rsidRPr="008910B0">
              <w:t>Mục tiêu</w:t>
            </w:r>
          </w:p>
          <w:p w:rsidR="00525977" w:rsidRPr="008910B0" w:rsidRDefault="00525977" w:rsidP="00380048">
            <w:pPr>
              <w:tabs>
                <w:tab w:val="left" w:pos="450"/>
              </w:tabs>
              <w:jc w:val="both"/>
            </w:pPr>
            <w:r w:rsidRPr="008910B0">
              <w:t>Huy động các kiến thức đã được học của HS và tạo nhu cầu tiếp tục tìm hiểu kiến thức mới của HS.</w:t>
            </w:r>
          </w:p>
          <w:p w:rsidR="00525977" w:rsidRPr="00380048" w:rsidRDefault="00525977" w:rsidP="00380048">
            <w:pPr>
              <w:autoSpaceDE w:val="0"/>
              <w:autoSpaceDN w:val="0"/>
              <w:adjustRightInd w:val="0"/>
              <w:rPr>
                <w:b/>
                <w:bCs/>
                <w:i/>
                <w:iCs/>
              </w:rPr>
            </w:pPr>
            <w:r w:rsidRPr="008910B0">
              <w:tab/>
              <w:t>Nội dung HĐ:</w:t>
            </w:r>
            <w:r w:rsidRPr="00380048">
              <w:rPr>
                <w:b/>
                <w:bCs/>
                <w:i/>
                <w:iCs/>
                <w:lang w:val="vi-VN"/>
              </w:rPr>
              <w:t xml:space="preserve"> </w:t>
            </w:r>
            <w:r w:rsidRPr="00380048">
              <w:rPr>
                <w:bCs/>
                <w:iCs/>
                <w:lang w:val="vi-VN"/>
              </w:rPr>
              <w:t xml:space="preserve">Củng cố lại </w:t>
            </w:r>
            <w:r w:rsidRPr="00380048">
              <w:rPr>
                <w:bCs/>
                <w:iCs/>
              </w:rPr>
              <w:t>định nghĩa</w:t>
            </w:r>
            <w:r w:rsidRPr="00380048">
              <w:rPr>
                <w:bCs/>
                <w:iCs/>
                <w:lang w:val="vi-VN"/>
              </w:rPr>
              <w:t xml:space="preserve">, </w:t>
            </w:r>
            <w:r w:rsidRPr="00380048">
              <w:rPr>
                <w:bCs/>
                <w:iCs/>
              </w:rPr>
              <w:t xml:space="preserve">công thức hóa học, </w:t>
            </w:r>
            <w:r w:rsidRPr="00380048">
              <w:rPr>
                <w:bCs/>
                <w:iCs/>
                <w:lang w:val="vi-VN"/>
              </w:rPr>
              <w:t xml:space="preserve">phân loại </w:t>
            </w:r>
            <w:r w:rsidRPr="00380048">
              <w:rPr>
                <w:bCs/>
                <w:iCs/>
              </w:rPr>
              <w:t xml:space="preserve">(cũ) </w:t>
            </w:r>
            <w:r w:rsidRPr="00380048">
              <w:rPr>
                <w:bCs/>
                <w:iCs/>
                <w:lang w:val="vi-VN"/>
              </w:rPr>
              <w:t xml:space="preserve">và tên gọi của </w:t>
            </w:r>
            <w:r w:rsidRPr="00380048">
              <w:rPr>
                <w:bCs/>
                <w:iCs/>
              </w:rPr>
              <w:t>oxit, tính chất hóa học của nước đ</w:t>
            </w:r>
            <w:r w:rsidRPr="00380048">
              <w:rPr>
                <w:bCs/>
                <w:iCs/>
                <w:lang w:val="vi-VN"/>
              </w:rPr>
              <w:t>ã học ở lớp 8.</w:t>
            </w:r>
            <w:r w:rsidRPr="00380048">
              <w:rPr>
                <w:bCs/>
                <w:iCs/>
              </w:rPr>
              <w:t xml:space="preserve"> Tìm hiểu về tính chất hóa học của oxit, khái quát về sự phân loại oxit (căn cứ vào tính chất hóa học)</w:t>
            </w:r>
          </w:p>
          <w:p w:rsidR="00525977" w:rsidRPr="00380048" w:rsidRDefault="00525977" w:rsidP="00380048">
            <w:pPr>
              <w:jc w:val="center"/>
              <w:rPr>
                <w:b/>
                <w:color w:val="000000"/>
              </w:rPr>
            </w:pPr>
          </w:p>
        </w:tc>
      </w:tr>
      <w:tr w:rsidR="002325E2" w:rsidRPr="008910B0" w:rsidTr="00380048">
        <w:tc>
          <w:tcPr>
            <w:tcW w:w="5070" w:type="dxa"/>
          </w:tcPr>
          <w:p w:rsidR="00670FAA" w:rsidRPr="00380048" w:rsidRDefault="00670FAA" w:rsidP="00380048">
            <w:pPr>
              <w:tabs>
                <w:tab w:val="left" w:pos="450"/>
              </w:tabs>
              <w:jc w:val="both"/>
              <w:rPr>
                <w:color w:val="FF0000"/>
              </w:rPr>
            </w:pPr>
            <w:r w:rsidRPr="008910B0">
              <w:t xml:space="preserve">B1: GV </w:t>
            </w:r>
            <w:r w:rsidR="00AE7A6D" w:rsidRPr="008910B0">
              <w:t>phát phiếu học tập cho các nhóm</w:t>
            </w:r>
          </w:p>
          <w:p w:rsidR="002325E2" w:rsidRPr="00380048" w:rsidRDefault="00670FAA" w:rsidP="00380048">
            <w:pPr>
              <w:jc w:val="both"/>
              <w:rPr>
                <w:bCs/>
              </w:rPr>
            </w:pPr>
            <w:r w:rsidRPr="00380048">
              <w:rPr>
                <w:bCs/>
              </w:rPr>
              <w:lastRenderedPageBreak/>
              <w:t>B2: Học sinh thảo luận theo nhóm, trả lời câu hỏi và làm thí nghiệm</w:t>
            </w:r>
            <w:r w:rsidR="00AE7A6D" w:rsidRPr="00380048">
              <w:rPr>
                <w:bCs/>
              </w:rPr>
              <w:t xml:space="preserve"> </w:t>
            </w:r>
          </w:p>
          <w:p w:rsidR="00670FAA" w:rsidRPr="00380048" w:rsidRDefault="00670FAA" w:rsidP="00380048">
            <w:pPr>
              <w:jc w:val="both"/>
              <w:rPr>
                <w:bCs/>
              </w:rPr>
            </w:pPr>
            <w:r w:rsidRPr="00380048">
              <w:rPr>
                <w:bCs/>
              </w:rPr>
              <w:t>B3: Các nhóm báo cáo kết quả</w:t>
            </w:r>
            <w:r w:rsidR="00AE7A6D" w:rsidRPr="00380048">
              <w:rPr>
                <w:bCs/>
              </w:rPr>
              <w:t xml:space="preserve"> bằng cách trình bày phiếu học tập</w:t>
            </w:r>
          </w:p>
          <w:p w:rsidR="00670FAA" w:rsidRPr="00380048" w:rsidRDefault="00670FAA" w:rsidP="00380048">
            <w:pPr>
              <w:jc w:val="both"/>
              <w:rPr>
                <w:bCs/>
              </w:rPr>
            </w:pPr>
            <w:r w:rsidRPr="00380048">
              <w:rPr>
                <w:bCs/>
              </w:rPr>
              <w:t>B4: GV đánh giá nhận xét các nhóm</w:t>
            </w:r>
          </w:p>
        </w:tc>
        <w:tc>
          <w:tcPr>
            <w:tcW w:w="4536" w:type="dxa"/>
          </w:tcPr>
          <w:p w:rsidR="000E3A7D" w:rsidRPr="008910B0" w:rsidRDefault="000E3A7D" w:rsidP="000E3A7D"/>
          <w:p w:rsidR="000E3A7D" w:rsidRPr="008910B0" w:rsidRDefault="000E3A7D" w:rsidP="000E3A7D"/>
          <w:p w:rsidR="000E3A7D" w:rsidRPr="008910B0" w:rsidRDefault="000E3A7D" w:rsidP="000E3A7D"/>
          <w:p w:rsidR="002325E2" w:rsidRPr="008910B0" w:rsidRDefault="000E3A7D" w:rsidP="00380048">
            <w:pPr>
              <w:ind w:firstLine="720"/>
            </w:pPr>
            <w:r w:rsidRPr="008910B0">
              <w:t>Nội dung phiếu học tập số 1</w:t>
            </w:r>
          </w:p>
        </w:tc>
      </w:tr>
      <w:tr w:rsidR="003744B9" w:rsidRPr="008910B0" w:rsidTr="00380048">
        <w:tc>
          <w:tcPr>
            <w:tcW w:w="9606" w:type="dxa"/>
            <w:gridSpan w:val="2"/>
          </w:tcPr>
          <w:p w:rsidR="003744B9" w:rsidRPr="00380048" w:rsidRDefault="003744B9" w:rsidP="00380048">
            <w:pPr>
              <w:spacing w:before="120" w:after="120"/>
              <w:jc w:val="center"/>
              <w:rPr>
                <w:bCs/>
                <w:iCs/>
              </w:rPr>
            </w:pPr>
            <w:r w:rsidRPr="00380048">
              <w:rPr>
                <w:b/>
                <w:bCs/>
                <w:iCs/>
              </w:rPr>
              <w:lastRenderedPageBreak/>
              <w:t>Hoạt động 2: Hoạt động hình thành kiến thức</w:t>
            </w:r>
          </w:p>
          <w:p w:rsidR="003744B9" w:rsidRPr="00380048" w:rsidRDefault="003744B9" w:rsidP="00380048">
            <w:pPr>
              <w:spacing w:before="120" w:after="120"/>
              <w:rPr>
                <w:b/>
                <w:bCs/>
                <w:iCs/>
              </w:rPr>
            </w:pPr>
            <w:r w:rsidRPr="00380048">
              <w:rPr>
                <w:b/>
              </w:rPr>
              <w:t>Hoạt động tìm hiểu mục I:Tính chất hóa học của oxit(15 phút):</w:t>
            </w:r>
          </w:p>
          <w:p w:rsidR="003744B9" w:rsidRPr="008910B0" w:rsidRDefault="003744B9" w:rsidP="00380048">
            <w:pPr>
              <w:tabs>
                <w:tab w:val="left" w:pos="450"/>
              </w:tabs>
              <w:spacing w:before="120" w:after="120"/>
              <w:jc w:val="both"/>
            </w:pPr>
            <w:r w:rsidRPr="008910B0">
              <w:t>Mục tiêu</w:t>
            </w:r>
            <w:r w:rsidRPr="00380048">
              <w:rPr>
                <w:b/>
              </w:rPr>
              <w:t xml:space="preserve">: </w:t>
            </w:r>
            <w:r w:rsidRPr="008910B0">
              <w:t>Học sinh nắm được tính chất hóa học của oxit bazơ, oxit axit. Viết phương trình hóa học minh họa cho các tính chất</w:t>
            </w:r>
          </w:p>
          <w:p w:rsidR="003744B9" w:rsidRPr="00380048" w:rsidRDefault="003744B9" w:rsidP="00380048">
            <w:pPr>
              <w:tabs>
                <w:tab w:val="left" w:pos="450"/>
              </w:tabs>
              <w:jc w:val="both"/>
              <w:rPr>
                <w:b/>
              </w:rPr>
            </w:pPr>
            <w:r w:rsidRPr="00380048">
              <w:rPr>
                <w:b/>
              </w:rPr>
              <w:t>Hoạt động tìm hiểu mục II: Khái quát về sự phân loại oxit(5 phút)</w:t>
            </w:r>
          </w:p>
          <w:p w:rsidR="003744B9" w:rsidRPr="008910B0" w:rsidRDefault="003744B9" w:rsidP="00380048">
            <w:pPr>
              <w:tabs>
                <w:tab w:val="left" w:pos="450"/>
              </w:tabs>
              <w:spacing w:before="120" w:after="120"/>
              <w:jc w:val="both"/>
            </w:pPr>
            <w:r w:rsidRPr="008910B0">
              <w:t>Mục tiêu: học sinh nắm được:</w:t>
            </w:r>
          </w:p>
          <w:p w:rsidR="003744B9" w:rsidRPr="00380048" w:rsidRDefault="003744B9" w:rsidP="00380048">
            <w:pPr>
              <w:spacing w:before="120" w:after="120"/>
              <w:rPr>
                <w:bCs/>
                <w:iCs/>
              </w:rPr>
            </w:pPr>
            <w:r w:rsidRPr="008910B0">
              <w:t>- Khái quát về sự phân loại oxit trên cơ sở căn cứ vào tính chất hóa học của oxit</w:t>
            </w:r>
          </w:p>
          <w:p w:rsidR="003744B9" w:rsidRPr="008910B0" w:rsidRDefault="003744B9" w:rsidP="00380048">
            <w:pPr>
              <w:tabs>
                <w:tab w:val="left" w:pos="450"/>
              </w:tabs>
            </w:pPr>
            <w:r w:rsidRPr="008910B0">
              <w:t xml:space="preserve">- Rèn năng lực tự học, năng lực hợp tác, năng lực sử dụng ngôn ngữ hoá học.  </w:t>
            </w:r>
          </w:p>
          <w:p w:rsidR="003744B9" w:rsidRPr="008910B0" w:rsidRDefault="003744B9" w:rsidP="000E3A7D"/>
        </w:tc>
      </w:tr>
      <w:tr w:rsidR="00AE7A6D" w:rsidRPr="008910B0" w:rsidTr="00380048">
        <w:tc>
          <w:tcPr>
            <w:tcW w:w="5070" w:type="dxa"/>
          </w:tcPr>
          <w:p w:rsidR="003744B9" w:rsidRPr="00380048" w:rsidRDefault="003744B9" w:rsidP="00380048">
            <w:pPr>
              <w:spacing w:before="120" w:after="120"/>
              <w:rPr>
                <w:b/>
                <w:bCs/>
                <w:iCs/>
              </w:rPr>
            </w:pPr>
            <w:r w:rsidRPr="00380048">
              <w:rPr>
                <w:b/>
              </w:rPr>
              <w:t>Hoạt động tìm hiểu mục I:Tính chất hóa học của oxit(15 phút):</w:t>
            </w:r>
          </w:p>
          <w:p w:rsidR="003744B9" w:rsidRDefault="003744B9" w:rsidP="00380048">
            <w:pPr>
              <w:tabs>
                <w:tab w:val="left" w:pos="450"/>
              </w:tabs>
              <w:spacing w:before="120" w:after="120"/>
              <w:jc w:val="both"/>
            </w:pPr>
          </w:p>
          <w:p w:rsidR="004B1EBF" w:rsidRPr="008910B0" w:rsidRDefault="004B1EBF" w:rsidP="00380048">
            <w:pPr>
              <w:tabs>
                <w:tab w:val="left" w:pos="450"/>
              </w:tabs>
              <w:spacing w:before="120" w:after="120"/>
              <w:jc w:val="both"/>
            </w:pPr>
            <w:r w:rsidRPr="008910B0">
              <w:t>B1: GV yêu cầu HS nghiên cứu sách giáo khoa (SGK) để tiếp tục hoàn thành phiếu học tập số 1: Viết PTHH của các phản ứng xảy ra.</w:t>
            </w:r>
          </w:p>
          <w:p w:rsidR="004B1EBF" w:rsidRPr="008910B0" w:rsidRDefault="004B1EBF" w:rsidP="00380048">
            <w:pPr>
              <w:tabs>
                <w:tab w:val="left" w:pos="450"/>
              </w:tabs>
              <w:spacing w:before="120" w:after="120"/>
              <w:jc w:val="both"/>
            </w:pPr>
            <w:r w:rsidRPr="008910B0">
              <w:t xml:space="preserve">B2: HS làm việc </w:t>
            </w:r>
            <w:r w:rsidR="00335F7D" w:rsidRPr="008910B0">
              <w:t>theo nhóm</w:t>
            </w:r>
            <w:r w:rsidRPr="008910B0">
              <w:t xml:space="preserve"> để hoàn thành phiếu học tập </w:t>
            </w:r>
          </w:p>
          <w:p w:rsidR="00335F7D" w:rsidRPr="008910B0" w:rsidRDefault="00335F7D" w:rsidP="00380048">
            <w:pPr>
              <w:tabs>
                <w:tab w:val="left" w:pos="450"/>
              </w:tabs>
              <w:spacing w:before="120" w:after="120"/>
              <w:jc w:val="both"/>
            </w:pPr>
            <w:r w:rsidRPr="008910B0">
              <w:t>B3: Các nhóm báo cáo kết quả</w:t>
            </w:r>
          </w:p>
          <w:p w:rsidR="00335F7D" w:rsidRPr="008910B0" w:rsidRDefault="00335F7D" w:rsidP="00380048">
            <w:pPr>
              <w:tabs>
                <w:tab w:val="left" w:pos="450"/>
              </w:tabs>
              <w:spacing w:before="120" w:after="120"/>
              <w:jc w:val="both"/>
            </w:pPr>
            <w:r w:rsidRPr="008910B0">
              <w:t>B4: GV đánh giá nhận xét</w:t>
            </w:r>
            <w:r w:rsidR="00DA1BE6" w:rsidRPr="008910B0">
              <w:t xml:space="preserve"> các nhóm học sinh</w:t>
            </w:r>
          </w:p>
          <w:p w:rsidR="00925268" w:rsidRPr="00380048" w:rsidRDefault="00925268" w:rsidP="00380048">
            <w:pPr>
              <w:tabs>
                <w:tab w:val="left" w:pos="450"/>
              </w:tabs>
              <w:jc w:val="both"/>
              <w:rPr>
                <w:b/>
              </w:rPr>
            </w:pPr>
          </w:p>
          <w:p w:rsidR="00925268" w:rsidRPr="00380048" w:rsidRDefault="00925268" w:rsidP="00380048">
            <w:pPr>
              <w:tabs>
                <w:tab w:val="left" w:pos="450"/>
              </w:tabs>
              <w:jc w:val="both"/>
              <w:rPr>
                <w:b/>
              </w:rPr>
            </w:pPr>
          </w:p>
          <w:p w:rsidR="00925268" w:rsidRPr="00380048" w:rsidRDefault="00925268" w:rsidP="00380048">
            <w:pPr>
              <w:tabs>
                <w:tab w:val="left" w:pos="450"/>
              </w:tabs>
              <w:jc w:val="both"/>
              <w:rPr>
                <w:b/>
              </w:rPr>
            </w:pPr>
          </w:p>
          <w:p w:rsidR="00925268" w:rsidRPr="00380048" w:rsidRDefault="00925268"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p>
          <w:p w:rsidR="003744B9" w:rsidRPr="00380048" w:rsidRDefault="003744B9" w:rsidP="00380048">
            <w:pPr>
              <w:tabs>
                <w:tab w:val="left" w:pos="450"/>
              </w:tabs>
              <w:jc w:val="both"/>
              <w:rPr>
                <w:b/>
              </w:rPr>
            </w:pPr>
            <w:r w:rsidRPr="00380048">
              <w:rPr>
                <w:b/>
              </w:rPr>
              <w:t>Hoạt động tìm hiểu mục II: Khái quát về sự phân loại oxit(5 phút)</w:t>
            </w:r>
          </w:p>
          <w:p w:rsidR="003744B9" w:rsidRPr="00380048" w:rsidRDefault="003744B9" w:rsidP="00380048">
            <w:pPr>
              <w:tabs>
                <w:tab w:val="left" w:pos="450"/>
              </w:tabs>
              <w:jc w:val="both"/>
              <w:rPr>
                <w:b/>
              </w:rPr>
            </w:pPr>
          </w:p>
          <w:p w:rsidR="003744B9" w:rsidRPr="008910B0" w:rsidRDefault="003744B9" w:rsidP="00380048">
            <w:pPr>
              <w:tabs>
                <w:tab w:val="left" w:pos="450"/>
              </w:tabs>
              <w:jc w:val="both"/>
            </w:pPr>
            <w:r w:rsidRPr="008910B0">
              <w:t>B1:</w:t>
            </w:r>
            <w:r w:rsidRPr="00380048">
              <w:rPr>
                <w:b/>
              </w:rPr>
              <w:t xml:space="preserve"> </w:t>
            </w:r>
            <w:r w:rsidRPr="008910B0">
              <w:t xml:space="preserve">GV cho HS HĐ cá nhân: Nghiên cứu sách giáo khoa (SGK) </w:t>
            </w:r>
          </w:p>
          <w:p w:rsidR="003744B9" w:rsidRPr="008910B0" w:rsidRDefault="003744B9" w:rsidP="00380048">
            <w:pPr>
              <w:tabs>
                <w:tab w:val="left" w:pos="450"/>
              </w:tabs>
              <w:jc w:val="both"/>
            </w:pPr>
            <w:r w:rsidRPr="008910B0">
              <w:t>Trả lời câu hỏi: Có mấy loại oxit là những loại nào? Lấy VD</w:t>
            </w:r>
          </w:p>
          <w:p w:rsidR="003744B9" w:rsidRPr="008910B0" w:rsidRDefault="003744B9" w:rsidP="00380048">
            <w:pPr>
              <w:tabs>
                <w:tab w:val="left" w:pos="450"/>
              </w:tabs>
              <w:spacing w:before="120" w:after="120"/>
              <w:jc w:val="both"/>
            </w:pPr>
            <w:r w:rsidRPr="008910B0">
              <w:t>B2: HS nghiên cứu thông tin SGK phần II, trả lời các câu hỏi</w:t>
            </w:r>
          </w:p>
          <w:p w:rsidR="003744B9" w:rsidRPr="008910B0" w:rsidRDefault="003744B9" w:rsidP="00380048">
            <w:pPr>
              <w:tabs>
                <w:tab w:val="left" w:pos="450"/>
              </w:tabs>
              <w:spacing w:before="120" w:after="120"/>
              <w:jc w:val="both"/>
            </w:pPr>
            <w:r w:rsidRPr="008910B0">
              <w:t>B3: HS báo cáo kết quả theo cá nhân</w:t>
            </w:r>
          </w:p>
          <w:p w:rsidR="003744B9" w:rsidRDefault="003744B9" w:rsidP="00380048">
            <w:pPr>
              <w:tabs>
                <w:tab w:val="left" w:pos="450"/>
              </w:tabs>
              <w:spacing w:before="120" w:after="120"/>
              <w:jc w:val="both"/>
            </w:pPr>
            <w:r w:rsidRPr="008910B0">
              <w:t>B4: GV đánh giá nhận xét</w:t>
            </w:r>
          </w:p>
          <w:p w:rsidR="003744B9" w:rsidRPr="008910B0" w:rsidRDefault="003744B9" w:rsidP="00380048">
            <w:pPr>
              <w:tabs>
                <w:tab w:val="left" w:pos="450"/>
              </w:tabs>
              <w:spacing w:before="120" w:after="120"/>
              <w:jc w:val="both"/>
            </w:pPr>
          </w:p>
        </w:tc>
        <w:tc>
          <w:tcPr>
            <w:tcW w:w="4536" w:type="dxa"/>
          </w:tcPr>
          <w:p w:rsidR="00DA1BE6" w:rsidRPr="008910B0" w:rsidRDefault="00DA1BE6" w:rsidP="00380048">
            <w:pPr>
              <w:jc w:val="both"/>
            </w:pPr>
            <w:r w:rsidRPr="008910B0">
              <w:lastRenderedPageBreak/>
              <w:t>I. TÍNH CHẤT HOÁ HỌC CỦA OXIT</w:t>
            </w:r>
          </w:p>
          <w:p w:rsidR="00DA1BE6" w:rsidRPr="00380048" w:rsidRDefault="00DA1BE6" w:rsidP="00380048">
            <w:pPr>
              <w:jc w:val="both"/>
              <w:rPr>
                <w:b/>
                <w:bCs/>
              </w:rPr>
            </w:pPr>
            <w:r w:rsidRPr="00380048">
              <w:rPr>
                <w:b/>
                <w:bCs/>
              </w:rPr>
              <w:t>1. Tính chất hoá học của oxit bazơ.</w:t>
            </w:r>
          </w:p>
          <w:p w:rsidR="00DA1BE6" w:rsidRPr="00380048" w:rsidRDefault="00DA1BE6" w:rsidP="00380048">
            <w:pPr>
              <w:jc w:val="both"/>
              <w:rPr>
                <w:b/>
                <w:bCs/>
                <w:i/>
                <w:iCs/>
              </w:rPr>
            </w:pPr>
            <w:r w:rsidRPr="00380048">
              <w:rPr>
                <w:b/>
                <w:bCs/>
                <w:i/>
                <w:iCs/>
              </w:rPr>
              <w:t>a. Tác dụng với nước.</w:t>
            </w:r>
          </w:p>
          <w:p w:rsidR="00DA1BE6" w:rsidRPr="008910B0" w:rsidRDefault="00DA1BE6" w:rsidP="00380048">
            <w:pPr>
              <w:jc w:val="both"/>
            </w:pPr>
          </w:p>
          <w:p w:rsidR="00DA1BE6" w:rsidRPr="00380048" w:rsidRDefault="009D5CF3" w:rsidP="00380048">
            <w:pPr>
              <w:jc w:val="both"/>
              <w:rPr>
                <w:vertAlign w:val="subscript"/>
              </w:rPr>
            </w:pPr>
            <w:r>
              <w:rPr>
                <w:noProof/>
              </w:rPr>
              <mc:AlternateContent>
                <mc:Choice Requires="wps">
                  <w:drawing>
                    <wp:anchor distT="0" distB="0" distL="114300" distR="114300" simplePos="0" relativeHeight="251618816" behindDoc="0" locked="0" layoutInCell="1" allowOverlap="1">
                      <wp:simplePos x="0" y="0"/>
                      <wp:positionH relativeFrom="column">
                        <wp:posOffset>803275</wp:posOffset>
                      </wp:positionH>
                      <wp:positionV relativeFrom="paragraph">
                        <wp:posOffset>99060</wp:posOffset>
                      </wp:positionV>
                      <wp:extent cx="277495" cy="0"/>
                      <wp:effectExtent l="8890" t="74295" r="18415" b="78105"/>
                      <wp:wrapNone/>
                      <wp:docPr id="196"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25pt,7.8pt" to="85.1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e5JjKAIAAEkEAAAOAAAAZHJzL2Uyb0RvYy54bWysVNuO2yAQfa/Uf0C8J7ZT52bFWVV20pe0 G2m3H0AAx6gYEJA4UdV/70Au3e2+rKr6AQ+emTNnbl48nDqJjtw6oVWJs2GKEVdUM6H2Jf7+vB7M MHKeKEakVrzEZ+7ww/Ljh0VvCj7SrZaMWwQgyhW9KXHrvSmSxNGWd8QNteEKlI22HfFwtfuEWdID eieTUZpOkl5bZqym3Dn4Wl+UeBnxm4ZT/9g0jnskSwzcfDxtPHfhTJYLUuwtMa2gVxrkH1h0RCgI eoeqiSfoYMUbqE5Qq51u/JDqLtFNIyiPOUA2WfpXNk8tMTzmAsVx5l4m9/9g6bfj1iLBoHfzCUaK dNCkjVAc5XkoTm9cATaV2tqQHj2pJ7PR9IdDSlctUXseST6fDfhlwSN55RIuzkCIXf9VM7AhB69j pU6N7QIk1ACdYkPO94bwk0cUPo6m03w+xojeVAkpbn7GOv+F6w4FocQSOEdcctw4H3iQ4mYSwii9 FlLGdkuF+hLPx6NxdHBaChaUwczZ/a6SFh1JGJj4xKRA89LM6oNiEazlhK2usidCgox8rAaxVvc4 hOo4w0hyWJAgXbhJFcJBosD2Kl0G5uc8na9mq1k+yEeT1SBP63rweV3lg8k6m47rT3VV1dmvwDzL i1YwxlUgfxveLH/fcFzX6DJ29/G9Vyl5jR7LCWRv70g6djo09zImO83OWxuyC02HeY3G190KC/Hy Hq3+/AGWvwEAAP//AwBQSwMEFAAGAAgAAAAhAKL6APneAAAACQEAAA8AAABkcnMvZG93bnJldi54 bWxMj0FLw0AQhe+C/2EZwYvYjYFESbMpoggqejC19LrNTrPB7GzIbpv4753iQW/zZh5vvleuZteL I46h86TgZpGAQGq86ahV8Ll+ur4DEaImo3tPqOAbA6yq87NSF8ZP9IHHOraCQygUWoGNcSikDI1F p8PCD0h82/vR6chybKUZ9cThrpdpkuTS6Y74g9UDPlhsvuqDU9Buphfz/Lat9/3mcf2aXVn77mal Li/m+yWIiHP8M8MJn9GhYqadP5AJomed5hlbechyECfDbZKC2P0uZFXK/w2qHwAAAP//AwBQSwEC LQAUAAYACAAAACEAtoM4kv4AAADhAQAAEwAAAAAAAAAAAAAAAAAAAAAAW0NvbnRlbnRfVHlwZXNd LnhtbFBLAQItABQABgAIAAAAIQA4/SH/1gAAAJQBAAALAAAAAAAAAAAAAAAAAC8BAABfcmVscy8u cmVsc1BLAQItABQABgAIAAAAIQARe5JjKAIAAEkEAAAOAAAAAAAAAAAAAAAAAC4CAABkcnMvZTJv RG9jLnhtbFBLAQItABQABgAIAAAAIQCi+gD53gAAAAkBAAAPAAAAAAAAAAAAAAAAAIIEAABkcnMv ZG93bnJldi54bWxQSwUGAAAAAAQABADzAAAAjQUAAAAA ">
                      <v:stroke endarrow="open"/>
                    </v:line>
                  </w:pict>
                </mc:Fallback>
              </mc:AlternateContent>
            </w:r>
            <w:r w:rsidR="00DA1BE6" w:rsidRPr="008910B0">
              <w:t>CaO+H</w:t>
            </w:r>
            <w:r w:rsidR="00DA1BE6" w:rsidRPr="00380048">
              <w:rPr>
                <w:vertAlign w:val="subscript"/>
              </w:rPr>
              <w:t>2</w:t>
            </w:r>
            <w:r w:rsidR="00DA1BE6" w:rsidRPr="008910B0">
              <w:t>O         Ca(OH)</w:t>
            </w:r>
            <w:r w:rsidR="00DA1BE6" w:rsidRPr="00380048">
              <w:rPr>
                <w:vertAlign w:val="subscript"/>
              </w:rPr>
              <w:t>2</w:t>
            </w:r>
          </w:p>
          <w:p w:rsidR="00DA1BE6" w:rsidRPr="008910B0" w:rsidRDefault="00DA1BE6" w:rsidP="00380048">
            <w:pPr>
              <w:jc w:val="both"/>
            </w:pPr>
            <w:r w:rsidRPr="008910B0">
              <w:t xml:space="preserve"> (r)     (l)              (dd)</w:t>
            </w:r>
          </w:p>
          <w:p w:rsidR="00DA1BE6" w:rsidRPr="008910B0" w:rsidRDefault="00DA1BE6" w:rsidP="00380048">
            <w:pPr>
              <w:jc w:val="both"/>
            </w:pPr>
            <w:r w:rsidRPr="008910B0">
              <w:t>KL: Một số oxit bazơ tác dụng với nước tạo thành dd bazơ (kiềm).</w:t>
            </w:r>
          </w:p>
          <w:p w:rsidR="00DA1BE6" w:rsidRPr="00380048" w:rsidRDefault="00DA1BE6" w:rsidP="00380048">
            <w:pPr>
              <w:jc w:val="both"/>
              <w:rPr>
                <w:lang w:val="nl-NL"/>
              </w:rPr>
            </w:pPr>
            <w:r w:rsidRPr="00380048">
              <w:rPr>
                <w:lang w:val="nl-NL"/>
              </w:rPr>
              <w:t xml:space="preserve">VD: </w:t>
            </w:r>
          </w:p>
          <w:p w:rsidR="00DA1BE6" w:rsidRPr="00380048" w:rsidRDefault="009D5CF3" w:rsidP="00380048">
            <w:pPr>
              <w:jc w:val="both"/>
              <w:rPr>
                <w:lang w:val="nl-NL"/>
              </w:rPr>
            </w:pPr>
            <w:r>
              <w:rPr>
                <w:noProof/>
              </w:rPr>
              <mc:AlternateContent>
                <mc:Choice Requires="wps">
                  <w:drawing>
                    <wp:anchor distT="0" distB="0" distL="114300" distR="114300" simplePos="0" relativeHeight="251619840" behindDoc="0" locked="0" layoutInCell="1" allowOverlap="1">
                      <wp:simplePos x="0" y="0"/>
                      <wp:positionH relativeFrom="column">
                        <wp:posOffset>960120</wp:posOffset>
                      </wp:positionH>
                      <wp:positionV relativeFrom="paragraph">
                        <wp:posOffset>107950</wp:posOffset>
                      </wp:positionV>
                      <wp:extent cx="163195" cy="0"/>
                      <wp:effectExtent l="13335" t="76835" r="23495" b="75565"/>
                      <wp:wrapNone/>
                      <wp:docPr id="195"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1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8.5pt" to="88.45pt,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opWcJgIAAEkEAAAOAAAAZHJzL2Uyb0RvYy54bWysVM2O2jAQvlfqO1i+QxI2UIgIqyqBXmgX abcPYGyHWHVsyzYEVPXdOzaB7raXqmoOzjgz8803f1k+njuJTtw6oVWJs3GKEVdUM6EOJf76shnN MXKeKEakVrzEF+7w4+r9u2VvCj7RrZaMWwQgyhW9KXHrvSmSxNGWd8SNteEKlI22HfFwtYeEWdID eieTSZrOkl5bZqym3Dn4Wl+VeBXxm4ZT/9Q0jnskSwzcfDxtPPfhTFZLUhwsMa2gAw3yDyw6IhQE vUPVxBN0tOIPqE5Qq51u/JjqLtFNIyiPOUA2WfpbNs8tMTzmAsVx5l4m9/9g6ZfTziLBoHeLKUaK dNCkrVAc5dNQnN64AmwqtbMhPXpWz2ar6TeHlK5aog48kny5GPDLgkfyxiVcnIEQ+/6zZmBDjl7H Sp0b2wVIqAE6x4Zc7g3hZ48ofMxmD5EWvakSUtz8jHX+E9cdCkKJJXCOuOS0dT7wIMXNJIRReiOk jO2WCvUlXkwn0+jgtBQsKIOZs4d9JS06kTAw8YlJgea1mdVHxSJYywlbD7InQoKMfKwGsVb3OITq OMNIcliQIF25SRXCQaLAdpCuA/N9kS7W8/U8H+WT2XqUp3U9+rip8tFsk32Y1g91VdXZj8A8y4tW MMZVIH8b3iz/u+EY1ug6dvfxvVcpeYseywlkb+9IOnY6NPc6JnvNLjsbsgtNh3mNxsNuhYV4fY9W v/4Aq58AAAD//wMAUEsDBBQABgAIAAAAIQBJFTxn3gAAAAkBAAAPAAAAZHJzL2Rvd25yZXYueG1s TI9BT8MwDIXvSPyHyEhcEEs3aRuUphMCIQEaBzomrlnjNRWJUzXZWv49njjAzc9+ev5esRq9E0fs YxtIwXSSgUCqg2mpUfCxebq+ARGTJqNdIFTwjRFW5flZoXMTBnrHY5UawSEUc63AptTlUsbaotdx Ejokvu1D73Vi2TfS9HrgcO/kLMsW0uuW+IPVHT5YrL+qg1fQbIcX87z+rPZu+7h5nV9Z++ZHpS4v xvs7EAnH9GeGEz6jQ8lMu3AgE4VjPZ/O2MrDkjudDMvFLYjd70KWhfzfoPwBAAD//wMAUEsBAi0A FAAGAAgAAAAhALaDOJL+AAAA4QEAABMAAAAAAAAAAAAAAAAAAAAAAFtDb250ZW50X1R5cGVzXS54 bWxQSwECLQAUAAYACAAAACEAOP0h/9YAAACUAQAACwAAAAAAAAAAAAAAAAAvAQAAX3JlbHMvLnJl bHNQSwECLQAUAAYACAAAACEAGKKVnCYCAABJBAAADgAAAAAAAAAAAAAAAAAuAgAAZHJzL2Uyb0Rv Yy54bWxQSwECLQAUAAYACAAAACEASRU8Z94AAAAJAQAADwAAAAAAAAAAAAAAAACABAAAZHJzL2Rv d25yZXYueG1sUEsFBgAAAAAEAAQA8wAAAIsFAAAAAA== ">
                      <v:stroke endarrow="open"/>
                    </v:line>
                  </w:pict>
                </mc:Fallback>
              </mc:AlternateContent>
            </w:r>
            <w:r w:rsidR="00DA1BE6" w:rsidRPr="00380048">
              <w:rPr>
                <w:lang w:val="nl-NL"/>
              </w:rPr>
              <w:t>Na</w:t>
            </w:r>
            <w:r w:rsidR="00DA1BE6" w:rsidRPr="00380048">
              <w:rPr>
                <w:vertAlign w:val="subscript"/>
                <w:lang w:val="nl-NL"/>
              </w:rPr>
              <w:t>2</w:t>
            </w:r>
            <w:r w:rsidR="00DA1BE6" w:rsidRPr="00380048">
              <w:rPr>
                <w:lang w:val="nl-NL"/>
              </w:rPr>
              <w:t>O +H</w:t>
            </w:r>
            <w:r w:rsidR="00DA1BE6" w:rsidRPr="00380048">
              <w:rPr>
                <w:vertAlign w:val="subscript"/>
                <w:lang w:val="nl-NL"/>
              </w:rPr>
              <w:t>2</w:t>
            </w:r>
            <w:r w:rsidR="00DA1BE6" w:rsidRPr="00380048">
              <w:rPr>
                <w:lang w:val="nl-NL"/>
              </w:rPr>
              <w:t>O         2NaOH</w:t>
            </w:r>
          </w:p>
          <w:p w:rsidR="00DA1BE6" w:rsidRPr="00380048" w:rsidRDefault="00DA1BE6" w:rsidP="00380048">
            <w:pPr>
              <w:jc w:val="both"/>
              <w:rPr>
                <w:vertAlign w:val="subscript"/>
                <w:lang w:val="nl-NL"/>
              </w:rPr>
            </w:pPr>
            <w:r w:rsidRPr="00380048">
              <w:rPr>
                <w:lang w:val="nl-NL"/>
              </w:rPr>
              <w:t>K</w:t>
            </w:r>
            <w:r w:rsidRPr="00380048">
              <w:rPr>
                <w:vertAlign w:val="subscript"/>
                <w:lang w:val="nl-NL"/>
              </w:rPr>
              <w:t>2</w:t>
            </w:r>
            <w:r w:rsidRPr="00380048">
              <w:rPr>
                <w:lang w:val="nl-NL"/>
              </w:rPr>
              <w:t>O + H</w:t>
            </w:r>
            <w:r w:rsidRPr="00380048">
              <w:rPr>
                <w:vertAlign w:val="subscript"/>
                <w:lang w:val="nl-NL"/>
              </w:rPr>
              <w:t>2</w:t>
            </w:r>
            <w:r w:rsidRPr="00380048">
              <w:rPr>
                <w:lang w:val="nl-NL"/>
              </w:rPr>
              <w:t xml:space="preserve">O   </w:t>
            </w:r>
            <w:r w:rsidRPr="00380048">
              <w:sym w:font="Wingdings 3" w:char="F067"/>
            </w:r>
            <w:r w:rsidRPr="00380048">
              <w:rPr>
                <w:lang w:val="nl-NL"/>
              </w:rPr>
              <w:t xml:space="preserve">        2KOH</w:t>
            </w:r>
          </w:p>
          <w:p w:rsidR="00DA1BE6" w:rsidRPr="00380048" w:rsidRDefault="009D5CF3" w:rsidP="00380048">
            <w:pPr>
              <w:jc w:val="both"/>
              <w:rPr>
                <w:lang w:val="nl-NL"/>
              </w:rPr>
            </w:pPr>
            <w:r>
              <w:rPr>
                <w:noProof/>
              </w:rPr>
              <mc:AlternateContent>
                <mc:Choice Requires="wps">
                  <w:drawing>
                    <wp:anchor distT="0" distB="0" distL="114300" distR="114300" simplePos="0" relativeHeight="251620864" behindDoc="0" locked="0" layoutInCell="1" allowOverlap="1">
                      <wp:simplePos x="0" y="0"/>
                      <wp:positionH relativeFrom="column">
                        <wp:posOffset>803275</wp:posOffset>
                      </wp:positionH>
                      <wp:positionV relativeFrom="paragraph">
                        <wp:posOffset>99060</wp:posOffset>
                      </wp:positionV>
                      <wp:extent cx="277495" cy="0"/>
                      <wp:effectExtent l="8890" t="76835" r="18415" b="75565"/>
                      <wp:wrapNone/>
                      <wp:docPr id="194"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25pt,7.8pt" to="85.1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HttRKAIAAEkEAAAOAAAAZHJzL2Uyb0RvYy54bWysVNuO2yAQfa/Uf0C8J7ZT52bFWVV20pe0 G2m3H0AAx6gYEJA4UdV/70Au3e2+rKr6AQ+emTNnbl48nDqJjtw6oVWJs2GKEVdUM6H2Jf7+vB7M MHKeKEakVrzEZ+7ww/Ljh0VvCj7SrZaMWwQgyhW9KXHrvSmSxNGWd8QNteEKlI22HfFwtfuEWdID eieTUZpOkl5bZqym3Dn4Wl+UeBnxm4ZT/9g0jnskSwzcfDxtPHfhTJYLUuwtMa2gVxrkH1h0RCgI eoeqiSfoYMUbqE5Qq51u/JDqLtFNIyiPOUA2WfpXNk8tMTzmAsVx5l4m9/9g6bfj1iLBoHfzHCNF OmjSRiiO8kkoTm9cATaV2tqQHj2pJ7PR9IdDSlctUXseST6fDfhlwSN55RIuzkCIXf9VM7AhB69j pU6N7QIk1ACdYkPO94bwk0cUPo6m03w+xojeVAkpbn7GOv+F6w4FocQSOEdcctw4H3iQ4mYSwii9 FlLGdkuF+hLPx6NxdHBaChaUwczZ/a6SFh1JGJj4xKRA89LM6oNiEazlhK2usidCgox8rAaxVvc4 hOo4w0hyWJAgXbhJFcJBosD2Kl0G5uc8na9mq1k+yEeT1SBP63rweV3lg8k6m47rT3VV1dmvwDzL i1YwxlUgfxveLH/fcFzX6DJ29/G9Vyl5jR7LCWRv70g6djo09zImO83OWxuyC02HeY3G190KC/Hy Hq3+/AGWvwEAAP//AwBQSwMEFAAGAAgAAAAhAKL6APneAAAACQEAAA8AAABkcnMvZG93bnJldi54 bWxMj0FLw0AQhe+C/2EZwYvYjYFESbMpoggqejC19LrNTrPB7GzIbpv4753iQW/zZh5vvleuZteL I46h86TgZpGAQGq86ahV8Ll+ur4DEaImo3tPqOAbA6yq87NSF8ZP9IHHOraCQygUWoGNcSikDI1F p8PCD0h82/vR6chybKUZ9cThrpdpkuTS6Y74g9UDPlhsvuqDU9Buphfz/Lat9/3mcf2aXVn77mal Li/m+yWIiHP8M8MJn9GhYqadP5AJomed5hlbechyECfDbZKC2P0uZFXK/w2qHwAAAP//AwBQSwEC LQAUAAYACAAAACEAtoM4kv4AAADhAQAAEwAAAAAAAAAAAAAAAAAAAAAAW0NvbnRlbnRfVHlwZXNd LnhtbFBLAQItABQABgAIAAAAIQA4/SH/1gAAAJQBAAALAAAAAAAAAAAAAAAAAC8BAABfcmVscy8u cmVsc1BLAQItABQABgAIAAAAIQB1HttRKAIAAEkEAAAOAAAAAAAAAAAAAAAAAC4CAABkcnMvZTJv RG9jLnhtbFBLAQItABQABgAIAAAAIQCi+gD53gAAAAkBAAAPAAAAAAAAAAAAAAAAAIIEAABkcnMv ZG93bnJldi54bWxQSwUGAAAAAAQABADzAAAAjQUAAAAA ">
                      <v:stroke endarrow="open"/>
                    </v:line>
                  </w:pict>
                </mc:Fallback>
              </mc:AlternateContent>
            </w:r>
            <w:r w:rsidR="00DA1BE6" w:rsidRPr="00380048">
              <w:rPr>
                <w:lang w:val="nl-NL"/>
              </w:rPr>
              <w:t>BaO+H</w:t>
            </w:r>
            <w:r w:rsidR="00DA1BE6" w:rsidRPr="00380048">
              <w:rPr>
                <w:vertAlign w:val="subscript"/>
                <w:lang w:val="nl-NL"/>
              </w:rPr>
              <w:t>2</w:t>
            </w:r>
            <w:r w:rsidR="00DA1BE6" w:rsidRPr="00380048">
              <w:rPr>
                <w:lang w:val="nl-NL"/>
              </w:rPr>
              <w:t>O         Ba(OH)</w:t>
            </w:r>
            <w:r w:rsidR="00DA1BE6" w:rsidRPr="00380048">
              <w:rPr>
                <w:vertAlign w:val="subscript"/>
                <w:lang w:val="nl-NL"/>
              </w:rPr>
              <w:t>2</w:t>
            </w:r>
          </w:p>
          <w:p w:rsidR="00DA1BE6" w:rsidRPr="00380048" w:rsidRDefault="00DA1BE6" w:rsidP="00380048">
            <w:pPr>
              <w:jc w:val="both"/>
              <w:rPr>
                <w:lang w:val="nl-NL"/>
              </w:rPr>
            </w:pPr>
          </w:p>
          <w:p w:rsidR="00DA1BE6" w:rsidRPr="00380048" w:rsidRDefault="00DA1BE6" w:rsidP="00380048">
            <w:pPr>
              <w:jc w:val="both"/>
              <w:rPr>
                <w:b/>
                <w:bCs/>
                <w:i/>
                <w:iCs/>
                <w:lang w:val="nl-NL"/>
              </w:rPr>
            </w:pPr>
            <w:r w:rsidRPr="00380048">
              <w:rPr>
                <w:b/>
                <w:bCs/>
                <w:i/>
                <w:iCs/>
                <w:lang w:val="nl-NL"/>
              </w:rPr>
              <w:t>b. Tác dụng với axit.</w:t>
            </w:r>
          </w:p>
          <w:p w:rsidR="00DA1BE6" w:rsidRPr="00380048" w:rsidRDefault="009D5CF3" w:rsidP="00380048">
            <w:pPr>
              <w:jc w:val="both"/>
              <w:rPr>
                <w:lang w:val="nl-NL"/>
              </w:rPr>
            </w:pPr>
            <w:r>
              <w:rPr>
                <w:noProof/>
              </w:rPr>
              <mc:AlternateContent>
                <mc:Choice Requires="wps">
                  <w:drawing>
                    <wp:anchor distT="0" distB="0" distL="114300" distR="114300" simplePos="0" relativeHeight="251621888" behindDoc="0" locked="0" layoutInCell="1" allowOverlap="1">
                      <wp:simplePos x="0" y="0"/>
                      <wp:positionH relativeFrom="column">
                        <wp:posOffset>826135</wp:posOffset>
                      </wp:positionH>
                      <wp:positionV relativeFrom="paragraph">
                        <wp:posOffset>99060</wp:posOffset>
                      </wp:positionV>
                      <wp:extent cx="277495" cy="0"/>
                      <wp:effectExtent l="12700" t="80645" r="14605" b="71755"/>
                      <wp:wrapNone/>
                      <wp:docPr id="193"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05pt,7.8pt" to="86.9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yKErKAIAAEkEAAAOAAAAZHJzL2Uyb0RvYy54bWysVNuO2yAQfa/Uf0C8J7azzs2Ks6rspC9p G2m3H0AAx6gYEJA4UdV/70Au3W1fVqv6AQ+emTNnbl48njqJjtw6oVWJs2GKEVdUM6H2Jf7+vB7M MHKeKEakVrzEZ+7w4/Ljh0VvCj7SrZaMWwQgyhW9KXHrvSmSxNGWd8QNteEKlI22HfFwtfuEWdID eieTUZpOkl5bZqym3Dn4Wl+UeBnxm4ZT/61pHPdIlhi4+XjaeO7CmSwXpNhbYlpBrzTIO1h0RCgI eoeqiSfoYMU/UJ2gVjvd+CHVXaKbRlAec4BssvSvbJ5aYnjMBYrjzL1M7v/B0q/HrUWCQe/mDxgp 0kGTNkJxlE9DcXrjCrCp1NaG9OhJPZmNpj8cUrpqidrzSPL5bMAvCx7JK5dwcQZC7PovmoENOXgd K3VqbBcgoQboFBtyvjeEnzyi8HE0nebzMUb0pkpIcfMz1vnPXHcoCCWWwDnikuPG+cCDFDeTEEbp tZAytlsq1Jd4Ph6No4PTUrCgDGbO7neVtOhIwsDEJyYFmpdmVh8Ui2AtJ2x1lT0REmTkYzWItbrH IVTHGUaSw4IE6cJNqhAOEgW2V+kyMD/n6Xw1W83yQT6arAZ5WteDT+sqH0zW2XRcP9RVVWe/AvMs L1rBGFeB/G14s/xtw3Fdo8vY3cf3XqXkNXosJ5C9vSPp2OnQ3MuY7DQ7b23ILjQd5jUaX3crLMTL e7T68wdY/gYAAP//AwBQSwMEFAAGAAgAAAAhALyau0zeAAAACQEAAA8AAABkcnMvZG93bnJldi54 bWxMj0FPwzAMhe9I/IfISFwQS8e0MZWmEwIhAYID3SauWeM1FYlTNdla/j2eOMDNz356/l6xGr0T R+xjG0jBdJKBQKqDaalRsFk/XS9BxKTJaBcIFXxjhFV5flbo3ISBPvBYpUZwCMVcK7ApdbmUsbbo dZyEDolv+9B7nVj2jTS9HjjcO3mTZQvpdUv8weoOHyzWX9XBK2i2w4t5fvus9m77uH6dX1n77kel Li/G+zsQCcf0Z4YTPqNDyUy7cCAThWM9y6Zs5WG+AHEy3M64y+53IctC/m9Q/gAAAP//AwBQSwEC LQAUAAYACAAAACEAtoM4kv4AAADhAQAAEwAAAAAAAAAAAAAAAAAAAAAAW0NvbnRlbnRfVHlwZXNd LnhtbFBLAQItABQABgAIAAAAIQA4/SH/1gAAAJQBAAALAAAAAAAAAAAAAAAAAC8BAABfcmVscy8u cmVsc1BLAQItABQABgAIAAAAIQB8yKErKAIAAEkEAAAOAAAAAAAAAAAAAAAAAC4CAABkcnMvZTJv RG9jLnhtbFBLAQItABQABgAIAAAAIQC8mrtM3gAAAAkBAAAPAAAAAAAAAAAAAAAAAIIEAABkcnMv ZG93bnJldi54bWxQSwUGAAAAAAQABADzAAAAjQUAAAAA ">
                      <v:stroke endarrow="open"/>
                    </v:line>
                  </w:pict>
                </mc:Fallback>
              </mc:AlternateContent>
            </w:r>
            <w:r w:rsidR="00DA1BE6" w:rsidRPr="00380048">
              <w:rPr>
                <w:lang w:val="nl-NL"/>
              </w:rPr>
              <w:t>CuO +2HCl       CuCl</w:t>
            </w:r>
            <w:r w:rsidR="00DA1BE6" w:rsidRPr="00380048">
              <w:rPr>
                <w:vertAlign w:val="subscript"/>
                <w:lang w:val="nl-NL"/>
              </w:rPr>
              <w:t>2</w:t>
            </w:r>
            <w:r w:rsidR="00DA1BE6" w:rsidRPr="00380048">
              <w:rPr>
                <w:lang w:val="nl-NL"/>
              </w:rPr>
              <w:t>+H</w:t>
            </w:r>
            <w:r w:rsidR="00DA1BE6" w:rsidRPr="00380048">
              <w:rPr>
                <w:vertAlign w:val="subscript"/>
                <w:lang w:val="nl-NL"/>
              </w:rPr>
              <w:t>2</w:t>
            </w:r>
            <w:r w:rsidR="00DA1BE6" w:rsidRPr="00380048">
              <w:rPr>
                <w:lang w:val="nl-NL"/>
              </w:rPr>
              <w:t>O</w:t>
            </w:r>
          </w:p>
          <w:p w:rsidR="00DA1BE6" w:rsidRPr="00380048" w:rsidRDefault="00DA1BE6" w:rsidP="00380048">
            <w:pPr>
              <w:jc w:val="both"/>
              <w:rPr>
                <w:lang w:val="nl-NL"/>
              </w:rPr>
            </w:pPr>
            <w:r w:rsidRPr="00380048">
              <w:rPr>
                <w:lang w:val="nl-NL"/>
              </w:rPr>
              <w:t xml:space="preserve"> đen     dd        dd xanh</w:t>
            </w:r>
          </w:p>
          <w:p w:rsidR="00DA1BE6" w:rsidRPr="00380048" w:rsidRDefault="009D5CF3" w:rsidP="00380048">
            <w:pPr>
              <w:jc w:val="both"/>
              <w:rPr>
                <w:lang w:val="nl-NL"/>
              </w:rPr>
            </w:pPr>
            <w:r>
              <w:rPr>
                <w:noProof/>
              </w:rPr>
              <mc:AlternateContent>
                <mc:Choice Requires="wps">
                  <w:drawing>
                    <wp:anchor distT="0" distB="0" distL="114300" distR="114300" simplePos="0" relativeHeight="251622912" behindDoc="0" locked="0" layoutInCell="1" allowOverlap="1">
                      <wp:simplePos x="0" y="0"/>
                      <wp:positionH relativeFrom="column">
                        <wp:posOffset>826135</wp:posOffset>
                      </wp:positionH>
                      <wp:positionV relativeFrom="paragraph">
                        <wp:posOffset>99060</wp:posOffset>
                      </wp:positionV>
                      <wp:extent cx="277495" cy="0"/>
                      <wp:effectExtent l="12700" t="80010" r="14605" b="72390"/>
                      <wp:wrapNone/>
                      <wp:docPr id="192"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05pt,7.8pt" to="86.9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VfJKKAIAAEkEAAAOAAAAZHJzL2Uyb0RvYy54bWysVNuO2jAQfa/Uf7D8Drk0s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oHfzHCNF emjSRiiOilkozmBcCTa12tqQHj2pZ7PR9JtDStcdUXseSb6cDfhlwSN54xIuzkCI3fBZM7AhB69j pU6t7QMk1ACdYkPO94bwk0cUPuYPD8V8ghG9qRJS3vyMdf4T1z0KQoUlcI645LhxPvAg5c0khFF6 LaSM7ZYKDRWeT/JJdHBaChaUwczZ/a6WFh1JGJj4xKRA89rM6oNiEazjhK2usidCgox8rAaxVg84 hOo5w0hyWJAgXbhJFcJBosD2Kl0G5vs8na9mq1kxKvLpalSkTTP6uK6L0XSdPUyaD01dN9mPwDwr yk4wxlUgfxverPi74biu0WXs7uN7r1LyFj2WE8je3pF07HRo7mVMdpqdtzZkF5oO8xqNr7sVFuL1 PVr9+gMsfwIAAP//AwBQSwMEFAAGAAgAAAAhALyau0zeAAAACQEAAA8AAABkcnMvZG93bnJldi54 bWxMj0FPwzAMhe9I/IfISFwQS8e0MZWmEwIhAYID3SauWeM1FYlTNdla/j2eOMDNz356/l6xGr0T R+xjG0jBdJKBQKqDaalRsFk/XS9BxKTJaBcIFXxjhFV5flbo3ISBPvBYpUZwCMVcK7ApdbmUsbbo dZyEDolv+9B7nVj2jTS9HjjcO3mTZQvpdUv8weoOHyzWX9XBK2i2w4t5fvus9m77uH6dX1n77kel Li/G+zsQCcf0Z4YTPqNDyUy7cCAThWM9y6Zs5WG+AHEy3M64y+53IctC/m9Q/gAAAP//AwBQSwEC LQAUAAYACAAAACEAtoM4kv4AAADhAQAAEwAAAAAAAAAAAAAAAAAAAAAAW0NvbnRlbnRfVHlwZXNd LnhtbFBLAQItABQABgAIAAAAIQA4/SH/1gAAAJQBAAALAAAAAAAAAAAAAAAAAC8BAABfcmVscy8u cmVsc1BLAQItABQABgAIAAAAIQDtVfJKKAIAAEkEAAAOAAAAAAAAAAAAAAAAAC4CAABkcnMvZTJv RG9jLnhtbFBLAQItABQABgAIAAAAIQC8mrtM3gAAAAkBAAAPAAAAAAAAAAAAAAAAAIIEAABkcnMv ZG93bnJldi54bWxQSwUGAAAAAAQABADzAAAAjQUAAAAA ">
                      <v:stroke endarrow="open"/>
                    </v:line>
                  </w:pict>
                </mc:Fallback>
              </mc:AlternateContent>
            </w:r>
            <w:r w:rsidR="00DA1BE6" w:rsidRPr="00380048">
              <w:rPr>
                <w:lang w:val="nl-NL"/>
              </w:rPr>
              <w:t>CaO+2HCl       CaCl</w:t>
            </w:r>
            <w:r w:rsidR="00DA1BE6" w:rsidRPr="00380048">
              <w:rPr>
                <w:vertAlign w:val="subscript"/>
                <w:lang w:val="nl-NL"/>
              </w:rPr>
              <w:t>2</w:t>
            </w:r>
            <w:r w:rsidR="00DA1BE6" w:rsidRPr="00380048">
              <w:rPr>
                <w:lang w:val="nl-NL"/>
              </w:rPr>
              <w:t>+H</w:t>
            </w:r>
            <w:r w:rsidR="00DA1BE6" w:rsidRPr="00380048">
              <w:rPr>
                <w:vertAlign w:val="subscript"/>
                <w:lang w:val="nl-NL"/>
              </w:rPr>
              <w:t>2</w:t>
            </w:r>
            <w:r w:rsidR="00DA1BE6" w:rsidRPr="00380048">
              <w:rPr>
                <w:lang w:val="nl-NL"/>
              </w:rPr>
              <w:t>O</w:t>
            </w:r>
          </w:p>
          <w:p w:rsidR="00DA1BE6" w:rsidRPr="00380048" w:rsidRDefault="00DA1BE6" w:rsidP="00380048">
            <w:pPr>
              <w:jc w:val="both"/>
              <w:rPr>
                <w:lang w:val="nl-NL"/>
              </w:rPr>
            </w:pPr>
            <w:r w:rsidRPr="00380048">
              <w:rPr>
                <w:lang w:val="nl-NL"/>
              </w:rPr>
              <w:t>KL: Oxit bazơ tác dụng với axit tạo muối và nước.</w:t>
            </w:r>
          </w:p>
          <w:p w:rsidR="00DA1BE6" w:rsidRPr="00380048" w:rsidRDefault="00DA1BE6" w:rsidP="00380048">
            <w:pPr>
              <w:jc w:val="both"/>
              <w:rPr>
                <w:b/>
                <w:bCs/>
                <w:i/>
                <w:iCs/>
              </w:rPr>
            </w:pPr>
            <w:r w:rsidRPr="00380048">
              <w:rPr>
                <w:b/>
                <w:bCs/>
                <w:i/>
                <w:iCs/>
              </w:rPr>
              <w:t>c.Tác dụng với oxit axit.</w:t>
            </w:r>
          </w:p>
          <w:p w:rsidR="00DA1BE6" w:rsidRPr="008910B0" w:rsidRDefault="009D5CF3" w:rsidP="00380048">
            <w:pPr>
              <w:jc w:val="both"/>
            </w:pPr>
            <w:r>
              <w:rPr>
                <w:noProof/>
              </w:rPr>
              <mc:AlternateContent>
                <mc:Choice Requires="wps">
                  <w:drawing>
                    <wp:anchor distT="0" distB="0" distL="114300" distR="114300" simplePos="0" relativeHeight="251623936" behindDoc="0" locked="0" layoutInCell="1" allowOverlap="1">
                      <wp:simplePos x="0" y="0"/>
                      <wp:positionH relativeFrom="column">
                        <wp:posOffset>826135</wp:posOffset>
                      </wp:positionH>
                      <wp:positionV relativeFrom="paragraph">
                        <wp:posOffset>99060</wp:posOffset>
                      </wp:positionV>
                      <wp:extent cx="277495" cy="0"/>
                      <wp:effectExtent l="12700" t="78740" r="14605" b="73660"/>
                      <wp:wrapNone/>
                      <wp:docPr id="127"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05pt,7.8pt" to="86.9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9eruKAIAAEkEAAAOAAAAZHJzL2Uyb0RvYy54bWysVNuO2yAQfa/Uf0C8J77UuVlxVpWd9GXb jbTbDyCAY1QMCEicqOq/dyCX7rYvVVU/4MEzc+bMzcuHUy/RkVsntKpwNk4x4opqJtS+wl9fNqM5 Rs4TxYjUilf4zB1+WL1/txxMyXPdacm4RQCiXDmYCnfemzJJHO14T9xYG65A2WrbEw9Xu0+YJQOg 9zLJ03SaDNoyYzXlzsHX5qLEq4jftpz6p7Z13CNZYeDm42njuQtnslqScm+J6QS90iD/wKInQkHQ O1RDPEEHK/6A6gW12unWj6nuE922gvKYA2STpb9l89wRw2MuUBxn7mVy/w+WfjluLRIMepfPMFKk hyY9CsVRsQjFGYwrwaZWWxvSoyf1bB41/eaQ0nVH1J5Hki9nA35Z8EjeuISLMxBiN3zWDGzIwetY qVNr+wAJNUCn2JDzvSH85BGFj/lsViwmGNGbKiHlzc9Y5z9x3aMgVFgC54hLjo/OBx6kvJmEMEpv hJSx3VKhocKLST6JDk5LwYIymDm739XSoiMJAxOfmBRoXptZfVAsgnWcsPVV9kRIkJGP1SDW6gGH UD1nGEkOCxKkCzepQjhIFNhepcvAfF+ki/V8PS9GRT5dj4q0aUYfN3Uxmm6y2aT50NR1k/0IzLOi 7ARjXAXyt+HNir8bjusaXcbuPr73KiVv0WM5geztHUnHTofmXsZkp9l5a0N2oekwr9H4ulthIV7f o9WvP8DqJwAAAP//AwBQSwMEFAAGAAgAAAAhALyau0zeAAAACQEAAA8AAABkcnMvZG93bnJldi54 bWxMj0FPwzAMhe9I/IfISFwQS8e0MZWmEwIhAYID3SauWeM1FYlTNdla/j2eOMDNz356/l6xGr0T R+xjG0jBdJKBQKqDaalRsFk/XS9BxKTJaBcIFXxjhFV5flbo3ISBPvBYpUZwCMVcK7ApdbmUsbbo dZyEDolv+9B7nVj2jTS9HjjcO3mTZQvpdUv8weoOHyzWX9XBK2i2w4t5fvus9m77uH6dX1n77kel Li/G+zsQCcf0Z4YTPqNDyUy7cCAThWM9y6Zs5WG+AHEy3M64y+53IctC/m9Q/gAAAP//AwBQSwEC LQAUAAYACAAAACEAtoM4kv4AAADhAQAAEwAAAAAAAAAAAAAAAAAAAAAAW0NvbnRlbnRfVHlwZXNd LnhtbFBLAQItABQABgAIAAAAIQA4/SH/1gAAAJQBAAALAAAAAAAAAAAAAAAAAC8BAABfcmVscy8u cmVsc1BLAQItABQABgAIAAAAIQA99eruKAIAAEkEAAAOAAAAAAAAAAAAAAAAAC4CAABkcnMvZTJv RG9jLnhtbFBLAQItABQABgAIAAAAIQC8mrtM3gAAAAkBAAAPAAAAAAAAAAAAAAAAAIIEAABkcnMv ZG93bnJldi54bWxQSwUGAAAAAAQABADzAAAAjQUAAAAA ">
                      <v:stroke endarrow="open"/>
                    </v:line>
                  </w:pict>
                </mc:Fallback>
              </mc:AlternateContent>
            </w:r>
            <w:r w:rsidR="00DA1BE6" w:rsidRPr="008910B0">
              <w:t>CaO+CO</w:t>
            </w:r>
            <w:r w:rsidR="00DA1BE6" w:rsidRPr="00380048">
              <w:rPr>
                <w:vertAlign w:val="subscript"/>
              </w:rPr>
              <w:t>2</w:t>
            </w:r>
            <w:r w:rsidR="00DA1BE6" w:rsidRPr="008910B0">
              <w:t xml:space="preserve">         CaCO</w:t>
            </w:r>
            <w:r w:rsidR="00DA1BE6" w:rsidRPr="00380048">
              <w:rPr>
                <w:vertAlign w:val="subscript"/>
              </w:rPr>
              <w:t>3</w:t>
            </w:r>
          </w:p>
          <w:p w:rsidR="00DA1BE6" w:rsidRPr="00380048" w:rsidRDefault="00DA1BE6" w:rsidP="00380048">
            <w:pPr>
              <w:jc w:val="both"/>
              <w:rPr>
                <w:vertAlign w:val="subscript"/>
              </w:rPr>
            </w:pPr>
            <w:r w:rsidRPr="008910B0">
              <w:t xml:space="preserve"> </w:t>
            </w:r>
            <w:r w:rsidR="009D5CF3">
              <w:rPr>
                <w:noProof/>
              </w:rPr>
              <mc:AlternateContent>
                <mc:Choice Requires="wps">
                  <w:drawing>
                    <wp:anchor distT="0" distB="0" distL="114300" distR="114300" simplePos="0" relativeHeight="251624960" behindDoc="0" locked="0" layoutInCell="1" allowOverlap="1">
                      <wp:simplePos x="0" y="0"/>
                      <wp:positionH relativeFrom="column">
                        <wp:posOffset>826135</wp:posOffset>
                      </wp:positionH>
                      <wp:positionV relativeFrom="paragraph">
                        <wp:posOffset>99060</wp:posOffset>
                      </wp:positionV>
                      <wp:extent cx="277495" cy="0"/>
                      <wp:effectExtent l="12700" t="73660" r="14605" b="78740"/>
                      <wp:wrapNone/>
                      <wp:docPr id="12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05pt,7.8pt" to="86.9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o22FKAIAAEkEAAAOAAAAZHJzL2Uyb0RvYy54bWysVNuO2jAQfa/Uf7D8Drk0s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oHf5FCNF emjSRiiOJrE4g3El2NRqa0N69KSezUbTbw4pXXdE7Xkk+XI24JeFciZvXMLFGQixGz5rBjbk4HWs 1Km1fYCEGqBTbMj53hB+8ojCx/zhoZhPMKI3VULKm5+xzn/iukdBqLAEzhGXHDfOBx6kvJmEMEqv hZSx3VKhocLzST6JDk5LwYIymDm739XSoiMJAxOfmBRoXptZfVAsgnWcsNVV9kRIkJGP1SDW6gGH UD1nGEkOCxKkCzepQjhIFNhepcvAfJ+n89VsNStGRT5djYq0aUYf13Uxmq6zh0nzoanrJvsRmGdF 2QnGuArkb8ObFX83HNc1uozdfXzvVUreosdyAtnbO5KOnQ7NDdvmyp1m560N2YUbzGs0vu5WWIjX 92j16w+w/AkAAP//AwBQSwMEFAAGAAgAAAAhALyau0zeAAAACQEAAA8AAABkcnMvZG93bnJldi54 bWxMj0FPwzAMhe9I/IfISFwQS8e0MZWmEwIhAYID3SauWeM1FYlTNdla/j2eOMDNz356/l6xGr0T R+xjG0jBdJKBQKqDaalRsFk/XS9BxKTJaBcIFXxjhFV5flbo3ISBPvBYpUZwCMVcK7ApdbmUsbbo dZyEDolv+9B7nVj2jTS9HjjcO3mTZQvpdUv8weoOHyzWX9XBK2i2w4t5fvus9m77uH6dX1n77kel Li/G+zsQCcf0Z4YTPqNDyUy7cCAThWM9y6Zs5WG+AHEy3M64y+53IctC/m9Q/gAAAP//AwBQSwEC LQAUAAYACAAAACEAtoM4kv4AAADhAQAAEwAAAAAAAAAAAAAAAAAAAAAAW0NvbnRlbnRfVHlwZXNd LnhtbFBLAQItABQABgAIAAAAIQA4/SH/1gAAAJQBAAALAAAAAAAAAAAAAAAAAC8BAABfcmVscy8u cmVsc1BLAQItABQABgAIAAAAIQC5o22FKAIAAEkEAAAOAAAAAAAAAAAAAAAAAC4CAABkcnMvZTJv RG9jLnhtbFBLAQItABQABgAIAAAAIQC8mrtM3gAAAAkBAAAPAAAAAAAAAAAAAAAAAIIEAABkcnMv ZG93bnJldi54bWxQSwUGAAAAAAQABADzAAAAjQUAAAAA ">
                      <v:stroke endarrow="open"/>
                    </v:line>
                  </w:pict>
                </mc:Fallback>
              </mc:AlternateContent>
            </w:r>
            <w:r w:rsidRPr="008910B0">
              <w:t>BaO+CO</w:t>
            </w:r>
            <w:r w:rsidRPr="00380048">
              <w:rPr>
                <w:vertAlign w:val="subscript"/>
              </w:rPr>
              <w:t>2</w:t>
            </w:r>
            <w:r w:rsidRPr="008910B0">
              <w:t xml:space="preserve">         BaCO</w:t>
            </w:r>
            <w:r w:rsidRPr="00380048">
              <w:rPr>
                <w:vertAlign w:val="subscript"/>
              </w:rPr>
              <w:t>3</w:t>
            </w:r>
          </w:p>
          <w:p w:rsidR="000E3A7D" w:rsidRPr="00380048" w:rsidRDefault="00DA1BE6" w:rsidP="00380048">
            <w:pPr>
              <w:jc w:val="both"/>
              <w:rPr>
                <w:b/>
                <w:bCs/>
              </w:rPr>
            </w:pPr>
            <w:r w:rsidRPr="008910B0">
              <w:t xml:space="preserve"> KL: Một số oxit bazơ tác dụng với oxit axit tạo muối.</w:t>
            </w:r>
          </w:p>
          <w:p w:rsidR="000E3A7D" w:rsidRPr="008910B0" w:rsidRDefault="000E3A7D" w:rsidP="000E3A7D"/>
          <w:p w:rsidR="000E3A7D" w:rsidRPr="008910B0" w:rsidRDefault="000E3A7D" w:rsidP="000E3A7D"/>
          <w:p w:rsidR="000E3A7D" w:rsidRPr="008910B0" w:rsidRDefault="000E3A7D" w:rsidP="000E3A7D"/>
          <w:p w:rsidR="000E3A7D" w:rsidRPr="008910B0" w:rsidRDefault="000E3A7D" w:rsidP="00380048">
            <w:pPr>
              <w:jc w:val="both"/>
            </w:pPr>
            <w:r w:rsidRPr="008910B0">
              <w:t>II. KHÁI QUÁT VỀ SỰ PHÂN LOẠI OXIT.</w:t>
            </w:r>
          </w:p>
          <w:p w:rsidR="000E3A7D" w:rsidRPr="00380048" w:rsidRDefault="000E3A7D" w:rsidP="00380048">
            <w:pPr>
              <w:jc w:val="both"/>
              <w:rPr>
                <w:b/>
                <w:bCs/>
              </w:rPr>
            </w:pPr>
            <w:r w:rsidRPr="00380048">
              <w:rPr>
                <w:b/>
                <w:bCs/>
              </w:rPr>
              <w:t>1. Oxit bazơ</w:t>
            </w:r>
          </w:p>
          <w:p w:rsidR="000E3A7D" w:rsidRPr="00380048" w:rsidRDefault="000E3A7D" w:rsidP="00380048">
            <w:pPr>
              <w:jc w:val="both"/>
              <w:rPr>
                <w:b/>
                <w:bCs/>
              </w:rPr>
            </w:pPr>
            <w:r w:rsidRPr="00380048">
              <w:rPr>
                <w:b/>
                <w:bCs/>
              </w:rPr>
              <w:t>2. Oxit axit</w:t>
            </w:r>
          </w:p>
          <w:p w:rsidR="000E3A7D" w:rsidRPr="00380048" w:rsidRDefault="000E3A7D" w:rsidP="00380048">
            <w:pPr>
              <w:jc w:val="both"/>
              <w:rPr>
                <w:b/>
                <w:bCs/>
              </w:rPr>
            </w:pPr>
            <w:r w:rsidRPr="00380048">
              <w:rPr>
                <w:b/>
                <w:bCs/>
              </w:rPr>
              <w:t>3. Oxit trung tính</w:t>
            </w:r>
          </w:p>
          <w:p w:rsidR="00AE7A6D" w:rsidRPr="008910B0" w:rsidRDefault="000E3A7D" w:rsidP="000E3A7D">
            <w:r w:rsidRPr="00380048">
              <w:rPr>
                <w:b/>
                <w:bCs/>
              </w:rPr>
              <w:t>4. Oxit lưỡng tính</w:t>
            </w:r>
          </w:p>
        </w:tc>
      </w:tr>
      <w:tr w:rsidR="003744B9" w:rsidRPr="008910B0" w:rsidTr="00380048">
        <w:tc>
          <w:tcPr>
            <w:tcW w:w="9606" w:type="dxa"/>
            <w:gridSpan w:val="2"/>
          </w:tcPr>
          <w:p w:rsidR="003744B9" w:rsidRPr="00380048" w:rsidRDefault="003744B9" w:rsidP="00380048">
            <w:pPr>
              <w:spacing w:before="120" w:after="120"/>
              <w:jc w:val="center"/>
              <w:rPr>
                <w:b/>
              </w:rPr>
            </w:pPr>
            <w:r w:rsidRPr="00380048">
              <w:rPr>
                <w:b/>
                <w:bCs/>
                <w:iCs/>
              </w:rPr>
              <w:lastRenderedPageBreak/>
              <w:t xml:space="preserve">Hoạt động 3: </w:t>
            </w:r>
            <w:r w:rsidRPr="00380048">
              <w:rPr>
                <w:b/>
              </w:rPr>
              <w:t>Luyện tập (10 phút)</w:t>
            </w:r>
          </w:p>
          <w:p w:rsidR="003744B9" w:rsidRPr="00380048" w:rsidRDefault="003744B9" w:rsidP="00380048">
            <w:pPr>
              <w:tabs>
                <w:tab w:val="left" w:pos="450"/>
              </w:tabs>
              <w:jc w:val="both"/>
              <w:rPr>
                <w:b/>
                <w:lang w:val="nl-NL"/>
              </w:rPr>
            </w:pPr>
            <w:r w:rsidRPr="00380048">
              <w:rPr>
                <w:lang w:val="nl-NL"/>
              </w:rPr>
              <w:t>Mục tiêu</w:t>
            </w:r>
            <w:r w:rsidRPr="00380048">
              <w:rPr>
                <w:b/>
                <w:lang w:val="nl-NL"/>
              </w:rPr>
              <w:t>:</w:t>
            </w:r>
          </w:p>
          <w:p w:rsidR="003744B9" w:rsidRPr="00380048" w:rsidRDefault="003744B9" w:rsidP="00380048">
            <w:pPr>
              <w:tabs>
                <w:tab w:val="left" w:pos="450"/>
              </w:tabs>
              <w:jc w:val="both"/>
              <w:rPr>
                <w:lang w:val="nl-NL"/>
              </w:rPr>
            </w:pPr>
            <w:r w:rsidRPr="00380048">
              <w:rPr>
                <w:lang w:val="nl-NL"/>
              </w:rPr>
              <w:tab/>
              <w:t>- Củng cố, khắc sâu các kiến thức đã học trong bài về tính chất hóa học, phân loại của oxit.</w:t>
            </w:r>
          </w:p>
          <w:p w:rsidR="003744B9" w:rsidRPr="008910B0" w:rsidRDefault="003744B9" w:rsidP="00380048">
            <w:pPr>
              <w:jc w:val="both"/>
            </w:pPr>
            <w:r w:rsidRPr="00380048">
              <w:rPr>
                <w:lang w:val="nl-NL"/>
              </w:rPr>
              <w:tab/>
              <w:t>- Tiếp tục phát triển các năng lực: tự học, giải quyết vấn đề 1 cách sáng tạo, sử dụng ngôn ngữ hóa học, phát hiện và giải quyết vấn đề thông qua môn học</w:t>
            </w:r>
          </w:p>
        </w:tc>
      </w:tr>
      <w:tr w:rsidR="000E3A7D" w:rsidRPr="008910B0" w:rsidTr="00380048">
        <w:tc>
          <w:tcPr>
            <w:tcW w:w="5070" w:type="dxa"/>
          </w:tcPr>
          <w:p w:rsidR="000E3A7D" w:rsidRPr="00380048" w:rsidRDefault="000E3A7D" w:rsidP="00380048">
            <w:pPr>
              <w:tabs>
                <w:tab w:val="left" w:pos="450"/>
              </w:tabs>
              <w:jc w:val="both"/>
              <w:rPr>
                <w:lang w:val="nl-NL"/>
              </w:rPr>
            </w:pPr>
            <w:r w:rsidRPr="00380048">
              <w:rPr>
                <w:lang w:val="nl-NL"/>
              </w:rPr>
              <w:t xml:space="preserve">. </w:t>
            </w:r>
          </w:p>
          <w:p w:rsidR="000E3A7D" w:rsidRPr="00380048" w:rsidRDefault="000E3A7D" w:rsidP="00380048">
            <w:pPr>
              <w:spacing w:before="120" w:after="120"/>
              <w:rPr>
                <w:bCs/>
                <w:iCs/>
              </w:rPr>
            </w:pPr>
            <w:r w:rsidRPr="00380048">
              <w:rPr>
                <w:bCs/>
                <w:iCs/>
              </w:rPr>
              <w:t>B1: GV yêu cầu học sinh thảo luận nhóm hoàn thành phiếu học tập số 2</w:t>
            </w:r>
          </w:p>
          <w:p w:rsidR="000E3A7D" w:rsidRPr="00380048" w:rsidRDefault="000E3A7D" w:rsidP="00380048">
            <w:pPr>
              <w:spacing w:before="120" w:after="120"/>
              <w:rPr>
                <w:bCs/>
                <w:iCs/>
              </w:rPr>
            </w:pPr>
            <w:r w:rsidRPr="00380048">
              <w:rPr>
                <w:bCs/>
                <w:iCs/>
              </w:rPr>
              <w:t>B2: HS thảo luận nhóm hoàn thành phiếu học tập số 2</w:t>
            </w:r>
          </w:p>
          <w:p w:rsidR="000E3A7D" w:rsidRPr="00380048" w:rsidRDefault="000E3A7D" w:rsidP="00380048">
            <w:pPr>
              <w:spacing w:before="120" w:after="120"/>
              <w:rPr>
                <w:bCs/>
                <w:iCs/>
              </w:rPr>
            </w:pPr>
            <w:r w:rsidRPr="00380048">
              <w:rPr>
                <w:bCs/>
                <w:iCs/>
              </w:rPr>
              <w:t>B3: HS các nhóm báo cáo kết quả</w:t>
            </w:r>
          </w:p>
          <w:p w:rsidR="000E3A7D" w:rsidRPr="00380048" w:rsidRDefault="000E3A7D" w:rsidP="00380048">
            <w:pPr>
              <w:spacing w:before="120" w:after="120"/>
              <w:rPr>
                <w:bCs/>
                <w:iCs/>
              </w:rPr>
            </w:pPr>
            <w:r w:rsidRPr="00380048">
              <w:rPr>
                <w:bCs/>
                <w:iCs/>
              </w:rPr>
              <w:t>B4: GV nhận xét đánh giá</w:t>
            </w:r>
          </w:p>
        </w:tc>
        <w:tc>
          <w:tcPr>
            <w:tcW w:w="4536" w:type="dxa"/>
          </w:tcPr>
          <w:p w:rsidR="000E3A7D" w:rsidRPr="008910B0" w:rsidRDefault="000E3A7D" w:rsidP="00380048">
            <w:pPr>
              <w:jc w:val="both"/>
            </w:pPr>
          </w:p>
          <w:p w:rsidR="000E3A7D" w:rsidRPr="008910B0" w:rsidRDefault="000E3A7D" w:rsidP="000E3A7D"/>
          <w:p w:rsidR="000E3A7D" w:rsidRPr="008910B0" w:rsidRDefault="000E3A7D" w:rsidP="000E3A7D"/>
          <w:p w:rsidR="000E3A7D" w:rsidRPr="008910B0" w:rsidRDefault="000E3A7D" w:rsidP="000E3A7D"/>
          <w:p w:rsidR="000E3A7D" w:rsidRPr="008910B0" w:rsidRDefault="000E3A7D" w:rsidP="000E3A7D"/>
          <w:p w:rsidR="000E3A7D" w:rsidRPr="008910B0" w:rsidRDefault="000E3A7D" w:rsidP="000E3A7D"/>
          <w:p w:rsidR="000E3A7D" w:rsidRPr="008910B0" w:rsidRDefault="000E3A7D" w:rsidP="000E3A7D"/>
          <w:p w:rsidR="000E3A7D" w:rsidRPr="008910B0" w:rsidRDefault="000E3A7D" w:rsidP="000E3A7D"/>
          <w:p w:rsidR="000E3A7D" w:rsidRPr="008910B0" w:rsidRDefault="000E3A7D" w:rsidP="000E3A7D">
            <w:r w:rsidRPr="008910B0">
              <w:t>Nội dung phiếu học tập số 2</w:t>
            </w:r>
          </w:p>
        </w:tc>
      </w:tr>
      <w:tr w:rsidR="003744B9" w:rsidRPr="008910B0" w:rsidTr="00380048">
        <w:tc>
          <w:tcPr>
            <w:tcW w:w="9606" w:type="dxa"/>
            <w:gridSpan w:val="2"/>
          </w:tcPr>
          <w:p w:rsidR="003744B9" w:rsidRPr="00380048" w:rsidRDefault="003744B9" w:rsidP="00380048">
            <w:pPr>
              <w:spacing w:before="120" w:after="120"/>
              <w:jc w:val="center"/>
              <w:rPr>
                <w:b/>
                <w:bCs/>
                <w:iCs/>
              </w:rPr>
            </w:pPr>
            <w:r w:rsidRPr="00380048">
              <w:rPr>
                <w:b/>
                <w:bCs/>
                <w:iCs/>
              </w:rPr>
              <w:t>Hoạt động 4: Vận dụng và tìm tòi mở rộng (3 phút)</w:t>
            </w:r>
          </w:p>
          <w:p w:rsidR="003744B9" w:rsidRPr="008910B0" w:rsidRDefault="003744B9" w:rsidP="00380048">
            <w:pPr>
              <w:tabs>
                <w:tab w:val="left" w:pos="450"/>
              </w:tabs>
              <w:jc w:val="both"/>
            </w:pPr>
            <w:r w:rsidRPr="008910B0">
              <w:t xml:space="preserve">Mục tiêu </w:t>
            </w:r>
          </w:p>
          <w:p w:rsidR="003744B9" w:rsidRPr="00380048" w:rsidRDefault="003744B9" w:rsidP="00380048">
            <w:pPr>
              <w:tabs>
                <w:tab w:val="left" w:pos="450"/>
              </w:tabs>
              <w:jc w:val="both"/>
              <w:rPr>
                <w:b/>
              </w:rPr>
            </w:pPr>
            <w:r w:rsidRPr="00380048">
              <w:rPr>
                <w:b/>
              </w:rPr>
              <w:tab/>
            </w:r>
            <w:r w:rsidRPr="008910B0">
              <w:t>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 không bắt buộc tất cả HS đều phải làm, tuy nhiên GV nên động viên khuyến khích HS tham gia, nhất là các HS say mê học tập, nghiên cứu, HS khá, giỏi và chia sẻ kết quả với lớp.</w:t>
            </w:r>
          </w:p>
          <w:p w:rsidR="003744B9" w:rsidRPr="008910B0" w:rsidRDefault="003744B9" w:rsidP="00380048">
            <w:pPr>
              <w:jc w:val="both"/>
            </w:pPr>
          </w:p>
        </w:tc>
      </w:tr>
      <w:tr w:rsidR="000E3A7D" w:rsidRPr="008910B0" w:rsidTr="00380048">
        <w:tc>
          <w:tcPr>
            <w:tcW w:w="5070" w:type="dxa"/>
          </w:tcPr>
          <w:p w:rsidR="00D70790" w:rsidRPr="00380048" w:rsidRDefault="00D70790" w:rsidP="00380048">
            <w:pPr>
              <w:autoSpaceDE w:val="0"/>
              <w:autoSpaceDN w:val="0"/>
              <w:adjustRightInd w:val="0"/>
              <w:rPr>
                <w:bCs/>
                <w:iCs/>
              </w:rPr>
            </w:pPr>
            <w:r w:rsidRPr="00380048">
              <w:rPr>
                <w:bCs/>
                <w:iCs/>
              </w:rPr>
              <w:t xml:space="preserve">B1: GV đưa ra các câu hỏi </w:t>
            </w:r>
          </w:p>
          <w:p w:rsidR="00D70790" w:rsidRPr="008910B0" w:rsidRDefault="00D70790" w:rsidP="00380048">
            <w:pPr>
              <w:autoSpaceDE w:val="0"/>
              <w:autoSpaceDN w:val="0"/>
              <w:adjustRightInd w:val="0"/>
            </w:pPr>
            <w:r w:rsidRPr="008910B0">
              <w:t xml:space="preserve"> Trong quá trình sản xuất điện tại nhà máy </w:t>
            </w:r>
            <w:r w:rsidRPr="008910B0">
              <w:lastRenderedPageBreak/>
              <w:t>nhiệt điện Sơn Động và các lò nung vôi công nghiệp có tạo ra một số khí như:</w:t>
            </w:r>
            <w:r w:rsidRPr="00380048">
              <w:rPr>
                <w:b/>
                <w:bCs/>
                <w:i/>
                <w:iCs/>
              </w:rPr>
              <w:t xml:space="preserve">  </w:t>
            </w:r>
            <w:r w:rsidRPr="008910B0">
              <w:t>SO</w:t>
            </w:r>
            <w:r w:rsidRPr="00380048">
              <w:rPr>
                <w:vertAlign w:val="subscript"/>
              </w:rPr>
              <w:t>2</w:t>
            </w:r>
            <w:r w:rsidRPr="008910B0">
              <w:t>, CO</w:t>
            </w:r>
            <w:r w:rsidRPr="00380048">
              <w:rPr>
                <w:vertAlign w:val="subscript"/>
              </w:rPr>
              <w:t>2</w:t>
            </w:r>
            <w:r w:rsidRPr="008910B0">
              <w:t>, HCl, H</w:t>
            </w:r>
            <w:r w:rsidRPr="00380048">
              <w:rPr>
                <w:vertAlign w:val="subscript"/>
              </w:rPr>
              <w:t>2</w:t>
            </w:r>
            <w:r w:rsidRPr="008910B0">
              <w:t>S.</w:t>
            </w:r>
          </w:p>
          <w:p w:rsidR="00D70790" w:rsidRPr="008910B0" w:rsidRDefault="00D70790" w:rsidP="00380048">
            <w:pPr>
              <w:autoSpaceDE w:val="0"/>
              <w:autoSpaceDN w:val="0"/>
              <w:adjustRightInd w:val="0"/>
            </w:pPr>
            <w:r w:rsidRPr="00380048">
              <w:rPr>
                <w:b/>
                <w:bCs/>
              </w:rPr>
              <w:t>a)</w:t>
            </w:r>
            <w:r w:rsidRPr="008910B0">
              <w:t xml:space="preserve"> Nếu các khí này ch</w:t>
            </w:r>
            <w:r w:rsidRPr="00380048">
              <w:rPr>
                <w:lang w:val="vi-VN"/>
              </w:rPr>
              <w:t>ưa được xử l</w:t>
            </w:r>
            <w:r w:rsidRPr="008910B0">
              <w:t>ý tr</w:t>
            </w:r>
            <w:r w:rsidRPr="00380048">
              <w:rPr>
                <w:lang w:val="vi-VN"/>
              </w:rPr>
              <w:t>ước khi thải ra môi trường th</w:t>
            </w:r>
            <w:r w:rsidRPr="008910B0">
              <w:t>ì có ảnh h</w:t>
            </w:r>
            <w:r w:rsidRPr="00380048">
              <w:rPr>
                <w:lang w:val="vi-VN"/>
              </w:rPr>
              <w:t>ưởng g</w:t>
            </w:r>
            <w:r w:rsidRPr="008910B0">
              <w:t>ì đối với môi trường sống xung quanh?</w:t>
            </w:r>
          </w:p>
          <w:p w:rsidR="00D70790" w:rsidRPr="00380048" w:rsidRDefault="00D70790" w:rsidP="00380048">
            <w:pPr>
              <w:autoSpaceDE w:val="0"/>
              <w:autoSpaceDN w:val="0"/>
              <w:adjustRightInd w:val="0"/>
              <w:rPr>
                <w:lang w:val="vi-VN"/>
              </w:rPr>
            </w:pPr>
            <w:r w:rsidRPr="00380048">
              <w:rPr>
                <w:b/>
                <w:bCs/>
              </w:rPr>
              <w:t>b)</w:t>
            </w:r>
            <w:r w:rsidRPr="008910B0">
              <w:t xml:space="preserve"> Em hãy đề xuất một hóa chất rẻ tiền trong chất sau: nước, dung dịch nước vôi trong, nước biển để  loại bỏ các khí trên tr</w:t>
            </w:r>
            <w:r w:rsidRPr="00380048">
              <w:rPr>
                <w:lang w:val="vi-VN"/>
              </w:rPr>
              <w:t>ước khi thải ra môi trường? Giải thích.</w:t>
            </w:r>
          </w:p>
          <w:p w:rsidR="00D70790" w:rsidRPr="00380048" w:rsidRDefault="00D70790" w:rsidP="00380048">
            <w:pPr>
              <w:autoSpaceDE w:val="0"/>
              <w:autoSpaceDN w:val="0"/>
              <w:adjustRightInd w:val="0"/>
              <w:rPr>
                <w:bCs/>
                <w:iCs/>
              </w:rPr>
            </w:pPr>
            <w:r w:rsidRPr="00380048">
              <w:rPr>
                <w:bCs/>
                <w:iCs/>
              </w:rPr>
              <w:t>B2: HS thảo luận nhóm trả lời các câu hỏi</w:t>
            </w:r>
          </w:p>
          <w:p w:rsidR="00D70790" w:rsidRPr="00380048" w:rsidRDefault="00D70790" w:rsidP="00380048">
            <w:pPr>
              <w:autoSpaceDE w:val="0"/>
              <w:autoSpaceDN w:val="0"/>
              <w:adjustRightInd w:val="0"/>
              <w:rPr>
                <w:bCs/>
                <w:iCs/>
              </w:rPr>
            </w:pPr>
            <w:r w:rsidRPr="00380048">
              <w:rPr>
                <w:bCs/>
                <w:iCs/>
              </w:rPr>
              <w:t>B3: Các nhóm học sinh báo cáo kết quả</w:t>
            </w:r>
          </w:p>
          <w:p w:rsidR="00D70790" w:rsidRPr="00380048" w:rsidRDefault="00D70790" w:rsidP="00380048">
            <w:pPr>
              <w:autoSpaceDE w:val="0"/>
              <w:autoSpaceDN w:val="0"/>
              <w:adjustRightInd w:val="0"/>
              <w:rPr>
                <w:b/>
                <w:bCs/>
                <w:i/>
                <w:iCs/>
                <w:lang w:val="vi-VN"/>
              </w:rPr>
            </w:pPr>
            <w:r w:rsidRPr="00380048">
              <w:rPr>
                <w:bCs/>
                <w:iCs/>
              </w:rPr>
              <w:t>B4: GV nhận xét đánh giá</w:t>
            </w:r>
            <w:r w:rsidRPr="00380048">
              <w:rPr>
                <w:b/>
                <w:bCs/>
                <w:i/>
                <w:iCs/>
                <w:lang w:val="vi-VN"/>
              </w:rPr>
              <w:t xml:space="preserve">                                         </w:t>
            </w:r>
          </w:p>
          <w:p w:rsidR="000E3A7D" w:rsidRPr="00380048" w:rsidRDefault="000E3A7D" w:rsidP="00380048">
            <w:pPr>
              <w:autoSpaceDE w:val="0"/>
              <w:autoSpaceDN w:val="0"/>
              <w:adjustRightInd w:val="0"/>
              <w:jc w:val="center"/>
              <w:rPr>
                <w:b/>
                <w:bCs/>
                <w:iCs/>
              </w:rPr>
            </w:pPr>
          </w:p>
        </w:tc>
        <w:tc>
          <w:tcPr>
            <w:tcW w:w="4536" w:type="dxa"/>
          </w:tcPr>
          <w:p w:rsidR="00A838EB" w:rsidRPr="008910B0" w:rsidRDefault="00A838EB" w:rsidP="00380048">
            <w:pPr>
              <w:jc w:val="both"/>
            </w:pPr>
          </w:p>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A838EB" w:rsidRPr="008910B0" w:rsidRDefault="00A838EB" w:rsidP="00A838EB"/>
          <w:p w:rsidR="00B12B32" w:rsidRPr="008910B0" w:rsidRDefault="00A838EB" w:rsidP="00A838EB">
            <w:r w:rsidRPr="008910B0">
              <w:t>Các khí thải này sẽ gây ô nhiễm môi trường: mưa axit, hiệu ứng nhà kính...</w:t>
            </w:r>
          </w:p>
          <w:p w:rsidR="00B12B32" w:rsidRPr="008910B0" w:rsidRDefault="00B12B32" w:rsidP="00B12B32"/>
          <w:p w:rsidR="00B12B32" w:rsidRPr="008910B0" w:rsidRDefault="00B12B32" w:rsidP="00B12B32"/>
          <w:p w:rsidR="000E3A7D" w:rsidRPr="008910B0" w:rsidRDefault="00B12B32" w:rsidP="00B12B32">
            <w:r w:rsidRPr="008910B0">
              <w:t>Dung dịch nước vôi trong vì các khía thải chủ yếu thuộc oxit axit.</w:t>
            </w:r>
          </w:p>
        </w:tc>
      </w:tr>
    </w:tbl>
    <w:p w:rsidR="002325E2" w:rsidRPr="008910B0" w:rsidRDefault="002325E2" w:rsidP="004D1525">
      <w:pPr>
        <w:jc w:val="both"/>
        <w:rPr>
          <w:b/>
          <w:bCs/>
        </w:rPr>
      </w:pPr>
    </w:p>
    <w:p w:rsidR="00D70790" w:rsidRPr="008910B0" w:rsidRDefault="00D70790" w:rsidP="00D70790">
      <w:pPr>
        <w:pStyle w:val="ListParagraph"/>
        <w:spacing w:line="312" w:lineRule="auto"/>
        <w:ind w:left="0"/>
        <w:rPr>
          <w:rFonts w:ascii="Times New Roman" w:hAnsi="Times New Roman"/>
          <w:color w:val="000000"/>
          <w:sz w:val="28"/>
          <w:szCs w:val="28"/>
          <w:lang w:val="vi-VN"/>
        </w:rPr>
      </w:pPr>
      <w:r w:rsidRPr="008910B0">
        <w:rPr>
          <w:rFonts w:ascii="Times New Roman" w:hAnsi="Times New Roman"/>
          <w:color w:val="000000"/>
          <w:sz w:val="28"/>
          <w:szCs w:val="28"/>
          <w:lang w:val="vi-VN"/>
        </w:rPr>
        <w:t>* Rút kinh nghiệm bài học:</w:t>
      </w:r>
    </w:p>
    <w:p w:rsidR="00D70790" w:rsidRPr="008910B0" w:rsidRDefault="00D70790" w:rsidP="00D70790">
      <w:pPr>
        <w:pStyle w:val="ListParagraph"/>
        <w:spacing w:line="312" w:lineRule="auto"/>
        <w:rPr>
          <w:rFonts w:ascii="Times New Roman" w:hAnsi="Times New Roman"/>
          <w:color w:val="000000"/>
          <w:sz w:val="28"/>
          <w:szCs w:val="28"/>
        </w:rPr>
      </w:pPr>
      <w:r w:rsidRPr="008910B0">
        <w:rPr>
          <w:rFonts w:ascii="Times New Roman" w:hAnsi="Times New Roman"/>
          <w:color w:val="000000"/>
          <w:sz w:val="28"/>
          <w:szCs w:val="28"/>
          <w:lang w:val="vi-VN"/>
        </w:rPr>
        <w:t>……………………………………………………………………………………………………………………………………………………………………………………………………………………………………………………</w:t>
      </w:r>
      <w:r w:rsidRPr="008910B0">
        <w:rPr>
          <w:rFonts w:ascii="Times New Roman" w:hAnsi="Times New Roman"/>
          <w:color w:val="000000"/>
          <w:sz w:val="28"/>
          <w:szCs w:val="28"/>
        </w:rPr>
        <w:t>…</w:t>
      </w:r>
    </w:p>
    <w:p w:rsidR="007E3D6C" w:rsidRPr="008910B0" w:rsidRDefault="00815204" w:rsidP="003744B9">
      <w:r w:rsidRPr="008910B0">
        <w:rPr>
          <w:lang w:val="nl-NL"/>
        </w:rPr>
        <w:tab/>
      </w:r>
      <w:r w:rsidRPr="008910B0">
        <w:rPr>
          <w:lang w:val="nl-NL"/>
        </w:rPr>
        <w:tab/>
      </w:r>
      <w:r w:rsidRPr="008910B0">
        <w:rPr>
          <w:lang w:val="nl-NL"/>
        </w:rPr>
        <w:tab/>
      </w:r>
      <w:r w:rsidRPr="008910B0">
        <w:rPr>
          <w:lang w:val="nl-NL"/>
        </w:rPr>
        <w:tab/>
      </w:r>
      <w:r w:rsidRPr="008910B0">
        <w:rPr>
          <w:lang w:val="nl-NL"/>
        </w:rPr>
        <w:tab/>
      </w:r>
      <w:r w:rsidRPr="008910B0">
        <w:rPr>
          <w:lang w:val="nl-NL"/>
        </w:rPr>
        <w:tab/>
      </w:r>
      <w:r w:rsidRPr="008910B0">
        <w:rPr>
          <w:lang w:val="nl-NL"/>
        </w:rPr>
        <w:tab/>
      </w:r>
    </w:p>
    <w:p w:rsidR="007E3D6C" w:rsidRPr="008910B0" w:rsidRDefault="007E3D6C" w:rsidP="007E3D6C">
      <w:pPr>
        <w:rPr>
          <w:lang w:val="pt-BR"/>
        </w:rPr>
      </w:pPr>
    </w:p>
    <w:p w:rsidR="007E3D6C" w:rsidRPr="008910B0" w:rsidRDefault="007E3D6C" w:rsidP="007E3D6C">
      <w:pPr>
        <w:rPr>
          <w:lang w:val="pt-BR"/>
        </w:rPr>
      </w:pPr>
    </w:p>
    <w:p w:rsidR="007E3D6C" w:rsidRPr="008910B0" w:rsidRDefault="007E3D6C" w:rsidP="007E3D6C">
      <w:pPr>
        <w:rPr>
          <w:b/>
          <w:i/>
          <w:lang w:val="pt-BR"/>
        </w:rPr>
      </w:pPr>
    </w:p>
    <w:p w:rsidR="007E3D6C" w:rsidRPr="008910B0" w:rsidRDefault="007E3D6C" w:rsidP="007E3D6C">
      <w:pPr>
        <w:rPr>
          <w:b/>
          <w:i/>
          <w:lang w:val="pt-BR"/>
        </w:rPr>
      </w:pPr>
      <w:r w:rsidRPr="008910B0">
        <w:rPr>
          <w:b/>
          <w:i/>
          <w:lang w:val="pt-BR"/>
        </w:rPr>
        <w:t xml:space="preserve">       </w:t>
      </w:r>
    </w:p>
    <w:p w:rsidR="001A2CD8" w:rsidRDefault="001A2CD8" w:rsidP="001A2CD8">
      <w:pPr>
        <w:spacing w:line="312" w:lineRule="auto"/>
        <w:rPr>
          <w:i/>
          <w:color w:val="000000"/>
        </w:rPr>
      </w:pPr>
      <w:r>
        <w:rPr>
          <w:i/>
          <w:color w:val="000000"/>
        </w:rPr>
        <w:t>Ngày dạy:</w:t>
      </w:r>
    </w:p>
    <w:p w:rsidR="001A2CD8" w:rsidRDefault="001A2CD8" w:rsidP="001A2CD8">
      <w:pPr>
        <w:spacing w:line="312" w:lineRule="auto"/>
        <w:rPr>
          <w:i/>
          <w:color w:val="000000"/>
        </w:rPr>
      </w:pPr>
      <w:r>
        <w:rPr>
          <w:i/>
          <w:color w:val="000000"/>
        </w:rPr>
        <w:t xml:space="preserve">Tiết số:  4                                     </w:t>
      </w:r>
    </w:p>
    <w:p w:rsidR="001A2CD8" w:rsidRDefault="001A2CD8" w:rsidP="001A2CD8">
      <w:pPr>
        <w:tabs>
          <w:tab w:val="center" w:pos="4677"/>
        </w:tabs>
        <w:jc w:val="center"/>
        <w:rPr>
          <w:b/>
          <w:lang w:val="fr-FR"/>
        </w:rPr>
      </w:pPr>
      <w:r>
        <w:rPr>
          <w:b/>
          <w:lang w:val="fr-FR"/>
        </w:rPr>
        <w:t>Bài 2</w:t>
      </w:r>
      <w:r>
        <w:rPr>
          <w:rFonts w:ascii="Arial" w:hAnsi="Arial" w:cs="Arial"/>
          <w:b/>
          <w:lang w:val="fr-FR"/>
        </w:rPr>
        <w:t> </w:t>
      </w:r>
      <w:r>
        <w:rPr>
          <w:rFonts w:ascii=".VnTime" w:hAnsi=".VnTime"/>
          <w:b/>
          <w:lang w:val="fr-FR"/>
        </w:rPr>
        <w:t xml:space="preserve">:   </w:t>
      </w:r>
      <w:r>
        <w:rPr>
          <w:b/>
          <w:lang w:val="fr-FR"/>
        </w:rPr>
        <w:t>MỘT SỐ OXIT QUAN TRỌNG</w:t>
      </w:r>
    </w:p>
    <w:p w:rsidR="001A2CD8" w:rsidRDefault="001A2CD8" w:rsidP="001A2CD8">
      <w:pPr>
        <w:tabs>
          <w:tab w:val="center" w:pos="4677"/>
        </w:tabs>
        <w:jc w:val="center"/>
        <w:rPr>
          <w:rFonts w:ascii=".VnTimeH" w:hAnsi=".VnTimeH"/>
          <w:b/>
          <w:lang w:val="fr-FR"/>
        </w:rPr>
      </w:pPr>
      <w:r>
        <w:rPr>
          <w:b/>
          <w:lang w:val="fr-FR"/>
        </w:rPr>
        <w:t>A. CANXI OXIT</w:t>
      </w:r>
      <w:r w:rsidR="00DC527B">
        <w:rPr>
          <w:b/>
          <w:lang w:val="fr-FR"/>
        </w:rPr>
        <w:t xml:space="preserve"> (tiết 1)</w:t>
      </w:r>
    </w:p>
    <w:p w:rsidR="001A2CD8" w:rsidRDefault="001A2CD8" w:rsidP="001A2CD8">
      <w:pPr>
        <w:spacing w:line="312" w:lineRule="auto"/>
        <w:rPr>
          <w:b/>
          <w:color w:val="000000"/>
        </w:rPr>
      </w:pPr>
      <w:r>
        <w:rPr>
          <w:b/>
          <w:color w:val="000000"/>
        </w:rPr>
        <w:t>I. Mục tiêu bài học</w:t>
      </w:r>
    </w:p>
    <w:p w:rsidR="001A2CD8" w:rsidRDefault="001A2CD8" w:rsidP="001A2CD8">
      <w:pPr>
        <w:jc w:val="both"/>
        <w:rPr>
          <w:rFonts w:ascii=".VnTime" w:hAnsi=".VnTime"/>
          <w:szCs w:val="24"/>
          <w:lang w:val="fr-FR"/>
        </w:rPr>
      </w:pPr>
      <w:r>
        <w:rPr>
          <w:rFonts w:ascii=".VnTime" w:hAnsi=".VnTime"/>
          <w:szCs w:val="24"/>
          <w:lang w:val="fr-FR"/>
        </w:rPr>
        <w:t xml:space="preserve">1. </w:t>
      </w:r>
      <w:r>
        <w:rPr>
          <w:szCs w:val="24"/>
          <w:lang w:val="fr-FR"/>
        </w:rPr>
        <w:t>Kiến thức</w:t>
      </w:r>
    </w:p>
    <w:p w:rsidR="001A2CD8" w:rsidRDefault="001A2CD8" w:rsidP="001A2CD8">
      <w:pPr>
        <w:ind w:left="140"/>
        <w:jc w:val="both"/>
        <w:rPr>
          <w:szCs w:val="24"/>
          <w:lang w:val="fr-FR"/>
        </w:rPr>
      </w:pPr>
      <w:r>
        <w:rPr>
          <w:szCs w:val="24"/>
          <w:lang w:val="fr-FR"/>
        </w:rPr>
        <w:t xml:space="preserve">  - HS hiểu được những tính chất hóa học của Caxi oxit. Biết được các ứng dụng của Canxi oxit. Biết được các phương pháp để điều chế CaO trong phòng thí nghiệm và trong công nghiệp.</w:t>
      </w:r>
    </w:p>
    <w:p w:rsidR="001A2CD8" w:rsidRDefault="001A2CD8" w:rsidP="001A2CD8">
      <w:pPr>
        <w:jc w:val="both"/>
        <w:rPr>
          <w:szCs w:val="24"/>
          <w:lang w:val="fr-FR"/>
        </w:rPr>
      </w:pPr>
      <w:r>
        <w:rPr>
          <w:szCs w:val="24"/>
          <w:lang w:val="fr-FR"/>
        </w:rPr>
        <w:t xml:space="preserve">2. Kĩ năng </w:t>
      </w:r>
    </w:p>
    <w:p w:rsidR="001A2CD8" w:rsidRDefault="001A2CD8" w:rsidP="001A2CD8">
      <w:pPr>
        <w:ind w:left="140"/>
        <w:jc w:val="both"/>
        <w:rPr>
          <w:rFonts w:ascii=".VnTime" w:hAnsi=".VnTime"/>
          <w:szCs w:val="24"/>
          <w:lang w:val="fr-FR"/>
        </w:rPr>
      </w:pPr>
      <w:r>
        <w:rPr>
          <w:szCs w:val="24"/>
          <w:lang w:val="fr-FR"/>
        </w:rPr>
        <w:lastRenderedPageBreak/>
        <w:t xml:space="preserve">   - Rèn luyện kỹ năng viết các phương trình phản ứng của CaO và khả năng làm các bài tập</w:t>
      </w:r>
      <w:r>
        <w:rPr>
          <w:rFonts w:ascii=".VnTime" w:hAnsi=".VnTime"/>
          <w:szCs w:val="24"/>
          <w:lang w:val="fr-FR"/>
        </w:rPr>
        <w:t xml:space="preserve"> liªn quan CaO.</w:t>
      </w:r>
    </w:p>
    <w:p w:rsidR="001A2CD8" w:rsidRDefault="001A2CD8" w:rsidP="001A2CD8">
      <w:pPr>
        <w:jc w:val="both"/>
        <w:rPr>
          <w:szCs w:val="24"/>
          <w:lang w:val="fr-FR"/>
        </w:rPr>
      </w:pPr>
      <w:r>
        <w:rPr>
          <w:rFonts w:ascii=".VnTime" w:hAnsi=".VnTime"/>
          <w:szCs w:val="24"/>
          <w:lang w:val="fr-FR"/>
        </w:rPr>
        <w:t xml:space="preserve">3. </w:t>
      </w:r>
      <w:r>
        <w:rPr>
          <w:szCs w:val="24"/>
          <w:lang w:val="fr-FR"/>
        </w:rPr>
        <w:t>Thái độ</w:t>
      </w:r>
    </w:p>
    <w:p w:rsidR="001A2CD8" w:rsidRDefault="001A2CD8" w:rsidP="001A2CD8">
      <w:pPr>
        <w:ind w:left="140"/>
        <w:jc w:val="both"/>
        <w:rPr>
          <w:szCs w:val="24"/>
          <w:lang w:val="fr-FR"/>
        </w:rPr>
      </w:pPr>
      <w:r>
        <w:rPr>
          <w:rFonts w:ascii=".VnTime" w:hAnsi=".VnTime"/>
          <w:szCs w:val="24"/>
          <w:lang w:val="fr-FR"/>
        </w:rPr>
        <w:t xml:space="preserve">  - Cã høng thó häc tËp vµ vËn dông, liªn hÖ KT víi thùc tiÔn.</w:t>
      </w:r>
    </w:p>
    <w:p w:rsidR="001A2CD8" w:rsidRDefault="001A2CD8" w:rsidP="001A2CD8">
      <w:pPr>
        <w:jc w:val="both"/>
        <w:rPr>
          <w:lang w:val="vi-VN"/>
        </w:rPr>
      </w:pPr>
      <w:r>
        <w:rPr>
          <w:lang w:val="fr-FR"/>
        </w:rPr>
        <w:t>4</w:t>
      </w:r>
      <w:r>
        <w:rPr>
          <w:lang w:val="vi-VN"/>
        </w:rPr>
        <w:t xml:space="preserve">. </w:t>
      </w:r>
      <w:r>
        <w:rPr>
          <w:bCs/>
          <w:iCs/>
          <w:lang w:val="vi-VN"/>
        </w:rPr>
        <w:t>Định hướng các năng lực có thể hình thành và phát triển</w:t>
      </w:r>
    </w:p>
    <w:p w:rsidR="001A2CD8" w:rsidRDefault="001A2CD8" w:rsidP="001A2CD8">
      <w:r w:rsidRPr="00F51A6F">
        <w:rPr>
          <w:b/>
          <w:bCs/>
          <w:lang w:val="vi-VN"/>
        </w:rPr>
        <w:t xml:space="preserve">    </w:t>
      </w:r>
      <w:r>
        <w:rPr>
          <w:b/>
          <w:bCs/>
        </w:rPr>
        <w:t xml:space="preserve">- </w:t>
      </w:r>
      <w:r>
        <w:t xml:space="preserve">Giúp học sinh phát triển năng lực: </w:t>
      </w:r>
      <w:r w:rsidRPr="003B22DE">
        <w:rPr>
          <w:color w:val="333333"/>
          <w:shd w:val="clear" w:color="auto" w:fill="FFFFFF"/>
        </w:rPr>
        <w:t>năng lực tự học, năng lực giải quyết vấn đề, năng lực sáng tạo, năng lực hợp tác</w:t>
      </w:r>
      <w:r>
        <w:t xml:space="preserve">, </w:t>
      </w:r>
      <w:r w:rsidRPr="003B22DE">
        <w:rPr>
          <w:color w:val="333333"/>
          <w:shd w:val="clear" w:color="auto" w:fill="FFFFFF"/>
        </w:rPr>
        <w:t>năng lực giao tiếp</w:t>
      </w:r>
      <w:r>
        <w:t xml:space="preserve">, </w:t>
      </w:r>
      <w:r w:rsidRPr="003B22DE">
        <w:rPr>
          <w:color w:val="333333"/>
          <w:shd w:val="clear" w:color="auto" w:fill="FFFFFF"/>
        </w:rPr>
        <w:t>năng lực tính toán</w:t>
      </w:r>
    </w:p>
    <w:p w:rsidR="001A2CD8" w:rsidRDefault="001A2CD8" w:rsidP="001A2CD8">
      <w:pPr>
        <w:spacing w:line="312" w:lineRule="auto"/>
        <w:jc w:val="both"/>
        <w:rPr>
          <w:b/>
          <w:color w:val="000000"/>
          <w:lang w:val="it-IT"/>
        </w:rPr>
      </w:pPr>
      <w:r>
        <w:rPr>
          <w:b/>
          <w:color w:val="000000"/>
          <w:lang w:val="it-IT"/>
        </w:rPr>
        <w:t>II. Chuẩn bị bài học</w:t>
      </w:r>
    </w:p>
    <w:p w:rsidR="001A2CD8" w:rsidRDefault="001A2CD8" w:rsidP="001A2CD8">
      <w:pPr>
        <w:ind w:left="140"/>
        <w:jc w:val="both"/>
        <w:rPr>
          <w:rFonts w:ascii=".VnTime" w:hAnsi=".VnTime"/>
          <w:b/>
          <w:szCs w:val="24"/>
        </w:rPr>
      </w:pPr>
      <w:r>
        <w:t xml:space="preserve">1.Giáo viên: </w:t>
      </w:r>
      <w:r>
        <w:rPr>
          <w:rFonts w:ascii=".VnTime" w:hAnsi=".VnTime"/>
          <w:szCs w:val="24"/>
        </w:rPr>
        <w:t>+ Dông cô: èng nghiÖm, cèc thuû tinh, ®òa thuû tinh.</w:t>
      </w:r>
    </w:p>
    <w:p w:rsidR="001A2CD8" w:rsidRDefault="001A2CD8" w:rsidP="001A2CD8">
      <w:pPr>
        <w:ind w:left="140"/>
        <w:jc w:val="both"/>
        <w:rPr>
          <w:rFonts w:ascii=".VnTime" w:hAnsi=".VnTime"/>
          <w:b/>
          <w:szCs w:val="24"/>
          <w:lang w:val="pt-BR"/>
        </w:rPr>
      </w:pPr>
      <w:r>
        <w:rPr>
          <w:rFonts w:ascii=".VnTime" w:hAnsi=".VnTime"/>
          <w:szCs w:val="24"/>
          <w:lang w:val="pt-BR"/>
        </w:rPr>
        <w:t>+ Ho¸ chÊt: CaO, dd HCl.</w:t>
      </w:r>
    </w:p>
    <w:p w:rsidR="001A2CD8" w:rsidRPr="00083C3E" w:rsidRDefault="001A2CD8" w:rsidP="001A2CD8">
      <w:pPr>
        <w:ind w:left="140"/>
        <w:jc w:val="both"/>
        <w:rPr>
          <w:rFonts w:ascii=".VnTime" w:hAnsi=".VnTime"/>
          <w:b/>
          <w:szCs w:val="24"/>
        </w:rPr>
      </w:pPr>
      <w:r>
        <w:t xml:space="preserve">2.Học sinh: </w:t>
      </w:r>
      <w:r>
        <w:rPr>
          <w:rFonts w:ascii=".VnTime" w:hAnsi=".VnTime"/>
          <w:szCs w:val="24"/>
        </w:rPr>
        <w:t>Lµm bµi tËp vµ ®äc tr</w:t>
      </w:r>
      <w:r>
        <w:rPr>
          <w:rFonts w:ascii=".VnTime" w:hAnsi=".VnTime"/>
          <w:szCs w:val="24"/>
        </w:rPr>
        <w:softHyphen/>
        <w:t>íc bµi míi.</w:t>
      </w:r>
    </w:p>
    <w:p w:rsidR="00DC527B" w:rsidRPr="008910B0" w:rsidRDefault="00DC527B" w:rsidP="00DC527B">
      <w:pPr>
        <w:jc w:val="both"/>
        <w:rPr>
          <w:b/>
          <w:bCs/>
        </w:rPr>
      </w:pPr>
      <w:r w:rsidRPr="008910B0">
        <w:rPr>
          <w:b/>
          <w:bCs/>
        </w:rPr>
        <w:t>III. TỔ CHỨC HOẠT ĐỘNG DẠY VÀ HỌC:</w:t>
      </w:r>
    </w:p>
    <w:p w:rsidR="00DC527B" w:rsidRPr="008910B0" w:rsidRDefault="00DC527B" w:rsidP="00DC527B">
      <w:pPr>
        <w:jc w:val="both"/>
        <w:rPr>
          <w:b/>
          <w:bCs/>
        </w:rPr>
      </w:pPr>
      <w:r>
        <w:rPr>
          <w:b/>
          <w:bCs/>
        </w:rPr>
        <w:t>A</w:t>
      </w:r>
      <w:r w:rsidRPr="008910B0">
        <w:rPr>
          <w:b/>
          <w:bCs/>
        </w:rPr>
        <w:t>. Ổn định lớp.</w:t>
      </w:r>
    </w:p>
    <w:p w:rsidR="00DC527B" w:rsidRPr="008910B0" w:rsidRDefault="00DC527B" w:rsidP="00DC527B">
      <w:pPr>
        <w:jc w:val="both"/>
        <w:rPr>
          <w:b/>
          <w:bCs/>
        </w:rPr>
      </w:pPr>
      <w:r>
        <w:rPr>
          <w:b/>
          <w:bCs/>
        </w:rPr>
        <w:t>B</w:t>
      </w:r>
      <w:r w:rsidRPr="008910B0">
        <w:rPr>
          <w:b/>
          <w:bCs/>
        </w:rPr>
        <w:t>. Kiểm tra bài cũ:</w:t>
      </w:r>
    </w:p>
    <w:p w:rsidR="00DC527B" w:rsidRPr="008910B0" w:rsidRDefault="00DC527B" w:rsidP="00DC527B">
      <w:pPr>
        <w:ind w:left="360"/>
        <w:jc w:val="both"/>
      </w:pPr>
      <w:r>
        <w:t>Thực hiện trong bài</w:t>
      </w:r>
    </w:p>
    <w:p w:rsidR="00DC527B" w:rsidRPr="008910B0" w:rsidRDefault="00DC527B" w:rsidP="00DC527B">
      <w:pPr>
        <w:jc w:val="both"/>
        <w:rPr>
          <w:b/>
          <w:bCs/>
        </w:rPr>
      </w:pPr>
      <w:r>
        <w:rPr>
          <w:b/>
          <w:bCs/>
        </w:rPr>
        <w:t>C</w:t>
      </w:r>
      <w:r w:rsidRPr="008910B0">
        <w:rPr>
          <w:b/>
          <w:bCs/>
        </w:rPr>
        <w:t>. Bài mới:</w:t>
      </w:r>
    </w:p>
    <w:p w:rsidR="001A2CD8" w:rsidRDefault="001A2CD8" w:rsidP="001A2CD8">
      <w:pPr>
        <w:spacing w:line="312" w:lineRule="auto"/>
        <w:rPr>
          <w:b/>
          <w:color w:val="000000"/>
        </w:rPr>
      </w:pPr>
    </w:p>
    <w:p w:rsidR="001A2CD8" w:rsidRDefault="001A2CD8" w:rsidP="001A2CD8">
      <w:pPr>
        <w:spacing w:line="312" w:lineRule="auto"/>
        <w:rPr>
          <w:b/>
          <w:color w:val="000000"/>
        </w:rPr>
      </w:pPr>
    </w:p>
    <w:tbl>
      <w:tblPr>
        <w:tblW w:w="10065" w:type="dxa"/>
        <w:tblInd w:w="108" w:type="dxa"/>
        <w:tblLook w:val="01E0" w:firstRow="1" w:lastRow="1" w:firstColumn="1" w:lastColumn="1" w:noHBand="0" w:noVBand="0"/>
      </w:tblPr>
      <w:tblGrid>
        <w:gridCol w:w="5533"/>
        <w:gridCol w:w="4532"/>
      </w:tblGrid>
      <w:tr w:rsidR="001A2CD8" w:rsidTr="00DC527B">
        <w:tc>
          <w:tcPr>
            <w:tcW w:w="5533" w:type="dxa"/>
            <w:tcBorders>
              <w:top w:val="single" w:sz="4" w:space="0" w:color="auto"/>
              <w:left w:val="single" w:sz="4" w:space="0" w:color="auto"/>
              <w:bottom w:val="single" w:sz="4" w:space="0" w:color="auto"/>
              <w:right w:val="single" w:sz="4" w:space="0" w:color="auto"/>
            </w:tcBorders>
            <w:hideMark/>
          </w:tcPr>
          <w:p w:rsidR="001A2CD8" w:rsidRDefault="001A2CD8" w:rsidP="00DC527B">
            <w:pPr>
              <w:spacing w:after="160"/>
              <w:ind w:left="140"/>
              <w:jc w:val="center"/>
              <w:rPr>
                <w:rFonts w:ascii=".VnTime" w:hAnsi=".VnTime"/>
                <w:b/>
                <w:szCs w:val="24"/>
                <w:lang w:val="pt-BR"/>
              </w:rPr>
            </w:pPr>
            <w:r>
              <w:rPr>
                <w:rFonts w:ascii=".VnTime" w:hAnsi=".VnTime"/>
                <w:b/>
                <w:szCs w:val="24"/>
                <w:lang w:val="pt-BR"/>
              </w:rPr>
              <w:t>Ho¹t ®éng cña GV v</w:t>
            </w:r>
            <w:r>
              <w:rPr>
                <w:rFonts w:ascii="Arial" w:hAnsi="Arial" w:cs="Arial"/>
                <w:b/>
                <w:szCs w:val="24"/>
                <w:lang w:val="pt-BR"/>
              </w:rPr>
              <w:t>à</w:t>
            </w:r>
            <w:r>
              <w:rPr>
                <w:rFonts w:ascii=".VnTime" w:hAnsi=".VnTime" w:cs=".VnTime"/>
                <w:b/>
                <w:szCs w:val="24"/>
                <w:lang w:val="pt-BR"/>
              </w:rPr>
              <w:t xml:space="preserve"> HS</w:t>
            </w:r>
          </w:p>
        </w:tc>
        <w:tc>
          <w:tcPr>
            <w:tcW w:w="4532" w:type="dxa"/>
            <w:tcBorders>
              <w:top w:val="single" w:sz="4" w:space="0" w:color="auto"/>
              <w:left w:val="single" w:sz="4" w:space="0" w:color="auto"/>
              <w:bottom w:val="single" w:sz="4" w:space="0" w:color="auto"/>
              <w:right w:val="single" w:sz="4" w:space="0" w:color="auto"/>
            </w:tcBorders>
            <w:hideMark/>
          </w:tcPr>
          <w:p w:rsidR="001A2CD8" w:rsidRDefault="001A2CD8" w:rsidP="00DC527B">
            <w:pPr>
              <w:spacing w:after="160"/>
              <w:ind w:left="140"/>
              <w:jc w:val="center"/>
              <w:rPr>
                <w:rFonts w:ascii=".VnTime" w:hAnsi=".VnTime"/>
                <w:b/>
                <w:szCs w:val="24"/>
              </w:rPr>
            </w:pPr>
            <w:r>
              <w:rPr>
                <w:rFonts w:ascii=".VnTime" w:hAnsi=".VnTime"/>
                <w:b/>
                <w:szCs w:val="24"/>
              </w:rPr>
              <w:t>Néi dung</w:t>
            </w:r>
          </w:p>
        </w:tc>
      </w:tr>
      <w:tr w:rsidR="001A2CD8" w:rsidTr="00DC527B">
        <w:tc>
          <w:tcPr>
            <w:tcW w:w="5533" w:type="dxa"/>
            <w:tcBorders>
              <w:top w:val="single" w:sz="4" w:space="0" w:color="auto"/>
              <w:left w:val="single" w:sz="4" w:space="0" w:color="auto"/>
              <w:bottom w:val="single" w:sz="4" w:space="0" w:color="auto"/>
              <w:right w:val="single" w:sz="4" w:space="0" w:color="auto"/>
            </w:tcBorders>
            <w:hideMark/>
          </w:tcPr>
          <w:p w:rsidR="001A2CD8" w:rsidRDefault="001A2CD8" w:rsidP="00DC527B">
            <w:pPr>
              <w:spacing w:after="160"/>
              <w:ind w:left="140"/>
              <w:jc w:val="center"/>
              <w:rPr>
                <w:rFonts w:ascii=".VnTime" w:hAnsi=".VnTime"/>
                <w:b/>
                <w:szCs w:val="24"/>
                <w:lang w:val="pt-BR"/>
              </w:rPr>
            </w:pPr>
          </w:p>
        </w:tc>
        <w:tc>
          <w:tcPr>
            <w:tcW w:w="4532" w:type="dxa"/>
            <w:tcBorders>
              <w:top w:val="single" w:sz="4" w:space="0" w:color="auto"/>
              <w:left w:val="single" w:sz="4" w:space="0" w:color="auto"/>
              <w:bottom w:val="single" w:sz="4" w:space="0" w:color="auto"/>
              <w:right w:val="single" w:sz="4" w:space="0" w:color="auto"/>
            </w:tcBorders>
            <w:hideMark/>
          </w:tcPr>
          <w:p w:rsidR="001A2CD8" w:rsidRDefault="001A2CD8" w:rsidP="00DC527B">
            <w:pPr>
              <w:spacing w:after="160"/>
              <w:ind w:left="140"/>
              <w:jc w:val="center"/>
              <w:rPr>
                <w:rFonts w:ascii=".VnTime" w:hAnsi=".VnTime"/>
                <w:b/>
                <w:szCs w:val="24"/>
              </w:rPr>
            </w:pPr>
          </w:p>
        </w:tc>
      </w:tr>
      <w:tr w:rsidR="001A2CD8" w:rsidTr="00DC527B">
        <w:tc>
          <w:tcPr>
            <w:tcW w:w="10065" w:type="dxa"/>
            <w:gridSpan w:val="2"/>
            <w:tcBorders>
              <w:top w:val="single" w:sz="4" w:space="0" w:color="auto"/>
              <w:left w:val="single" w:sz="4" w:space="0" w:color="auto"/>
              <w:bottom w:val="single" w:sz="4" w:space="0" w:color="auto"/>
              <w:right w:val="single" w:sz="4" w:space="0" w:color="auto"/>
            </w:tcBorders>
            <w:hideMark/>
          </w:tcPr>
          <w:p w:rsidR="001A2CD8" w:rsidRDefault="001A2CD8" w:rsidP="001A2CD8">
            <w:pPr>
              <w:jc w:val="center"/>
              <w:rPr>
                <w:rFonts w:ascii=".VnTime" w:eastAsia="Arial" w:hAnsi=".VnTime"/>
                <w:b/>
                <w:iCs/>
                <w:lang w:val="de-DE" w:eastAsia="vi-VN"/>
              </w:rPr>
            </w:pPr>
            <w:r>
              <w:rPr>
                <w:rFonts w:eastAsia="Arial"/>
                <w:b/>
                <w:iCs/>
                <w:lang w:val="de-DE" w:eastAsia="vi-VN"/>
              </w:rPr>
              <w:t xml:space="preserve">Hoạt động 1: </w:t>
            </w:r>
            <w:r>
              <w:rPr>
                <w:b/>
                <w:iCs/>
                <w:lang w:val="de-DE" w:eastAsia="vi-VN"/>
              </w:rPr>
              <w:t>Khởi động (10 phút)</w:t>
            </w:r>
          </w:p>
          <w:p w:rsidR="001A2CD8" w:rsidRDefault="001A2CD8" w:rsidP="001A2CD8">
            <w:pPr>
              <w:spacing w:after="160"/>
              <w:ind w:left="140"/>
              <w:jc w:val="both"/>
              <w:rPr>
                <w:lang w:val="de-DE"/>
              </w:rPr>
            </w:pPr>
            <w:r>
              <w:rPr>
                <w:lang w:val="de-DE"/>
              </w:rPr>
              <w:t>- Mục tiêu: +Tạo sự chú ý cho học sinh để chuẩn bị vào bài mới</w:t>
            </w:r>
          </w:p>
          <w:p w:rsidR="001A2CD8" w:rsidRDefault="001A2CD8" w:rsidP="001A2CD8">
            <w:pPr>
              <w:spacing w:after="160"/>
              <w:ind w:left="140"/>
              <w:jc w:val="both"/>
              <w:rPr>
                <w:rFonts w:ascii="Arial" w:hAnsi="Arial" w:cs="Arial"/>
                <w:lang w:val="de-DE"/>
              </w:rPr>
            </w:pPr>
            <w:r>
              <w:rPr>
                <w:lang w:val="de-DE"/>
              </w:rPr>
              <w:t>+Củng cố lại tính chất hóa học của oxit bazơ</w:t>
            </w:r>
          </w:p>
          <w:p w:rsidR="001A2CD8" w:rsidRDefault="001A2CD8" w:rsidP="00DC527B">
            <w:pPr>
              <w:spacing w:after="160"/>
              <w:ind w:left="140"/>
              <w:jc w:val="both"/>
              <w:rPr>
                <w:rFonts w:ascii=".VnTime" w:hAnsi=".VnTime"/>
                <w:szCs w:val="24"/>
                <w:lang w:val="pt-BR"/>
              </w:rPr>
            </w:pPr>
          </w:p>
        </w:tc>
      </w:tr>
      <w:tr w:rsidR="001A2CD8" w:rsidTr="00DC527B">
        <w:tc>
          <w:tcPr>
            <w:tcW w:w="5533" w:type="dxa"/>
            <w:tcBorders>
              <w:top w:val="single" w:sz="4" w:space="0" w:color="auto"/>
              <w:left w:val="single" w:sz="4" w:space="0" w:color="auto"/>
              <w:bottom w:val="single" w:sz="4" w:space="0" w:color="auto"/>
              <w:right w:val="single" w:sz="4" w:space="0" w:color="auto"/>
            </w:tcBorders>
            <w:hideMark/>
          </w:tcPr>
          <w:p w:rsidR="001A2CD8" w:rsidRDefault="001A2CD8" w:rsidP="00DC527B">
            <w:pPr>
              <w:spacing w:before="60" w:after="120"/>
              <w:jc w:val="both"/>
              <w:rPr>
                <w:rFonts w:eastAsia="Calibri"/>
                <w:b/>
                <w:bCs/>
              </w:rPr>
            </w:pPr>
            <w:r>
              <w:rPr>
                <w:rFonts w:eastAsia="Calibri"/>
                <w:b/>
                <w:bCs/>
              </w:rPr>
              <w:t>B1: GV Chuyển giao:</w:t>
            </w:r>
          </w:p>
          <w:p w:rsidR="001A2CD8" w:rsidRDefault="001A2CD8" w:rsidP="00DC527B">
            <w:pPr>
              <w:spacing w:after="160"/>
              <w:ind w:left="140"/>
              <w:jc w:val="both"/>
              <w:rPr>
                <w:rFonts w:ascii=".VnTime" w:hAnsi=".VnTime"/>
                <w:lang w:val="fr-FR"/>
              </w:rPr>
            </w:pPr>
            <w:r>
              <w:rPr>
                <w:rFonts w:ascii=".VnTime" w:hAnsi=".VnTime"/>
                <w:lang w:val="fr-FR"/>
              </w:rPr>
              <w:t>Nªu TCHH cña oxit baz¬, viÕt PTP¦?</w:t>
            </w:r>
          </w:p>
          <w:p w:rsidR="001A2CD8" w:rsidRDefault="001A2CD8" w:rsidP="00DC527B">
            <w:pPr>
              <w:jc w:val="both"/>
              <w:rPr>
                <w:rFonts w:eastAsia="Calibri"/>
                <w:lang w:val="de-DE" w:eastAsia="vi-VN"/>
              </w:rPr>
            </w:pPr>
            <w:r>
              <w:rPr>
                <w:rFonts w:eastAsia="Calibri"/>
                <w:b/>
                <w:bCs/>
              </w:rPr>
              <w:t>B2: Thực hiện</w:t>
            </w:r>
            <w:r>
              <w:rPr>
                <w:lang w:val="de-DE" w:eastAsia="vi-VN"/>
              </w:rPr>
              <w:t xml:space="preserve"> </w:t>
            </w:r>
          </w:p>
          <w:p w:rsidR="001A2CD8" w:rsidRDefault="001A2CD8" w:rsidP="00DC527B">
            <w:pPr>
              <w:spacing w:after="160"/>
              <w:ind w:left="140"/>
              <w:jc w:val="both"/>
              <w:rPr>
                <w:lang w:val="fr-FR"/>
              </w:rPr>
            </w:pPr>
            <w:r>
              <w:rPr>
                <w:lang w:val="fr-FR"/>
              </w:rPr>
              <w:t>HS thảo luận theo cặp đôi</w:t>
            </w:r>
          </w:p>
          <w:p w:rsidR="001A2CD8" w:rsidRDefault="001A2CD8" w:rsidP="00DC527B">
            <w:pPr>
              <w:jc w:val="both"/>
              <w:rPr>
                <w:rFonts w:ascii=".VnTime" w:eastAsia="Calibri" w:hAnsi=".VnTime"/>
                <w:lang w:val="de-DE" w:eastAsia="vi-VN"/>
              </w:rPr>
            </w:pPr>
            <w:r>
              <w:rPr>
                <w:rFonts w:eastAsia="Calibri"/>
                <w:b/>
                <w:bCs/>
              </w:rPr>
              <w:t>B3:  Báo cáo, thảo luận</w:t>
            </w:r>
            <w:r>
              <w:rPr>
                <w:rFonts w:ascii=".VnTime" w:hAnsi=".VnTime"/>
                <w:lang w:val="de-DE" w:eastAsia="vi-VN"/>
              </w:rPr>
              <w:t xml:space="preserve"> :</w:t>
            </w:r>
          </w:p>
          <w:p w:rsidR="001A2CD8" w:rsidRDefault="001A2CD8" w:rsidP="00DC527B">
            <w:pPr>
              <w:spacing w:after="160"/>
              <w:ind w:left="140"/>
              <w:jc w:val="both"/>
              <w:rPr>
                <w:lang w:val="fr-FR"/>
              </w:rPr>
            </w:pPr>
            <w:r>
              <w:rPr>
                <w:lang w:val="fr-FR"/>
              </w:rPr>
              <w:t>1HS bất kì của nhóm đứng tại chỗ trả lời, HS khác nhận xét.</w:t>
            </w:r>
          </w:p>
          <w:p w:rsidR="001A2CD8" w:rsidRDefault="001A2CD8" w:rsidP="00DC527B">
            <w:pPr>
              <w:spacing w:after="160"/>
              <w:jc w:val="both"/>
              <w:rPr>
                <w:szCs w:val="24"/>
                <w:lang w:val="fr-FR"/>
              </w:rPr>
            </w:pPr>
            <w:r>
              <w:rPr>
                <w:rFonts w:eastAsia="Calibri"/>
                <w:b/>
                <w:bCs/>
              </w:rPr>
              <w:t>B4: Đánh giá, nhận xét, tổng hợp:</w:t>
            </w:r>
          </w:p>
          <w:p w:rsidR="001A2CD8" w:rsidRDefault="001A2CD8" w:rsidP="00DC527B">
            <w:pPr>
              <w:spacing w:after="160"/>
              <w:ind w:left="140"/>
              <w:jc w:val="both"/>
              <w:rPr>
                <w:szCs w:val="24"/>
                <w:lang w:val="pt-BR"/>
              </w:rPr>
            </w:pPr>
            <w:r>
              <w:rPr>
                <w:szCs w:val="24"/>
                <w:lang w:val="pt-BR"/>
              </w:rPr>
              <w:t>GV nhận xét thái độ làm việc vá đáp án trả lời của từng cặp đôi .</w:t>
            </w:r>
          </w:p>
        </w:tc>
        <w:tc>
          <w:tcPr>
            <w:tcW w:w="4532" w:type="dxa"/>
            <w:tcBorders>
              <w:top w:val="single" w:sz="4" w:space="0" w:color="auto"/>
              <w:left w:val="single" w:sz="4" w:space="0" w:color="auto"/>
              <w:bottom w:val="single" w:sz="4" w:space="0" w:color="auto"/>
              <w:right w:val="single" w:sz="4" w:space="0" w:color="auto"/>
            </w:tcBorders>
          </w:tcPr>
          <w:p w:rsidR="001A2CD8" w:rsidRDefault="001A2CD8" w:rsidP="00DC527B">
            <w:pPr>
              <w:spacing w:after="160"/>
              <w:ind w:left="140"/>
              <w:jc w:val="both"/>
              <w:rPr>
                <w:rFonts w:ascii=".VnTime" w:hAnsi=".VnTime"/>
                <w:szCs w:val="24"/>
                <w:lang w:val="pt-BR"/>
              </w:rPr>
            </w:pPr>
          </w:p>
        </w:tc>
      </w:tr>
      <w:tr w:rsidR="00DC527B" w:rsidTr="00DC527B">
        <w:tc>
          <w:tcPr>
            <w:tcW w:w="10065" w:type="dxa"/>
            <w:gridSpan w:val="2"/>
            <w:tcBorders>
              <w:top w:val="single" w:sz="4" w:space="0" w:color="auto"/>
              <w:left w:val="single" w:sz="4" w:space="0" w:color="auto"/>
              <w:bottom w:val="single" w:sz="4" w:space="0" w:color="auto"/>
              <w:right w:val="single" w:sz="4" w:space="0" w:color="auto"/>
            </w:tcBorders>
          </w:tcPr>
          <w:p w:rsidR="00DC527B" w:rsidRDefault="00DC527B" w:rsidP="00DC527B">
            <w:pPr>
              <w:jc w:val="center"/>
              <w:rPr>
                <w:rFonts w:ascii=".VnTime" w:hAnsi=".VnTime"/>
                <w:b/>
                <w:bCs/>
                <w:iCs/>
                <w:lang w:val="de-DE"/>
              </w:rPr>
            </w:pPr>
            <w:r>
              <w:rPr>
                <w:b/>
                <w:bCs/>
                <w:iCs/>
                <w:lang w:val="de-DE"/>
              </w:rPr>
              <w:t xml:space="preserve">Hoạt động 2:  Hình thành kiến thức </w:t>
            </w:r>
            <w:r>
              <w:rPr>
                <w:rFonts w:ascii=".VnTime" w:hAnsi=".VnTime"/>
                <w:b/>
                <w:bCs/>
                <w:iCs/>
                <w:lang w:val="de-DE"/>
              </w:rPr>
              <w:t>( phót)</w:t>
            </w:r>
          </w:p>
          <w:p w:rsidR="00DC527B" w:rsidRDefault="00DC527B" w:rsidP="00DC527B">
            <w:pPr>
              <w:spacing w:after="160"/>
              <w:ind w:left="140"/>
              <w:jc w:val="both"/>
              <w:rPr>
                <w:b/>
                <w:szCs w:val="24"/>
                <w:lang w:val="pt-BR"/>
              </w:rPr>
            </w:pPr>
            <w:r>
              <w:rPr>
                <w:b/>
                <w:szCs w:val="24"/>
                <w:lang w:val="pt-BR"/>
              </w:rPr>
              <w:t>I. Tính chất của canxi oxit.</w:t>
            </w:r>
          </w:p>
          <w:p w:rsidR="00DC527B" w:rsidRDefault="00DC527B" w:rsidP="00DC527B">
            <w:pPr>
              <w:spacing w:after="160"/>
              <w:jc w:val="both"/>
              <w:rPr>
                <w:szCs w:val="24"/>
                <w:lang w:val="de-DE"/>
              </w:rPr>
            </w:pPr>
            <w:r>
              <w:rPr>
                <w:szCs w:val="24"/>
                <w:lang w:val="de-DE"/>
              </w:rPr>
              <w:t>Mục tiêu:</w:t>
            </w:r>
          </w:p>
          <w:p w:rsidR="00DC527B" w:rsidRDefault="00DC527B" w:rsidP="00DC527B">
            <w:pPr>
              <w:ind w:left="140"/>
              <w:jc w:val="both"/>
              <w:rPr>
                <w:szCs w:val="24"/>
                <w:lang w:val="fr-FR"/>
              </w:rPr>
            </w:pPr>
            <w:r>
              <w:rPr>
                <w:szCs w:val="24"/>
                <w:lang w:val="fr-FR"/>
              </w:rPr>
              <w:lastRenderedPageBreak/>
              <w:t xml:space="preserve">+ HS hiểu được những tính chất của Caxi oxit. </w:t>
            </w:r>
          </w:p>
          <w:p w:rsidR="00DC527B" w:rsidRDefault="00DC527B" w:rsidP="00DC527B">
            <w:pPr>
              <w:ind w:left="140"/>
              <w:jc w:val="both"/>
              <w:rPr>
                <w:szCs w:val="24"/>
                <w:lang w:val="fr-FR"/>
              </w:rPr>
            </w:pPr>
            <w:r>
              <w:rPr>
                <w:szCs w:val="24"/>
                <w:lang w:val="fr-FR"/>
              </w:rPr>
              <w:t xml:space="preserve"> + Rèn luyện kỹ năng viết các phương trình phản ứng của CaO </w:t>
            </w:r>
          </w:p>
          <w:p w:rsidR="00DC527B" w:rsidRDefault="00DC527B" w:rsidP="00DC527B">
            <w:pPr>
              <w:autoSpaceDE w:val="0"/>
              <w:autoSpaceDN w:val="0"/>
              <w:adjustRightInd w:val="0"/>
            </w:pPr>
            <w:r>
              <w:rPr>
                <w:b/>
                <w:bCs/>
                <w:lang w:val="fr-FR"/>
              </w:rPr>
              <w:t>+</w:t>
            </w:r>
            <w:r>
              <w:rPr>
                <w:bCs/>
                <w:lang w:val="fr-FR"/>
              </w:rPr>
              <w:t>Hình thành n</w:t>
            </w:r>
            <w:r>
              <w:rPr>
                <w:lang w:val="vi-VN"/>
              </w:rPr>
              <w:t>ăng lực sử dụng ngôn ngữ, thuật ngữ hóa học, hợp tác nhó</w:t>
            </w:r>
            <w:r>
              <w:rPr>
                <w:lang w:val="fr-FR"/>
              </w:rPr>
              <w:t>m, n</w:t>
            </w:r>
            <w:r>
              <w:rPr>
                <w:lang w:val="vi-VN"/>
              </w:rPr>
              <w:t>ăng lực phát hiện, giải quyết vấn đề một cách sáng tạo</w:t>
            </w:r>
            <w:r>
              <w:rPr>
                <w:lang w:val="fr-FR"/>
              </w:rPr>
              <w:t>,n</w:t>
            </w:r>
            <w:r>
              <w:rPr>
                <w:lang w:val="vi-VN"/>
              </w:rPr>
              <w:t xml:space="preserve">ăng lực thực hành, </w:t>
            </w:r>
          </w:p>
          <w:p w:rsidR="00DC527B" w:rsidRDefault="00DC527B" w:rsidP="00DC527B">
            <w:pPr>
              <w:spacing w:after="160"/>
              <w:ind w:left="140"/>
              <w:jc w:val="both"/>
              <w:rPr>
                <w:b/>
                <w:szCs w:val="24"/>
                <w:lang w:val="pt-BR"/>
              </w:rPr>
            </w:pPr>
            <w:r>
              <w:rPr>
                <w:b/>
                <w:szCs w:val="24"/>
                <w:lang w:val="pt-BR"/>
              </w:rPr>
              <w:t xml:space="preserve">II. </w:t>
            </w:r>
            <w:r>
              <w:rPr>
                <w:b/>
                <w:lang w:val="pt-BR"/>
              </w:rPr>
              <w:t>Ứ</w:t>
            </w:r>
            <w:r>
              <w:rPr>
                <w:b/>
                <w:szCs w:val="24"/>
                <w:lang w:val="pt-BR"/>
              </w:rPr>
              <w:t xml:space="preserve">ng dụng của CaO </w:t>
            </w:r>
          </w:p>
          <w:p w:rsidR="00DC527B" w:rsidRDefault="00DC527B" w:rsidP="00DC527B">
            <w:pPr>
              <w:spacing w:after="160"/>
              <w:ind w:left="140"/>
              <w:jc w:val="both"/>
              <w:rPr>
                <w:szCs w:val="24"/>
                <w:lang w:val="pt-BR"/>
              </w:rPr>
            </w:pPr>
            <w:r>
              <w:rPr>
                <w:szCs w:val="24"/>
                <w:lang w:val="pt-BR"/>
              </w:rPr>
              <w:t>Mục tiêu:</w:t>
            </w:r>
          </w:p>
          <w:p w:rsidR="00DC527B" w:rsidRDefault="00DC527B" w:rsidP="00DC527B">
            <w:pPr>
              <w:ind w:left="140"/>
              <w:jc w:val="both"/>
              <w:rPr>
                <w:szCs w:val="24"/>
                <w:lang w:val="fr-FR"/>
              </w:rPr>
            </w:pPr>
            <w:r>
              <w:rPr>
                <w:szCs w:val="24"/>
                <w:lang w:val="fr-FR"/>
              </w:rPr>
              <w:t xml:space="preserve">+ Biết được các ứng dụng của Canxi oxit. </w:t>
            </w:r>
          </w:p>
          <w:p w:rsidR="00DC527B" w:rsidRDefault="00DC527B" w:rsidP="00DC527B">
            <w:pPr>
              <w:jc w:val="both"/>
            </w:pPr>
            <w:r>
              <w:rPr>
                <w:lang w:val="fr-FR"/>
              </w:rPr>
              <w:t xml:space="preserve">  + </w:t>
            </w:r>
            <w:r>
              <w:rPr>
                <w:lang w:val="vi-VN"/>
              </w:rPr>
              <w:t xml:space="preserve">Năng lực </w:t>
            </w:r>
            <w:r>
              <w:rPr>
                <w:lang w:val="fr-FR"/>
              </w:rPr>
              <w:t>v</w:t>
            </w:r>
            <w:r>
              <w:rPr>
                <w:lang w:val="vi-VN"/>
              </w:rPr>
              <w:t>ận dụng kiến thức hóa học vào cuộc sống.</w:t>
            </w:r>
          </w:p>
          <w:p w:rsidR="00DC527B" w:rsidRDefault="00DC527B" w:rsidP="00DC527B">
            <w:pPr>
              <w:spacing w:after="160"/>
              <w:ind w:left="140"/>
              <w:jc w:val="both"/>
              <w:rPr>
                <w:b/>
                <w:szCs w:val="24"/>
                <w:lang w:val="pt-BR"/>
              </w:rPr>
            </w:pPr>
            <w:r>
              <w:rPr>
                <w:b/>
                <w:szCs w:val="24"/>
                <w:lang w:val="pt-BR"/>
              </w:rPr>
              <w:t>III. Sản xuất CaO</w:t>
            </w:r>
          </w:p>
          <w:p w:rsidR="00DC527B" w:rsidRDefault="00DC527B" w:rsidP="00DC527B">
            <w:pPr>
              <w:spacing w:after="160"/>
              <w:ind w:left="140"/>
              <w:jc w:val="both"/>
              <w:rPr>
                <w:szCs w:val="24"/>
                <w:lang w:val="pt-BR"/>
              </w:rPr>
            </w:pPr>
            <w:r>
              <w:rPr>
                <w:szCs w:val="24"/>
                <w:lang w:val="pt-BR"/>
              </w:rPr>
              <w:t>Mục tiêu:</w:t>
            </w:r>
          </w:p>
          <w:p w:rsidR="00DC527B" w:rsidRDefault="00DC527B" w:rsidP="00DC527B">
            <w:pPr>
              <w:ind w:left="140"/>
              <w:jc w:val="both"/>
              <w:rPr>
                <w:szCs w:val="24"/>
                <w:lang w:val="fr-FR"/>
              </w:rPr>
            </w:pPr>
            <w:r>
              <w:rPr>
                <w:szCs w:val="24"/>
                <w:lang w:val="fr-FR"/>
              </w:rPr>
              <w:t>+Biết được các phương pháp để điều chế CaO trong phòng thí nghiệm và trong công nghiệp.</w:t>
            </w:r>
          </w:p>
          <w:p w:rsidR="00DC527B" w:rsidRDefault="00DC527B" w:rsidP="00DC527B">
            <w:pPr>
              <w:ind w:left="140"/>
              <w:jc w:val="both"/>
              <w:rPr>
                <w:szCs w:val="24"/>
                <w:lang w:val="fr-FR"/>
              </w:rPr>
            </w:pPr>
            <w:r>
              <w:rPr>
                <w:szCs w:val="24"/>
                <w:lang w:val="fr-FR"/>
              </w:rPr>
              <w:t xml:space="preserve">+ Rèn luyện kỹ năng viết các phương trình phản ứng của CaO </w:t>
            </w:r>
          </w:p>
          <w:p w:rsidR="00DC527B" w:rsidRDefault="00DC527B" w:rsidP="00DC527B">
            <w:pPr>
              <w:autoSpaceDE w:val="0"/>
              <w:autoSpaceDN w:val="0"/>
              <w:adjustRightInd w:val="0"/>
              <w:rPr>
                <w:szCs w:val="24"/>
                <w:lang w:val="vi-VN"/>
              </w:rPr>
            </w:pPr>
            <w:r>
              <w:rPr>
                <w:b/>
                <w:bCs/>
                <w:lang w:val="fr-FR"/>
              </w:rPr>
              <w:t>+</w:t>
            </w:r>
            <w:r>
              <w:rPr>
                <w:lang w:val="vi-VN"/>
              </w:rPr>
              <w:t>Năng lực sử dụng ngôn ngữ, thuật ngữ hóa học</w:t>
            </w:r>
          </w:p>
          <w:p w:rsidR="00DC527B" w:rsidRPr="00DC527B" w:rsidRDefault="00DC527B" w:rsidP="00DC527B">
            <w:pPr>
              <w:jc w:val="both"/>
            </w:pPr>
          </w:p>
          <w:p w:rsidR="00DC527B" w:rsidRPr="00DC527B" w:rsidRDefault="00DC527B" w:rsidP="00DC527B">
            <w:pPr>
              <w:autoSpaceDE w:val="0"/>
              <w:autoSpaceDN w:val="0"/>
              <w:adjustRightInd w:val="0"/>
              <w:rPr>
                <w:szCs w:val="24"/>
              </w:rPr>
            </w:pPr>
          </w:p>
          <w:p w:rsidR="00DC527B" w:rsidRDefault="00DC527B" w:rsidP="00DC527B">
            <w:pPr>
              <w:spacing w:after="160"/>
              <w:ind w:left="140"/>
              <w:jc w:val="both"/>
              <w:rPr>
                <w:b/>
                <w:szCs w:val="24"/>
                <w:lang w:val="pt-BR"/>
              </w:rPr>
            </w:pPr>
          </w:p>
        </w:tc>
      </w:tr>
      <w:tr w:rsidR="001A2CD8" w:rsidTr="00DC527B">
        <w:tc>
          <w:tcPr>
            <w:tcW w:w="5533" w:type="dxa"/>
            <w:tcBorders>
              <w:top w:val="single" w:sz="4" w:space="0" w:color="auto"/>
              <w:left w:val="single" w:sz="4" w:space="0" w:color="auto"/>
              <w:bottom w:val="single" w:sz="4" w:space="0" w:color="auto"/>
              <w:right w:val="single" w:sz="4" w:space="0" w:color="auto"/>
            </w:tcBorders>
          </w:tcPr>
          <w:p w:rsidR="00DC527B" w:rsidRDefault="00DC527B" w:rsidP="00DC527B">
            <w:pPr>
              <w:spacing w:after="160"/>
              <w:ind w:left="140"/>
              <w:jc w:val="both"/>
              <w:rPr>
                <w:b/>
                <w:szCs w:val="24"/>
                <w:lang w:val="pt-BR"/>
              </w:rPr>
            </w:pPr>
            <w:r>
              <w:rPr>
                <w:b/>
                <w:szCs w:val="24"/>
                <w:lang w:val="pt-BR"/>
              </w:rPr>
              <w:lastRenderedPageBreak/>
              <w:t>I. Tính chất của canxi oxit.</w:t>
            </w:r>
          </w:p>
          <w:p w:rsidR="00DC527B" w:rsidRDefault="00DC527B" w:rsidP="00DC527B">
            <w:pPr>
              <w:spacing w:before="60" w:after="120"/>
              <w:jc w:val="both"/>
              <w:rPr>
                <w:rFonts w:eastAsia="Calibri"/>
                <w:b/>
                <w:bCs/>
              </w:rPr>
            </w:pPr>
          </w:p>
          <w:p w:rsidR="001A2CD8" w:rsidRDefault="001A2CD8" w:rsidP="00DC527B">
            <w:pPr>
              <w:spacing w:before="60" w:after="120"/>
              <w:jc w:val="both"/>
              <w:rPr>
                <w:rFonts w:eastAsia="Calibri"/>
                <w:b/>
                <w:bCs/>
              </w:rPr>
            </w:pPr>
            <w:r>
              <w:rPr>
                <w:rFonts w:eastAsia="Calibri"/>
                <w:b/>
                <w:bCs/>
              </w:rPr>
              <w:t>B1: GV Chuyển giao:</w:t>
            </w:r>
          </w:p>
          <w:p w:rsidR="001A2CD8" w:rsidRDefault="001A2CD8" w:rsidP="00DC527B">
            <w:pPr>
              <w:spacing w:after="160"/>
              <w:ind w:left="140"/>
              <w:jc w:val="both"/>
              <w:rPr>
                <w:szCs w:val="24"/>
                <w:lang w:val="fr-FR"/>
              </w:rPr>
            </w:pPr>
            <w:r>
              <w:rPr>
                <w:szCs w:val="24"/>
                <w:lang w:val="fr-FR"/>
              </w:rPr>
              <w:t>GV cho HS quan sát mẫu CaO.</w:t>
            </w:r>
          </w:p>
          <w:p w:rsidR="001A2CD8" w:rsidRDefault="001A2CD8" w:rsidP="00DC527B">
            <w:pPr>
              <w:spacing w:after="160"/>
              <w:ind w:left="140"/>
              <w:jc w:val="both"/>
              <w:rPr>
                <w:szCs w:val="24"/>
                <w:lang w:val="fr-FR"/>
              </w:rPr>
            </w:pPr>
            <w:r>
              <w:rPr>
                <w:szCs w:val="24"/>
                <w:lang w:val="fr-FR"/>
              </w:rPr>
              <w:t>- Nhận xét TCVL của CaO?</w:t>
            </w:r>
          </w:p>
          <w:p w:rsidR="001A2CD8" w:rsidRDefault="001A2CD8" w:rsidP="00DC527B">
            <w:pPr>
              <w:spacing w:after="160"/>
              <w:ind w:left="140"/>
              <w:jc w:val="both"/>
              <w:rPr>
                <w:szCs w:val="24"/>
                <w:lang w:val="fr-FR"/>
              </w:rPr>
            </w:pPr>
          </w:p>
          <w:p w:rsidR="001A2CD8" w:rsidRDefault="001A2CD8" w:rsidP="00DC527B">
            <w:pPr>
              <w:spacing w:after="160"/>
              <w:ind w:left="140"/>
              <w:jc w:val="both"/>
              <w:rPr>
                <w:szCs w:val="24"/>
                <w:lang w:val="pt-BR"/>
              </w:rPr>
            </w:pPr>
            <w:r>
              <w:rPr>
                <w:szCs w:val="24"/>
                <w:lang w:val="pt-BR"/>
              </w:rPr>
              <w:t>- CaO thuộc loại oxit nào?</w:t>
            </w:r>
          </w:p>
          <w:p w:rsidR="001A2CD8" w:rsidRDefault="001A2CD8" w:rsidP="00DC527B">
            <w:pPr>
              <w:spacing w:after="160"/>
              <w:ind w:left="140"/>
              <w:jc w:val="both"/>
              <w:rPr>
                <w:szCs w:val="24"/>
                <w:lang w:val="pt-BR"/>
              </w:rPr>
            </w:pPr>
            <w:r>
              <w:rPr>
                <w:szCs w:val="24"/>
                <w:lang w:val="pt-BR"/>
              </w:rPr>
              <w:t>- Vậy nó có đầy đủ TCHH của một oxit bazơ. Chúng ta cùng tiến hành một số thí nghiệm kiểm chứng TCHH của CaO.</w:t>
            </w:r>
          </w:p>
          <w:p w:rsidR="001A2CD8" w:rsidRDefault="001A2CD8" w:rsidP="00DC527B">
            <w:pPr>
              <w:spacing w:after="160"/>
              <w:ind w:left="140"/>
              <w:jc w:val="both"/>
              <w:rPr>
                <w:szCs w:val="24"/>
                <w:lang w:val="pt-BR"/>
              </w:rPr>
            </w:pPr>
            <w:r>
              <w:rPr>
                <w:szCs w:val="24"/>
                <w:lang w:val="pt-BR"/>
              </w:rPr>
              <w:t>GV hướng dẫn HS làm thí nghiệm theo nhóm.</w:t>
            </w:r>
          </w:p>
          <w:p w:rsidR="001A2CD8" w:rsidRDefault="001A2CD8" w:rsidP="00DC527B">
            <w:pPr>
              <w:spacing w:after="160"/>
              <w:ind w:left="140"/>
              <w:jc w:val="both"/>
              <w:rPr>
                <w:szCs w:val="24"/>
                <w:lang w:val="pt-BR"/>
              </w:rPr>
            </w:pPr>
            <w:r>
              <w:rPr>
                <w:szCs w:val="24"/>
                <w:lang w:val="pt-BR"/>
              </w:rPr>
              <w:t>- TN1:</w:t>
            </w:r>
          </w:p>
          <w:p w:rsidR="001A2CD8" w:rsidRDefault="001A2CD8" w:rsidP="00DC527B">
            <w:pPr>
              <w:spacing w:after="160"/>
              <w:ind w:left="140"/>
              <w:jc w:val="both"/>
              <w:rPr>
                <w:szCs w:val="24"/>
                <w:lang w:val="pt-BR"/>
              </w:rPr>
            </w:pPr>
            <w:r>
              <w:rPr>
                <w:szCs w:val="24"/>
                <w:lang w:val="pt-BR"/>
              </w:rPr>
              <w:t xml:space="preserve">     + Cho hai mẩu nhỏ CaO vào ống nghiệm 1 và 2.</w:t>
            </w:r>
          </w:p>
          <w:p w:rsidR="001A2CD8" w:rsidRDefault="001A2CD8" w:rsidP="00DC527B">
            <w:pPr>
              <w:spacing w:after="160"/>
              <w:ind w:left="140"/>
              <w:jc w:val="both"/>
              <w:rPr>
                <w:szCs w:val="24"/>
                <w:lang w:val="pt-BR"/>
              </w:rPr>
            </w:pPr>
            <w:r>
              <w:rPr>
                <w:szCs w:val="24"/>
                <w:lang w:val="pt-BR"/>
              </w:rPr>
              <w:t xml:space="preserve">     + Nhỏ từ từ nước vào ống nghiệm 1.</w:t>
            </w: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r>
              <w:rPr>
                <w:szCs w:val="24"/>
                <w:lang w:val="pt-BR"/>
              </w:rPr>
              <w:lastRenderedPageBreak/>
              <w:t xml:space="preserve">     + Nhỏ từ từ dd HCl vào ống nghiệm 2.</w:t>
            </w:r>
          </w:p>
          <w:p w:rsidR="001A2CD8" w:rsidRDefault="001A2CD8" w:rsidP="00DC527B">
            <w:pPr>
              <w:spacing w:after="160"/>
              <w:ind w:left="140"/>
              <w:jc w:val="both"/>
              <w:rPr>
                <w:szCs w:val="24"/>
                <w:lang w:val="pt-BR"/>
              </w:rPr>
            </w:pPr>
            <w:r>
              <w:rPr>
                <w:szCs w:val="24"/>
                <w:lang w:val="fr-FR"/>
              </w:rPr>
              <w:t xml:space="preserve">- Quan sát và nhận xét hiện tượng? </w:t>
            </w:r>
            <w:r>
              <w:rPr>
                <w:szCs w:val="24"/>
                <w:lang w:val="pt-BR"/>
              </w:rPr>
              <w:t>Viết PTPƯ?</w:t>
            </w:r>
          </w:p>
          <w:p w:rsidR="001A2CD8" w:rsidRDefault="001A2CD8" w:rsidP="00DC527B">
            <w:pPr>
              <w:spacing w:after="160"/>
              <w:ind w:left="140"/>
              <w:jc w:val="both"/>
              <w:rPr>
                <w:szCs w:val="24"/>
                <w:lang w:val="pt-BR"/>
              </w:rPr>
            </w:pPr>
            <w:r>
              <w:rPr>
                <w:szCs w:val="24"/>
                <w:lang w:val="pt-BR"/>
              </w:rPr>
              <w:t>GV: PƯ của CaO với nước gọi là PƯ tôi vôi.</w:t>
            </w:r>
          </w:p>
          <w:p w:rsidR="001A2CD8" w:rsidRDefault="001A2CD8" w:rsidP="00DC527B">
            <w:pPr>
              <w:spacing w:after="160"/>
              <w:ind w:left="140"/>
              <w:jc w:val="both"/>
              <w:rPr>
                <w:szCs w:val="24"/>
              </w:rPr>
            </w:pPr>
            <w:r>
              <w:rPr>
                <w:szCs w:val="24"/>
              </w:rPr>
              <w:t>- Ca(OH)</w:t>
            </w:r>
            <w:r>
              <w:rPr>
                <w:szCs w:val="24"/>
                <w:vertAlign w:val="subscript"/>
              </w:rPr>
              <w:t>2</w:t>
            </w:r>
            <w:r>
              <w:rPr>
                <w:szCs w:val="24"/>
              </w:rPr>
              <w:t xml:space="preserve"> tan ít trong nước, phần tan tạo thành dd bazơ.</w:t>
            </w:r>
          </w:p>
          <w:p w:rsidR="001A2CD8" w:rsidRDefault="001A2CD8" w:rsidP="00DC527B">
            <w:pPr>
              <w:spacing w:after="160"/>
              <w:ind w:left="140"/>
              <w:jc w:val="both"/>
              <w:rPr>
                <w:szCs w:val="24"/>
              </w:rPr>
            </w:pPr>
            <w:r>
              <w:rPr>
                <w:szCs w:val="24"/>
              </w:rPr>
              <w:t>- CaO hút ẩm mạnh nên được dùng làm khô nhiều chất.</w:t>
            </w:r>
          </w:p>
          <w:p w:rsidR="001A2CD8" w:rsidRDefault="001A2CD8" w:rsidP="00DC527B">
            <w:pPr>
              <w:spacing w:after="160"/>
              <w:ind w:left="140"/>
              <w:jc w:val="both"/>
              <w:rPr>
                <w:szCs w:val="24"/>
              </w:rPr>
            </w:pPr>
            <w:r>
              <w:rPr>
                <w:szCs w:val="24"/>
              </w:rPr>
              <w:t>GV thuyết trình: Để CaO trong không khí ở nhiệt độ thường, CaO hấp thụ CO</w:t>
            </w:r>
            <w:r>
              <w:rPr>
                <w:szCs w:val="24"/>
                <w:vertAlign w:val="subscript"/>
              </w:rPr>
              <w:t>2</w:t>
            </w:r>
            <w:r>
              <w:rPr>
                <w:szCs w:val="24"/>
              </w:rPr>
              <w:t xml:space="preserve"> trong không khí tạo canxi cacbonat.</w:t>
            </w:r>
          </w:p>
          <w:p w:rsidR="001A2CD8" w:rsidRDefault="001A2CD8" w:rsidP="00DC527B">
            <w:pPr>
              <w:spacing w:after="160"/>
              <w:ind w:left="140"/>
              <w:jc w:val="both"/>
              <w:rPr>
                <w:b/>
                <w:szCs w:val="24"/>
                <w:lang w:val="pt-BR"/>
              </w:rPr>
            </w:pPr>
            <w:r>
              <w:rPr>
                <w:szCs w:val="24"/>
                <w:lang w:val="pt-BR"/>
              </w:rPr>
              <w:t>- Em hãy viết PTPƯ?</w:t>
            </w:r>
          </w:p>
          <w:p w:rsidR="001A2CD8" w:rsidRDefault="001A2CD8" w:rsidP="00DC527B">
            <w:pPr>
              <w:jc w:val="both"/>
              <w:rPr>
                <w:rFonts w:eastAsia="Calibri"/>
                <w:lang w:val="de-DE" w:eastAsia="vi-VN"/>
              </w:rPr>
            </w:pPr>
            <w:r>
              <w:rPr>
                <w:rFonts w:eastAsia="Calibri"/>
                <w:b/>
                <w:bCs/>
              </w:rPr>
              <w:t>B2: Thực hiện</w:t>
            </w:r>
            <w:r>
              <w:rPr>
                <w:lang w:val="de-DE" w:eastAsia="vi-VN"/>
              </w:rPr>
              <w:t xml:space="preserve"> </w:t>
            </w:r>
          </w:p>
          <w:p w:rsidR="001A2CD8" w:rsidRDefault="001A2CD8" w:rsidP="00DC527B">
            <w:pPr>
              <w:spacing w:after="160"/>
              <w:ind w:left="140"/>
              <w:jc w:val="both"/>
              <w:rPr>
                <w:szCs w:val="24"/>
                <w:lang w:val="pt-BR"/>
              </w:rPr>
            </w:pPr>
            <w:r>
              <w:rPr>
                <w:rFonts w:ascii=".VnTime" w:hAnsi=".VnTime"/>
                <w:szCs w:val="24"/>
                <w:lang w:val="pt-BR"/>
              </w:rPr>
              <w:t xml:space="preserve">- HS quan </w:t>
            </w:r>
            <w:r>
              <w:rPr>
                <w:szCs w:val="24"/>
                <w:lang w:val="pt-BR"/>
              </w:rPr>
              <w:t>sát mẫu vật tìm hiểu các tính chất vật lí của CaO.</w:t>
            </w:r>
          </w:p>
          <w:p w:rsidR="001A2CD8" w:rsidRDefault="001A2CD8" w:rsidP="00DC527B">
            <w:pPr>
              <w:spacing w:after="160"/>
              <w:ind w:left="140"/>
              <w:jc w:val="both"/>
              <w:rPr>
                <w:szCs w:val="24"/>
                <w:lang w:val="pt-BR"/>
              </w:rPr>
            </w:pPr>
            <w:r>
              <w:rPr>
                <w:szCs w:val="24"/>
                <w:lang w:val="pt-BR"/>
              </w:rPr>
              <w:t>- Các nhóm HS tiến hành làm TN theo sự hướng dẫn của GV đồng thời quan sát hiện tượng xảy ra</w:t>
            </w:r>
          </w:p>
          <w:p w:rsidR="001A2CD8" w:rsidRDefault="001A2CD8" w:rsidP="00DC527B">
            <w:pPr>
              <w:jc w:val="both"/>
              <w:rPr>
                <w:rFonts w:ascii=".VnTime" w:eastAsia="Calibri" w:hAnsi=".VnTime"/>
                <w:lang w:val="de-DE" w:eastAsia="vi-VN"/>
              </w:rPr>
            </w:pPr>
            <w:r>
              <w:rPr>
                <w:rFonts w:eastAsia="Calibri"/>
                <w:b/>
                <w:bCs/>
              </w:rPr>
              <w:t>B3:  Báo cáo, thảo luận</w:t>
            </w:r>
            <w:r>
              <w:rPr>
                <w:rFonts w:ascii=".VnTime" w:hAnsi=".VnTime"/>
                <w:lang w:val="de-DE" w:eastAsia="vi-VN"/>
              </w:rPr>
              <w:t xml:space="preserve"> :</w:t>
            </w:r>
          </w:p>
          <w:p w:rsidR="001A2CD8" w:rsidRDefault="001A2CD8" w:rsidP="00DC527B">
            <w:pPr>
              <w:spacing w:after="160"/>
              <w:ind w:left="140"/>
              <w:jc w:val="both"/>
              <w:rPr>
                <w:szCs w:val="24"/>
                <w:lang w:val="pt-BR"/>
              </w:rPr>
            </w:pPr>
            <w:r>
              <w:rPr>
                <w:szCs w:val="24"/>
                <w:lang w:val="pt-BR"/>
              </w:rPr>
              <w:t>- Cá nhân HS nêu các tính chất vật lí của CaO</w:t>
            </w:r>
          </w:p>
          <w:p w:rsidR="001A2CD8" w:rsidRDefault="001A2CD8" w:rsidP="00DC527B">
            <w:pPr>
              <w:spacing w:after="160"/>
              <w:ind w:left="140"/>
              <w:jc w:val="both"/>
              <w:rPr>
                <w:szCs w:val="24"/>
                <w:lang w:val="pt-BR"/>
              </w:rPr>
            </w:pPr>
            <w:r>
              <w:rPr>
                <w:szCs w:val="24"/>
                <w:lang w:val="pt-BR"/>
              </w:rPr>
              <w:t>- Đại diện nhóm nêu hiện tượng, nhận xét và viết PTHH.</w:t>
            </w:r>
          </w:p>
          <w:p w:rsidR="001A2CD8" w:rsidRDefault="001A2CD8" w:rsidP="00DC527B">
            <w:pPr>
              <w:spacing w:after="160"/>
              <w:jc w:val="both"/>
              <w:rPr>
                <w:szCs w:val="24"/>
                <w:lang w:val="fr-FR"/>
              </w:rPr>
            </w:pPr>
            <w:r>
              <w:rPr>
                <w:rFonts w:eastAsia="Calibri"/>
                <w:b/>
                <w:bCs/>
              </w:rPr>
              <w:t>B4: Đánh giá, nhận xét, tổng hợp:</w:t>
            </w:r>
          </w:p>
          <w:p w:rsidR="001A2CD8" w:rsidRDefault="001A2CD8" w:rsidP="00DC527B">
            <w:pPr>
              <w:spacing w:after="160"/>
              <w:ind w:left="140"/>
              <w:jc w:val="both"/>
              <w:rPr>
                <w:szCs w:val="24"/>
                <w:lang w:val="pt-BR"/>
              </w:rPr>
            </w:pPr>
            <w:r>
              <w:rPr>
                <w:szCs w:val="24"/>
                <w:lang w:val="pt-BR"/>
              </w:rPr>
              <w:t xml:space="preserve">GV nhận xétđánh giá và chốt lại kiến thức </w:t>
            </w: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1A2CD8" w:rsidRDefault="001A2CD8" w:rsidP="00DC527B">
            <w:pPr>
              <w:spacing w:after="160"/>
              <w:ind w:left="140"/>
              <w:jc w:val="both"/>
              <w:rPr>
                <w:b/>
                <w:szCs w:val="24"/>
                <w:lang w:val="pt-BR"/>
              </w:rPr>
            </w:pPr>
            <w:r>
              <w:rPr>
                <w:b/>
                <w:szCs w:val="24"/>
                <w:lang w:val="pt-BR"/>
              </w:rPr>
              <w:lastRenderedPageBreak/>
              <w:t xml:space="preserve">II. </w:t>
            </w:r>
            <w:r>
              <w:rPr>
                <w:b/>
                <w:lang w:val="pt-BR"/>
              </w:rPr>
              <w:t>Ứ</w:t>
            </w:r>
            <w:r>
              <w:rPr>
                <w:b/>
                <w:szCs w:val="24"/>
                <w:lang w:val="pt-BR"/>
              </w:rPr>
              <w:t xml:space="preserve">ng dụng của CaO </w:t>
            </w:r>
          </w:p>
          <w:p w:rsidR="001A2CD8" w:rsidRDefault="001A2CD8" w:rsidP="00DC527B">
            <w:pPr>
              <w:spacing w:before="60" w:after="120"/>
              <w:jc w:val="both"/>
              <w:rPr>
                <w:rFonts w:eastAsia="Calibri"/>
                <w:b/>
                <w:bCs/>
              </w:rPr>
            </w:pPr>
            <w:r>
              <w:rPr>
                <w:rFonts w:eastAsia="Calibri"/>
                <w:b/>
                <w:bCs/>
              </w:rPr>
              <w:t>B1: GV Chuyển giao:</w:t>
            </w:r>
          </w:p>
          <w:p w:rsidR="001A2CD8" w:rsidRDefault="001A2CD8" w:rsidP="00DC527B">
            <w:pPr>
              <w:spacing w:after="160"/>
              <w:jc w:val="both"/>
              <w:rPr>
                <w:rFonts w:ascii=".VnTime" w:hAnsi=".VnTime"/>
                <w:szCs w:val="24"/>
                <w:lang w:val="pt-BR"/>
              </w:rPr>
            </w:pPr>
            <w:r>
              <w:rPr>
                <w:rFonts w:ascii=".VnTime" w:hAnsi=".VnTime"/>
                <w:szCs w:val="24"/>
                <w:lang w:val="pt-BR"/>
              </w:rPr>
              <w:t>- H·y nªu øng dông cña CaO mµ em biÕt?</w:t>
            </w:r>
          </w:p>
          <w:p w:rsidR="001A2CD8" w:rsidRDefault="001A2CD8" w:rsidP="00DC527B">
            <w:pPr>
              <w:jc w:val="both"/>
              <w:rPr>
                <w:rFonts w:eastAsia="Calibri"/>
                <w:lang w:val="de-DE" w:eastAsia="vi-VN"/>
              </w:rPr>
            </w:pPr>
            <w:r>
              <w:rPr>
                <w:rFonts w:eastAsia="Calibri"/>
                <w:b/>
                <w:bCs/>
              </w:rPr>
              <w:t>B2: Thực hiện</w:t>
            </w:r>
            <w:r>
              <w:rPr>
                <w:lang w:val="de-DE" w:eastAsia="vi-VN"/>
              </w:rPr>
              <w:t xml:space="preserve"> </w:t>
            </w:r>
          </w:p>
          <w:p w:rsidR="001A2CD8" w:rsidRDefault="001A2CD8" w:rsidP="00DC527B">
            <w:pPr>
              <w:spacing w:after="160"/>
              <w:ind w:left="140"/>
              <w:jc w:val="both"/>
              <w:rPr>
                <w:szCs w:val="24"/>
                <w:lang w:val="pt-BR"/>
              </w:rPr>
            </w:pPr>
            <w:r>
              <w:rPr>
                <w:rFonts w:ascii=".VnTime" w:hAnsi=".VnTime"/>
                <w:szCs w:val="24"/>
                <w:lang w:val="pt-BR"/>
              </w:rPr>
              <w:t xml:space="preserve">HS </w:t>
            </w:r>
            <w:r>
              <w:rPr>
                <w:szCs w:val="24"/>
                <w:lang w:val="pt-BR"/>
              </w:rPr>
              <w:t xml:space="preserve">tìm hiểu ứng dụng của CaO dựa vào thông tin trong SGK và hiểu biết thực tế </w:t>
            </w:r>
          </w:p>
          <w:p w:rsidR="001A2CD8" w:rsidRDefault="001A2CD8" w:rsidP="00DC527B">
            <w:pPr>
              <w:jc w:val="both"/>
              <w:rPr>
                <w:rFonts w:ascii=".VnTime" w:eastAsia="Calibri" w:hAnsi=".VnTime"/>
                <w:lang w:val="de-DE" w:eastAsia="vi-VN"/>
              </w:rPr>
            </w:pPr>
            <w:r>
              <w:rPr>
                <w:rFonts w:eastAsia="Calibri"/>
                <w:b/>
                <w:bCs/>
              </w:rPr>
              <w:t>B3:  Báo cáo, thảo luận</w:t>
            </w:r>
            <w:r>
              <w:rPr>
                <w:rFonts w:ascii=".VnTime" w:hAnsi=".VnTime"/>
                <w:lang w:val="de-DE" w:eastAsia="vi-VN"/>
              </w:rPr>
              <w:t xml:space="preserve"> :</w:t>
            </w:r>
          </w:p>
          <w:p w:rsidR="001A2CD8" w:rsidRDefault="001A2CD8" w:rsidP="00DC527B">
            <w:pPr>
              <w:spacing w:after="160"/>
              <w:ind w:left="140"/>
              <w:jc w:val="both"/>
              <w:rPr>
                <w:szCs w:val="24"/>
                <w:lang w:val="pt-BR"/>
              </w:rPr>
            </w:pPr>
            <w:r>
              <w:rPr>
                <w:rFonts w:ascii=".VnTime" w:hAnsi=".VnTime"/>
                <w:szCs w:val="24"/>
                <w:lang w:val="pt-BR"/>
              </w:rPr>
              <w:t xml:space="preserve">GV </w:t>
            </w:r>
            <w:r>
              <w:rPr>
                <w:szCs w:val="24"/>
                <w:lang w:val="pt-BR"/>
              </w:rPr>
              <w:t>gọi đại diện HS nêu các ứng dụng của CaO</w:t>
            </w:r>
          </w:p>
          <w:p w:rsidR="001A2CD8" w:rsidRDefault="001A2CD8" w:rsidP="00DC527B">
            <w:pPr>
              <w:spacing w:after="160"/>
              <w:jc w:val="both"/>
              <w:rPr>
                <w:szCs w:val="24"/>
                <w:lang w:val="fr-FR"/>
              </w:rPr>
            </w:pPr>
            <w:r>
              <w:rPr>
                <w:rFonts w:eastAsia="Calibri"/>
                <w:b/>
                <w:bCs/>
              </w:rPr>
              <w:t>B4: Đánh giá, nhận xét, tổng hợp:</w:t>
            </w:r>
          </w:p>
          <w:p w:rsidR="001A2CD8" w:rsidRDefault="001A2CD8" w:rsidP="00DC527B">
            <w:pPr>
              <w:spacing w:after="160"/>
              <w:ind w:left="140"/>
              <w:jc w:val="both"/>
              <w:rPr>
                <w:szCs w:val="24"/>
                <w:lang w:val="pt-BR"/>
              </w:rPr>
            </w:pPr>
            <w:r>
              <w:rPr>
                <w:szCs w:val="24"/>
                <w:lang w:val="pt-BR"/>
              </w:rPr>
              <w:t>GV nhận xét, đánh giá và chốt lại KT</w:t>
            </w: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DC527B" w:rsidRDefault="00DC527B" w:rsidP="00DC527B">
            <w:pPr>
              <w:spacing w:after="160"/>
              <w:ind w:left="140"/>
              <w:jc w:val="both"/>
              <w:rPr>
                <w:b/>
                <w:szCs w:val="24"/>
                <w:lang w:val="pt-BR"/>
              </w:rPr>
            </w:pPr>
          </w:p>
          <w:p w:rsidR="001A2CD8" w:rsidRDefault="001A2CD8" w:rsidP="00DC527B">
            <w:pPr>
              <w:spacing w:after="160"/>
              <w:ind w:left="140"/>
              <w:jc w:val="both"/>
              <w:rPr>
                <w:b/>
                <w:szCs w:val="24"/>
                <w:lang w:val="pt-BR"/>
              </w:rPr>
            </w:pPr>
            <w:r>
              <w:rPr>
                <w:b/>
                <w:szCs w:val="24"/>
                <w:lang w:val="pt-BR"/>
              </w:rPr>
              <w:t>III. Sản xuất CaO</w:t>
            </w:r>
          </w:p>
          <w:p w:rsidR="001A2CD8" w:rsidRDefault="001A2CD8" w:rsidP="00DC527B">
            <w:pPr>
              <w:spacing w:before="60" w:after="120"/>
              <w:jc w:val="both"/>
              <w:rPr>
                <w:rFonts w:eastAsia="Calibri"/>
                <w:b/>
                <w:bCs/>
              </w:rPr>
            </w:pPr>
            <w:r>
              <w:rPr>
                <w:rFonts w:eastAsia="Calibri"/>
                <w:b/>
                <w:bCs/>
              </w:rPr>
              <w:t>B1: GV Chuyển giao:</w:t>
            </w:r>
          </w:p>
          <w:p w:rsidR="001A2CD8" w:rsidRDefault="001A2CD8" w:rsidP="00DC527B">
            <w:pPr>
              <w:spacing w:after="160"/>
              <w:jc w:val="both"/>
              <w:rPr>
                <w:rFonts w:ascii=".VnTime" w:hAnsi=".VnTime"/>
                <w:szCs w:val="24"/>
                <w:lang w:val="pt-BR"/>
              </w:rPr>
            </w:pPr>
            <w:r>
              <w:rPr>
                <w:rFonts w:ascii=".VnTime" w:hAnsi=".VnTime"/>
                <w:szCs w:val="24"/>
                <w:lang w:val="pt-BR"/>
              </w:rPr>
              <w:t>- Trong thùc tÕ ng</w:t>
            </w:r>
            <w:r>
              <w:rPr>
                <w:rFonts w:ascii=".VnTime" w:hAnsi=".VnTime"/>
                <w:szCs w:val="24"/>
                <w:lang w:val="pt-BR"/>
              </w:rPr>
              <w:softHyphen/>
              <w:t>êi ta s¶n xuÊt CaO tõ nguyªn liÖu nµo?</w:t>
            </w:r>
          </w:p>
          <w:p w:rsidR="001A2CD8" w:rsidRDefault="001A2CD8" w:rsidP="00DC527B">
            <w:pPr>
              <w:jc w:val="both"/>
              <w:rPr>
                <w:rFonts w:eastAsia="Calibri"/>
                <w:lang w:val="de-DE" w:eastAsia="vi-VN"/>
              </w:rPr>
            </w:pPr>
            <w:r>
              <w:rPr>
                <w:rFonts w:eastAsia="Calibri"/>
                <w:b/>
                <w:bCs/>
              </w:rPr>
              <w:t>B2: Thực hiện</w:t>
            </w:r>
            <w:r>
              <w:rPr>
                <w:lang w:val="de-DE" w:eastAsia="vi-VN"/>
              </w:rPr>
              <w:t xml:space="preserve"> </w:t>
            </w:r>
          </w:p>
          <w:p w:rsidR="001A2CD8" w:rsidRDefault="001A2CD8" w:rsidP="00DC527B">
            <w:pPr>
              <w:spacing w:after="160"/>
              <w:ind w:left="140"/>
              <w:jc w:val="both"/>
              <w:rPr>
                <w:rFonts w:ascii=".VnTime" w:hAnsi=".VnTime"/>
                <w:szCs w:val="24"/>
                <w:lang w:val="pt-BR"/>
              </w:rPr>
            </w:pPr>
            <w:r>
              <w:rPr>
                <w:szCs w:val="24"/>
                <w:lang w:val="pt-BR"/>
              </w:rPr>
              <w:t>HS tìm hiểu nguyên liệu sản xuất CaO</w:t>
            </w:r>
          </w:p>
          <w:p w:rsidR="001A2CD8" w:rsidRDefault="001A2CD8" w:rsidP="00DC527B">
            <w:pPr>
              <w:jc w:val="both"/>
              <w:rPr>
                <w:rFonts w:ascii=".VnTime" w:eastAsia="Calibri" w:hAnsi=".VnTime"/>
                <w:lang w:val="de-DE" w:eastAsia="vi-VN"/>
              </w:rPr>
            </w:pPr>
            <w:r>
              <w:rPr>
                <w:rFonts w:eastAsia="Calibri"/>
                <w:b/>
                <w:bCs/>
              </w:rPr>
              <w:t>B3:  Báo cáo, thảo luận</w:t>
            </w:r>
            <w:r>
              <w:rPr>
                <w:rFonts w:ascii=".VnTime" w:hAnsi=".VnTime"/>
                <w:lang w:val="de-DE" w:eastAsia="vi-VN"/>
              </w:rPr>
              <w:t xml:space="preserve"> :</w:t>
            </w:r>
          </w:p>
          <w:p w:rsidR="001A2CD8" w:rsidRDefault="001A2CD8" w:rsidP="00DC527B">
            <w:pPr>
              <w:spacing w:after="160"/>
              <w:ind w:left="140"/>
              <w:jc w:val="both"/>
              <w:rPr>
                <w:szCs w:val="24"/>
                <w:lang w:val="pt-BR"/>
              </w:rPr>
            </w:pPr>
            <w:r>
              <w:rPr>
                <w:szCs w:val="24"/>
                <w:lang w:val="pt-BR"/>
              </w:rPr>
              <w:t>HS trả lời câu hỏi</w:t>
            </w:r>
          </w:p>
          <w:p w:rsidR="001A2CD8" w:rsidRDefault="001A2CD8" w:rsidP="00DC527B">
            <w:pPr>
              <w:spacing w:after="160"/>
              <w:jc w:val="both"/>
              <w:rPr>
                <w:szCs w:val="24"/>
                <w:lang w:val="fr-FR"/>
              </w:rPr>
            </w:pPr>
            <w:r>
              <w:rPr>
                <w:rFonts w:eastAsia="Calibri"/>
                <w:b/>
                <w:bCs/>
              </w:rPr>
              <w:t>B4: Đánh giá, nhận xét, tổng hợp:</w:t>
            </w:r>
          </w:p>
          <w:p w:rsidR="001A2CD8" w:rsidRDefault="001A2CD8" w:rsidP="00DC527B">
            <w:pPr>
              <w:spacing w:after="160"/>
              <w:ind w:left="140"/>
              <w:jc w:val="both"/>
              <w:rPr>
                <w:szCs w:val="24"/>
                <w:lang w:val="pt-BR"/>
              </w:rPr>
            </w:pPr>
            <w:r>
              <w:rPr>
                <w:szCs w:val="24"/>
                <w:lang w:val="pt-BR"/>
              </w:rPr>
              <w:t>GV nhận xét, đánh giá câu trả lời của HS</w:t>
            </w:r>
          </w:p>
          <w:p w:rsidR="001A2CD8" w:rsidRDefault="001A2CD8" w:rsidP="00DC527B">
            <w:pPr>
              <w:spacing w:after="160"/>
              <w:ind w:left="140"/>
              <w:jc w:val="both"/>
              <w:rPr>
                <w:szCs w:val="24"/>
              </w:rPr>
            </w:pPr>
            <w:r>
              <w:rPr>
                <w:szCs w:val="24"/>
              </w:rPr>
              <w:t>GV: thuyết trình về các PƯ xảy ra trong lò nung vôi.</w:t>
            </w:r>
          </w:p>
          <w:p w:rsidR="001A2CD8" w:rsidRDefault="001A2CD8" w:rsidP="00DC527B">
            <w:pPr>
              <w:rPr>
                <w:rFonts w:ascii=".VnTime" w:hAnsi=".VnTime"/>
                <w:szCs w:val="24"/>
                <w:lang w:val="pt-BR"/>
              </w:rPr>
            </w:pPr>
            <w:r>
              <w:rPr>
                <w:szCs w:val="24"/>
                <w:lang w:val="pt-BR"/>
              </w:rPr>
              <w:t>GV gọi một HS đọc “Em có biết”</w:t>
            </w:r>
          </w:p>
        </w:tc>
        <w:tc>
          <w:tcPr>
            <w:tcW w:w="4532" w:type="dxa"/>
            <w:tcBorders>
              <w:top w:val="single" w:sz="4" w:space="0" w:color="auto"/>
              <w:left w:val="single" w:sz="4" w:space="0" w:color="auto"/>
              <w:bottom w:val="single" w:sz="4" w:space="0" w:color="auto"/>
              <w:right w:val="single" w:sz="4" w:space="0" w:color="auto"/>
            </w:tcBorders>
          </w:tcPr>
          <w:p w:rsidR="001A2CD8" w:rsidRDefault="001A2CD8" w:rsidP="00DC527B">
            <w:pPr>
              <w:spacing w:after="160"/>
              <w:ind w:left="140"/>
              <w:jc w:val="both"/>
              <w:rPr>
                <w:b/>
                <w:szCs w:val="24"/>
                <w:lang w:val="pt-BR"/>
              </w:rPr>
            </w:pPr>
            <w:r>
              <w:rPr>
                <w:b/>
                <w:szCs w:val="24"/>
                <w:lang w:val="pt-BR"/>
              </w:rPr>
              <w:lastRenderedPageBreak/>
              <w:t>I. Tính chất của canxi oxit.</w:t>
            </w:r>
          </w:p>
          <w:p w:rsidR="001A2CD8" w:rsidRDefault="001A2CD8" w:rsidP="00DC527B">
            <w:pPr>
              <w:spacing w:after="160"/>
              <w:ind w:left="140"/>
              <w:jc w:val="both"/>
              <w:rPr>
                <w:b/>
                <w:szCs w:val="24"/>
                <w:lang w:val="pt-BR"/>
              </w:rPr>
            </w:pPr>
            <w:r>
              <w:rPr>
                <w:b/>
                <w:szCs w:val="24"/>
                <w:lang w:val="pt-BR"/>
              </w:rPr>
              <w:t>1. Tính chất vật lý.</w:t>
            </w:r>
          </w:p>
          <w:p w:rsidR="001A2CD8" w:rsidRDefault="001A2CD8" w:rsidP="00DC527B">
            <w:pPr>
              <w:spacing w:after="160"/>
              <w:ind w:left="140"/>
              <w:jc w:val="both"/>
              <w:rPr>
                <w:szCs w:val="24"/>
                <w:lang w:val="pt-BR"/>
              </w:rPr>
            </w:pPr>
            <w:r>
              <w:rPr>
                <w:szCs w:val="24"/>
                <w:lang w:val="pt-BR"/>
              </w:rPr>
              <w:t>- Là chất rắn, màu trắng, nóng chảy ở nhiệt độ rất cao 2585</w:t>
            </w:r>
            <w:r>
              <w:rPr>
                <w:szCs w:val="24"/>
                <w:vertAlign w:val="superscript"/>
                <w:lang w:val="pt-BR"/>
              </w:rPr>
              <w:t>o</w:t>
            </w:r>
            <w:r>
              <w:rPr>
                <w:szCs w:val="24"/>
                <w:lang w:val="pt-BR"/>
              </w:rPr>
              <w:t>C</w:t>
            </w: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b/>
                <w:szCs w:val="24"/>
                <w:lang w:val="pt-BR"/>
              </w:rPr>
            </w:pPr>
            <w:r>
              <w:rPr>
                <w:b/>
                <w:szCs w:val="24"/>
                <w:lang w:val="pt-BR"/>
              </w:rPr>
              <w:t>2. Tính chất hoá học.</w:t>
            </w:r>
          </w:p>
          <w:p w:rsidR="001A2CD8" w:rsidRDefault="001A2CD8" w:rsidP="00DC527B">
            <w:pPr>
              <w:spacing w:after="160"/>
              <w:ind w:left="140"/>
              <w:jc w:val="both"/>
              <w:rPr>
                <w:szCs w:val="24"/>
                <w:lang w:val="pt-BR"/>
              </w:rPr>
            </w:pPr>
            <w:r>
              <w:rPr>
                <w:szCs w:val="24"/>
                <w:lang w:val="pt-BR"/>
              </w:rPr>
              <w:t>a. Tác dụng với nước.</w:t>
            </w:r>
          </w:p>
          <w:p w:rsidR="001A2CD8" w:rsidRDefault="009D5CF3" w:rsidP="00DC527B">
            <w:pPr>
              <w:spacing w:after="160"/>
              <w:ind w:left="140"/>
              <w:jc w:val="both"/>
              <w:rPr>
                <w:szCs w:val="24"/>
                <w:vertAlign w:val="subscript"/>
                <w:lang w:val="pt-BR"/>
              </w:rPr>
            </w:pPr>
            <w:r>
              <w:rPr>
                <w:rFonts w:eastAsia="Calibri"/>
                <w:noProof/>
                <w:szCs w:val="22"/>
              </w:rPr>
              <mc:AlternateContent>
                <mc:Choice Requires="wps">
                  <w:drawing>
                    <wp:anchor distT="4294967295" distB="4294967295" distL="114300" distR="114300" simplePos="0" relativeHeight="251630080" behindDoc="0" locked="0" layoutInCell="1" allowOverlap="1">
                      <wp:simplePos x="0" y="0"/>
                      <wp:positionH relativeFrom="column">
                        <wp:posOffset>941705</wp:posOffset>
                      </wp:positionH>
                      <wp:positionV relativeFrom="paragraph">
                        <wp:posOffset>118109</wp:posOffset>
                      </wp:positionV>
                      <wp:extent cx="277495" cy="0"/>
                      <wp:effectExtent l="0" t="76200" r="27305" b="95250"/>
                      <wp:wrapNone/>
                      <wp:docPr id="125"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630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15pt,9.3pt" to="96pt,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ppw1MgIAAFoEAAAOAAAAZHJzL2Uyb0RvYy54bWysVE2P2yAQvVfqf0DcE9upk02sOKvKTnrZ diNl+wMIYBsVAwISJ6r63zuQj3a3l6pqDmRghsebNzNePp56iY7cOqFVibNxihFXVDOh2hJ/fdmM 5hg5TxQjUite4jN3+HH1/t1yMAWf6E5Lxi0CEOWKwZS4894USeJox3vixtpwBc5G25542No2YZYM gN7LZJKms2TQlhmrKXcOTuuLE68iftNw6p+bxnGPZImBm4+rjes+rMlqSYrWEtMJeqVB/oFFT4SC R+9QNfEEHaz4A6oX1GqnGz+muk900wjKYw6QTZa+yWbXEcNjLiCOM3eZ3P+DpV+OW4sEg9pNphgp 0kORdt4S0XYeVVopkFBblC2CVINxBdyo1NaGZOlJ7cyTpt8cUrrqiGp5pPxyNoCShRvJqyth4ww8 uB8+awYx5OB11O3U2D5AgiLoFMtzvpeHnzyicDh5eMgXQJLeXAkpbveMdf4T1z0KRomlUEE4UpDj k/OBByluIeFY6Y2QMhZfKjSUeDGF9IPHaSlYcMaNbfeVtOhIQvvEX0zqTZjVB8UiWMcJW19tT4QE G/mohrcC9JEch9d6zjCSHCYmWBd6UoUXIVcgfLUuHfR9kS7W8/U8H+WT2XqUp3U9+rip8tFskz1M 6w91VdXZj0A+y4tOMMZV4H/r5iz/u265ztWlD+/9fBcqeY0eFQWyt/9IOhY71PfSKXvNzlsbsgt1 hwaOwddhCxPy+z5G/fokrH4CAAD//wMAUEsDBBQABgAIAAAAIQBhpiyB3gAAAAkBAAAPAAAAZHJz L2Rvd25yZXYueG1sTI9BT8MwDIXvSPyHyEjcWLqBplCaTghpXDZA2xCCW9aYtqJxqiTdyr/HEwe4 +dlPz98rFqPrxAFDbD1pmE4yEEiVty3VGl53yysFIiZD1nSeUMM3RliU52eFya0/0gYP21QLDqGY Gw1NSn0uZawadCZOfI/Et08fnEksQy1tMEcOd52cZdlcOtMSf2hMjw8NVl/bwWnYrJcr9bYaxip8 PE6fdy/rp/eotL68GO/vQCQc058ZTviMDiUz7f1ANoqO9Y26ZisPag7iZLidcbn970KWhfzfoPwB AAD//wMAUEsBAi0AFAAGAAgAAAAhALaDOJL+AAAA4QEAABMAAAAAAAAAAAAAAAAAAAAAAFtDb250 ZW50X1R5cGVzXS54bWxQSwECLQAUAAYACAAAACEAOP0h/9YAAACUAQAACwAAAAAAAAAAAAAAAAAv AQAAX3JlbHMvLnJlbHNQSwECLQAUAAYACAAAACEAaqacNTICAABaBAAADgAAAAAAAAAAAAAAAAAu AgAAZHJzL2Uyb0RvYy54bWxQSwECLQAUAAYACAAAACEAYaYsgd4AAAAJAQAADwAAAAAAAAAAAAAA AACMBAAAZHJzL2Rvd25yZXYueG1sUEsFBgAAAAAEAAQA8wAAAJcFAAAAAA== ">
                      <v:stroke endarrow="block"/>
                    </v:line>
                  </w:pict>
                </mc:Fallback>
              </mc:AlternateContent>
            </w:r>
            <w:r w:rsidR="001A2CD8">
              <w:rPr>
                <w:szCs w:val="24"/>
                <w:lang w:val="pt-BR"/>
              </w:rPr>
              <w:t>CaO + H</w:t>
            </w:r>
            <w:r w:rsidR="001A2CD8">
              <w:rPr>
                <w:szCs w:val="24"/>
                <w:vertAlign w:val="subscript"/>
                <w:lang w:val="pt-BR"/>
              </w:rPr>
              <w:t>2</w:t>
            </w:r>
            <w:r w:rsidR="001A2CD8">
              <w:rPr>
                <w:szCs w:val="24"/>
                <w:lang w:val="pt-BR"/>
              </w:rPr>
              <w:t>O           Ca(OH)</w:t>
            </w:r>
            <w:r w:rsidR="001A2CD8">
              <w:rPr>
                <w:szCs w:val="24"/>
                <w:vertAlign w:val="subscript"/>
                <w:lang w:val="pt-BR"/>
              </w:rPr>
              <w:t>2</w:t>
            </w: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r>
              <w:rPr>
                <w:szCs w:val="24"/>
                <w:lang w:val="pt-BR"/>
              </w:rPr>
              <w:t>b. Tác dụng với axit</w:t>
            </w:r>
          </w:p>
          <w:p w:rsidR="001A2CD8" w:rsidRDefault="009D5CF3" w:rsidP="00DC527B">
            <w:pPr>
              <w:spacing w:after="160"/>
              <w:ind w:left="140"/>
              <w:jc w:val="both"/>
              <w:rPr>
                <w:szCs w:val="24"/>
                <w:lang w:val="pt-BR"/>
              </w:rPr>
            </w:pPr>
            <w:r>
              <w:rPr>
                <w:rFonts w:eastAsia="Calibri"/>
                <w:noProof/>
                <w:szCs w:val="22"/>
              </w:rPr>
              <w:lastRenderedPageBreak/>
              <mc:AlternateContent>
                <mc:Choice Requires="wps">
                  <w:drawing>
                    <wp:anchor distT="4294967295" distB="4294967295" distL="114300" distR="114300" simplePos="0" relativeHeight="251631104" behindDoc="0" locked="0" layoutInCell="1" allowOverlap="1">
                      <wp:simplePos x="0" y="0"/>
                      <wp:positionH relativeFrom="column">
                        <wp:posOffset>1036320</wp:posOffset>
                      </wp:positionH>
                      <wp:positionV relativeFrom="paragraph">
                        <wp:posOffset>99694</wp:posOffset>
                      </wp:positionV>
                      <wp:extent cx="277495" cy="0"/>
                      <wp:effectExtent l="0" t="76200" r="27305" b="95250"/>
                      <wp:wrapNone/>
                      <wp:docPr id="124"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31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6pt,7.85pt" to="103.45pt,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KV2tNQIAAFo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Br2b5Bgp 0kOTdt4S0XYeVVopkFBblM2DVINxBWRUamtDsfSkduZJ028OKV11RLU8Un45G0DJQkbyJiVsnIEL 98NnzSCGHLyOup0a2wdIUASdYnvO9/bwk0cUDicPD/liihG9uRJS3PKMdf4T1z0KRomlUEE4UpDj k/OBByluIeFY6Y2QMjZfKjSUeDGdTGOC01Kw4Axhzrb7Slp0JGF84i8WBZ7XYVYfFItgHSdsfbU9 ERJs5KMa3grQR3Icbus5w0hyeDHButCTKtwItQLhq3WZoO+LdLGer+f5KJ/M1qM8revRx02Vj2ab 7GFaf6irqs5+BPJZXnSCMa4C/9s0Z/nfTcv1XV3m8D7Pd6GSt+hRUSB7+4+kY7NDfy+TstfsvLWh utB3GOAYfH1s4YW83seoX5+E1U8AAAD//wMAUEsDBBQABgAIAAAAIQCION+S3wAAAAkBAAAPAAAA ZHJzL2Rvd25yZXYueG1sTI9BT8MwDIXvSPyHyEjcWLoiSilNJ4Q0LhugbQjBLWtMW9E4VZJu5d9j xAFufvbT8/fKxWR7cUAfOkcK5rMEBFLtTEeNgpfd8iIHEaImo3tHqOALAyyq05NSF8YdaYOHbWwE h1AotII2xqGQMtQtWh1mbkDi24fzVkeWvpHG6yOH216mSZJJqzviD60e8L7F+nM7WgWb9XKVv67G qfbvD/On3fP68S3kSp2fTXe3ICJO8c8MP/iMDhUz7d1IJoiedXaZspWHq2sQbEiT7AbE/nchq1L+ b1B9AwAA//8DAFBLAQItABQABgAIAAAAIQC2gziS/gAAAOEBAAATAAAAAAAAAAAAAAAAAAAAAABb Q29udGVudF9UeXBlc10ueG1sUEsBAi0AFAAGAAgAAAAhADj9If/WAAAAlAEAAAsAAAAAAAAAAAAA AAAALwEAAF9yZWxzLy5yZWxzUEsBAi0AFAAGAAgAAAAhACYpXa01AgAAWgQAAA4AAAAAAAAAAAAA AAAALgIAAGRycy9lMm9Eb2MueG1sUEsBAi0AFAAGAAgAAAAhAIg435LfAAAACQEAAA8AAAAAAAAA AAAAAAAAjwQAAGRycy9kb3ducmV2LnhtbFBLBQYAAAAABAAEAPMAAACbBQAAAAA= ">
                      <v:stroke endarrow="block"/>
                    </v:line>
                  </w:pict>
                </mc:Fallback>
              </mc:AlternateContent>
            </w:r>
            <w:r w:rsidR="001A2CD8">
              <w:rPr>
                <w:szCs w:val="24"/>
                <w:lang w:val="pt-BR"/>
              </w:rPr>
              <w:t>CaO + 2HCl         CaCl</w:t>
            </w:r>
            <w:r w:rsidR="001A2CD8">
              <w:rPr>
                <w:szCs w:val="24"/>
                <w:vertAlign w:val="subscript"/>
                <w:lang w:val="pt-BR"/>
              </w:rPr>
              <w:t xml:space="preserve">2 </w:t>
            </w:r>
            <w:r w:rsidR="001A2CD8">
              <w:rPr>
                <w:szCs w:val="24"/>
                <w:lang w:val="pt-BR"/>
              </w:rPr>
              <w:t>+H</w:t>
            </w:r>
            <w:r w:rsidR="001A2CD8">
              <w:rPr>
                <w:szCs w:val="24"/>
                <w:vertAlign w:val="subscript"/>
                <w:lang w:val="pt-BR"/>
              </w:rPr>
              <w:t>2</w:t>
            </w:r>
            <w:r w:rsidR="001A2CD8">
              <w:rPr>
                <w:szCs w:val="24"/>
                <w:lang w:val="pt-BR"/>
              </w:rPr>
              <w:t>O</w:t>
            </w: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r>
              <w:rPr>
                <w:szCs w:val="24"/>
                <w:lang w:val="pt-BR"/>
              </w:rPr>
              <w:t>c. Tác dụng với oxit axit</w:t>
            </w:r>
          </w:p>
          <w:p w:rsidR="001A2CD8" w:rsidRDefault="009D5CF3" w:rsidP="00DC527B">
            <w:pPr>
              <w:spacing w:after="160"/>
              <w:ind w:left="140"/>
              <w:jc w:val="both"/>
              <w:rPr>
                <w:szCs w:val="24"/>
                <w:lang w:val="pt-BR"/>
              </w:rPr>
            </w:pPr>
            <w:r>
              <w:rPr>
                <w:rFonts w:eastAsia="Calibri"/>
                <w:noProof/>
                <w:szCs w:val="22"/>
              </w:rPr>
              <mc:AlternateContent>
                <mc:Choice Requires="wps">
                  <w:drawing>
                    <wp:anchor distT="4294967295" distB="4294967295" distL="114300" distR="114300" simplePos="0" relativeHeight="251632128" behindDoc="0" locked="0" layoutInCell="1" allowOverlap="1">
                      <wp:simplePos x="0" y="0"/>
                      <wp:positionH relativeFrom="column">
                        <wp:posOffset>936625</wp:posOffset>
                      </wp:positionH>
                      <wp:positionV relativeFrom="paragraph">
                        <wp:posOffset>99059</wp:posOffset>
                      </wp:positionV>
                      <wp:extent cx="277495" cy="0"/>
                      <wp:effectExtent l="0" t="76200" r="27305" b="95250"/>
                      <wp:wrapNone/>
                      <wp:docPr id="123"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32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75pt,7.8pt" to="95.6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YTibNQIAAFoEAAAOAAAAZHJzL2Uyb0RvYy54bWysVE2P2yAQvVfqf0DcE9tZZ5NYcVaVnfSy bSNl+wMIYBsVAwISJ6r63zuQj+62l6pqDmRgZh5v3gxePp16iY7cOqFVibNxihFXVDOh2hJ/fdmM 5hg5TxQjUite4jN3+Gn1/t1yMAWf6E5Lxi0CEOWKwZS4894USeJox3vixtpwBc5G25542No2YZYM gN7LZJKmj8mgLTNWU+4cnNYXJ15F/Kbh1H9pGsc9kiUGbj6uNq77sCarJSlaS0wn6JUG+QcWPREK Lr1D1cQTdLDiD6heUKudbvyY6j7RTSMojzVANVn6WzW7jhgeawFxnLnL5P4fLP183FokGPRu8oCR Ij00aectEW3nUaWVAgm1RdksSDUYV0BGpbY2FEtPameeNf3mkNJVR1TLI+WXswGULGQkb1LCxhm4 cD980gxiyMHrqNupsX2ABEXQKbbnfG8PP3lE4XAym+WLKUb05kpIccsz1vmPXPcoGCWWQgXhSEGO z84HHqS4hYRjpTdCyth8qdBQ4sV0Mo0JTkvBgjOEOdvuK2nRkYTxib9YFHheh1l9UCyCdZyw9dX2 REiwkY9qeCtAH8lxuK3nDCPJ4cUE60JPqnAj1AqEr9Zlgr4v0sV6vp7no3zyuB7laV2PPmyqfPS4 yWbT+qGuqjr7EchnedEJxrgK/G/TnOV/Ny3Xd3WZw/s834VK3qJHRYHs7T+Sjs0O/b1Myl6z89aG 6kLfYYBj8PWxhRfyeh+jfn0SVj8BAAD//wMAUEsDBBQABgAIAAAAIQA6aKjm3wAAAAkBAAAPAAAA ZHJzL2Rvd25yZXYueG1sTI9BT8MwDIXvSPyHyEjcWNqJjVKaTghpXDZA2xCCW9aYtqJxqiTdyr/H Ewe4+dlPz98rFqPtxAF9aB0pSCcJCKTKmZZqBa+75VUGIkRNRneOUME3BliU52eFzo070gYP21gL DqGQawVNjH0uZagatDpMXI/Et0/nrY4sfS2N10cOt52cJslcWt0Sf2h0jw8NVl/bwSrYrJer7G01 jJX/eEyfdy/rp/eQKXV5Md7fgYg4xj8znPAZHUpm2ruBTBAd6+ubGVt5mM1BnAy36RTE/nchy0L+ b1D+AAAA//8DAFBLAQItABQABgAIAAAAIQC2gziS/gAAAOEBAAATAAAAAAAAAAAAAAAAAAAAAABb Q29udGVudF9UeXBlc10ueG1sUEsBAi0AFAAGAAgAAAAhADj9If/WAAAAlAEAAAsAAAAAAAAAAAAA AAAALwEAAF9yZWxzLy5yZWxzUEsBAi0AFAAGAAgAAAAhAJlhOJs1AgAAWgQAAA4AAAAAAAAAAAAA AAAALgIAAGRycy9lMm9Eb2MueG1sUEsBAi0AFAAGAAgAAAAhADpoqObfAAAACQEAAA8AAAAAAAAA AAAAAAAAjwQAAGRycy9kb3ducmV2LnhtbFBLBQYAAAAABAAEAPMAAACbBQAAAAA= ">
                      <v:stroke endarrow="block"/>
                    </v:line>
                  </w:pict>
                </mc:Fallback>
              </mc:AlternateContent>
            </w:r>
            <w:r w:rsidR="001A2CD8">
              <w:rPr>
                <w:szCs w:val="24"/>
                <w:lang w:val="pt-BR"/>
              </w:rPr>
              <w:t>CaO + CO</w:t>
            </w:r>
            <w:r w:rsidR="001A2CD8">
              <w:rPr>
                <w:szCs w:val="24"/>
                <w:vertAlign w:val="subscript"/>
                <w:lang w:val="pt-BR"/>
              </w:rPr>
              <w:t>2</w:t>
            </w:r>
            <w:r w:rsidR="001A2CD8">
              <w:rPr>
                <w:szCs w:val="24"/>
                <w:lang w:val="pt-BR"/>
              </w:rPr>
              <w:t xml:space="preserve">         CaCO</w:t>
            </w:r>
            <w:r w:rsidR="001A2CD8">
              <w:rPr>
                <w:szCs w:val="24"/>
                <w:vertAlign w:val="subscript"/>
                <w:lang w:val="pt-BR"/>
              </w:rPr>
              <w:t>3</w:t>
            </w:r>
          </w:p>
          <w:p w:rsidR="001A2CD8" w:rsidRDefault="001A2CD8" w:rsidP="00DC527B">
            <w:pPr>
              <w:spacing w:after="160"/>
              <w:ind w:left="140"/>
              <w:jc w:val="both"/>
              <w:rPr>
                <w:szCs w:val="24"/>
                <w:lang w:val="pt-BR"/>
              </w:rPr>
            </w:pPr>
          </w:p>
          <w:p w:rsidR="001A2CD8" w:rsidRDefault="001A2CD8" w:rsidP="00DC527B">
            <w:pPr>
              <w:spacing w:after="160"/>
              <w:ind w:left="140"/>
              <w:jc w:val="both"/>
              <w:rPr>
                <w:szCs w:val="24"/>
                <w:lang w:val="pt-BR"/>
              </w:rPr>
            </w:pPr>
            <w:r>
              <w:rPr>
                <w:b/>
                <w:szCs w:val="24"/>
                <w:lang w:val="pt-BR"/>
              </w:rPr>
              <w:t>KL</w:t>
            </w:r>
            <w:r>
              <w:rPr>
                <w:szCs w:val="24"/>
                <w:lang w:val="pt-BR"/>
              </w:rPr>
              <w:t xml:space="preserve">: CaO là một oxit bazơ. </w:t>
            </w: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r>
              <w:rPr>
                <w:b/>
                <w:szCs w:val="24"/>
                <w:lang w:val="pt-BR"/>
              </w:rPr>
              <w:lastRenderedPageBreak/>
              <w:t xml:space="preserve">II. </w:t>
            </w:r>
            <w:r>
              <w:rPr>
                <w:b/>
                <w:lang w:val="pt-BR"/>
              </w:rPr>
              <w:t>Ứ</w:t>
            </w:r>
            <w:r>
              <w:rPr>
                <w:b/>
                <w:szCs w:val="24"/>
                <w:lang w:val="pt-BR"/>
              </w:rPr>
              <w:t>ng dụng của CaO (SGK)</w:t>
            </w: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p>
          <w:p w:rsidR="001A2CD8" w:rsidRDefault="001A2CD8" w:rsidP="00DC527B">
            <w:pPr>
              <w:spacing w:after="160"/>
              <w:ind w:left="140"/>
              <w:jc w:val="both"/>
              <w:rPr>
                <w:b/>
                <w:szCs w:val="24"/>
                <w:lang w:val="pt-BR"/>
              </w:rPr>
            </w:pPr>
            <w:r>
              <w:rPr>
                <w:b/>
                <w:szCs w:val="24"/>
                <w:lang w:val="pt-BR"/>
              </w:rPr>
              <w:t>III. Sản xuất CaO</w:t>
            </w:r>
          </w:p>
          <w:p w:rsidR="001A2CD8" w:rsidRDefault="001A2CD8" w:rsidP="00DC527B">
            <w:pPr>
              <w:spacing w:after="160"/>
              <w:ind w:left="140"/>
              <w:jc w:val="both"/>
              <w:rPr>
                <w:szCs w:val="24"/>
                <w:lang w:val="pt-BR"/>
              </w:rPr>
            </w:pPr>
            <w:r>
              <w:rPr>
                <w:szCs w:val="24"/>
                <w:lang w:val="pt-BR"/>
              </w:rPr>
              <w:t>- Nguyên liệu: đá vôi, C đốt</w:t>
            </w:r>
          </w:p>
          <w:p w:rsidR="001A2CD8" w:rsidRDefault="001A2CD8" w:rsidP="00DC527B">
            <w:pPr>
              <w:spacing w:after="160"/>
              <w:ind w:left="140"/>
              <w:jc w:val="both"/>
              <w:rPr>
                <w:szCs w:val="24"/>
                <w:lang w:val="pt-BR"/>
              </w:rPr>
            </w:pPr>
            <w:r>
              <w:rPr>
                <w:szCs w:val="24"/>
                <w:lang w:val="pt-BR"/>
              </w:rPr>
              <w:t xml:space="preserve">- PTPƯ: </w:t>
            </w:r>
          </w:p>
          <w:p w:rsidR="001A2CD8" w:rsidRDefault="001A2CD8" w:rsidP="00DC527B">
            <w:pPr>
              <w:spacing w:after="160"/>
              <w:ind w:left="140"/>
              <w:jc w:val="both"/>
              <w:rPr>
                <w:szCs w:val="24"/>
                <w:lang w:val="pt-BR"/>
              </w:rPr>
            </w:pPr>
            <w:r>
              <w:rPr>
                <w:szCs w:val="24"/>
                <w:lang w:val="pt-BR"/>
              </w:rPr>
              <w:t>C + O</w:t>
            </w:r>
            <w:r>
              <w:rPr>
                <w:szCs w:val="24"/>
                <w:vertAlign w:val="subscript"/>
                <w:lang w:val="pt-BR"/>
              </w:rPr>
              <w:t>2</w:t>
            </w:r>
            <w:r w:rsidR="009D5CF3">
              <w:rPr>
                <w:noProof/>
                <w:position w:val="-6"/>
                <w:szCs w:val="24"/>
              </w:rPr>
              <w:drawing>
                <wp:inline distT="0" distB="0" distL="0" distR="0">
                  <wp:extent cx="419100" cy="219075"/>
                  <wp:effectExtent l="0" t="0" r="0" b="9525"/>
                  <wp:docPr id="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Pr>
                <w:szCs w:val="24"/>
                <w:lang w:val="pt-BR"/>
              </w:rPr>
              <w:t xml:space="preserve">   CO</w:t>
            </w:r>
            <w:r>
              <w:rPr>
                <w:szCs w:val="24"/>
                <w:vertAlign w:val="subscript"/>
                <w:lang w:val="pt-BR"/>
              </w:rPr>
              <w:t>2</w:t>
            </w:r>
          </w:p>
          <w:p w:rsidR="001A2CD8" w:rsidRDefault="001A2CD8" w:rsidP="00DC527B">
            <w:pPr>
              <w:spacing w:after="160"/>
              <w:ind w:left="140"/>
              <w:jc w:val="both"/>
              <w:rPr>
                <w:rFonts w:ascii=".VnTime" w:hAnsi=".VnTime"/>
                <w:b/>
                <w:szCs w:val="24"/>
                <w:lang w:val="es-ES"/>
              </w:rPr>
            </w:pPr>
            <w:r>
              <w:rPr>
                <w:szCs w:val="24"/>
                <w:lang w:val="pt-BR"/>
              </w:rPr>
              <w:t>CaCO</w:t>
            </w:r>
            <w:r>
              <w:rPr>
                <w:szCs w:val="24"/>
                <w:vertAlign w:val="subscript"/>
                <w:lang w:val="pt-BR"/>
              </w:rPr>
              <w:t>3</w:t>
            </w:r>
            <w:r w:rsidR="009D5CF3">
              <w:rPr>
                <w:noProof/>
                <w:position w:val="-6"/>
                <w:szCs w:val="24"/>
              </w:rPr>
              <w:drawing>
                <wp:inline distT="0" distB="0" distL="0" distR="0">
                  <wp:extent cx="419100" cy="219075"/>
                  <wp:effectExtent l="0" t="0" r="0" b="9525"/>
                  <wp:docPr id="1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Pr>
                <w:szCs w:val="24"/>
                <w:lang w:val="pt-BR"/>
              </w:rPr>
              <w:t xml:space="preserve">  CO</w:t>
            </w:r>
            <w:r>
              <w:rPr>
                <w:szCs w:val="24"/>
                <w:vertAlign w:val="subscript"/>
                <w:lang w:val="pt-BR"/>
              </w:rPr>
              <w:t>2</w:t>
            </w:r>
            <w:r>
              <w:rPr>
                <w:szCs w:val="24"/>
                <w:lang w:val="pt-BR"/>
              </w:rPr>
              <w:t xml:space="preserve"> + CaO</w:t>
            </w:r>
          </w:p>
        </w:tc>
      </w:tr>
      <w:tr w:rsidR="00DC527B" w:rsidTr="00DC527B">
        <w:tc>
          <w:tcPr>
            <w:tcW w:w="10065" w:type="dxa"/>
            <w:gridSpan w:val="2"/>
            <w:tcBorders>
              <w:top w:val="single" w:sz="4" w:space="0" w:color="auto"/>
              <w:left w:val="single" w:sz="4" w:space="0" w:color="auto"/>
              <w:bottom w:val="single" w:sz="4" w:space="0" w:color="auto"/>
              <w:right w:val="single" w:sz="4" w:space="0" w:color="auto"/>
            </w:tcBorders>
          </w:tcPr>
          <w:p w:rsidR="00DC527B" w:rsidRDefault="00DC527B" w:rsidP="00DC527B">
            <w:pPr>
              <w:jc w:val="center"/>
              <w:rPr>
                <w:b/>
                <w:lang w:val="de-DE"/>
              </w:rPr>
            </w:pPr>
            <w:r>
              <w:rPr>
                <w:rFonts w:ascii=".VnTime" w:hAnsi=".VnTime"/>
                <w:b/>
                <w:lang w:val="de-DE"/>
              </w:rPr>
              <w:lastRenderedPageBreak/>
              <w:t xml:space="preserve">Ho¹t ®éng 3: </w:t>
            </w:r>
            <w:r>
              <w:rPr>
                <w:b/>
                <w:lang w:val="de-DE"/>
              </w:rPr>
              <w:t xml:space="preserve"> Luyện tập, </w:t>
            </w:r>
            <w:r>
              <w:rPr>
                <w:rFonts w:ascii=".VnTime" w:hAnsi=".VnTime"/>
                <w:b/>
                <w:lang w:val="de-DE"/>
              </w:rPr>
              <w:t>vËn dông, më réng</w:t>
            </w:r>
            <w:r>
              <w:rPr>
                <w:b/>
                <w:lang w:val="de-DE"/>
              </w:rPr>
              <w:t xml:space="preserve"> (10 phút):</w:t>
            </w:r>
          </w:p>
          <w:p w:rsidR="00DC527B" w:rsidRDefault="00DC527B" w:rsidP="00DC527B">
            <w:pPr>
              <w:tabs>
                <w:tab w:val="left" w:pos="450"/>
              </w:tabs>
              <w:jc w:val="both"/>
              <w:rPr>
                <w:rFonts w:ascii=".VnTime" w:eastAsia="Arial" w:hAnsi=".VnTime"/>
                <w:b/>
                <w:iCs/>
                <w:lang w:val="de-DE" w:eastAsia="vi-VN"/>
              </w:rPr>
            </w:pPr>
            <w:r>
              <w:rPr>
                <w:rFonts w:eastAsia="Arial"/>
                <w:b/>
                <w:iCs/>
                <w:lang w:val="de-DE" w:eastAsia="vi-VN"/>
              </w:rPr>
              <w:tab/>
            </w:r>
            <w:r>
              <w:rPr>
                <w:rFonts w:ascii=".VnTime" w:eastAsia="Arial" w:hAnsi=".VnTime"/>
                <w:b/>
                <w:iCs/>
                <w:lang w:val="de-DE" w:eastAsia="vi-VN"/>
              </w:rPr>
              <w:t>Môc tiªu:</w:t>
            </w:r>
          </w:p>
          <w:p w:rsidR="00DC527B" w:rsidRDefault="00DC527B" w:rsidP="00DC527B">
            <w:pPr>
              <w:tabs>
                <w:tab w:val="left" w:pos="450"/>
              </w:tabs>
              <w:jc w:val="both"/>
              <w:rPr>
                <w:lang w:val="nl-NL"/>
              </w:rPr>
            </w:pPr>
            <w:r>
              <w:rPr>
                <w:lang w:val="nl-NL"/>
              </w:rPr>
              <w:t>- Củng cố, khắc sâu các kiến thức đã học trong bài về tính chất hóa học của canxi oxit.</w:t>
            </w:r>
          </w:p>
          <w:p w:rsidR="00DC527B" w:rsidRDefault="00DC527B" w:rsidP="00DC527B">
            <w:pPr>
              <w:tabs>
                <w:tab w:val="left" w:pos="450"/>
              </w:tabs>
              <w:jc w:val="both"/>
              <w:rPr>
                <w:lang w:val="nl-NL"/>
              </w:rPr>
            </w:pPr>
            <w:r>
              <w:rPr>
                <w:lang w:val="nl-NL"/>
              </w:rPr>
              <w:t>- Rèn kĩ năng làm bài tập định tính và định lượng</w:t>
            </w:r>
          </w:p>
          <w:p w:rsidR="00DC527B" w:rsidRDefault="00DC527B" w:rsidP="00DC527B">
            <w:pPr>
              <w:tabs>
                <w:tab w:val="left" w:pos="450"/>
              </w:tabs>
              <w:jc w:val="both"/>
              <w:rPr>
                <w:lang w:val="nl-NL"/>
              </w:rPr>
            </w:pPr>
            <w:r>
              <w:rPr>
                <w:lang w:val="nl-NL"/>
              </w:rPr>
              <w:t xml:space="preserve">- Tiếp tục phát triển các năng lực: tự học, giải quyết vấn đề 1 cách sáng tạo, sử dụng ngôn ngữ hóa học, phát hiện và giải quyết vấn đề thông qua môn học. </w:t>
            </w:r>
          </w:p>
          <w:p w:rsidR="00DC527B" w:rsidRDefault="00DC527B" w:rsidP="00DC527B">
            <w:pPr>
              <w:spacing w:after="160"/>
              <w:ind w:left="140"/>
              <w:jc w:val="both"/>
              <w:rPr>
                <w:rFonts w:ascii=".VnTime" w:hAnsi=".VnTime"/>
                <w:szCs w:val="24"/>
                <w:lang w:val="pt-BR"/>
              </w:rPr>
            </w:pPr>
          </w:p>
        </w:tc>
      </w:tr>
      <w:tr w:rsidR="001A2CD8" w:rsidTr="00DC527B">
        <w:tc>
          <w:tcPr>
            <w:tcW w:w="5533" w:type="dxa"/>
            <w:tcBorders>
              <w:top w:val="single" w:sz="4" w:space="0" w:color="auto"/>
              <w:left w:val="single" w:sz="4" w:space="0" w:color="auto"/>
              <w:bottom w:val="single" w:sz="4" w:space="0" w:color="auto"/>
              <w:right w:val="single" w:sz="4" w:space="0" w:color="auto"/>
            </w:tcBorders>
          </w:tcPr>
          <w:p w:rsidR="001A2CD8" w:rsidRDefault="001A2CD8" w:rsidP="00DC527B">
            <w:pPr>
              <w:ind w:left="140"/>
              <w:jc w:val="both"/>
              <w:rPr>
                <w:rFonts w:ascii=".VnTime" w:hAnsi=".VnTime"/>
                <w:szCs w:val="24"/>
                <w:lang w:val="nl-NL"/>
              </w:rPr>
            </w:pPr>
          </w:p>
          <w:p w:rsidR="001A2CD8" w:rsidRDefault="001A2CD8" w:rsidP="00DC527B">
            <w:pPr>
              <w:ind w:left="140"/>
              <w:jc w:val="both"/>
              <w:rPr>
                <w:rFonts w:ascii=".VnTime" w:hAnsi=".VnTime"/>
                <w:szCs w:val="24"/>
                <w:lang w:val="pt-BR"/>
              </w:rPr>
            </w:pPr>
          </w:p>
          <w:p w:rsidR="001A2CD8" w:rsidRDefault="001A2CD8" w:rsidP="00DC527B">
            <w:pPr>
              <w:ind w:left="140"/>
              <w:jc w:val="both"/>
              <w:rPr>
                <w:szCs w:val="24"/>
                <w:lang w:val="pt-BR"/>
              </w:rPr>
            </w:pPr>
            <w:r>
              <w:rPr>
                <w:szCs w:val="24"/>
                <w:lang w:val="pt-BR"/>
              </w:rPr>
              <w:t>- BT1: Thực hiện dãy biến hoá sau:</w:t>
            </w:r>
          </w:p>
          <w:p w:rsidR="001A2CD8" w:rsidRDefault="001A2CD8" w:rsidP="00DC527B">
            <w:pPr>
              <w:ind w:left="140"/>
              <w:jc w:val="both"/>
              <w:rPr>
                <w:szCs w:val="24"/>
                <w:lang w:val="pt-BR"/>
              </w:rPr>
            </w:pPr>
          </w:p>
          <w:p w:rsidR="001A2CD8" w:rsidRDefault="001A2CD8" w:rsidP="00DC527B">
            <w:pPr>
              <w:ind w:left="140"/>
              <w:jc w:val="both"/>
              <w:rPr>
                <w:szCs w:val="24"/>
                <w:vertAlign w:val="subscript"/>
                <w:lang w:val="pt-BR"/>
              </w:rPr>
            </w:pPr>
            <w:r>
              <w:rPr>
                <w:szCs w:val="24"/>
                <w:lang w:val="pt-BR"/>
              </w:rPr>
              <w:t xml:space="preserve">                                                                                     Ca(OH)</w:t>
            </w:r>
            <w:r>
              <w:rPr>
                <w:szCs w:val="24"/>
                <w:vertAlign w:val="subscript"/>
                <w:lang w:val="pt-BR"/>
              </w:rPr>
              <w:t>2</w:t>
            </w:r>
          </w:p>
          <w:p w:rsidR="001A2CD8" w:rsidRDefault="009D5CF3" w:rsidP="00DC527B">
            <w:pPr>
              <w:ind w:left="140"/>
              <w:jc w:val="both"/>
              <w:rPr>
                <w:szCs w:val="24"/>
                <w:lang w:val="pt-BR"/>
              </w:rPr>
            </w:pPr>
            <w:r>
              <w:rPr>
                <w:rFonts w:eastAsia="Calibri"/>
                <w:noProof/>
                <w:szCs w:val="22"/>
              </w:rPr>
              <mc:AlternateContent>
                <mc:Choice Requires="wps">
                  <w:drawing>
                    <wp:anchor distT="4294967295" distB="4294967295" distL="114300" distR="114300" simplePos="0" relativeHeight="251635200" behindDoc="0" locked="0" layoutInCell="1" allowOverlap="1">
                      <wp:simplePos x="0" y="0"/>
                      <wp:positionH relativeFrom="column">
                        <wp:posOffset>2474595</wp:posOffset>
                      </wp:positionH>
                      <wp:positionV relativeFrom="paragraph">
                        <wp:posOffset>116839</wp:posOffset>
                      </wp:positionV>
                      <wp:extent cx="533400" cy="0"/>
                      <wp:effectExtent l="0" t="76200" r="19050" b="114300"/>
                      <wp:wrapNone/>
                      <wp:docPr id="122"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flip:y;z-index:251635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4.85pt,9.2pt" to="236.85pt,9.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9mLoOQIAAGEEAAAOAAAAZHJzL2Uyb0RvYy54bWysVMFu2zAMvQ/YPwi6p7YTp2uMOsVgJ7t0 a4F2uyuSHAuTRUFS4wTD/n2UkqbtdhmG5aBQIvn0+Ej5+mY/aLKTziswNS0uckqk4SCU2db06+N6 ckWJD8wIpsHImh6kpzfL9++uR1vJKfSghXQEQYyvRlvTPgRbZZnnvRyYvwArDTo7cAMLuHXbTDg2 Ivqgs2meX2YjOGEdcOk9nrZHJ10m/K6TPNx1nZeB6Joit5BWl9ZNXLPlNau2jtle8RMN9g8sBqYM XnqGallg5MmpP6AGxR146MIFhyGDrlNcphqwmiL/rZqHnlmZakFxvD3L5P8fLP+yu3dECezddEqJ YQM26SE4prZ9IA0YgxKCI0UZpRqtrzCjMfcuFsv35sHeAv/uiYGmZ2YrE+XHg0WUImZkb1Lixlu8 cDN+BoEx7ClA0m3fuYF0WtlvMTGCozZknxp1ODdK7gPheDifzcoc28mfXRmrIkLMs86HTxIGEo2a amWihKxiu1sfIqOXkHhsYK20TmOgDRlruphP5ynBg1YiOmOYd9tNox3ZsThI6ZfKQ8/rMAdPRiSw XjKxOtmBKY02CUkX5hyMNF41SEGJlvhwonXkpk28DgtFtifrOEg/FvlidbW6Kifl9HI1KfO2nXxc N+Xkcl18mLeztmna4mdkXpRVr4SQJpJ/Huqi/LuhOT2v4ziex/qsUvYWPcmJZJ//E+nU89jm48Bs QBzuXawuth/nOAWf3lx8KK/3Kerly7D8BQAA//8DAFBLAwQUAAYACAAAACEAxE5eyt0AAAAJAQAA DwAAAGRycy9kb3ducmV2LnhtbEyPwU7DMBBE70j8g7VIXCrqQCsSQpwKVYJDb7gVXJ14m4TG6yh2 2/D3bMUBjjvzNDtTrCbXixOOofOk4H6egECqve2oUbDbvt5lIEI0ZE3vCRV8Y4BVeX1VmNz6M73j ScdGcAiF3ChoYxxyKUPdojNh7gck9vZ+dCbyOTbSjubM4a6XD0nyKJ3piD+0ZsB1i/VBH52Ct02M 1XY3xNlh/6G/PmfrSadaqdub6eUZRMQp/sFwqc/VoeROlT+SDaJXsMieUkbZyJYgGFimCxaqX0GW hfy/oPwBAAD//wMAUEsBAi0AFAAGAAgAAAAhALaDOJL+AAAA4QEAABMAAAAAAAAAAAAAAAAAAAAA AFtDb250ZW50X1R5cGVzXS54bWxQSwECLQAUAAYACAAAACEAOP0h/9YAAACUAQAACwAAAAAAAAAA AAAAAAAvAQAAX3JlbHMvLnJlbHNQSwECLQAUAAYACAAAACEA3PZi6DkCAABhBAAADgAAAAAAAAAA AAAAAAAuAgAAZHJzL2Uyb0RvYy54bWxQSwECLQAUAAYACAAAACEAxE5eyt0AAAAJAQAADwAAAAAA AAAAAAAAAACTBAAAZHJzL2Rvd25yZXYueG1sUEsFBgAAAAAEAAQA8wAAAJ0FAAAAAA== ">
                      <v:stroke endarrow="open"/>
                    </v:line>
                  </w:pict>
                </mc:Fallback>
              </mc:AlternateContent>
            </w:r>
            <w:r>
              <w:rPr>
                <w:rFonts w:eastAsia="Calibri"/>
                <w:noProof/>
                <w:szCs w:val="22"/>
              </w:rPr>
              <mc:AlternateContent>
                <mc:Choice Requires="wps">
                  <w:drawing>
                    <wp:anchor distT="0" distB="0" distL="114300" distR="114300" simplePos="0" relativeHeight="251634176" behindDoc="0" locked="0" layoutInCell="1" allowOverlap="1">
                      <wp:simplePos x="0" y="0"/>
                      <wp:positionH relativeFrom="column">
                        <wp:posOffset>619760</wp:posOffset>
                      </wp:positionH>
                      <wp:positionV relativeFrom="paragraph">
                        <wp:posOffset>184785</wp:posOffset>
                      </wp:positionV>
                      <wp:extent cx="444500" cy="207010"/>
                      <wp:effectExtent l="0" t="38100" r="50800" b="21590"/>
                      <wp:wrapNone/>
                      <wp:docPr id="121"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4500" cy="20701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flip:y;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8pt,14.55pt" to="83.8pt,3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ZW/WPAIAAGYEAAAOAAAAZHJzL2Uyb0RvYy54bWysVMFu2zAMvQ/YPwi6p7YzJ22NOsVgJ7t0 W4F0uyuSHAuTJUFS4wTD/n2kkqbLdhmG5aBQEvn4+Ej57n4/aLKTPihralpc5ZRIw61QZlvTL0+r yQ0lITIjmLZG1vQgA71fvH1zN7pKTm1vtZCeAIgJ1ehq2sfoqiwLvJcDC1fWSQOXnfUDi7D120x4 NgL6oLNpns+z0XrhvOUyBDhtj5d0kfC7TvL4ueuCjETXFLjFtPq0bnDNFnes2nrmesVPNNg/sBiY MpD0DNWyyMizV39ADYp7G2wXr7gdMtt1istUA1RT5L9Vs+6Zk6kWECe4s0zh/8HyT7tHT5SA3k0L SgwboEnr6Jna9pE01hiQ0HpSzFGq0YUKIhrz6LFYvjdr92D5t0CMbXpmtjJRfjo4QCkwIrsIwU1w kHAzfrQCfNhztEm3fecH0mnlvmIggoM2ZJ8adTg3Su4j4XBYluUsh3ZyuJrm16BcysUqhMFg50P8 IO1A0KipVgZ1ZBXbPYSItF5d8NjYldI6zYI2ZKzp7Ww6SwHBaiXwEt2C324a7cmO4TSl3ynvhZu3 z0YksF4ysTzZkSkNNolJHOa9HSmmGqSgREt4PWgduWmD6aBaYHuyjtP0/Ta/Xd4sb8pJOZ0vJ2Xe tpP3q6aczFfF9ax91zZNW/xA5kVZ9UoIaZD8y2QX5d9NzumNHWfyPNtnlbJL9CQnkH35T6RT47HX x6nZWHF49FgdzgAMc3I+PTx8Lb/uk9fr52HxEwAA//8DAFBLAwQUAAYACAAAACEA5Qwbn90AAAAI AQAADwAAAGRycy9kb3ducmV2LnhtbEyPwW6DMBBE75X6D9ZG6iVqDDlAQzFRFak99FYSpVeDN0CC 1whvEvr3Naf2ODujmbf5drK9uOHoO0cK4lUEAql2pqNGwWH//vwCwrMmo3tHqOAHPWyLx4dcZ8bd 6QtvJTcilJDPtIKWecik9HWLVvuVG5CCd3Kj1Rzk2Egz6nsot71cR1Eire4oLLR6wF2L9aW8WgUf n8zV/jDw8nI6lufv5W4q01Kpp8X09gqCceK/MMz4AR2KwFS5KxkvegWbNAlJBetNDGL2k/lQKUji FGSRy/8PFL8AAAD//wMAUEsBAi0AFAAGAAgAAAAhALaDOJL+AAAA4QEAABMAAAAAAAAAAAAAAAAA AAAAAFtDb250ZW50X1R5cGVzXS54bWxQSwECLQAUAAYACAAAACEAOP0h/9YAAACUAQAACwAAAAAA AAAAAAAAAAAvAQAAX3JlbHMvLnJlbHNQSwECLQAUAAYACAAAACEAvGVv1jwCAABmBAAADgAAAAAA AAAAAAAAAAAuAgAAZHJzL2Uyb0RvYy54bWxQSwECLQAUAAYACAAAACEA5Qwbn90AAAAIAQAADwAA AAAAAAAAAAAAAACWBAAAZHJzL2Rvd25yZXYueG1sUEsFBgAAAAAEAAQA8wAAAKAFAAAAAA== ">
                      <v:stroke endarrow="open"/>
                    </v:line>
                  </w:pict>
                </mc:Fallback>
              </mc:AlternateContent>
            </w:r>
            <w:r>
              <w:rPr>
                <w:rFonts w:eastAsia="Calibri"/>
                <w:noProof/>
                <w:szCs w:val="22"/>
              </w:rPr>
              <mc:AlternateContent>
                <mc:Choice Requires="wps">
                  <w:drawing>
                    <wp:anchor distT="0" distB="0" distL="114300" distR="114300" simplePos="0" relativeHeight="251636224" behindDoc="0" locked="0" layoutInCell="1" allowOverlap="1">
                      <wp:simplePos x="0" y="0"/>
                      <wp:positionH relativeFrom="column">
                        <wp:posOffset>694055</wp:posOffset>
                      </wp:positionH>
                      <wp:positionV relativeFrom="paragraph">
                        <wp:posOffset>-99695</wp:posOffset>
                      </wp:positionV>
                      <wp:extent cx="533400" cy="114300"/>
                      <wp:effectExtent l="0" t="0" r="57150" b="95250"/>
                      <wp:wrapNone/>
                      <wp:docPr id="120"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5pt,-7.85pt" to="96.65pt,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5qXoNgIAAFwEAAAOAAAAZHJzL2Uyb0RvYy54bWysVE2P2yAQvVfqf0Dcs7YTZ7trxVlVdtLL tl1ptz+AAI5RMYOAjRNV/e8dyEeb9lJVzYEMMPPmzZvBi4f9oMlOOq/A1LS4ySmRhoNQZlvTLy/r yR0lPjAjmAYja3qQnj4s375ZjLaSU+hBC+kIghhfjbamfQi2yjLPezkwfwNWGrzswA0s4NZtM+HY iOiDzqZ5fpuN4IR1wKX3eNoeL+ky4Xed5OFz13kZiK4pcgtpdWndxDVbLli1dcz2ip9osH9gMTBl MOkFqmWBkVen/oAaFHfgoQs3HIYMuk5xmWrAaor8t2qee2ZlqgXF8fYik/9/sPzT7skRJbB3U9TH sAGb9BwcU9s+kAaMQQnBkWIapRqtrzCiMU8uFsv35tk+Av/qiYGmZ2YrE+WXg0WUIkZkVyFx4y0m 3IwfQaAPew2QdNt3boiQqAjZp/YcLu2R+0A4Hs5nszJHkhyviqKcoR0zsOocbJ0PHyQMJBo11cpE 9VjFdo8+HF3PLvHYwFppjees0oaMNb2fT+cpwINWIl7GO++2m0Y7smNxhtLvlPfKzcGrEQmsl0ys TnZgSqNNQpKEOQcjjakGKSjREt9MtI7ctInpsFpke7KOM/TtPr9f3a3uykk5vV1NyrxtJ+/XTTm5 XRfv5u2sbZq2+B6ZF2XVKyGkieTP81yUfzcvp5d1nMTLRF9Uyq7Rk/JI9vyfSKd2xw4fZ2UD4vDk YnWx8zjCyfn03OIb+XWfvH5+FJY/AAAA//8DAFBLAwQUAAYACAAAACEAjcjI3+AAAAAJAQAADwAA AGRycy9kb3ducmV2LnhtbEyPwU7DMAyG70i8Q2QkLmhLt2qwlaYTAiEBggPdJq5Z4zUVjVM12Vre Hu8Ex9/+9Ptzvh5dK07Yh8aTgtk0AYFUedNQrWC7eZ4sQYSoyejWEyr4wQDr4vIi15nxA33iqYy1 4BIKmVZgY+wyKUNl0ekw9R0S7w6+dzpy7Gtpej1wuWvlPElupdMN8QWrO3y0WH2XR6eg3g2v5uX9 qzy0u6fN2+LG2g83KnV9NT7cg4g4xj8YzvqsDgU77f2RTBAt52SVMqpgMlvcgTgTq5QnewXzFGSR y/8fFL8AAAD//wMAUEsBAi0AFAAGAAgAAAAhALaDOJL+AAAA4QEAABMAAAAAAAAAAAAAAAAAAAAA AFtDb250ZW50X1R5cGVzXS54bWxQSwECLQAUAAYACAAAACEAOP0h/9YAAACUAQAACwAAAAAAAAAA AAAAAAAvAQAAX3JlbHMvLnJlbHNQSwECLQAUAAYACAAAACEAX+al6DYCAABcBAAADgAAAAAAAAAA AAAAAAAuAgAAZHJzL2Uyb0RvYy54bWxQSwECLQAUAAYACAAAACEAjcjI3+AAAAAJAQAADwAAAAAA AAAAAAAAAACQBAAAZHJzL2Rvd25yZXYueG1sUEsFBgAAAAAEAAQA8wAAAJ0FAAAAAA== ">
                      <v:stroke endarrow="open"/>
                    </v:line>
                  </w:pict>
                </mc:Fallback>
              </mc:AlternateContent>
            </w:r>
            <w:r>
              <w:rPr>
                <w:rFonts w:eastAsia="Calibri"/>
                <w:noProof/>
                <w:szCs w:val="22"/>
              </w:rPr>
              <mc:AlternateContent>
                <mc:Choice Requires="wps">
                  <w:drawing>
                    <wp:anchor distT="0" distB="0" distL="114300" distR="114300" simplePos="0" relativeHeight="251637248" behindDoc="0" locked="0" layoutInCell="1" allowOverlap="1">
                      <wp:simplePos x="0" y="0"/>
                      <wp:positionH relativeFrom="column">
                        <wp:posOffset>2106295</wp:posOffset>
                      </wp:positionH>
                      <wp:positionV relativeFrom="paragraph">
                        <wp:posOffset>259715</wp:posOffset>
                      </wp:positionV>
                      <wp:extent cx="444500" cy="342900"/>
                      <wp:effectExtent l="0" t="0" r="69850" b="57150"/>
                      <wp:wrapNone/>
                      <wp:docPr id="119"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85pt,20.45pt" to="200.85pt,4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8kr2NgIAAFwEAAAOAAAAZHJzL2Uyb0RvYy54bWysVE2P2yAQvVfqf0Dcs7YTZ7ux4qwqO+ll 26602x9AAMeomEHAxomq/vcO5KPd9lJVzYEMMPPmzZvBy/vDoMleOq/A1LS4ySmRhoNQZlfTL8+b yR0lPjAjmAYja3qUnt6v3r5ZjraSU+hBC+kIghhfjbamfQi2yjLPezkwfwNWGrzswA0s4NbtMuHY iOiDzqZ5fpuN4IR1wKX3eNqeLukq4Xed5OFz13kZiK4pcgtpdWndxjVbLVm1c8z2ip9psH9gMTBl MOkVqmWBkRen/oAaFHfgoQs3HIYMuk5xmWrAaor8t2qeemZlqgXF8fYqk/9/sPzT/tERJbB3xYIS wwZs0lNwTO36QBowBiUER4pZlGq0vsKIxjy6WCw/mCf7APyrJwaanpmdTJSfjxZRihiRvQqJG28x 4Xb8CAJ92EuApNuhc0OEREXIIbXneG2PPATC8bAsy3mOTeR4NSunC7RjBlZdgq3z4YOEgUSjplqZ qB6r2P7Bh5PrxSUeG9gorfGcVdqQsaaL+XSeAjxoJeJlvPNut220I3sWZyj9znlfuTl4MSKB9ZKJ 9dkOTGm0SUiSMOdgpDHVIAUlWuKbidaJmzYxHVaLbM/WaYa+LfLF+m59V07K6e16UuZtO3m/acrJ 7aZ4N29nbdO0xffIvCirXgkhTSR/meei/Lt5Ob+s0yReJ/qqUvYaPSmPZC//iXRqd+zwaVa2II6P LlYXO48jnJzPzy2+kV/3yevnR2H1AwAA//8DAFBLAwQUAAYACAAAACEAZU4X+uEAAAAJAQAADwAA AGRycy9kb3ducmV2LnhtbEyPy07DMBBF90j8gzVIbBC1S8MjIU6FQEgUwYKUiq0bT+MIexzFbhP+ HncFy5k5unNuuZycZQccQudJwnwmgCE1XnfUSvhcP1/eAQtRkVbWE0r4wQDL6vSkVIX2I33goY4t SyEUCiXBxNgXnIfGoFNh5nukdNv5wamYxqHlelBjCneWXwlxw53qKH0wqsdHg813vXcS2s240i9v X/XObp7Wr9cXxry7Scrzs+nhHljEKf7BcNRP6lAlp63fkw7MSlgs5rcJlZCJHFgCMnFcbCXkWQ68 Kvn/BtUvAAAA//8DAFBLAQItABQABgAIAAAAIQC2gziS/gAAAOEBAAATAAAAAAAAAAAAAAAAAAAA AABbQ29udGVudF9UeXBlc10ueG1sUEsBAi0AFAAGAAgAAAAhADj9If/WAAAAlAEAAAsAAAAAAAAA AAAAAAAALwEAAF9yZWxzLy5yZWxzUEsBAi0AFAAGAAgAAAAhAJTySvY2AgAAXAQAAA4AAAAAAAAA AAAAAAAALgIAAGRycy9lMm9Eb2MueG1sUEsBAi0AFAAGAAgAAAAhAGVOF/rhAAAACQEAAA8AAAAA AAAAAAAAAAAAkAQAAGRycy9kb3ducmV2LnhtbFBLBQYAAAAABAAEAPMAAACeBQAAAAA= ">
                      <v:stroke endarrow="open"/>
                    </v:line>
                  </w:pict>
                </mc:Fallback>
              </mc:AlternateContent>
            </w:r>
            <w:r>
              <w:rPr>
                <w:rFonts w:eastAsia="Calibri"/>
                <w:noProof/>
                <w:szCs w:val="22"/>
              </w:rPr>
              <mc:AlternateContent>
                <mc:Choice Requires="wps">
                  <w:drawing>
                    <wp:anchor distT="4294967295" distB="4294967295" distL="114300" distR="114300" simplePos="0" relativeHeight="251633152" behindDoc="0" locked="0" layoutInCell="1" allowOverlap="1">
                      <wp:simplePos x="0" y="0"/>
                      <wp:positionH relativeFrom="column">
                        <wp:posOffset>1482725</wp:posOffset>
                      </wp:positionH>
                      <wp:positionV relativeFrom="paragraph">
                        <wp:posOffset>116839</wp:posOffset>
                      </wp:positionV>
                      <wp:extent cx="444500" cy="0"/>
                      <wp:effectExtent l="0" t="76200" r="12700" b="114300"/>
                      <wp:wrapNone/>
                      <wp:docPr id="118"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331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6.75pt,9.2pt" to="151.75pt,9.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VKhXMgIAAFcEAAAOAAAAZHJzL2Uyb0RvYy54bWysVE2P2yAQvVfqf0DcE9ups81a66wqO+ll 26602x9AAMeomEFA4kRV/3sH8tHd9lJVzYEMzMzjzZvBd/eHQZO9dF6BqWkxzSmRhoNQZlvTr8/r yYISH5gRTIORNT1KT++Xb9/cjbaSM+hBC+kIghhfjbamfQi2yjLPezkwPwUrDTo7cAMLuHXbTDg2 Ivqgs1me32QjOGEdcOk9nrYnJ10m/K6TPHzpOi8D0TVFbiGtLq2buGbLO1ZtHbO94mca7B9YDEwZ vPQK1bLAyM6pP6AGxR146MKUw5BB1ykuUw1YTZH/Vs1Tz6xMtaA43l5l8v8Pln/ePzqiBPauwFYZ NmCTnoJjatsH0oAxKCE4UsyjVKP1FWY05tHFYvnBPNkH4N88MdD0zGxlovx8tIhSxIzsVUrceIsX bsZPIDCG7QIk3Q6dGyIkKkIOqT3Ha3vkIRCOh2VZznNsIr+4MlZd8qzz4aOEgUSjplqZKByr2P7B h8iDVZeQeGxgrbROzdeGjDW9nc/mKcGDViI6Y5h3202jHdmzOD7pl4pCz8swBzsjElgvmVid7cCU RpuEpAZzDkYarxqkoERLfC7ROnHTJl6HhSLbs3Uan++3+e1qsVqUk3J2s5qUedtOPqybcnKzLt7P 23dt07TFj8i8KKteCSFNJH8Z5aL8u1E5P6rTEF6H+apS9ho9yYlkL/+JdOp0bO5pTDYgjo8uVheb jtObgs8vLT6Pl/sU9et7sPwJAAD//wMAUEsDBBQABgAIAAAAIQDEMsMm3gAAAAkBAAAPAAAAZHJz L2Rvd25yZXYueG1sTI/BTsMwEETvSPyDtUhcEHVoKKpCnAqBkADBgZSKqxtv4wh7HcVuE/6erTjA cWeeZmfK1eSdOOAQu0AKrmYZCKQmmI5aBR/rx8sliJg0Ge0CoYJvjLCqTk9KXZgw0jse6tQKDqFY aAU2pb6QMjYWvY6z0COxtwuD14nPoZVm0COHeyfnWXYjve6IP1jd473F5qveewXtZnw2T6+f9c5t HtYviwtr3/yk1PnZdHcLIuGU/mA41ufqUHGnbdiTicIpmOf5glE2ltcgGMizo7D9FWRVyv8Lqh8A AAD//wMAUEsBAi0AFAAGAAgAAAAhALaDOJL+AAAA4QEAABMAAAAAAAAAAAAAAAAAAAAAAFtDb250 ZW50X1R5cGVzXS54bWxQSwECLQAUAAYACAAAACEAOP0h/9YAAACUAQAACwAAAAAAAAAAAAAAAAAv AQAAX3JlbHMvLnJlbHNQSwECLQAUAAYACAAAACEAplSoVzICAABXBAAADgAAAAAAAAAAAAAAAAAu AgAAZHJzL2Uyb0RvYy54bWxQSwECLQAUAAYACAAAACEAxDLDJt4AAAAJAQAADwAAAAAAAAAAAAAA AACMBAAAZHJzL2Rvd25yZXYueG1sUEsFBgAAAAAEAAQA8wAAAJcFAAAAAA== ">
                      <v:stroke endarrow="open"/>
                    </v:line>
                  </w:pict>
                </mc:Fallback>
              </mc:AlternateContent>
            </w:r>
            <w:r w:rsidR="001A2CD8">
              <w:rPr>
                <w:szCs w:val="24"/>
                <w:lang w:val="pt-BR"/>
              </w:rPr>
              <w:t xml:space="preserve">                   CaCO</w:t>
            </w:r>
            <w:r w:rsidR="001A2CD8">
              <w:rPr>
                <w:szCs w:val="24"/>
                <w:vertAlign w:val="subscript"/>
                <w:lang w:val="pt-BR"/>
              </w:rPr>
              <w:t xml:space="preserve">3                   </w:t>
            </w:r>
            <w:r w:rsidR="001A2CD8">
              <w:rPr>
                <w:szCs w:val="24"/>
                <w:lang w:val="pt-BR"/>
              </w:rPr>
              <w:t>CaO              CaCl</w:t>
            </w:r>
            <w:r w:rsidR="001A2CD8">
              <w:rPr>
                <w:szCs w:val="24"/>
                <w:vertAlign w:val="subscript"/>
                <w:lang w:val="pt-BR"/>
              </w:rPr>
              <w:t>2</w:t>
            </w:r>
          </w:p>
          <w:p w:rsidR="001A2CD8" w:rsidRDefault="001A2CD8" w:rsidP="00DC527B">
            <w:pPr>
              <w:ind w:left="140"/>
              <w:jc w:val="both"/>
              <w:rPr>
                <w:szCs w:val="24"/>
                <w:lang w:val="pt-BR"/>
              </w:rPr>
            </w:pPr>
            <w:r>
              <w:rPr>
                <w:szCs w:val="24"/>
                <w:lang w:val="pt-BR"/>
              </w:rPr>
              <w:t xml:space="preserve">                                                                                    </w:t>
            </w:r>
          </w:p>
          <w:p w:rsidR="001A2CD8" w:rsidRDefault="001A2CD8" w:rsidP="00DC527B">
            <w:pPr>
              <w:ind w:left="140"/>
              <w:jc w:val="both"/>
              <w:rPr>
                <w:szCs w:val="24"/>
                <w:lang w:val="pt-BR"/>
              </w:rPr>
            </w:pPr>
            <w:r>
              <w:rPr>
                <w:szCs w:val="24"/>
                <w:lang w:val="pt-BR"/>
              </w:rPr>
              <w:t>Ca(NO</w:t>
            </w:r>
            <w:r>
              <w:rPr>
                <w:szCs w:val="24"/>
                <w:vertAlign w:val="subscript"/>
                <w:lang w:val="pt-BR"/>
              </w:rPr>
              <w:t>3</w:t>
            </w:r>
            <w:r>
              <w:rPr>
                <w:szCs w:val="24"/>
                <w:lang w:val="pt-BR"/>
              </w:rPr>
              <w:t>)</w:t>
            </w:r>
            <w:r>
              <w:rPr>
                <w:szCs w:val="24"/>
                <w:vertAlign w:val="subscript"/>
                <w:lang w:val="pt-BR"/>
              </w:rPr>
              <w:t>2</w:t>
            </w:r>
            <w:r>
              <w:rPr>
                <w:szCs w:val="24"/>
                <w:lang w:val="pt-BR"/>
              </w:rPr>
              <w:t xml:space="preserve">                                         CaCO</w:t>
            </w:r>
            <w:r>
              <w:rPr>
                <w:szCs w:val="24"/>
                <w:vertAlign w:val="subscript"/>
                <w:lang w:val="pt-BR"/>
              </w:rPr>
              <w:t>3</w:t>
            </w:r>
            <w:r>
              <w:rPr>
                <w:szCs w:val="24"/>
                <w:vertAlign w:val="subscript"/>
                <w:lang w:val="pt-BR"/>
              </w:rPr>
              <w:softHyphen/>
            </w:r>
            <w:r>
              <w:rPr>
                <w:szCs w:val="24"/>
                <w:lang w:val="pt-BR"/>
              </w:rPr>
              <w:t xml:space="preserve">                             </w:t>
            </w:r>
          </w:p>
          <w:p w:rsidR="001A2CD8" w:rsidRDefault="001A2CD8" w:rsidP="00DC527B">
            <w:pPr>
              <w:ind w:left="140"/>
              <w:jc w:val="both"/>
              <w:rPr>
                <w:szCs w:val="24"/>
                <w:lang w:val="pt-BR"/>
              </w:rPr>
            </w:pPr>
            <w:r>
              <w:rPr>
                <w:szCs w:val="24"/>
                <w:lang w:val="pt-BR"/>
              </w:rPr>
              <w:t xml:space="preserve">                                                                 </w:t>
            </w:r>
          </w:p>
          <w:p w:rsidR="001A2CD8" w:rsidRPr="00083C3E" w:rsidRDefault="001A2CD8" w:rsidP="00DC527B">
            <w:pPr>
              <w:ind w:left="140"/>
              <w:jc w:val="both"/>
              <w:rPr>
                <w:szCs w:val="24"/>
                <w:lang w:val="pt-BR"/>
              </w:rPr>
            </w:pPr>
            <w:r>
              <w:rPr>
                <w:szCs w:val="24"/>
                <w:lang w:val="pt-BR"/>
              </w:rPr>
              <w:t>- BT2: Trình bày PP nhận biết các chất rắn sau: CaO, P</w:t>
            </w:r>
            <w:r>
              <w:rPr>
                <w:szCs w:val="24"/>
                <w:vertAlign w:val="subscript"/>
                <w:lang w:val="pt-BR"/>
              </w:rPr>
              <w:t>2</w:t>
            </w:r>
            <w:r>
              <w:rPr>
                <w:szCs w:val="24"/>
                <w:lang w:val="pt-BR"/>
              </w:rPr>
              <w:t>O</w:t>
            </w:r>
            <w:r>
              <w:rPr>
                <w:szCs w:val="24"/>
                <w:vertAlign w:val="subscript"/>
                <w:lang w:val="pt-BR"/>
              </w:rPr>
              <w:t>5</w:t>
            </w:r>
            <w:r>
              <w:rPr>
                <w:szCs w:val="24"/>
                <w:lang w:val="pt-BR"/>
              </w:rPr>
              <w:t>, SiO</w:t>
            </w:r>
            <w:r>
              <w:rPr>
                <w:szCs w:val="24"/>
                <w:vertAlign w:val="subscript"/>
                <w:lang w:val="pt-BR"/>
              </w:rPr>
              <w:t>2</w:t>
            </w:r>
          </w:p>
        </w:tc>
        <w:tc>
          <w:tcPr>
            <w:tcW w:w="4532" w:type="dxa"/>
            <w:tcBorders>
              <w:top w:val="single" w:sz="4" w:space="0" w:color="auto"/>
              <w:left w:val="single" w:sz="4" w:space="0" w:color="auto"/>
              <w:bottom w:val="single" w:sz="4" w:space="0" w:color="auto"/>
              <w:right w:val="single" w:sz="4" w:space="0" w:color="auto"/>
            </w:tcBorders>
          </w:tcPr>
          <w:p w:rsidR="001A2CD8" w:rsidRDefault="001A2CD8" w:rsidP="00DC527B">
            <w:pPr>
              <w:spacing w:after="160"/>
              <w:ind w:left="140"/>
              <w:jc w:val="both"/>
              <w:rPr>
                <w:rFonts w:ascii=".VnTime" w:hAnsi=".VnTime"/>
                <w:szCs w:val="24"/>
                <w:lang w:val="pt-BR"/>
              </w:rPr>
            </w:pPr>
          </w:p>
        </w:tc>
      </w:tr>
    </w:tbl>
    <w:p w:rsidR="001A2CD8" w:rsidRDefault="001A2CD8" w:rsidP="001A2CD8">
      <w:pPr>
        <w:jc w:val="both"/>
        <w:rPr>
          <w:lang w:val="es-ES"/>
        </w:rPr>
      </w:pPr>
    </w:p>
    <w:p w:rsidR="001A2CD8" w:rsidRDefault="001A2CD8" w:rsidP="001A2CD8">
      <w:pPr>
        <w:pStyle w:val="ListParagraph"/>
        <w:spacing w:line="312" w:lineRule="auto"/>
        <w:ind w:left="0"/>
        <w:rPr>
          <w:rFonts w:ascii="Times New Roman" w:hAnsi="Times New Roman"/>
          <w:color w:val="000000"/>
          <w:sz w:val="28"/>
          <w:szCs w:val="28"/>
          <w:lang w:val="vi-VN"/>
        </w:rPr>
      </w:pPr>
      <w:r>
        <w:rPr>
          <w:rFonts w:ascii="Times New Roman" w:hAnsi="Times New Roman"/>
          <w:color w:val="000000"/>
          <w:sz w:val="28"/>
          <w:szCs w:val="28"/>
          <w:lang w:val="vi-VN"/>
        </w:rPr>
        <w:t>* Rút kinh nghiệm bài học:</w:t>
      </w:r>
    </w:p>
    <w:p w:rsidR="00DC527B" w:rsidRDefault="001A2CD8" w:rsidP="00DC527B">
      <w:pPr>
        <w:rPr>
          <w:color w:val="000000"/>
        </w:rPr>
      </w:pPr>
      <w:r>
        <w:rPr>
          <w:color w:val="000000"/>
          <w:lang w:val="vi-VN"/>
        </w:rPr>
        <w:t>………………………………………………………………………………………………………………………………………………………………………………………………………………………………………</w:t>
      </w:r>
    </w:p>
    <w:p w:rsidR="00DC527B" w:rsidRPr="007C73AB" w:rsidRDefault="00DC527B" w:rsidP="00DC527B">
      <w:pPr>
        <w:rPr>
          <w:i/>
          <w:lang w:val="nl-NL"/>
        </w:rPr>
      </w:pPr>
      <w:r>
        <w:rPr>
          <w:color w:val="000000"/>
        </w:rPr>
        <w:t xml:space="preserve">                                                                              </w:t>
      </w:r>
      <w:r w:rsidRPr="00DC527B">
        <w:rPr>
          <w:i/>
          <w:lang w:val="nl-NL"/>
        </w:rPr>
        <w:t xml:space="preserve"> </w:t>
      </w:r>
      <w:r w:rsidRPr="007C73AB">
        <w:rPr>
          <w:i/>
          <w:lang w:val="nl-NL"/>
        </w:rPr>
        <w:t>Ngày….tháng….nă</w:t>
      </w:r>
      <w:r>
        <w:rPr>
          <w:i/>
          <w:lang w:val="nl-NL"/>
        </w:rPr>
        <w:t>m 2018</w:t>
      </w:r>
    </w:p>
    <w:p w:rsidR="00DC527B" w:rsidRPr="00E06F90" w:rsidRDefault="00DC527B" w:rsidP="00DC527B">
      <w:pPr>
        <w:spacing w:line="360" w:lineRule="auto"/>
        <w:ind w:left="4320" w:firstLine="720"/>
      </w:pPr>
      <w:r>
        <w:t xml:space="preserve">      </w:t>
      </w:r>
      <w:r w:rsidRPr="00E06F90">
        <w:t>Ký duyệt của ban giám hiệu</w:t>
      </w:r>
    </w:p>
    <w:p w:rsidR="00982D0B" w:rsidRDefault="00982D0B" w:rsidP="001A2CD8"/>
    <w:p w:rsidR="00DC527B" w:rsidRDefault="00DC527B" w:rsidP="001A2CD8">
      <w:pPr>
        <w:rPr>
          <w:b/>
          <w:u w:val="single"/>
        </w:rPr>
      </w:pPr>
      <w:r w:rsidRPr="00DC527B">
        <w:rPr>
          <w:b/>
          <w:u w:val="single"/>
        </w:rPr>
        <w:t>TUẦN 3</w:t>
      </w:r>
    </w:p>
    <w:p w:rsidR="00DC527B" w:rsidRPr="00DC527B" w:rsidRDefault="00DC527B" w:rsidP="00DC527B"/>
    <w:p w:rsidR="00DC527B" w:rsidRPr="00DC527B" w:rsidRDefault="00DC527B" w:rsidP="00DC527B"/>
    <w:p w:rsidR="00DC527B" w:rsidRPr="0030709C" w:rsidRDefault="0030709C" w:rsidP="00DC527B">
      <w:pPr>
        <w:rPr>
          <w:i/>
        </w:rPr>
      </w:pPr>
      <w:r w:rsidRPr="0030709C">
        <w:rPr>
          <w:i/>
        </w:rPr>
        <w:t>Ngày soạn:</w:t>
      </w:r>
    </w:p>
    <w:p w:rsidR="00DC527B" w:rsidRDefault="00DC527B" w:rsidP="00DC527B">
      <w:pPr>
        <w:spacing w:line="312" w:lineRule="auto"/>
        <w:rPr>
          <w:i/>
          <w:color w:val="000000"/>
        </w:rPr>
      </w:pPr>
      <w:r>
        <w:rPr>
          <w:i/>
          <w:color w:val="000000"/>
        </w:rPr>
        <w:t>Ngày dạy:</w:t>
      </w:r>
    </w:p>
    <w:p w:rsidR="00DC527B" w:rsidRDefault="00DC527B" w:rsidP="00DC527B">
      <w:pPr>
        <w:spacing w:line="312" w:lineRule="auto"/>
        <w:rPr>
          <w:i/>
          <w:color w:val="000000"/>
        </w:rPr>
      </w:pPr>
      <w:r>
        <w:rPr>
          <w:i/>
          <w:color w:val="000000"/>
        </w:rPr>
        <w:t xml:space="preserve">Tiết số:  </w:t>
      </w:r>
      <w:r w:rsidR="0030709C">
        <w:rPr>
          <w:i/>
          <w:color w:val="000000"/>
        </w:rPr>
        <w:t>5</w:t>
      </w:r>
      <w:r>
        <w:rPr>
          <w:i/>
          <w:color w:val="000000"/>
        </w:rPr>
        <w:t xml:space="preserve">                                     </w:t>
      </w:r>
    </w:p>
    <w:p w:rsidR="00DC527B" w:rsidRDefault="00DC527B" w:rsidP="00DC527B">
      <w:pPr>
        <w:ind w:left="140"/>
        <w:jc w:val="center"/>
        <w:rPr>
          <w:b/>
          <w:lang w:val="pt-BR"/>
        </w:rPr>
      </w:pPr>
      <w:r>
        <w:rPr>
          <w:b/>
          <w:lang w:val="pt-BR"/>
        </w:rPr>
        <w:t>Bài 2</w:t>
      </w:r>
      <w:r>
        <w:rPr>
          <w:rFonts w:ascii="Arial" w:hAnsi="Arial" w:cs="Arial"/>
          <w:b/>
          <w:lang w:val="pt-BR"/>
        </w:rPr>
        <w:t> </w:t>
      </w:r>
      <w:r>
        <w:rPr>
          <w:b/>
          <w:lang w:val="pt-BR"/>
        </w:rPr>
        <w:t>:   MỘT SỐ OXIT QUAN TRỌNG</w:t>
      </w:r>
    </w:p>
    <w:p w:rsidR="00DC527B" w:rsidRDefault="00DC527B" w:rsidP="00DC527B">
      <w:pPr>
        <w:ind w:left="140"/>
        <w:jc w:val="center"/>
        <w:rPr>
          <w:b/>
          <w:lang w:val="nl-NL"/>
        </w:rPr>
      </w:pPr>
      <w:r>
        <w:rPr>
          <w:b/>
          <w:lang w:val="nl-NL"/>
        </w:rPr>
        <w:t>B. LƯU HUỲNH ĐIOXIT (tiết 2)</w:t>
      </w:r>
    </w:p>
    <w:p w:rsidR="00DC527B" w:rsidRPr="004D1525" w:rsidRDefault="00DC527B" w:rsidP="00DC527B">
      <w:pPr>
        <w:jc w:val="both"/>
        <w:rPr>
          <w:b/>
          <w:bCs/>
        </w:rPr>
      </w:pPr>
      <w:r w:rsidRPr="004D1525">
        <w:rPr>
          <w:b/>
          <w:bCs/>
        </w:rPr>
        <w:t xml:space="preserve">I. </w:t>
      </w:r>
      <w:r>
        <w:rPr>
          <w:b/>
          <w:bCs/>
        </w:rPr>
        <w:t>Mục tiêu</w:t>
      </w:r>
      <w:r w:rsidRPr="004D1525">
        <w:rPr>
          <w:b/>
          <w:bCs/>
        </w:rPr>
        <w:t>:</w:t>
      </w:r>
    </w:p>
    <w:p w:rsidR="00DC527B" w:rsidRDefault="00DC527B" w:rsidP="00DC527B">
      <w:pPr>
        <w:jc w:val="both"/>
        <w:rPr>
          <w:szCs w:val="24"/>
          <w:lang w:val="nl-NL"/>
        </w:rPr>
      </w:pPr>
      <w:r>
        <w:rPr>
          <w:rFonts w:ascii=".VnTime" w:hAnsi=".VnTime"/>
          <w:szCs w:val="24"/>
          <w:lang w:val="nl-NL"/>
        </w:rPr>
        <w:t>1.</w:t>
      </w:r>
      <w:r>
        <w:rPr>
          <w:szCs w:val="24"/>
          <w:lang w:val="nl-NL"/>
        </w:rPr>
        <w:t xml:space="preserve"> Kiến thức</w:t>
      </w:r>
    </w:p>
    <w:p w:rsidR="00DC527B" w:rsidRDefault="00DC527B" w:rsidP="00DC527B">
      <w:pPr>
        <w:ind w:left="140"/>
        <w:jc w:val="both"/>
        <w:rPr>
          <w:szCs w:val="24"/>
          <w:lang w:val="nl-NL"/>
        </w:rPr>
      </w:pPr>
      <w:r>
        <w:rPr>
          <w:szCs w:val="24"/>
          <w:lang w:val="nl-NL"/>
        </w:rPr>
        <w:t>HS biết được các tính chất hóa học của SO</w:t>
      </w:r>
      <w:r>
        <w:rPr>
          <w:szCs w:val="24"/>
          <w:vertAlign w:val="subscript"/>
          <w:lang w:val="nl-NL"/>
        </w:rPr>
        <w:t>2</w:t>
      </w:r>
      <w:r>
        <w:rPr>
          <w:szCs w:val="24"/>
          <w:lang w:val="nl-NL"/>
        </w:rPr>
        <w:t>. Biết được các ứng dụng của SO</w:t>
      </w:r>
      <w:r>
        <w:rPr>
          <w:szCs w:val="24"/>
          <w:vertAlign w:val="subscript"/>
          <w:lang w:val="nl-NL"/>
        </w:rPr>
        <w:t>2</w:t>
      </w:r>
      <w:r>
        <w:rPr>
          <w:szCs w:val="24"/>
          <w:lang w:val="nl-NL"/>
        </w:rPr>
        <w:t xml:space="preserve"> và phương pháp điều chế SO</w:t>
      </w:r>
      <w:r>
        <w:rPr>
          <w:szCs w:val="24"/>
          <w:vertAlign w:val="subscript"/>
          <w:lang w:val="nl-NL"/>
        </w:rPr>
        <w:t>2</w:t>
      </w:r>
      <w:r>
        <w:rPr>
          <w:szCs w:val="24"/>
          <w:lang w:val="nl-NL"/>
        </w:rPr>
        <w:t xml:space="preserve"> trong phòng thí nghiệm và trong công nghiệp.</w:t>
      </w:r>
    </w:p>
    <w:p w:rsidR="00DC527B" w:rsidRDefault="00DC527B" w:rsidP="00DC527B">
      <w:pPr>
        <w:ind w:left="140"/>
        <w:jc w:val="both"/>
        <w:rPr>
          <w:szCs w:val="24"/>
          <w:lang w:val="nl-NL"/>
        </w:rPr>
      </w:pPr>
      <w:r>
        <w:rPr>
          <w:szCs w:val="24"/>
          <w:lang w:val="nl-NL"/>
        </w:rPr>
        <w:t>* Liên hệ thực tiễn: SO</w:t>
      </w:r>
      <w:r>
        <w:rPr>
          <w:szCs w:val="24"/>
          <w:vertAlign w:val="subscript"/>
          <w:lang w:val="nl-NL"/>
        </w:rPr>
        <w:t>2</w:t>
      </w:r>
      <w:r>
        <w:rPr>
          <w:szCs w:val="24"/>
          <w:lang w:val="nl-NL"/>
        </w:rPr>
        <w:t xml:space="preserve"> có trong khói thuốc, khói diêm, m</w:t>
      </w:r>
      <w:r>
        <w:rPr>
          <w:szCs w:val="24"/>
          <w:lang w:val="nl-NL"/>
        </w:rPr>
        <w:softHyphen/>
        <w:t>a axit.</w:t>
      </w:r>
    </w:p>
    <w:p w:rsidR="00DC527B" w:rsidRDefault="00DC527B" w:rsidP="00DC527B">
      <w:pPr>
        <w:jc w:val="both"/>
        <w:rPr>
          <w:szCs w:val="24"/>
          <w:lang w:val="nl-NL"/>
        </w:rPr>
      </w:pPr>
      <w:r>
        <w:rPr>
          <w:szCs w:val="24"/>
          <w:lang w:val="nl-NL"/>
        </w:rPr>
        <w:t xml:space="preserve">2. Kĩ năng </w:t>
      </w:r>
    </w:p>
    <w:p w:rsidR="00DC527B" w:rsidRDefault="00DC527B" w:rsidP="00DC527B">
      <w:pPr>
        <w:ind w:left="140"/>
        <w:jc w:val="both"/>
        <w:rPr>
          <w:rFonts w:ascii=".VnTime" w:hAnsi=".VnTime"/>
          <w:szCs w:val="24"/>
          <w:lang w:val="nl-NL"/>
        </w:rPr>
      </w:pPr>
      <w:r>
        <w:rPr>
          <w:szCs w:val="24"/>
          <w:lang w:val="nl-NL"/>
        </w:rPr>
        <w:t xml:space="preserve">   Rèn luyện khả năng viết phương trình phản ứng và kỹ năng làm các bài tập </w:t>
      </w:r>
      <w:r>
        <w:rPr>
          <w:rFonts w:ascii=".VnTime" w:hAnsi=".VnTime"/>
          <w:szCs w:val="24"/>
          <w:lang w:val="nl-NL"/>
        </w:rPr>
        <w:t>liªn quan SO</w:t>
      </w:r>
      <w:r>
        <w:rPr>
          <w:rFonts w:ascii=".VnTime" w:hAnsi=".VnTime"/>
          <w:szCs w:val="24"/>
          <w:vertAlign w:val="subscript"/>
          <w:lang w:val="nl-NL"/>
        </w:rPr>
        <w:t>2</w:t>
      </w:r>
      <w:r>
        <w:rPr>
          <w:rFonts w:ascii=".VnTime" w:hAnsi=".VnTime"/>
          <w:szCs w:val="24"/>
          <w:lang w:val="nl-NL"/>
        </w:rPr>
        <w:t>.</w:t>
      </w:r>
    </w:p>
    <w:p w:rsidR="00DC527B" w:rsidRDefault="00DC527B" w:rsidP="00DC527B">
      <w:pPr>
        <w:jc w:val="both"/>
        <w:rPr>
          <w:lang w:val="vi-VN"/>
        </w:rPr>
      </w:pPr>
      <w:r>
        <w:rPr>
          <w:lang w:val="fr-FR"/>
        </w:rPr>
        <w:t>4</w:t>
      </w:r>
      <w:r>
        <w:rPr>
          <w:lang w:val="vi-VN"/>
        </w:rPr>
        <w:t xml:space="preserve">. </w:t>
      </w:r>
      <w:r>
        <w:rPr>
          <w:bCs/>
          <w:iCs/>
          <w:lang w:val="vi-VN"/>
        </w:rPr>
        <w:t>Định hướng các năng lực có thể hình thành và phát triển</w:t>
      </w:r>
    </w:p>
    <w:p w:rsidR="00DC527B" w:rsidRDefault="00DC527B" w:rsidP="00DC527B">
      <w:r w:rsidRPr="00F51A6F">
        <w:rPr>
          <w:b/>
          <w:bCs/>
          <w:lang w:val="vi-VN"/>
        </w:rPr>
        <w:t xml:space="preserve">    </w:t>
      </w:r>
      <w:r>
        <w:rPr>
          <w:b/>
          <w:bCs/>
        </w:rPr>
        <w:t xml:space="preserve">- </w:t>
      </w:r>
      <w:r>
        <w:t xml:space="preserve">Giúp học sinh phát triển năng lực: </w:t>
      </w:r>
      <w:r w:rsidRPr="003B22DE">
        <w:rPr>
          <w:color w:val="333333"/>
          <w:shd w:val="clear" w:color="auto" w:fill="FFFFFF"/>
        </w:rPr>
        <w:t>năng lực tự học, năng lực giải quyết vấn đề, năng lực sáng tạo, năng lực hợp tác</w:t>
      </w:r>
      <w:r>
        <w:t xml:space="preserve">, </w:t>
      </w:r>
      <w:r w:rsidRPr="003B22DE">
        <w:rPr>
          <w:color w:val="333333"/>
          <w:shd w:val="clear" w:color="auto" w:fill="FFFFFF"/>
        </w:rPr>
        <w:t>năng lực giao tiếp</w:t>
      </w:r>
      <w:r>
        <w:t xml:space="preserve">, </w:t>
      </w:r>
      <w:r w:rsidRPr="003B22DE">
        <w:rPr>
          <w:color w:val="333333"/>
          <w:shd w:val="clear" w:color="auto" w:fill="FFFFFF"/>
        </w:rPr>
        <w:t>năng lực tính toán</w:t>
      </w:r>
    </w:p>
    <w:p w:rsidR="00DC527B" w:rsidRPr="004D1525" w:rsidRDefault="00DC527B" w:rsidP="00DC527B">
      <w:pPr>
        <w:jc w:val="both"/>
        <w:rPr>
          <w:b/>
          <w:bCs/>
        </w:rPr>
      </w:pPr>
      <w:r w:rsidRPr="004D1525">
        <w:rPr>
          <w:b/>
          <w:bCs/>
        </w:rPr>
        <w:t xml:space="preserve">II. </w:t>
      </w:r>
      <w:r>
        <w:rPr>
          <w:b/>
          <w:bCs/>
        </w:rPr>
        <w:t>Chuẩn bị</w:t>
      </w:r>
      <w:r w:rsidRPr="004D1525">
        <w:rPr>
          <w:b/>
          <w:bCs/>
        </w:rPr>
        <w:t>:</w:t>
      </w:r>
    </w:p>
    <w:p w:rsidR="00DC527B" w:rsidRPr="002325E2" w:rsidRDefault="00DC527B" w:rsidP="00DC527B">
      <w:pPr>
        <w:jc w:val="both"/>
        <w:rPr>
          <w:lang w:val="vi-VN"/>
        </w:rPr>
      </w:pPr>
      <w:r w:rsidRPr="002325E2">
        <w:rPr>
          <w:lang w:val="vi-VN"/>
        </w:rPr>
        <w:lastRenderedPageBreak/>
        <w:t>1. Giáo viên (GV)</w:t>
      </w:r>
    </w:p>
    <w:p w:rsidR="00DC527B" w:rsidRDefault="00DC527B" w:rsidP="00DC527B">
      <w:pPr>
        <w:jc w:val="both"/>
      </w:pPr>
      <w:r>
        <w:rPr>
          <w:rFonts w:ascii=".VnTime" w:hAnsi=".VnTime"/>
          <w:szCs w:val="24"/>
          <w:lang w:val="pt-BR"/>
        </w:rPr>
        <w:t>tranh vÏ H1.6; H1.7SGK.</w:t>
      </w:r>
      <w:r w:rsidRPr="002325E2">
        <w:rPr>
          <w:lang w:val="vi-VN"/>
        </w:rPr>
        <w:t>Phiếu học tập</w:t>
      </w:r>
    </w:p>
    <w:p w:rsidR="00DC527B" w:rsidRPr="00D45A0E" w:rsidRDefault="00DC527B" w:rsidP="00DC527B">
      <w:pPr>
        <w:jc w:val="both"/>
        <w:rPr>
          <w:b/>
          <w:bCs/>
        </w:rPr>
      </w:pPr>
      <w:r w:rsidRPr="00D45A0E">
        <w:rPr>
          <w:szCs w:val="24"/>
        </w:rPr>
        <w:t>2. Học sinh: Làm bài tập và đọc tr</w:t>
      </w:r>
      <w:r w:rsidRPr="00D45A0E">
        <w:rPr>
          <w:szCs w:val="24"/>
        </w:rPr>
        <w:softHyphen/>
        <w:t>ớc bài mới.</w:t>
      </w:r>
    </w:p>
    <w:p w:rsidR="00DC527B" w:rsidRDefault="00DC527B" w:rsidP="00DC527B">
      <w:pPr>
        <w:spacing w:line="312" w:lineRule="auto"/>
        <w:rPr>
          <w:b/>
          <w:color w:val="000000"/>
        </w:rPr>
      </w:pPr>
      <w:r>
        <w:rPr>
          <w:b/>
          <w:color w:val="000000"/>
          <w:lang w:val="it-IT"/>
        </w:rPr>
        <w:t>III</w:t>
      </w:r>
      <w:r>
        <w:rPr>
          <w:b/>
          <w:color w:val="000000"/>
        </w:rPr>
        <w:t xml:space="preserve">. Tiến trình bài học </w:t>
      </w:r>
    </w:p>
    <w:p w:rsidR="0030709C" w:rsidRPr="008910B0" w:rsidRDefault="0030709C" w:rsidP="0030709C">
      <w:pPr>
        <w:jc w:val="both"/>
        <w:rPr>
          <w:b/>
          <w:bCs/>
        </w:rPr>
      </w:pPr>
      <w:r>
        <w:rPr>
          <w:b/>
          <w:bCs/>
        </w:rPr>
        <w:t>A</w:t>
      </w:r>
      <w:r w:rsidRPr="008910B0">
        <w:rPr>
          <w:b/>
          <w:bCs/>
        </w:rPr>
        <w:t>. Ổn định lớp.</w:t>
      </w:r>
    </w:p>
    <w:p w:rsidR="0030709C" w:rsidRPr="008910B0" w:rsidRDefault="0030709C" w:rsidP="0030709C">
      <w:pPr>
        <w:jc w:val="both"/>
        <w:rPr>
          <w:b/>
          <w:bCs/>
        </w:rPr>
      </w:pPr>
      <w:r>
        <w:rPr>
          <w:b/>
          <w:bCs/>
        </w:rPr>
        <w:t>B</w:t>
      </w:r>
      <w:r w:rsidRPr="008910B0">
        <w:rPr>
          <w:b/>
          <w:bCs/>
        </w:rPr>
        <w:t>. Kiểm tra bài cũ:</w:t>
      </w:r>
    </w:p>
    <w:p w:rsidR="0030709C" w:rsidRPr="008910B0" w:rsidRDefault="0030709C" w:rsidP="0030709C">
      <w:pPr>
        <w:ind w:left="360"/>
        <w:jc w:val="both"/>
      </w:pPr>
      <w:r>
        <w:t>Thực hiện trong bài</w:t>
      </w:r>
    </w:p>
    <w:p w:rsidR="0030709C" w:rsidRPr="008910B0" w:rsidRDefault="0030709C" w:rsidP="0030709C">
      <w:pPr>
        <w:jc w:val="both"/>
        <w:rPr>
          <w:b/>
          <w:bCs/>
        </w:rPr>
      </w:pPr>
      <w:r>
        <w:rPr>
          <w:b/>
          <w:bCs/>
        </w:rPr>
        <w:t>C</w:t>
      </w:r>
      <w:r w:rsidRPr="008910B0">
        <w:rPr>
          <w:b/>
          <w:bCs/>
        </w:rPr>
        <w:t>. Bài mới:</w:t>
      </w:r>
    </w:p>
    <w:p w:rsidR="0030709C" w:rsidRDefault="0030709C" w:rsidP="00DC527B">
      <w:pPr>
        <w:spacing w:line="312" w:lineRule="auto"/>
        <w:rPr>
          <w:b/>
          <w:color w:val="000000"/>
        </w:rPr>
      </w:pPr>
    </w:p>
    <w:tbl>
      <w:tblPr>
        <w:tblW w:w="10033" w:type="dxa"/>
        <w:tblInd w:w="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5353"/>
      </w:tblGrid>
      <w:tr w:rsidR="00DC527B" w:rsidTr="00DC527B">
        <w:tc>
          <w:tcPr>
            <w:tcW w:w="4680" w:type="dxa"/>
            <w:tcBorders>
              <w:top w:val="single" w:sz="4" w:space="0" w:color="auto"/>
              <w:left w:val="single" w:sz="4" w:space="0" w:color="auto"/>
              <w:bottom w:val="single" w:sz="4" w:space="0" w:color="auto"/>
              <w:right w:val="single" w:sz="4" w:space="0" w:color="auto"/>
            </w:tcBorders>
            <w:hideMark/>
          </w:tcPr>
          <w:p w:rsidR="00DC527B" w:rsidRDefault="00DC527B" w:rsidP="00DC527B">
            <w:pPr>
              <w:spacing w:after="160"/>
              <w:ind w:left="140"/>
              <w:jc w:val="center"/>
              <w:rPr>
                <w:b/>
                <w:szCs w:val="24"/>
                <w:lang w:val="pt-BR"/>
              </w:rPr>
            </w:pPr>
            <w:r>
              <w:rPr>
                <w:b/>
                <w:szCs w:val="24"/>
                <w:lang w:val="pt-BR"/>
              </w:rPr>
              <w:t>Hoạt động của GV và HS</w:t>
            </w:r>
          </w:p>
        </w:tc>
        <w:tc>
          <w:tcPr>
            <w:tcW w:w="5353" w:type="dxa"/>
            <w:tcBorders>
              <w:top w:val="single" w:sz="4" w:space="0" w:color="auto"/>
              <w:left w:val="single" w:sz="4" w:space="0" w:color="auto"/>
              <w:bottom w:val="single" w:sz="4" w:space="0" w:color="auto"/>
              <w:right w:val="single" w:sz="4" w:space="0" w:color="auto"/>
            </w:tcBorders>
            <w:hideMark/>
          </w:tcPr>
          <w:p w:rsidR="00DC527B" w:rsidRDefault="00DC527B" w:rsidP="00DC527B">
            <w:pPr>
              <w:spacing w:after="160"/>
              <w:ind w:left="140"/>
              <w:jc w:val="center"/>
              <w:rPr>
                <w:b/>
                <w:szCs w:val="24"/>
              </w:rPr>
            </w:pPr>
            <w:r>
              <w:rPr>
                <w:b/>
                <w:szCs w:val="24"/>
              </w:rPr>
              <w:t>Nội dung</w:t>
            </w:r>
          </w:p>
        </w:tc>
      </w:tr>
      <w:tr w:rsidR="0030709C" w:rsidTr="005B499A">
        <w:tc>
          <w:tcPr>
            <w:tcW w:w="10033" w:type="dxa"/>
            <w:gridSpan w:val="2"/>
            <w:tcBorders>
              <w:top w:val="single" w:sz="4" w:space="0" w:color="auto"/>
              <w:left w:val="single" w:sz="4" w:space="0" w:color="auto"/>
              <w:bottom w:val="single" w:sz="4" w:space="0" w:color="auto"/>
              <w:right w:val="single" w:sz="4" w:space="0" w:color="auto"/>
            </w:tcBorders>
          </w:tcPr>
          <w:p w:rsidR="0030709C" w:rsidRDefault="0030709C" w:rsidP="0030709C">
            <w:pPr>
              <w:jc w:val="center"/>
              <w:rPr>
                <w:b/>
                <w:iCs/>
                <w:lang w:val="de-DE" w:eastAsia="vi-VN"/>
              </w:rPr>
            </w:pPr>
            <w:r>
              <w:rPr>
                <w:rFonts w:eastAsia="Arial"/>
                <w:b/>
                <w:iCs/>
                <w:lang w:val="de-DE" w:eastAsia="vi-VN"/>
              </w:rPr>
              <w:t xml:space="preserve">Hoạt động 1: </w:t>
            </w:r>
            <w:r>
              <w:rPr>
                <w:b/>
                <w:iCs/>
                <w:lang w:val="de-DE" w:eastAsia="vi-VN"/>
              </w:rPr>
              <w:t>Khởi động (10 phút)</w:t>
            </w:r>
          </w:p>
          <w:p w:rsidR="0030709C" w:rsidRDefault="0030709C" w:rsidP="0030709C">
            <w:pPr>
              <w:spacing w:after="160"/>
              <w:ind w:left="140"/>
              <w:jc w:val="both"/>
              <w:rPr>
                <w:lang w:val="de-DE"/>
              </w:rPr>
            </w:pPr>
            <w:r>
              <w:rPr>
                <w:lang w:val="de-DE"/>
              </w:rPr>
              <w:t>- Mục tiêu: +Tạo sự chú ý cho HS vào bài mới</w:t>
            </w:r>
          </w:p>
          <w:p w:rsidR="0030709C" w:rsidRDefault="0030709C" w:rsidP="0030709C">
            <w:pPr>
              <w:ind w:left="140"/>
              <w:jc w:val="both"/>
              <w:rPr>
                <w:szCs w:val="24"/>
                <w:lang w:val="nl-NL"/>
              </w:rPr>
            </w:pPr>
            <w:r>
              <w:rPr>
                <w:lang w:val="de-DE"/>
              </w:rPr>
              <w:t xml:space="preserve">+Củng cố lại tính chất hóa học của </w:t>
            </w:r>
            <w:r>
              <w:rPr>
                <w:szCs w:val="24"/>
                <w:lang w:val="nl-NL"/>
              </w:rPr>
              <w:t>SO</w:t>
            </w:r>
            <w:r>
              <w:rPr>
                <w:szCs w:val="24"/>
                <w:vertAlign w:val="subscript"/>
                <w:lang w:val="nl-NL"/>
              </w:rPr>
              <w:t>2</w:t>
            </w:r>
            <w:r>
              <w:rPr>
                <w:szCs w:val="24"/>
                <w:lang w:val="nl-NL"/>
              </w:rPr>
              <w:t>.</w:t>
            </w:r>
          </w:p>
          <w:p w:rsidR="0030709C" w:rsidRDefault="0030709C" w:rsidP="0030709C">
            <w:pPr>
              <w:spacing w:after="160"/>
              <w:ind w:left="140"/>
              <w:jc w:val="both"/>
              <w:rPr>
                <w:lang w:val="de-DE"/>
              </w:rPr>
            </w:pPr>
          </w:p>
          <w:p w:rsidR="0030709C" w:rsidRDefault="0030709C" w:rsidP="0030709C">
            <w:pPr>
              <w:spacing w:after="160"/>
              <w:ind w:left="140"/>
              <w:jc w:val="both"/>
              <w:rPr>
                <w:lang w:val="de-DE"/>
              </w:rPr>
            </w:pPr>
            <w:r>
              <w:rPr>
                <w:lang w:val="de-DE"/>
              </w:rPr>
              <w:t>+ Rèn kĩ năng viết PTHH</w:t>
            </w:r>
          </w:p>
          <w:p w:rsidR="0030709C" w:rsidRDefault="0030709C" w:rsidP="00DC527B">
            <w:pPr>
              <w:rPr>
                <w:b/>
                <w:szCs w:val="24"/>
                <w:lang w:val="fr-FR"/>
              </w:rPr>
            </w:pPr>
          </w:p>
        </w:tc>
      </w:tr>
      <w:tr w:rsidR="00DC527B" w:rsidTr="00DC527B">
        <w:tc>
          <w:tcPr>
            <w:tcW w:w="4680" w:type="dxa"/>
            <w:tcBorders>
              <w:top w:val="single" w:sz="4" w:space="0" w:color="auto"/>
              <w:left w:val="single" w:sz="4" w:space="0" w:color="auto"/>
              <w:bottom w:val="single" w:sz="4" w:space="0" w:color="auto"/>
              <w:right w:val="single" w:sz="4" w:space="0" w:color="auto"/>
            </w:tcBorders>
          </w:tcPr>
          <w:p w:rsidR="00DC527B" w:rsidRDefault="00DC527B" w:rsidP="00DC527B">
            <w:pPr>
              <w:spacing w:before="60" w:after="120"/>
              <w:jc w:val="both"/>
              <w:rPr>
                <w:rFonts w:eastAsia="Calibri"/>
                <w:b/>
                <w:bCs/>
              </w:rPr>
            </w:pPr>
            <w:r>
              <w:rPr>
                <w:rFonts w:eastAsia="Calibri"/>
                <w:b/>
                <w:bCs/>
              </w:rPr>
              <w:t>B1: GV Chuyển giao:</w:t>
            </w:r>
          </w:p>
          <w:p w:rsidR="00DC527B" w:rsidRDefault="00DC527B" w:rsidP="00DC527B">
            <w:pPr>
              <w:spacing w:after="160"/>
              <w:ind w:left="140"/>
              <w:jc w:val="both"/>
              <w:rPr>
                <w:lang w:val="fr-FR"/>
              </w:rPr>
            </w:pPr>
            <w:r>
              <w:rPr>
                <w:lang w:val="fr-FR"/>
              </w:rPr>
              <w:t>Nêu TCHH của canxi oxit, viết PTPƯ?</w:t>
            </w:r>
          </w:p>
          <w:p w:rsidR="00DC527B" w:rsidRDefault="00DC527B" w:rsidP="00DC527B">
            <w:pPr>
              <w:jc w:val="both"/>
              <w:rPr>
                <w:rFonts w:eastAsia="Calibri"/>
                <w:lang w:val="de-DE" w:eastAsia="vi-VN"/>
              </w:rPr>
            </w:pPr>
            <w:r>
              <w:rPr>
                <w:rFonts w:eastAsia="Calibri"/>
                <w:b/>
                <w:bCs/>
              </w:rPr>
              <w:t>B2: Thực hiện</w:t>
            </w:r>
            <w:r>
              <w:rPr>
                <w:lang w:val="de-DE" w:eastAsia="vi-VN"/>
              </w:rPr>
              <w:t xml:space="preserve"> </w:t>
            </w:r>
          </w:p>
          <w:p w:rsidR="00DC527B" w:rsidRDefault="00DC527B" w:rsidP="00DC527B">
            <w:pPr>
              <w:spacing w:after="160"/>
              <w:ind w:left="140"/>
              <w:jc w:val="both"/>
              <w:rPr>
                <w:lang w:val="fr-FR"/>
              </w:rPr>
            </w:pPr>
            <w:r>
              <w:rPr>
                <w:lang w:val="fr-FR"/>
              </w:rPr>
              <w:t>1HS lên bảng làm, các HS khác làm ra giấy nháp</w:t>
            </w:r>
          </w:p>
          <w:p w:rsidR="00DC527B" w:rsidRDefault="00DC527B" w:rsidP="00DC527B">
            <w:pPr>
              <w:jc w:val="both"/>
              <w:rPr>
                <w:rFonts w:eastAsia="Calibri"/>
                <w:lang w:val="de-DE" w:eastAsia="vi-VN"/>
              </w:rPr>
            </w:pPr>
            <w:r>
              <w:rPr>
                <w:rFonts w:eastAsia="Calibri"/>
                <w:b/>
                <w:bCs/>
              </w:rPr>
              <w:t>B3:  Báo cáo, thảo luận</w:t>
            </w:r>
            <w:r>
              <w:rPr>
                <w:lang w:val="de-DE" w:eastAsia="vi-VN"/>
              </w:rPr>
              <w:t xml:space="preserve"> :</w:t>
            </w:r>
          </w:p>
          <w:p w:rsidR="00DC527B" w:rsidRDefault="00DC527B" w:rsidP="00DC527B">
            <w:pPr>
              <w:spacing w:after="160"/>
              <w:ind w:left="140"/>
              <w:jc w:val="both"/>
              <w:rPr>
                <w:lang w:val="fr-FR"/>
              </w:rPr>
            </w:pPr>
            <w:r>
              <w:rPr>
                <w:lang w:val="fr-FR"/>
              </w:rPr>
              <w:t>nhận xét bài làm của bạn ở trên bảng</w:t>
            </w:r>
          </w:p>
          <w:p w:rsidR="00DC527B" w:rsidRDefault="00DC527B" w:rsidP="00DC527B">
            <w:pPr>
              <w:spacing w:after="160"/>
              <w:jc w:val="both"/>
              <w:rPr>
                <w:szCs w:val="24"/>
                <w:lang w:val="fr-FR"/>
              </w:rPr>
            </w:pPr>
            <w:r>
              <w:rPr>
                <w:rFonts w:eastAsia="Calibri"/>
                <w:b/>
                <w:bCs/>
              </w:rPr>
              <w:t>B4: Đánh giá, nhận xét, tổng hợp:</w:t>
            </w:r>
          </w:p>
          <w:p w:rsidR="00DC527B" w:rsidRDefault="00DC527B" w:rsidP="00DC527B">
            <w:pPr>
              <w:spacing w:after="160"/>
              <w:ind w:left="140"/>
              <w:jc w:val="both"/>
              <w:rPr>
                <w:lang w:val="fr-FR"/>
              </w:rPr>
            </w:pPr>
            <w:r>
              <w:rPr>
                <w:lang w:val="fr-FR"/>
              </w:rPr>
              <w:t>GV nhận xét, đánh giá và cho điểm</w:t>
            </w:r>
          </w:p>
        </w:tc>
        <w:tc>
          <w:tcPr>
            <w:tcW w:w="5353" w:type="dxa"/>
            <w:tcBorders>
              <w:top w:val="single" w:sz="4" w:space="0" w:color="auto"/>
              <w:left w:val="single" w:sz="4" w:space="0" w:color="auto"/>
              <w:bottom w:val="single" w:sz="4" w:space="0" w:color="auto"/>
              <w:right w:val="single" w:sz="4" w:space="0" w:color="auto"/>
            </w:tcBorders>
          </w:tcPr>
          <w:p w:rsidR="00DC527B" w:rsidRDefault="00DC527B" w:rsidP="00DC527B">
            <w:pPr>
              <w:rPr>
                <w:b/>
                <w:szCs w:val="24"/>
                <w:lang w:val="fr-FR"/>
              </w:rPr>
            </w:pPr>
          </w:p>
        </w:tc>
      </w:tr>
      <w:tr w:rsidR="0030709C" w:rsidTr="005B499A">
        <w:tc>
          <w:tcPr>
            <w:tcW w:w="10033" w:type="dxa"/>
            <w:gridSpan w:val="2"/>
            <w:tcBorders>
              <w:top w:val="single" w:sz="4" w:space="0" w:color="auto"/>
              <w:left w:val="single" w:sz="4" w:space="0" w:color="auto"/>
              <w:bottom w:val="single" w:sz="4" w:space="0" w:color="auto"/>
              <w:right w:val="single" w:sz="4" w:space="0" w:color="auto"/>
            </w:tcBorders>
          </w:tcPr>
          <w:p w:rsidR="0030709C" w:rsidRDefault="0030709C" w:rsidP="0030709C">
            <w:pPr>
              <w:jc w:val="center"/>
              <w:rPr>
                <w:b/>
                <w:bCs/>
                <w:iCs/>
                <w:lang w:val="de-DE"/>
              </w:rPr>
            </w:pPr>
            <w:r>
              <w:rPr>
                <w:b/>
                <w:bCs/>
                <w:iCs/>
                <w:lang w:val="de-DE"/>
              </w:rPr>
              <w:t xml:space="preserve">Hoạt động 2:  Hình thành kiến thức </w:t>
            </w:r>
          </w:p>
          <w:p w:rsidR="0030709C" w:rsidRDefault="0030709C" w:rsidP="0030709C">
            <w:pPr>
              <w:spacing w:after="160"/>
              <w:ind w:left="140"/>
              <w:jc w:val="both"/>
              <w:rPr>
                <w:b/>
                <w:szCs w:val="24"/>
                <w:lang w:val="pt-BR"/>
              </w:rPr>
            </w:pPr>
            <w:r>
              <w:rPr>
                <w:b/>
                <w:szCs w:val="24"/>
                <w:lang w:val="pt-BR"/>
              </w:rPr>
              <w:t>I. Tính chất của lưu huỳnh đioxit.</w:t>
            </w:r>
          </w:p>
          <w:p w:rsidR="0030709C" w:rsidRDefault="0030709C" w:rsidP="0030709C">
            <w:pPr>
              <w:spacing w:after="160"/>
              <w:jc w:val="both"/>
              <w:rPr>
                <w:lang w:val="de-DE"/>
              </w:rPr>
            </w:pPr>
            <w:r>
              <w:rPr>
                <w:lang w:val="de-DE"/>
              </w:rPr>
              <w:t>- Mục tiêu:</w:t>
            </w:r>
          </w:p>
          <w:p w:rsidR="0030709C" w:rsidRDefault="0030709C" w:rsidP="0030709C">
            <w:pPr>
              <w:autoSpaceDE w:val="0"/>
              <w:autoSpaceDN w:val="0"/>
              <w:adjustRightInd w:val="0"/>
              <w:rPr>
                <w:b/>
                <w:bCs/>
                <w:lang w:val="vi-VN"/>
              </w:rPr>
            </w:pPr>
            <w:r>
              <w:rPr>
                <w:szCs w:val="24"/>
                <w:lang w:val="nl-NL"/>
              </w:rPr>
              <w:t>+HS biết được các tính chất của SO</w:t>
            </w:r>
            <w:r>
              <w:rPr>
                <w:szCs w:val="24"/>
                <w:vertAlign w:val="subscript"/>
                <w:lang w:val="nl-NL"/>
              </w:rPr>
              <w:t>2</w:t>
            </w:r>
            <w:r>
              <w:rPr>
                <w:lang w:val="vi-VN"/>
              </w:rPr>
              <w:t xml:space="preserve">- </w:t>
            </w:r>
            <w:r>
              <w:rPr>
                <w:lang w:val="de-DE"/>
              </w:rPr>
              <w:t xml:space="preserve">  + Hình thành n</w:t>
            </w:r>
            <w:r>
              <w:rPr>
                <w:lang w:val="vi-VN"/>
              </w:rPr>
              <w:t>ăng lực sử dụng ngôn ngữ, thuật ngữ hóa học, hợp tác nhóm</w:t>
            </w:r>
            <w:r>
              <w:rPr>
                <w:lang w:val="de-DE"/>
              </w:rPr>
              <w:t>, n</w:t>
            </w:r>
            <w:r>
              <w:rPr>
                <w:lang w:val="vi-VN"/>
              </w:rPr>
              <w:t xml:space="preserve">ăng lực phát hiện, giải quyết vấn đề một cách sáng tạo. </w:t>
            </w:r>
          </w:p>
          <w:p w:rsidR="0030709C" w:rsidRDefault="0030709C" w:rsidP="0030709C">
            <w:pPr>
              <w:jc w:val="center"/>
              <w:rPr>
                <w:szCs w:val="24"/>
                <w:lang w:val="fr-FR"/>
              </w:rPr>
            </w:pPr>
            <w:r>
              <w:rPr>
                <w:szCs w:val="24"/>
                <w:lang w:val="fr-FR"/>
              </w:rPr>
              <w:t>SO</w:t>
            </w:r>
            <w:r>
              <w:rPr>
                <w:szCs w:val="24"/>
                <w:vertAlign w:val="subscript"/>
                <w:lang w:val="fr-FR"/>
              </w:rPr>
              <w:t>2</w:t>
            </w:r>
            <w:r>
              <w:rPr>
                <w:szCs w:val="24"/>
                <w:lang w:val="fr-FR"/>
              </w:rPr>
              <w:t>?</w:t>
            </w:r>
          </w:p>
          <w:p w:rsidR="0030709C" w:rsidRPr="0030709C" w:rsidRDefault="0030709C" w:rsidP="0030709C">
            <w:pPr>
              <w:spacing w:after="160"/>
              <w:ind w:left="140"/>
              <w:jc w:val="both"/>
              <w:rPr>
                <w:rFonts w:ascii=".VnTime" w:hAnsi=".VnTime"/>
                <w:b/>
                <w:szCs w:val="24"/>
                <w:lang w:val="fr-FR"/>
              </w:rPr>
            </w:pPr>
            <w:r w:rsidRPr="0030709C">
              <w:rPr>
                <w:rFonts w:ascii=".VnTime" w:hAnsi=".VnTime"/>
                <w:b/>
                <w:szCs w:val="24"/>
                <w:lang w:val="fr-FR"/>
              </w:rPr>
              <w:t xml:space="preserve">II. </w:t>
            </w:r>
            <w:r w:rsidRPr="0030709C">
              <w:rPr>
                <w:rFonts w:ascii=".VnTime" w:hAnsi=".VnTime"/>
                <w:b/>
                <w:lang w:val="fr-FR"/>
              </w:rPr>
              <w:t>ø</w:t>
            </w:r>
            <w:r w:rsidRPr="0030709C">
              <w:rPr>
                <w:rFonts w:ascii=".VnTime" w:hAnsi=".VnTime"/>
                <w:b/>
                <w:szCs w:val="24"/>
                <w:lang w:val="fr-FR"/>
              </w:rPr>
              <w:t xml:space="preserve">ng dông </w:t>
            </w:r>
          </w:p>
          <w:p w:rsidR="0030709C" w:rsidRDefault="0030709C" w:rsidP="0030709C">
            <w:pPr>
              <w:ind w:left="140"/>
              <w:jc w:val="both"/>
              <w:rPr>
                <w:szCs w:val="24"/>
                <w:lang w:val="fr-FR"/>
              </w:rPr>
            </w:pPr>
            <w:r>
              <w:rPr>
                <w:lang w:val="de-DE"/>
              </w:rPr>
              <w:t>- Mục tiêu:</w:t>
            </w:r>
            <w:r>
              <w:rPr>
                <w:szCs w:val="24"/>
                <w:lang w:val="fr-FR"/>
              </w:rPr>
              <w:t xml:space="preserve"> + Biết được các ứng dụng của </w:t>
            </w:r>
            <w:r>
              <w:rPr>
                <w:szCs w:val="24"/>
                <w:lang w:val="pt-BR"/>
              </w:rPr>
              <w:t>SO</w:t>
            </w:r>
            <w:r>
              <w:rPr>
                <w:szCs w:val="24"/>
                <w:vertAlign w:val="subscript"/>
                <w:lang w:val="pt-BR"/>
              </w:rPr>
              <w:t>2</w:t>
            </w:r>
          </w:p>
          <w:p w:rsidR="0030709C" w:rsidRPr="00192375" w:rsidRDefault="0030709C" w:rsidP="0030709C">
            <w:pPr>
              <w:jc w:val="both"/>
            </w:pPr>
            <w:r>
              <w:rPr>
                <w:lang w:val="fr-FR"/>
              </w:rPr>
              <w:t xml:space="preserve">  + </w:t>
            </w:r>
            <w:r>
              <w:rPr>
                <w:lang w:val="vi-VN"/>
              </w:rPr>
              <w:t xml:space="preserve">Năng lực </w:t>
            </w:r>
            <w:r>
              <w:rPr>
                <w:lang w:val="fr-FR"/>
              </w:rPr>
              <w:t>v</w:t>
            </w:r>
            <w:r>
              <w:rPr>
                <w:lang w:val="vi-VN"/>
              </w:rPr>
              <w:t>ận dụng kiến thức húa học vào cuộc sống.</w:t>
            </w:r>
          </w:p>
          <w:p w:rsidR="0030709C" w:rsidRDefault="0030709C" w:rsidP="0030709C">
            <w:pPr>
              <w:spacing w:after="160"/>
              <w:ind w:left="140"/>
              <w:jc w:val="both"/>
              <w:rPr>
                <w:b/>
                <w:szCs w:val="24"/>
                <w:lang w:val="nl-NL"/>
              </w:rPr>
            </w:pPr>
            <w:r>
              <w:rPr>
                <w:b/>
                <w:szCs w:val="24"/>
                <w:lang w:val="nl-NL"/>
              </w:rPr>
              <w:lastRenderedPageBreak/>
              <w:t>III. Điều chế</w:t>
            </w:r>
          </w:p>
          <w:p w:rsidR="0030709C" w:rsidRDefault="0030709C" w:rsidP="0030709C">
            <w:pPr>
              <w:spacing w:after="160"/>
              <w:ind w:left="140"/>
              <w:jc w:val="both"/>
              <w:rPr>
                <w:szCs w:val="24"/>
                <w:lang w:val="pt-BR"/>
              </w:rPr>
            </w:pPr>
            <w:r>
              <w:rPr>
                <w:lang w:val="de-DE"/>
              </w:rPr>
              <w:t>- Mục tiêu:</w:t>
            </w:r>
          </w:p>
          <w:p w:rsidR="0030709C" w:rsidRDefault="0030709C" w:rsidP="0030709C">
            <w:pPr>
              <w:ind w:left="140"/>
              <w:jc w:val="both"/>
              <w:rPr>
                <w:szCs w:val="24"/>
                <w:lang w:val="fr-FR"/>
              </w:rPr>
            </w:pPr>
            <w:r>
              <w:rPr>
                <w:szCs w:val="24"/>
                <w:lang w:val="fr-FR"/>
              </w:rPr>
              <w:t xml:space="preserve">+Biết được các phương pháp để điều chế </w:t>
            </w:r>
            <w:r>
              <w:rPr>
                <w:szCs w:val="24"/>
              </w:rPr>
              <w:t>SO</w:t>
            </w:r>
            <w:r>
              <w:rPr>
                <w:szCs w:val="24"/>
                <w:vertAlign w:val="subscript"/>
              </w:rPr>
              <w:t>2</w:t>
            </w:r>
            <w:r>
              <w:rPr>
                <w:szCs w:val="24"/>
                <w:lang w:val="fr-FR"/>
              </w:rPr>
              <w:t xml:space="preserve"> trong phòng thí nghiệm và trong công nghiệp.</w:t>
            </w:r>
          </w:p>
          <w:p w:rsidR="0030709C" w:rsidRDefault="0030709C" w:rsidP="0030709C">
            <w:pPr>
              <w:ind w:left="140"/>
              <w:jc w:val="both"/>
              <w:rPr>
                <w:szCs w:val="24"/>
                <w:lang w:val="fr-FR"/>
              </w:rPr>
            </w:pPr>
            <w:r>
              <w:rPr>
                <w:szCs w:val="24"/>
                <w:lang w:val="fr-FR"/>
              </w:rPr>
              <w:t xml:space="preserve">+ Rèn luyện kỹ năng viết các phương trình phản ứng của </w:t>
            </w:r>
            <w:r>
              <w:rPr>
                <w:szCs w:val="24"/>
              </w:rPr>
              <w:t>SO</w:t>
            </w:r>
            <w:r>
              <w:rPr>
                <w:szCs w:val="24"/>
                <w:vertAlign w:val="subscript"/>
              </w:rPr>
              <w:t>2</w:t>
            </w:r>
          </w:p>
          <w:p w:rsidR="0030709C" w:rsidRDefault="0030709C" w:rsidP="0030709C">
            <w:pPr>
              <w:autoSpaceDE w:val="0"/>
              <w:autoSpaceDN w:val="0"/>
              <w:adjustRightInd w:val="0"/>
              <w:rPr>
                <w:szCs w:val="24"/>
                <w:lang w:val="vi-VN"/>
              </w:rPr>
            </w:pPr>
            <w:r>
              <w:rPr>
                <w:b/>
                <w:bCs/>
                <w:lang w:val="fr-FR"/>
              </w:rPr>
              <w:t>+</w:t>
            </w:r>
            <w:r>
              <w:rPr>
                <w:lang w:val="vi-VN"/>
              </w:rPr>
              <w:t>Năng lực sử dụng ngôn ngữ, thuật ngữ hóa học</w:t>
            </w:r>
          </w:p>
          <w:p w:rsidR="0030709C" w:rsidRDefault="0030709C" w:rsidP="0030709C">
            <w:pPr>
              <w:spacing w:after="160"/>
              <w:jc w:val="both"/>
              <w:rPr>
                <w:szCs w:val="24"/>
                <w:lang w:val="de-DE"/>
              </w:rPr>
            </w:pPr>
          </w:p>
          <w:p w:rsidR="0030709C" w:rsidRDefault="0030709C" w:rsidP="00DC527B">
            <w:pPr>
              <w:spacing w:after="160"/>
              <w:ind w:left="140"/>
              <w:jc w:val="both"/>
              <w:rPr>
                <w:b/>
                <w:szCs w:val="24"/>
                <w:lang w:val="pt-BR"/>
              </w:rPr>
            </w:pPr>
          </w:p>
        </w:tc>
      </w:tr>
      <w:tr w:rsidR="00DC527B" w:rsidTr="00DC527B">
        <w:tc>
          <w:tcPr>
            <w:tcW w:w="4680" w:type="dxa"/>
            <w:tcBorders>
              <w:top w:val="single" w:sz="4" w:space="0" w:color="auto"/>
              <w:left w:val="single" w:sz="4" w:space="0" w:color="auto"/>
              <w:bottom w:val="single" w:sz="4" w:space="0" w:color="auto"/>
              <w:right w:val="single" w:sz="4" w:space="0" w:color="auto"/>
            </w:tcBorders>
          </w:tcPr>
          <w:p w:rsidR="00DC527B" w:rsidRDefault="00DC527B" w:rsidP="00DC527B">
            <w:pPr>
              <w:jc w:val="center"/>
              <w:rPr>
                <w:b/>
                <w:bCs/>
                <w:iCs/>
                <w:lang w:val="de-DE"/>
              </w:rPr>
            </w:pPr>
            <w:r>
              <w:rPr>
                <w:b/>
                <w:bCs/>
                <w:iCs/>
                <w:lang w:val="de-DE"/>
              </w:rPr>
              <w:lastRenderedPageBreak/>
              <w:t xml:space="preserve">Hoạt động 2:  Hình thành kiến thức </w:t>
            </w:r>
          </w:p>
          <w:p w:rsidR="00DC527B" w:rsidRDefault="00DC527B" w:rsidP="00DC527B">
            <w:pPr>
              <w:spacing w:after="160"/>
              <w:ind w:left="140"/>
              <w:jc w:val="both"/>
              <w:rPr>
                <w:b/>
                <w:szCs w:val="24"/>
                <w:lang w:val="pt-BR"/>
              </w:rPr>
            </w:pPr>
            <w:r>
              <w:rPr>
                <w:b/>
                <w:szCs w:val="24"/>
                <w:lang w:val="pt-BR"/>
              </w:rPr>
              <w:t>I. Tính chất của lưu huỳnh đioxit.</w:t>
            </w:r>
          </w:p>
          <w:p w:rsidR="00DC527B" w:rsidRDefault="00DC527B" w:rsidP="00DC527B">
            <w:pPr>
              <w:spacing w:after="160"/>
              <w:jc w:val="both"/>
              <w:rPr>
                <w:szCs w:val="24"/>
                <w:lang w:val="de-DE"/>
              </w:rPr>
            </w:pPr>
          </w:p>
          <w:p w:rsidR="00DC527B" w:rsidRDefault="00DC527B" w:rsidP="00DC527B">
            <w:pPr>
              <w:spacing w:after="160"/>
              <w:ind w:left="140"/>
              <w:jc w:val="both"/>
              <w:rPr>
                <w:szCs w:val="24"/>
                <w:lang w:val="de-DE"/>
              </w:rPr>
            </w:pPr>
            <w:r>
              <w:rPr>
                <w:szCs w:val="24"/>
                <w:lang w:val="de-DE"/>
              </w:rPr>
              <w:t>GV giới thiệu TCVL của SO</w:t>
            </w:r>
            <w:r>
              <w:rPr>
                <w:szCs w:val="24"/>
                <w:vertAlign w:val="subscript"/>
                <w:lang w:val="de-DE"/>
              </w:rPr>
              <w:t>2</w:t>
            </w:r>
            <w:r>
              <w:rPr>
                <w:szCs w:val="24"/>
                <w:lang w:val="de-DE"/>
              </w:rPr>
              <w:t xml:space="preserve"> là chất khí </w:t>
            </w:r>
            <w:r>
              <w:rPr>
                <w:szCs w:val="24"/>
                <w:lang w:val="pt-BR"/>
              </w:rPr>
              <w:t>khô</w:t>
            </w:r>
            <w:r>
              <w:rPr>
                <w:szCs w:val="24"/>
                <w:lang w:val="de-DE"/>
              </w:rPr>
              <w:t>ng màu, mùi hắc, rất độc, nặng hơn không khí.</w:t>
            </w:r>
          </w:p>
          <w:p w:rsidR="00DC527B" w:rsidRDefault="00DC527B" w:rsidP="00DC527B">
            <w:pPr>
              <w:spacing w:before="60" w:after="120"/>
              <w:jc w:val="both"/>
              <w:rPr>
                <w:rFonts w:eastAsia="Calibri"/>
                <w:b/>
                <w:bCs/>
              </w:rPr>
            </w:pPr>
            <w:r>
              <w:rPr>
                <w:rFonts w:eastAsia="Calibri"/>
                <w:b/>
                <w:bCs/>
              </w:rPr>
              <w:t>B1: GV Chuyển giao:</w:t>
            </w:r>
          </w:p>
          <w:p w:rsidR="00DC527B" w:rsidRDefault="00DC527B" w:rsidP="00DC527B">
            <w:pPr>
              <w:spacing w:before="60" w:after="120"/>
              <w:jc w:val="both"/>
              <w:rPr>
                <w:rFonts w:eastAsia="Calibri"/>
                <w:b/>
                <w:bCs/>
              </w:rPr>
            </w:pPr>
            <w:r>
              <w:rPr>
                <w:rFonts w:eastAsia="Calibri"/>
                <w:b/>
                <w:bCs/>
              </w:rPr>
              <w:t>Yêu cầu HS hoạt động cá nhân</w:t>
            </w:r>
          </w:p>
          <w:p w:rsidR="00DC527B" w:rsidRDefault="00DC527B" w:rsidP="00DC527B">
            <w:pPr>
              <w:spacing w:after="160"/>
              <w:ind w:left="140"/>
              <w:jc w:val="both"/>
              <w:rPr>
                <w:szCs w:val="24"/>
                <w:lang w:val="pt-BR"/>
              </w:rPr>
            </w:pPr>
            <w:r>
              <w:rPr>
                <w:szCs w:val="24"/>
                <w:lang w:val="pt-BR"/>
              </w:rPr>
              <w:t>- Lưu huỳnh đioxit thuộc loại oxit nào?</w:t>
            </w:r>
          </w:p>
          <w:p w:rsidR="00DC527B" w:rsidRDefault="00DC527B" w:rsidP="00DC527B">
            <w:pPr>
              <w:spacing w:after="160"/>
              <w:ind w:left="140"/>
              <w:jc w:val="both"/>
              <w:rPr>
                <w:szCs w:val="24"/>
                <w:lang w:val="pt-BR"/>
              </w:rPr>
            </w:pPr>
            <w:r>
              <w:rPr>
                <w:szCs w:val="24"/>
                <w:lang w:val="pt-BR"/>
              </w:rPr>
              <w:t>- Vậy nó có đầy đủ tính chất hoá học của một oxit axit, là những tính chất nào?</w:t>
            </w:r>
          </w:p>
          <w:p w:rsidR="00DC527B" w:rsidRDefault="00DC527B" w:rsidP="00DC527B">
            <w:pPr>
              <w:jc w:val="both"/>
              <w:rPr>
                <w:rFonts w:eastAsia="Calibri"/>
                <w:lang w:val="de-DE" w:eastAsia="vi-VN"/>
              </w:rPr>
            </w:pPr>
            <w:r>
              <w:rPr>
                <w:rFonts w:eastAsia="Calibri"/>
                <w:b/>
                <w:bCs/>
              </w:rPr>
              <w:t>B2: Thực hiện</w:t>
            </w:r>
            <w:r>
              <w:rPr>
                <w:lang w:val="de-DE" w:eastAsia="vi-VN"/>
              </w:rPr>
              <w:t xml:space="preserve"> :</w:t>
            </w:r>
          </w:p>
          <w:p w:rsidR="00DC527B" w:rsidRDefault="00DC527B" w:rsidP="00DC527B">
            <w:pPr>
              <w:jc w:val="both"/>
              <w:rPr>
                <w:lang w:val="de-DE" w:eastAsia="vi-VN"/>
              </w:rPr>
            </w:pPr>
            <w:r>
              <w:rPr>
                <w:b/>
                <w:lang w:val="de-DE" w:eastAsia="vi-VN"/>
              </w:rPr>
              <w:t xml:space="preserve">HS : </w:t>
            </w:r>
            <w:r>
              <w:rPr>
                <w:lang w:val="de-DE" w:eastAsia="vi-VN"/>
              </w:rPr>
              <w:t>Suy nghĩ và trả lời</w:t>
            </w:r>
          </w:p>
          <w:p w:rsidR="00DC527B" w:rsidRDefault="00DC527B" w:rsidP="00DC527B">
            <w:pPr>
              <w:jc w:val="both"/>
              <w:rPr>
                <w:lang w:val="de-DE" w:eastAsia="vi-VN"/>
              </w:rPr>
            </w:pPr>
            <w:r>
              <w:rPr>
                <w:rFonts w:eastAsia="Calibri"/>
                <w:b/>
                <w:bCs/>
              </w:rPr>
              <w:t>B3:  Báo cáo, thảo luận</w:t>
            </w:r>
            <w:r>
              <w:rPr>
                <w:lang w:val="de-DE" w:eastAsia="vi-VN"/>
              </w:rPr>
              <w:t xml:space="preserve"> :</w:t>
            </w:r>
          </w:p>
          <w:p w:rsidR="00DC527B" w:rsidRDefault="00DC527B" w:rsidP="00DC527B">
            <w:pPr>
              <w:spacing w:after="160"/>
              <w:ind w:left="140"/>
              <w:jc w:val="both"/>
              <w:rPr>
                <w:szCs w:val="24"/>
                <w:lang w:val="pt-BR"/>
              </w:rPr>
            </w:pPr>
            <w:r>
              <w:rPr>
                <w:szCs w:val="24"/>
                <w:lang w:val="pt-BR"/>
              </w:rPr>
              <w:t>Chỉ định một HS bất kì trình bày câu trả lời, các HS khác nhận xét để hoàn thiện câu trả lời đúng nhất.</w:t>
            </w:r>
          </w:p>
          <w:p w:rsidR="00DC527B" w:rsidRDefault="00DC527B" w:rsidP="00DC527B">
            <w:pPr>
              <w:spacing w:after="160"/>
              <w:jc w:val="both"/>
              <w:rPr>
                <w:szCs w:val="24"/>
                <w:lang w:val="fr-FR"/>
              </w:rPr>
            </w:pPr>
            <w:r>
              <w:rPr>
                <w:rFonts w:eastAsia="Calibri"/>
                <w:b/>
                <w:bCs/>
              </w:rPr>
              <w:t>B4: Đánh giá, nhận xét, tổng hợp:</w:t>
            </w:r>
          </w:p>
          <w:p w:rsidR="00DC527B" w:rsidRDefault="00DC527B" w:rsidP="00DC527B">
            <w:pPr>
              <w:spacing w:after="160"/>
              <w:ind w:left="140"/>
              <w:jc w:val="both"/>
              <w:rPr>
                <w:szCs w:val="24"/>
                <w:lang w:val="pt-BR"/>
              </w:rPr>
            </w:pPr>
            <w:r>
              <w:rPr>
                <w:szCs w:val="24"/>
                <w:lang w:val="pt-BR"/>
              </w:rPr>
              <w:t>-Trên cơ sở câu trả lời của HS, GV chốt kiến thức và yêu cầu HS viết đúng các PTHH minh họa.</w:t>
            </w:r>
          </w:p>
          <w:p w:rsidR="00DC527B" w:rsidRDefault="00DC527B" w:rsidP="00DC527B">
            <w:pPr>
              <w:spacing w:after="160"/>
              <w:ind w:left="140"/>
              <w:jc w:val="both"/>
              <w:rPr>
                <w:szCs w:val="24"/>
                <w:lang w:val="pt-BR"/>
              </w:rPr>
            </w:pPr>
            <w:r>
              <w:rPr>
                <w:szCs w:val="24"/>
                <w:lang w:val="pt-BR"/>
              </w:rPr>
              <w:t>-GV: bổ sung SO</w:t>
            </w:r>
            <w:r>
              <w:rPr>
                <w:szCs w:val="24"/>
                <w:vertAlign w:val="subscript"/>
                <w:lang w:val="pt-BR"/>
              </w:rPr>
              <w:t>2</w:t>
            </w:r>
            <w:r>
              <w:rPr>
                <w:szCs w:val="24"/>
                <w:lang w:val="pt-BR"/>
              </w:rPr>
              <w:t xml:space="preserve"> là chất ô nhiễm không khí là nguyên nhân gây ra mưa axit.</w:t>
            </w:r>
          </w:p>
          <w:p w:rsidR="00DC527B" w:rsidRDefault="00DC527B" w:rsidP="00DC527B">
            <w:pPr>
              <w:spacing w:after="160"/>
              <w:ind w:left="140"/>
              <w:jc w:val="both"/>
              <w:rPr>
                <w:szCs w:val="24"/>
                <w:lang w:val="fr-FR"/>
              </w:rPr>
            </w:pPr>
            <w:r>
              <w:rPr>
                <w:szCs w:val="24"/>
                <w:lang w:val="fr-FR"/>
              </w:rPr>
              <w:t>- Đọc tên các muối tạo thành?</w:t>
            </w:r>
          </w:p>
          <w:p w:rsidR="00DC527B" w:rsidRDefault="00DC527B" w:rsidP="00DC527B">
            <w:pPr>
              <w:jc w:val="center"/>
              <w:rPr>
                <w:szCs w:val="24"/>
                <w:lang w:val="fr-FR"/>
              </w:rPr>
            </w:pPr>
            <w:r>
              <w:rPr>
                <w:szCs w:val="24"/>
                <w:lang w:val="fr-FR"/>
              </w:rPr>
              <w:lastRenderedPageBreak/>
              <w:t>- Hãy rút ra kết luận về TCHH của SO</w:t>
            </w:r>
            <w:r>
              <w:rPr>
                <w:szCs w:val="24"/>
                <w:vertAlign w:val="subscript"/>
                <w:lang w:val="fr-FR"/>
              </w:rPr>
              <w:t>2</w:t>
            </w:r>
            <w:r>
              <w:rPr>
                <w:szCs w:val="24"/>
                <w:lang w:val="fr-FR"/>
              </w:rPr>
              <w:t>?</w:t>
            </w:r>
          </w:p>
          <w:p w:rsidR="0030709C" w:rsidRDefault="0030709C" w:rsidP="0030709C">
            <w:pPr>
              <w:spacing w:after="160"/>
              <w:jc w:val="both"/>
              <w:rPr>
                <w:b/>
                <w:szCs w:val="24"/>
                <w:lang w:val="pt-BR"/>
              </w:rPr>
            </w:pPr>
            <w:r>
              <w:rPr>
                <w:b/>
                <w:szCs w:val="24"/>
                <w:lang w:val="pt-BR"/>
              </w:rPr>
              <w:t xml:space="preserve">II. </w:t>
            </w:r>
            <w:r>
              <w:rPr>
                <w:b/>
                <w:lang w:val="pt-BR"/>
              </w:rPr>
              <w:t>Ứ</w:t>
            </w:r>
            <w:r>
              <w:rPr>
                <w:b/>
                <w:szCs w:val="24"/>
                <w:lang w:val="pt-BR"/>
              </w:rPr>
              <w:t xml:space="preserve">ng dụng </w:t>
            </w:r>
          </w:p>
          <w:p w:rsidR="00DC527B" w:rsidRDefault="00DC527B" w:rsidP="00DC527B">
            <w:pPr>
              <w:spacing w:before="60" w:after="120"/>
              <w:jc w:val="both"/>
              <w:rPr>
                <w:rFonts w:eastAsia="Calibri"/>
                <w:b/>
                <w:bCs/>
              </w:rPr>
            </w:pPr>
            <w:r>
              <w:rPr>
                <w:rFonts w:eastAsia="Calibri"/>
                <w:b/>
                <w:bCs/>
              </w:rPr>
              <w:t>B1: GV Chuyển giao:HS hoạt động cá nhân</w:t>
            </w:r>
          </w:p>
          <w:p w:rsidR="00DC527B" w:rsidRDefault="00DC527B" w:rsidP="00DC527B">
            <w:pPr>
              <w:ind w:left="140"/>
              <w:jc w:val="both"/>
              <w:rPr>
                <w:szCs w:val="24"/>
                <w:lang w:val="fr-FR"/>
              </w:rPr>
            </w:pPr>
            <w:r>
              <w:rPr>
                <w:szCs w:val="24"/>
                <w:lang w:val="pt-BR"/>
              </w:rPr>
              <w:t>? Hãy nêu ứng dụng của SO</w:t>
            </w:r>
            <w:r>
              <w:rPr>
                <w:szCs w:val="24"/>
                <w:vertAlign w:val="subscript"/>
                <w:lang w:val="pt-BR"/>
              </w:rPr>
              <w:t>2</w:t>
            </w:r>
          </w:p>
          <w:p w:rsidR="00DC527B" w:rsidRDefault="00DC527B" w:rsidP="00DC527B">
            <w:pPr>
              <w:spacing w:after="160"/>
              <w:jc w:val="both"/>
              <w:rPr>
                <w:szCs w:val="24"/>
                <w:lang w:val="pt-BR"/>
              </w:rPr>
            </w:pPr>
            <w:r>
              <w:rPr>
                <w:szCs w:val="24"/>
                <w:lang w:val="pt-BR"/>
              </w:rPr>
              <w:t xml:space="preserve"> mà em biết?</w:t>
            </w:r>
          </w:p>
          <w:p w:rsidR="00DC527B" w:rsidRDefault="00DC527B" w:rsidP="00DC527B">
            <w:pPr>
              <w:jc w:val="both"/>
              <w:rPr>
                <w:rFonts w:eastAsia="Calibri"/>
                <w:lang w:val="de-DE" w:eastAsia="vi-VN"/>
              </w:rPr>
            </w:pPr>
            <w:r>
              <w:rPr>
                <w:rFonts w:eastAsia="Calibri"/>
                <w:b/>
                <w:bCs/>
              </w:rPr>
              <w:t>B2: Thực hiện</w:t>
            </w:r>
            <w:r>
              <w:rPr>
                <w:lang w:val="de-DE" w:eastAsia="vi-VN"/>
              </w:rPr>
              <w:t xml:space="preserve"> </w:t>
            </w:r>
          </w:p>
          <w:p w:rsidR="00DC527B" w:rsidRDefault="00DC527B" w:rsidP="00DC527B">
            <w:pPr>
              <w:ind w:left="140"/>
              <w:jc w:val="both"/>
              <w:rPr>
                <w:szCs w:val="24"/>
                <w:lang w:val="fr-FR"/>
              </w:rPr>
            </w:pPr>
            <w:r>
              <w:rPr>
                <w:szCs w:val="24"/>
                <w:lang w:val="pt-BR"/>
              </w:rPr>
              <w:t>HS tìm hiểu ứng dụng của SO</w:t>
            </w:r>
            <w:r>
              <w:rPr>
                <w:szCs w:val="24"/>
                <w:vertAlign w:val="subscript"/>
                <w:lang w:val="pt-BR"/>
              </w:rPr>
              <w:t>2</w:t>
            </w:r>
          </w:p>
          <w:p w:rsidR="00DC527B" w:rsidRDefault="00DC527B" w:rsidP="00DC527B">
            <w:pPr>
              <w:spacing w:after="160"/>
              <w:ind w:left="140"/>
              <w:jc w:val="both"/>
              <w:rPr>
                <w:szCs w:val="24"/>
                <w:lang w:val="pt-BR"/>
              </w:rPr>
            </w:pPr>
            <w:r>
              <w:rPr>
                <w:szCs w:val="24"/>
                <w:lang w:val="pt-BR"/>
              </w:rPr>
              <w:t xml:space="preserve"> dựa vào thông tin trong SGK và hiểu biết thực tế </w:t>
            </w:r>
          </w:p>
          <w:p w:rsidR="00DC527B" w:rsidRDefault="00DC527B" w:rsidP="00DC527B">
            <w:pPr>
              <w:jc w:val="both"/>
              <w:rPr>
                <w:rFonts w:eastAsia="Calibri"/>
                <w:lang w:val="de-DE" w:eastAsia="vi-VN"/>
              </w:rPr>
            </w:pPr>
            <w:r>
              <w:rPr>
                <w:rFonts w:eastAsia="Calibri"/>
                <w:b/>
                <w:bCs/>
              </w:rPr>
              <w:t>B3:  Báo cáo, thảo luận</w:t>
            </w:r>
            <w:r>
              <w:rPr>
                <w:lang w:val="de-DE" w:eastAsia="vi-VN"/>
              </w:rPr>
              <w:t xml:space="preserve"> :</w:t>
            </w:r>
          </w:p>
          <w:p w:rsidR="00DC527B" w:rsidRDefault="00DC527B" w:rsidP="00DC527B">
            <w:pPr>
              <w:ind w:left="140"/>
              <w:jc w:val="both"/>
              <w:rPr>
                <w:szCs w:val="24"/>
                <w:lang w:val="fr-FR"/>
              </w:rPr>
            </w:pPr>
            <w:r>
              <w:rPr>
                <w:szCs w:val="24"/>
                <w:lang w:val="pt-BR"/>
              </w:rPr>
              <w:t>GV gọi đại diện HS nêu các ứng dụng của SO</w:t>
            </w:r>
            <w:r>
              <w:rPr>
                <w:szCs w:val="24"/>
                <w:vertAlign w:val="subscript"/>
                <w:lang w:val="pt-BR"/>
              </w:rPr>
              <w:t>2</w:t>
            </w:r>
          </w:p>
          <w:p w:rsidR="00DC527B" w:rsidRDefault="00DC527B" w:rsidP="00DC527B">
            <w:pPr>
              <w:spacing w:after="160"/>
              <w:jc w:val="both"/>
              <w:rPr>
                <w:szCs w:val="24"/>
                <w:lang w:val="fr-FR"/>
              </w:rPr>
            </w:pPr>
            <w:r>
              <w:rPr>
                <w:rFonts w:eastAsia="Calibri"/>
                <w:b/>
                <w:bCs/>
              </w:rPr>
              <w:t>B4: Đánh giá, nhận xét, tổng hợp:</w:t>
            </w:r>
          </w:p>
          <w:p w:rsidR="00DC527B" w:rsidRPr="00192375" w:rsidRDefault="00DC527B" w:rsidP="00DC527B">
            <w:pPr>
              <w:spacing w:after="160"/>
              <w:ind w:left="140"/>
              <w:jc w:val="both"/>
              <w:rPr>
                <w:szCs w:val="24"/>
                <w:lang w:val="pt-BR"/>
              </w:rPr>
            </w:pPr>
            <w:r>
              <w:rPr>
                <w:szCs w:val="24"/>
                <w:lang w:val="pt-BR"/>
              </w:rPr>
              <w:t>GV nhận xét, đánh giá và chốt lại KT</w:t>
            </w:r>
          </w:p>
          <w:p w:rsidR="00DC527B" w:rsidRDefault="00DC527B" w:rsidP="00DC527B">
            <w:pPr>
              <w:rPr>
                <w:szCs w:val="24"/>
                <w:lang w:val="nl-NL"/>
              </w:rPr>
            </w:pPr>
          </w:p>
          <w:p w:rsidR="0030709C" w:rsidRDefault="0030709C" w:rsidP="00DC527B">
            <w:pPr>
              <w:spacing w:after="160"/>
              <w:ind w:left="140"/>
              <w:jc w:val="both"/>
              <w:rPr>
                <w:b/>
                <w:szCs w:val="24"/>
                <w:lang w:val="nl-NL"/>
              </w:rPr>
            </w:pPr>
          </w:p>
          <w:p w:rsidR="00DC527B" w:rsidRDefault="00DC527B" w:rsidP="00DC527B">
            <w:pPr>
              <w:spacing w:after="160"/>
              <w:ind w:left="140"/>
              <w:jc w:val="both"/>
              <w:rPr>
                <w:b/>
                <w:szCs w:val="24"/>
                <w:lang w:val="nl-NL"/>
              </w:rPr>
            </w:pPr>
            <w:r>
              <w:rPr>
                <w:b/>
                <w:szCs w:val="24"/>
                <w:lang w:val="nl-NL"/>
              </w:rPr>
              <w:t>III. Điều chế</w:t>
            </w:r>
          </w:p>
          <w:p w:rsidR="00DC527B" w:rsidRDefault="00DC527B" w:rsidP="00DC527B">
            <w:pPr>
              <w:spacing w:before="60" w:after="120"/>
              <w:jc w:val="both"/>
              <w:rPr>
                <w:rFonts w:eastAsia="Calibri"/>
                <w:b/>
                <w:bCs/>
              </w:rPr>
            </w:pPr>
            <w:r>
              <w:rPr>
                <w:rFonts w:eastAsia="Calibri"/>
                <w:b/>
                <w:bCs/>
              </w:rPr>
              <w:t>B1: GV Chuyển giao:</w:t>
            </w:r>
          </w:p>
          <w:p w:rsidR="00DC527B" w:rsidRDefault="00DC527B" w:rsidP="00DC527B">
            <w:pPr>
              <w:spacing w:after="160"/>
              <w:jc w:val="both"/>
              <w:rPr>
                <w:lang w:val="de-DE"/>
              </w:rPr>
            </w:pPr>
            <w:r>
              <w:rPr>
                <w:lang w:val="de-DE"/>
              </w:rPr>
              <w:t>HS làm việc theo nhóm</w:t>
            </w:r>
          </w:p>
          <w:p w:rsidR="00DC527B" w:rsidRDefault="00DC527B" w:rsidP="00DC527B">
            <w:pPr>
              <w:spacing w:after="160"/>
              <w:ind w:left="140"/>
              <w:rPr>
                <w:szCs w:val="24"/>
              </w:rPr>
            </w:pPr>
            <w:r>
              <w:rPr>
                <w:szCs w:val="24"/>
                <w:lang w:val="de-DE"/>
              </w:rPr>
              <w:t>-Trình bày các ph</w:t>
            </w:r>
            <w:r>
              <w:rPr>
                <w:szCs w:val="24"/>
                <w:lang w:val="vi-VN"/>
              </w:rPr>
              <w:t>ương pháp điều chế SO</w:t>
            </w:r>
            <w:r>
              <w:rPr>
                <w:szCs w:val="24"/>
                <w:vertAlign w:val="subscript"/>
              </w:rPr>
              <w:t>2</w:t>
            </w:r>
            <w:r>
              <w:rPr>
                <w:szCs w:val="24"/>
              </w:rPr>
              <w:t>?</w:t>
            </w:r>
          </w:p>
          <w:p w:rsidR="00DC527B" w:rsidRDefault="00DC527B" w:rsidP="00DC527B">
            <w:pPr>
              <w:spacing w:after="160"/>
              <w:ind w:left="140"/>
              <w:rPr>
                <w:szCs w:val="24"/>
                <w:lang w:val="pt-BR"/>
              </w:rPr>
            </w:pPr>
            <w:r>
              <w:rPr>
                <w:szCs w:val="24"/>
                <w:lang w:val="pt-BR"/>
              </w:rPr>
              <w:t>-Theo em có thể thu SO</w:t>
            </w:r>
            <w:r>
              <w:rPr>
                <w:szCs w:val="24"/>
                <w:vertAlign w:val="subscript"/>
                <w:lang w:val="pt-BR"/>
              </w:rPr>
              <w:t>2</w:t>
            </w:r>
            <w:r>
              <w:rPr>
                <w:szCs w:val="24"/>
                <w:lang w:val="pt-BR"/>
              </w:rPr>
              <w:t xml:space="preserve"> bằng cách nào?</w:t>
            </w:r>
          </w:p>
          <w:p w:rsidR="00DC527B" w:rsidRDefault="00DC527B" w:rsidP="00DC527B">
            <w:pPr>
              <w:jc w:val="both"/>
              <w:rPr>
                <w:rFonts w:eastAsia="Calibri"/>
                <w:lang w:val="de-DE" w:eastAsia="vi-VN"/>
              </w:rPr>
            </w:pPr>
            <w:r>
              <w:rPr>
                <w:rFonts w:eastAsia="Calibri"/>
                <w:b/>
                <w:bCs/>
              </w:rPr>
              <w:t>B2: Thực hiện</w:t>
            </w:r>
            <w:r>
              <w:rPr>
                <w:lang w:val="de-DE" w:eastAsia="vi-VN"/>
              </w:rPr>
              <w:t xml:space="preserve"> </w:t>
            </w:r>
          </w:p>
          <w:p w:rsidR="00DC527B" w:rsidRDefault="00DC527B" w:rsidP="00DC527B">
            <w:pPr>
              <w:spacing w:after="160"/>
              <w:ind w:left="140"/>
              <w:rPr>
                <w:szCs w:val="24"/>
                <w:lang w:val="pt-BR"/>
              </w:rPr>
            </w:pPr>
            <w:r>
              <w:rPr>
                <w:szCs w:val="24"/>
                <w:lang w:val="pt-BR"/>
              </w:rPr>
              <w:t>Các nhóm trao đổi và thảo luận</w:t>
            </w:r>
          </w:p>
          <w:p w:rsidR="00DC527B" w:rsidRDefault="00DC527B" w:rsidP="00DC527B">
            <w:pPr>
              <w:numPr>
                <w:ilvl w:val="0"/>
                <w:numId w:val="7"/>
              </w:numPr>
              <w:spacing w:after="160"/>
              <w:ind w:left="140"/>
              <w:rPr>
                <w:szCs w:val="24"/>
              </w:rPr>
            </w:pPr>
            <w:r>
              <w:rPr>
                <w:szCs w:val="24"/>
              </w:rPr>
              <w:t>Đẩy nước?</w:t>
            </w:r>
          </w:p>
          <w:p w:rsidR="00DC527B" w:rsidRDefault="00DC527B" w:rsidP="00DC527B">
            <w:pPr>
              <w:numPr>
                <w:ilvl w:val="0"/>
                <w:numId w:val="7"/>
              </w:numPr>
              <w:spacing w:after="160"/>
              <w:ind w:left="140"/>
              <w:rPr>
                <w:szCs w:val="24"/>
              </w:rPr>
            </w:pPr>
            <w:r>
              <w:rPr>
                <w:szCs w:val="24"/>
              </w:rPr>
              <w:t>Đẩy không khí (úp bình)</w:t>
            </w:r>
          </w:p>
          <w:p w:rsidR="00DC527B" w:rsidRDefault="00DC527B" w:rsidP="00DC527B">
            <w:pPr>
              <w:jc w:val="both"/>
              <w:rPr>
                <w:rFonts w:eastAsia="Calibri"/>
                <w:lang w:val="de-DE" w:eastAsia="vi-VN"/>
              </w:rPr>
            </w:pPr>
            <w:r>
              <w:rPr>
                <w:rFonts w:eastAsia="Calibri"/>
                <w:b/>
                <w:bCs/>
              </w:rPr>
              <w:t>B3:  Báo cáo, thảo luận</w:t>
            </w:r>
            <w:r>
              <w:rPr>
                <w:lang w:val="de-DE" w:eastAsia="vi-VN"/>
              </w:rPr>
              <w:t xml:space="preserve"> :</w:t>
            </w:r>
          </w:p>
          <w:p w:rsidR="00DC527B" w:rsidRDefault="00DC527B" w:rsidP="00DC527B">
            <w:pPr>
              <w:spacing w:after="160"/>
              <w:ind w:left="140"/>
              <w:rPr>
                <w:szCs w:val="24"/>
              </w:rPr>
            </w:pPr>
            <w:r>
              <w:rPr>
                <w:szCs w:val="24"/>
                <w:lang w:val="pt-BR"/>
              </w:rPr>
              <w:t xml:space="preserve">GV gọi đại diện HS  các nhóm nêu  </w:t>
            </w:r>
            <w:r>
              <w:rPr>
                <w:szCs w:val="24"/>
                <w:lang w:val="de-DE"/>
              </w:rPr>
              <w:t>các ph</w:t>
            </w:r>
            <w:r>
              <w:rPr>
                <w:szCs w:val="24"/>
                <w:lang w:val="vi-VN"/>
              </w:rPr>
              <w:t>ương pháp điều chế SO</w:t>
            </w:r>
            <w:r>
              <w:rPr>
                <w:szCs w:val="24"/>
                <w:vertAlign w:val="subscript"/>
              </w:rPr>
              <w:t>2</w:t>
            </w:r>
          </w:p>
          <w:p w:rsidR="00DC527B" w:rsidRDefault="00DC527B" w:rsidP="00DC527B">
            <w:pPr>
              <w:tabs>
                <w:tab w:val="left" w:pos="450"/>
              </w:tabs>
              <w:jc w:val="both"/>
              <w:rPr>
                <w:rFonts w:eastAsia="Calibri"/>
                <w:bCs/>
                <w:iCs/>
              </w:rPr>
            </w:pPr>
            <w:r>
              <w:rPr>
                <w:bCs/>
                <w:iCs/>
              </w:rPr>
              <w:t xml:space="preserve">+ Thông qua quan sát: Khi HS HĐ cá nhân, GV chú ý quan sát, kịp thời phát hiện những khó khăn, vướng mắc của </w:t>
            </w:r>
            <w:r>
              <w:rPr>
                <w:bCs/>
                <w:iCs/>
              </w:rPr>
              <w:lastRenderedPageBreak/>
              <w:t>HS và có giải pháp hỗ trợ hợp lí.</w:t>
            </w:r>
          </w:p>
          <w:p w:rsidR="00DC527B" w:rsidRDefault="00DC527B" w:rsidP="00DC527B">
            <w:pPr>
              <w:tabs>
                <w:tab w:val="left" w:pos="450"/>
              </w:tabs>
              <w:jc w:val="both"/>
              <w:rPr>
                <w:bCs/>
                <w:iCs/>
                <w:sz w:val="26"/>
                <w:szCs w:val="26"/>
              </w:rPr>
            </w:pPr>
            <w:r>
              <w:rPr>
                <w:bCs/>
                <w:iCs/>
              </w:rPr>
              <w:tab/>
              <w:t>+ Thông qua sản phẩm học tập: Bài trình bày/lời giải của HS về các câu hỏi/ GV tổ chức cho HS chia sẻ, thảo luận tìm ra chỗ sai cần điều chỉnh và chuẩn hóa kiến thức</w:t>
            </w:r>
            <w:r>
              <w:rPr>
                <w:bCs/>
                <w:iCs/>
                <w:sz w:val="26"/>
                <w:szCs w:val="26"/>
              </w:rPr>
              <w:t>.</w:t>
            </w:r>
          </w:p>
          <w:p w:rsidR="00DC527B" w:rsidRDefault="00DC527B" w:rsidP="00DC527B">
            <w:pPr>
              <w:spacing w:after="160"/>
              <w:jc w:val="both"/>
              <w:rPr>
                <w:rFonts w:eastAsia="Calibri"/>
                <w:b/>
                <w:bCs/>
              </w:rPr>
            </w:pPr>
            <w:r>
              <w:rPr>
                <w:szCs w:val="24"/>
              </w:rPr>
              <w:t xml:space="preserve"> </w:t>
            </w:r>
            <w:r>
              <w:rPr>
                <w:rFonts w:eastAsia="Calibri"/>
                <w:b/>
                <w:bCs/>
              </w:rPr>
              <w:t>B4: Đánh giá, nhận xét, tổng hợp:</w:t>
            </w:r>
          </w:p>
          <w:p w:rsidR="00DC527B" w:rsidRDefault="00DC527B" w:rsidP="00DC527B">
            <w:pPr>
              <w:spacing w:after="160"/>
              <w:jc w:val="both"/>
              <w:rPr>
                <w:rFonts w:eastAsia="Calibri"/>
                <w:b/>
                <w:bCs/>
              </w:rPr>
            </w:pPr>
            <w:r>
              <w:rPr>
                <w:rFonts w:eastAsia="Calibri"/>
                <w:b/>
                <w:bCs/>
              </w:rPr>
              <w:t>GV chốt kiến thức :</w:t>
            </w:r>
          </w:p>
          <w:p w:rsidR="00DC527B" w:rsidRDefault="00DC527B" w:rsidP="00DC527B">
            <w:pPr>
              <w:spacing w:after="160"/>
              <w:jc w:val="both"/>
              <w:rPr>
                <w:szCs w:val="24"/>
                <w:lang w:val="fr-FR"/>
              </w:rPr>
            </w:pPr>
            <w:r>
              <w:rPr>
                <w:rFonts w:eastAsia="Calibri"/>
                <w:b/>
                <w:bCs/>
              </w:rPr>
              <w:t>-4 PTHH điều chế SO</w:t>
            </w:r>
            <w:r>
              <w:rPr>
                <w:rFonts w:eastAsia="Calibri"/>
                <w:b/>
                <w:bCs/>
                <w:vertAlign w:val="subscript"/>
              </w:rPr>
              <w:t>2</w:t>
            </w:r>
          </w:p>
          <w:p w:rsidR="00DC527B" w:rsidRDefault="00DC527B" w:rsidP="00DC527B">
            <w:pPr>
              <w:rPr>
                <w:rFonts w:eastAsia="Calibri"/>
                <w:szCs w:val="22"/>
              </w:rPr>
            </w:pPr>
            <w:r>
              <w:t>-Có thể thu SO</w:t>
            </w:r>
            <w:r>
              <w:rPr>
                <w:vertAlign w:val="subscript"/>
              </w:rPr>
              <w:t>2</w:t>
            </w:r>
            <w:r>
              <w:t xml:space="preserve"> bằng cách</w:t>
            </w:r>
          </w:p>
          <w:p w:rsidR="00DC527B" w:rsidRDefault="00DC527B" w:rsidP="00DC527B">
            <w:pPr>
              <w:rPr>
                <w:rFonts w:eastAsia="Arial"/>
                <w:lang w:eastAsia="vi-VN"/>
              </w:rPr>
            </w:pPr>
            <w:r>
              <w:t xml:space="preserve"> (ngửa bình) đẩy không khí.</w:t>
            </w:r>
          </w:p>
        </w:tc>
        <w:tc>
          <w:tcPr>
            <w:tcW w:w="5353" w:type="dxa"/>
            <w:tcBorders>
              <w:top w:val="single" w:sz="4" w:space="0" w:color="auto"/>
              <w:left w:val="single" w:sz="4" w:space="0" w:color="auto"/>
              <w:bottom w:val="single" w:sz="4" w:space="0" w:color="auto"/>
              <w:right w:val="single" w:sz="4" w:space="0" w:color="auto"/>
            </w:tcBorders>
          </w:tcPr>
          <w:p w:rsidR="00DC527B" w:rsidRDefault="00DC527B" w:rsidP="00DC527B">
            <w:pPr>
              <w:spacing w:after="160"/>
              <w:ind w:left="140"/>
              <w:jc w:val="both"/>
              <w:rPr>
                <w:b/>
                <w:szCs w:val="24"/>
                <w:lang w:val="pt-BR"/>
              </w:rPr>
            </w:pPr>
            <w:r>
              <w:rPr>
                <w:b/>
                <w:szCs w:val="24"/>
                <w:lang w:val="pt-BR"/>
              </w:rPr>
              <w:lastRenderedPageBreak/>
              <w:t>I. Tính chất của lưu huỳnh đioxit.</w:t>
            </w:r>
          </w:p>
          <w:p w:rsidR="0030709C" w:rsidRDefault="0030709C" w:rsidP="00DC527B">
            <w:pPr>
              <w:spacing w:after="160"/>
              <w:ind w:left="140"/>
              <w:jc w:val="both"/>
              <w:rPr>
                <w:b/>
                <w:szCs w:val="24"/>
                <w:lang w:val="pt-BR"/>
              </w:rPr>
            </w:pPr>
          </w:p>
          <w:p w:rsidR="0030709C" w:rsidRDefault="0030709C" w:rsidP="00DC527B">
            <w:pPr>
              <w:spacing w:after="160"/>
              <w:ind w:left="140"/>
              <w:jc w:val="both"/>
              <w:rPr>
                <w:b/>
                <w:szCs w:val="24"/>
                <w:lang w:val="pt-BR"/>
              </w:rPr>
            </w:pPr>
          </w:p>
          <w:p w:rsidR="0030709C" w:rsidRDefault="0030709C" w:rsidP="00DC527B">
            <w:pPr>
              <w:spacing w:after="160"/>
              <w:ind w:left="140"/>
              <w:jc w:val="both"/>
              <w:rPr>
                <w:b/>
                <w:szCs w:val="24"/>
                <w:lang w:val="pt-BR"/>
              </w:rPr>
            </w:pPr>
          </w:p>
          <w:p w:rsidR="00DC527B" w:rsidRDefault="00DC527B" w:rsidP="00DC527B">
            <w:pPr>
              <w:spacing w:after="160"/>
              <w:ind w:left="140"/>
              <w:jc w:val="both"/>
              <w:rPr>
                <w:b/>
                <w:szCs w:val="24"/>
                <w:lang w:val="pt-BR"/>
              </w:rPr>
            </w:pPr>
            <w:r>
              <w:rPr>
                <w:b/>
                <w:szCs w:val="24"/>
                <w:lang w:val="pt-BR"/>
              </w:rPr>
              <w:t>1. Tính chất vật lý (SGK)</w:t>
            </w:r>
          </w:p>
          <w:p w:rsidR="00DC527B" w:rsidRDefault="00DC527B" w:rsidP="00DC527B">
            <w:pPr>
              <w:spacing w:after="160"/>
              <w:ind w:left="140"/>
              <w:jc w:val="both"/>
              <w:rPr>
                <w:b/>
                <w:szCs w:val="24"/>
                <w:lang w:val="pt-BR"/>
              </w:rPr>
            </w:pPr>
            <w:r>
              <w:rPr>
                <w:b/>
                <w:szCs w:val="24"/>
                <w:lang w:val="pt-BR"/>
              </w:rPr>
              <w:t>2. Tính chất hoá học.</w:t>
            </w:r>
          </w:p>
          <w:p w:rsidR="00DC527B" w:rsidRDefault="00DC527B" w:rsidP="00DC527B">
            <w:pPr>
              <w:spacing w:after="160"/>
              <w:ind w:left="140"/>
              <w:jc w:val="both"/>
              <w:rPr>
                <w:szCs w:val="24"/>
                <w:lang w:val="pt-BR"/>
              </w:rPr>
            </w:pPr>
            <w:r>
              <w:rPr>
                <w:szCs w:val="24"/>
                <w:lang w:val="pt-BR"/>
              </w:rPr>
              <w:t>a. Tác dụng với nước</w:t>
            </w:r>
          </w:p>
          <w:p w:rsidR="00DC527B" w:rsidRDefault="009D5CF3" w:rsidP="00DC527B">
            <w:pPr>
              <w:spacing w:after="160"/>
              <w:ind w:left="140"/>
              <w:jc w:val="both"/>
              <w:rPr>
                <w:szCs w:val="24"/>
                <w:lang w:val="pt-BR"/>
              </w:rPr>
            </w:pPr>
            <w:r>
              <w:rPr>
                <w:noProof/>
                <w:szCs w:val="22"/>
              </w:rPr>
              <mc:AlternateContent>
                <mc:Choice Requires="wps">
                  <w:drawing>
                    <wp:anchor distT="4294967295" distB="4294967295" distL="114300" distR="114300" simplePos="0" relativeHeight="251644416" behindDoc="0" locked="0" layoutInCell="1" allowOverlap="1">
                      <wp:simplePos x="0" y="0"/>
                      <wp:positionH relativeFrom="column">
                        <wp:posOffset>872490</wp:posOffset>
                      </wp:positionH>
                      <wp:positionV relativeFrom="paragraph">
                        <wp:posOffset>104139</wp:posOffset>
                      </wp:positionV>
                      <wp:extent cx="277495" cy="0"/>
                      <wp:effectExtent l="0" t="76200" r="27305" b="95250"/>
                      <wp:wrapNone/>
                      <wp:docPr id="117"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44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7pt,8.2pt" to="90.55pt,8.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Zu9RMwIAAFoEAAAOAAAAZHJzL2Uyb0RvYy54bWysVMuu2jAQ3VfqP1jeQxIaLhARrqoEurlt kbj9AGM7iVXHtmxDQFX/vWPzaGk3VVUWZmzPHJ85M5Pl86mX6MitE1qVOBunGHFFNROqLfGX181o jpHzRDEiteIlPnOHn1dv3ywHU/CJ7rRk3CIAUa4YTIk7702RJI52vCdurA1XcNlo2xMPW9smzJIB 0HuZTNL0KRm0ZcZqyp2D0/pyiVcRv2k49Z+bxnGPZImBm4+rjes+rMlqSYrWEtMJeqVB/oFFT4SC R+9QNfEEHaz4A6oX1GqnGz+muk900wjKYw6QTZb+ls2uI4bHXEAcZ+4yuf8HSz8dtxYJBrXLZhgp 0kORdt4S0XYeVVopkFBblGVBqsG4AiIqtbUhWXpSO/Oi6VeHlK46oloeKb+eDaDEiOQhJGycgQf3 w0fNwIccvI66nRrbB0hQBJ1iec738vCTRxQOJ7NZvphiRG9XCSluccY6/4HrHgWjxFKoIBwpyPHF eWAOrjeXcKz0RkgZiy8VGkq8mE6mMcBpKVi4DG7OtvtKWnQkoX3iL8gAYA9uVh8Ui2AdJ2x9tT0R EmzkoxreCtBHchxe6znDSHKYmGBdEKUKL0KuQPhqXTro2yJdrOfreT7KJ0/rUZ7W9ej9pspHT5ts Nq3f1VVVZ98D+SwvOsEYV4H/rZuz/O+65TpXlz689/NdqOQRPYoAZG//kXQsdqjvpVP2mp23NmQX 6g4NHJ2vwxYm5Nd99Pr5SVj9AAAA//8DAFBLAwQUAAYACAAAACEAN7vyyN4AAAAJAQAADwAAAGRy cy9kb3ducmV2LnhtbEyPQU/DMAyF70j8h8hI3FhaQKMqTSeENC4bTNvQNG5ZY9qKxqmSdCv/Hk8c 4GQ/++n5czEbbSeO6EPrSEE6SUAgVc60VCt4385vMhAhajK6c4QKvjHArLy8KHRu3InWeNzEWnAI hVwraGLscylD1aDVYeJ6JN59Om91ZOlrabw+cbjt5G2STKXVLfGFRvf43GD1tRmsgvVyvsh2i2Gs /MdL+rZdLV/3IVPq+mp8egQRcYx/ZjjjMzqUzHRwA5kgOtZ3D/ds5WbK9WzI0hTE4Xcgy0L+/6D8 AQAA//8DAFBLAQItABQABgAIAAAAIQC2gziS/gAAAOEBAAATAAAAAAAAAAAAAAAAAAAAAABbQ29u dGVudF9UeXBlc10ueG1sUEsBAi0AFAAGAAgAAAAhADj9If/WAAAAlAEAAAsAAAAAAAAAAAAAAAAA LwEAAF9yZWxzLy5yZWxzUEsBAi0AFAAGAAgAAAAhAMVm71EzAgAAWgQAAA4AAAAAAAAAAAAAAAAA LgIAAGRycy9lMm9Eb2MueG1sUEsBAi0AFAAGAAgAAAAhADe78sjeAAAACQEAAA8AAAAAAAAAAAAA AAAAjQQAAGRycy9kb3ducmV2LnhtbFBLBQYAAAAABAAEAPMAAACYBQAAAAA= ">
                      <v:stroke endarrow="block"/>
                    </v:line>
                  </w:pict>
                </mc:Fallback>
              </mc:AlternateContent>
            </w:r>
            <w:r w:rsidR="00DC527B">
              <w:rPr>
                <w:szCs w:val="24"/>
                <w:lang w:val="pt-BR"/>
              </w:rPr>
              <w:t>SO</w:t>
            </w:r>
            <w:r w:rsidR="00DC527B">
              <w:rPr>
                <w:szCs w:val="24"/>
                <w:vertAlign w:val="subscript"/>
                <w:lang w:val="pt-BR"/>
              </w:rPr>
              <w:t>2</w:t>
            </w:r>
            <w:r w:rsidR="00DC527B">
              <w:rPr>
                <w:szCs w:val="24"/>
                <w:lang w:val="pt-BR"/>
              </w:rPr>
              <w:t xml:space="preserve"> + H</w:t>
            </w:r>
            <w:r w:rsidR="00DC527B">
              <w:rPr>
                <w:szCs w:val="24"/>
                <w:vertAlign w:val="subscript"/>
                <w:lang w:val="pt-BR"/>
              </w:rPr>
              <w:t>2</w:t>
            </w:r>
            <w:r w:rsidR="00DC527B">
              <w:rPr>
                <w:szCs w:val="24"/>
                <w:lang w:val="pt-BR"/>
              </w:rPr>
              <w:t>O           H</w:t>
            </w:r>
            <w:r w:rsidR="00DC527B">
              <w:rPr>
                <w:szCs w:val="24"/>
                <w:vertAlign w:val="subscript"/>
                <w:lang w:val="pt-BR"/>
              </w:rPr>
              <w:t>2</w:t>
            </w:r>
            <w:r w:rsidR="00DC527B">
              <w:rPr>
                <w:szCs w:val="24"/>
                <w:lang w:val="pt-BR"/>
              </w:rPr>
              <w:t>SO</w:t>
            </w:r>
            <w:r w:rsidR="00DC527B">
              <w:rPr>
                <w:szCs w:val="24"/>
                <w:vertAlign w:val="subscript"/>
                <w:lang w:val="pt-BR"/>
              </w:rPr>
              <w:t>3</w:t>
            </w:r>
          </w:p>
          <w:p w:rsidR="00DC527B" w:rsidRDefault="00DC527B" w:rsidP="00DC527B">
            <w:pPr>
              <w:spacing w:after="160"/>
              <w:ind w:left="140"/>
              <w:jc w:val="both"/>
              <w:rPr>
                <w:szCs w:val="24"/>
                <w:lang w:val="pt-BR"/>
              </w:rPr>
            </w:pPr>
            <w:r>
              <w:rPr>
                <w:szCs w:val="24"/>
                <w:lang w:val="pt-BR"/>
              </w:rPr>
              <w:t>b. Tác dụng với bazơ</w:t>
            </w:r>
          </w:p>
          <w:p w:rsidR="00DC527B" w:rsidRDefault="009D5CF3" w:rsidP="00DC527B">
            <w:pPr>
              <w:spacing w:after="160"/>
              <w:ind w:left="140"/>
              <w:jc w:val="both"/>
              <w:rPr>
                <w:szCs w:val="24"/>
                <w:lang w:val="pt-BR"/>
              </w:rPr>
            </w:pPr>
            <w:r>
              <w:rPr>
                <w:noProof/>
                <w:szCs w:val="22"/>
              </w:rPr>
              <mc:AlternateContent>
                <mc:Choice Requires="wps">
                  <w:drawing>
                    <wp:anchor distT="4294967295" distB="4294967295" distL="114300" distR="114300" simplePos="0" relativeHeight="251645440" behindDoc="0" locked="0" layoutInCell="1" allowOverlap="1">
                      <wp:simplePos x="0" y="0"/>
                      <wp:positionH relativeFrom="column">
                        <wp:posOffset>999490</wp:posOffset>
                      </wp:positionH>
                      <wp:positionV relativeFrom="paragraph">
                        <wp:posOffset>97789</wp:posOffset>
                      </wp:positionV>
                      <wp:extent cx="277495" cy="0"/>
                      <wp:effectExtent l="0" t="76200" r="27305" b="95250"/>
                      <wp:wrapNone/>
                      <wp:docPr id="116"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45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7pt,7.7pt" to="100.55pt,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6S7JNQIAAFoEAAAOAAAAZHJzL2Uyb0RvYy54bWysVE2P2yAQvVfqf0DcE9upk02sOKvKTnrZ diNl+wMIYBsVAwISJ6r63zuQj+62l6pqDmRghsebNzNePp56iY7cOqFVibNxihFXVDOh2hJ/fdmM 5hg5TxQjUite4jN3+HH1/t1yMAWf6E5Lxi0CEOWKwZS4894USeJox3vixtpwBc5G25542No2YZYM gN7LZJKms2TQlhmrKXcOTuuLE68iftNw6p+bxnGPZImBm4+rjes+rMlqSYrWEtMJeqVB/oFFT4SC R+9QNfEEHaz4A6oX1GqnGz+muk900wjKYw6QTZb+ls2uI4bHXEAcZ+4yuf8HS78ctxYJBrXLZhgp 0kORdt4S0XYeVVopkFBblEWpBuMKuFGprQ3J0pPamSdNvzmkdNUR1fJI+eVsACUL4iZvroSNM/Dg fvisGcSQg9dRt1Nj+wAJiqBTLM/5Xh5+8ojC4eThIV9MMaI3V0KK2z1jnf/EdY+CUWIpVBCOFOT4 5HzgQYpbSDhWeiOkjMWXCg0lXkwn03jBaSlYcIYwZ9t9JS06ktA+8ReTAs/rMKsPikWwjhO2vtqe CAk28lENbwXoIzkOr/WcYSQ5TEywLvSkCi9CrkD4al066PsiXazn63k+yiez9ShP63r0cVPlo9km e5jWH+qqqrMfgXyWF51gjKvA/9bNWf533XKdq0sf3vv5LlTyFj0qCmRv/5F0LHaobxg/V+w1O29t yC7soIFj8HXYwoS83seoX5+E1U8AAAD//wMAUEsDBBQABgAIAAAAIQAMdoMM3wAAAAkBAAAPAAAA ZHJzL2Rvd25yZXYueG1sTI9PT8MwDMXvSHyHyEjcWNqJP1VpOiGkcdlg2oamccsa01Y0TpWkW/n2 eOIAJ/vZT88/F7PRduKIPrSOFKSTBARS5UxLtYL37fwmAxGiJqM7R6jgGwPMysuLQufGnWiNx02s BYdQyLWCJsY+lzJUDVodJq5H4t2n81ZHlr6WxusTh9tOTpPkXlrdEl9odI/PDVZfm8EqWC/ni2y3 GMbKf7ykb9vV8nUfMqWur8anRxARx/hnhjM+o0PJTAc3kAmiY333cMvWc8OVDdMkTUEcfgeyLOT/ D8ofAAAA//8DAFBLAQItABQABgAIAAAAIQC2gziS/gAAAOEBAAATAAAAAAAAAAAAAAAAAAAAAABb Q29udGVudF9UeXBlc10ueG1sUEsBAi0AFAAGAAgAAAAhADj9If/WAAAAlAEAAAsAAAAAAAAAAAAA AAAALwEAAF9yZWxzLy5yZWxzUEsBAi0AFAAGAAgAAAAhAInpLsk1AgAAWgQAAA4AAAAAAAAAAAAA AAAALgIAAGRycy9lMm9Eb2MueG1sUEsBAi0AFAAGAAgAAAAhAAx2gwzfAAAACQEAAA8AAAAAAAAA AAAAAAAAjwQAAGRycy9kb3ducmV2LnhtbFBLBQYAAAAABAAEAPMAAACbBQAAAAA= ">
                      <v:stroke endarrow="block"/>
                    </v:line>
                  </w:pict>
                </mc:Fallback>
              </mc:AlternateContent>
            </w:r>
            <w:r w:rsidR="00DC527B">
              <w:rPr>
                <w:szCs w:val="24"/>
                <w:lang w:val="pt-BR"/>
              </w:rPr>
              <w:t>SO</w:t>
            </w:r>
            <w:r w:rsidR="00DC527B">
              <w:rPr>
                <w:szCs w:val="24"/>
                <w:vertAlign w:val="subscript"/>
                <w:lang w:val="pt-BR"/>
              </w:rPr>
              <w:t>2</w:t>
            </w:r>
            <w:r w:rsidR="00DC527B">
              <w:rPr>
                <w:szCs w:val="24"/>
                <w:lang w:val="pt-BR"/>
              </w:rPr>
              <w:t>+Ca(OH)</w:t>
            </w:r>
            <w:r w:rsidR="00DC527B">
              <w:rPr>
                <w:szCs w:val="24"/>
                <w:vertAlign w:val="subscript"/>
                <w:lang w:val="pt-BR"/>
              </w:rPr>
              <w:t>2</w:t>
            </w:r>
            <w:r w:rsidR="00DC527B">
              <w:rPr>
                <w:szCs w:val="24"/>
                <w:lang w:val="pt-BR"/>
              </w:rPr>
              <w:t xml:space="preserve">                                                                            CaSO</w:t>
            </w:r>
            <w:r w:rsidR="00DC527B">
              <w:rPr>
                <w:szCs w:val="24"/>
                <w:vertAlign w:val="subscript"/>
                <w:lang w:val="pt-BR"/>
              </w:rPr>
              <w:t>3</w:t>
            </w:r>
            <w:r w:rsidR="00DC527B">
              <w:rPr>
                <w:szCs w:val="24"/>
                <w:lang w:val="pt-BR"/>
              </w:rPr>
              <w:t>+H</w:t>
            </w:r>
            <w:r w:rsidR="00DC527B">
              <w:rPr>
                <w:szCs w:val="24"/>
                <w:vertAlign w:val="subscript"/>
                <w:lang w:val="pt-BR"/>
              </w:rPr>
              <w:t>2</w:t>
            </w:r>
            <w:r w:rsidR="00DC527B">
              <w:rPr>
                <w:szCs w:val="24"/>
                <w:lang w:val="pt-BR"/>
              </w:rPr>
              <w:t xml:space="preserve">O </w:t>
            </w:r>
          </w:p>
          <w:p w:rsidR="00DC527B" w:rsidRDefault="00DC527B" w:rsidP="00DC527B">
            <w:pPr>
              <w:spacing w:after="160"/>
              <w:ind w:left="140"/>
              <w:jc w:val="both"/>
              <w:rPr>
                <w:szCs w:val="24"/>
                <w:lang w:val="pt-BR"/>
              </w:rPr>
            </w:pPr>
            <w:r>
              <w:rPr>
                <w:szCs w:val="24"/>
                <w:lang w:val="pt-BR"/>
              </w:rPr>
              <w:t>c. Tác dụng với oxit bazơ</w:t>
            </w:r>
          </w:p>
          <w:p w:rsidR="00DC527B" w:rsidRDefault="009D5CF3" w:rsidP="00DC527B">
            <w:pPr>
              <w:spacing w:after="160"/>
              <w:ind w:left="140"/>
              <w:jc w:val="both"/>
              <w:rPr>
                <w:szCs w:val="24"/>
                <w:lang w:val="pt-BR"/>
              </w:rPr>
            </w:pPr>
            <w:r>
              <w:rPr>
                <w:noProof/>
                <w:szCs w:val="22"/>
              </w:rPr>
              <mc:AlternateContent>
                <mc:Choice Requires="wps">
                  <w:drawing>
                    <wp:anchor distT="4294967295" distB="4294967295" distL="114300" distR="114300" simplePos="0" relativeHeight="251646464" behindDoc="0" locked="0" layoutInCell="1" allowOverlap="1">
                      <wp:simplePos x="0" y="0"/>
                      <wp:positionH relativeFrom="column">
                        <wp:posOffset>942975</wp:posOffset>
                      </wp:positionH>
                      <wp:positionV relativeFrom="paragraph">
                        <wp:posOffset>103504</wp:posOffset>
                      </wp:positionV>
                      <wp:extent cx="277495" cy="0"/>
                      <wp:effectExtent l="0" t="76200" r="27305" b="95250"/>
                      <wp:wrapNone/>
                      <wp:docPr id="115"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46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25pt,8.15pt" to="96.1pt,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Acf+MwIAAFk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Br3Lphgp 0kOTdt4S0XYeVVopkFBbtAhKDcYVkFCprQ210pPamSdNvzmkdNUR1fLI+OVsACQLGcmblLBxBu7b D581gxhy8DrKdmpsHyBBEHSK3Tnfu8NPHlE4nDw85AvgSG+uhBS3PGOd/8R1j4JRYilU0I0U5Pjk fOBBiltIOFZ6I6SMvZcKDSVeTCfTmOC0FCw4Q5iz7b6SFh1JmJ74i0WB53WY1QfFIljHCVtfbU+E BBv5qIa3AvSRHIfbes4wkhweTLAu9KQKN0KtQPhqXQbo+yJdrOfreT7KJ7P1KE/revRxU+Wj2SZ7 mNYf6qqqsx+BfJYXnWCMq8D/NsxZ/nfDcn1WlzG8j/NdqOQtelQUyN7+I+nY7NDfy6TsNTtvbagu 9B3mNwZf31p4IK/3MerXF2H1EwAA//8DAFBLAwQUAAYACAAAACEAzpjyQt8AAAAJAQAADwAAAGRy cy9kb3ducmV2LnhtbEyPQU/DMAyF70j8h8hI3Fi6AlMpTSeENC4bQ9sQglvWmLaicaok3cq/xxMH uPnZT8/fK+aj7cQBfWgdKZhOEhBIlTMt1Qped4urDESImozuHKGCbwwwL8/PCp0bd6QNHraxFhxC IdcKmhj7XMpQNWh1mLgeiW+fzlsdWfpaGq+PHG47mSbJTFrdEn9odI+PDVZf28Eq2KwWy+xtOYyV /3iarncvq+f3kCl1eTE+3IOIOMY/M5zwGR1KZtq7gUwQHeub7JatPMyuQZwMd2kKYv+7kGUh/zco fwAAAP//AwBQSwECLQAUAAYACAAAACEAtoM4kv4AAADhAQAAEwAAAAAAAAAAAAAAAAAAAAAAW0Nv bnRlbnRfVHlwZXNdLnhtbFBLAQItABQABgAIAAAAIQA4/SH/1gAAAJQBAAALAAAAAAAAAAAAAAAA AC8BAABfcmVscy8ucmVsc1BLAQItABQABgAIAAAAIQCWAcf+MwIAAFkEAAAOAAAAAAAAAAAAAAAA AC4CAABkcnMvZTJvRG9jLnhtbFBLAQItABQABgAIAAAAIQDOmPJC3wAAAAkBAAAPAAAAAAAAAAAA AAAAAI0EAABkcnMvZG93bnJldi54bWxQSwUGAAAAAAQABADzAAAAmQUAAAAA ">
                      <v:stroke endarrow="block"/>
                    </v:line>
                  </w:pict>
                </mc:Fallback>
              </mc:AlternateContent>
            </w:r>
            <w:r w:rsidR="00DC527B">
              <w:rPr>
                <w:szCs w:val="24"/>
                <w:lang w:val="pt-BR"/>
              </w:rPr>
              <w:t>SO</w:t>
            </w:r>
            <w:r w:rsidR="00DC527B">
              <w:rPr>
                <w:szCs w:val="24"/>
                <w:vertAlign w:val="subscript"/>
                <w:lang w:val="pt-BR"/>
              </w:rPr>
              <w:t>2</w:t>
            </w:r>
            <w:r w:rsidR="00DC527B">
              <w:rPr>
                <w:szCs w:val="24"/>
                <w:lang w:val="pt-BR"/>
              </w:rPr>
              <w:t>+Na</w:t>
            </w:r>
            <w:r w:rsidR="00DC527B">
              <w:rPr>
                <w:szCs w:val="24"/>
                <w:vertAlign w:val="subscript"/>
                <w:lang w:val="pt-BR"/>
              </w:rPr>
              <w:t>2</w:t>
            </w:r>
            <w:r w:rsidR="00DC527B">
              <w:rPr>
                <w:szCs w:val="24"/>
                <w:lang w:val="pt-BR"/>
              </w:rPr>
              <w:t>O           Na</w:t>
            </w:r>
            <w:r w:rsidR="00DC527B">
              <w:rPr>
                <w:szCs w:val="24"/>
                <w:vertAlign w:val="subscript"/>
                <w:lang w:val="pt-BR"/>
              </w:rPr>
              <w:t>2</w:t>
            </w:r>
            <w:r w:rsidR="00DC527B">
              <w:rPr>
                <w:szCs w:val="24"/>
                <w:lang w:val="pt-BR"/>
              </w:rPr>
              <w:t>SO</w:t>
            </w:r>
            <w:r w:rsidR="00DC527B">
              <w:rPr>
                <w:szCs w:val="24"/>
                <w:vertAlign w:val="subscript"/>
                <w:lang w:val="pt-BR"/>
              </w:rPr>
              <w:t>3</w:t>
            </w:r>
          </w:p>
          <w:p w:rsidR="00DC527B" w:rsidRDefault="009D5CF3" w:rsidP="00DC527B">
            <w:pPr>
              <w:spacing w:after="160"/>
              <w:ind w:left="140"/>
              <w:jc w:val="both"/>
              <w:rPr>
                <w:szCs w:val="24"/>
                <w:lang w:val="pt-BR"/>
              </w:rPr>
            </w:pPr>
            <w:r>
              <w:rPr>
                <w:noProof/>
                <w:szCs w:val="22"/>
              </w:rPr>
              <mc:AlternateContent>
                <mc:Choice Requires="wps">
                  <w:drawing>
                    <wp:anchor distT="4294967295" distB="4294967295" distL="114300" distR="114300" simplePos="0" relativeHeight="251647488" behindDoc="0" locked="0" layoutInCell="1" allowOverlap="1">
                      <wp:simplePos x="0" y="0"/>
                      <wp:positionH relativeFrom="column">
                        <wp:posOffset>942975</wp:posOffset>
                      </wp:positionH>
                      <wp:positionV relativeFrom="paragraph">
                        <wp:posOffset>108584</wp:posOffset>
                      </wp:positionV>
                      <wp:extent cx="277495" cy="0"/>
                      <wp:effectExtent l="0" t="76200" r="27305" b="95250"/>
                      <wp:wrapNone/>
                      <wp:docPr id="114"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47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25pt,8.55pt" to="96.1pt,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nG8xNAIAAFk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Br3LcowU 6aFJO2+JaDuPKq0USKgtmgelBuMKSKjU1oZa6UntzJOm3xxSuuqIanlk/HI2AJKFjORNStg4A/ft h8+aQQw5eB1lOzW2D5AgCDrF7pzv3eEnjygcTh4e8sUUI3pzJaS45Rnr/CeuexSMEkuhgm6kIMcn 5wMPUtxCwrHSGyFl7L1UaCjxYjqZxgSnpWDBGcKcbfeVtOhIwvTEXywKPK/DrD4oFsE6Ttj6ansi JNjIRzW8FaCP5Djc1nOGkeTwYIJ1oSdVuBFqBcJX6zJA3xfpYj1fz/NRPpmtR3la16OPmyofzTbZ w7T+UFdVnf0I5LO86ARjXAX+t2HO8r8bluuzuozhfZzvQiVv0aOiQPb2H0nHZof+XiZlr9l5a0N1 oe8wvzH4+tbCA3m9j1G/vgirnwAAAP//AwBQSwMEFAAGAAgAAAAhAA0dQSLfAAAACQEAAA8AAABk cnMvZG93bnJldi54bWxMj81OwzAQhO9IvIO1SNyok4ifEOJUCKlcWkBtEYKbGy9JRLyObKcNb89W HOC2szua/aacT7YXe/Shc6QgnSUgkGpnOmoUvG4XFzmIEDUZ3TtCBd8YYF6dnpS6MO5Aa9xvYiM4 hEKhFbQxDoWUoW7R6jBzAxLfPp23OrL0jTReHzjc9jJLkmtpdUf8odUDPrRYf21Gq2C9Wizzt+U4 1f7jMX3evqye3kOu1PnZdH8HIuIU/8xwxGd0qJhp50YyQfSsL/MrtvJwk4I4Gm6zDMTudyGrUv5v UP0AAAD//wMAUEsBAi0AFAAGAAgAAAAhALaDOJL+AAAA4QEAABMAAAAAAAAAAAAAAAAAAAAAAFtD b250ZW50X1R5cGVzXS54bWxQSwECLQAUAAYACAAAACEAOP0h/9YAAACUAQAACwAAAAAAAAAAAAAA AAAvAQAAX3JlbHMvLnJlbHNQSwECLQAUAAYACAAAACEAK5xvMTQCAABZBAAADgAAAAAAAAAAAAAA AAAuAgAAZHJzL2Uyb0RvYy54bWxQSwECLQAUAAYACAAAACEADR1BIt8AAAAJAQAADwAAAAAAAAAA AAAAAACOBAAAZHJzL2Rvd25yZXYueG1sUEsFBgAAAAAEAAQA8wAAAJoFAAAAAA== ">
                      <v:stroke endarrow="block"/>
                    </v:line>
                  </w:pict>
                </mc:Fallback>
              </mc:AlternateContent>
            </w:r>
            <w:r w:rsidR="00DC527B">
              <w:rPr>
                <w:szCs w:val="24"/>
                <w:lang w:val="pt-BR"/>
              </w:rPr>
              <w:t>SO</w:t>
            </w:r>
            <w:r w:rsidR="00DC527B">
              <w:rPr>
                <w:szCs w:val="24"/>
                <w:vertAlign w:val="subscript"/>
                <w:lang w:val="pt-BR"/>
              </w:rPr>
              <w:t>2</w:t>
            </w:r>
            <w:r w:rsidR="00DC527B">
              <w:rPr>
                <w:szCs w:val="24"/>
                <w:lang w:val="pt-BR"/>
              </w:rPr>
              <w:t xml:space="preserve"> + BaO           BaSO</w:t>
            </w:r>
            <w:r w:rsidR="00DC527B">
              <w:rPr>
                <w:szCs w:val="24"/>
                <w:vertAlign w:val="subscript"/>
                <w:lang w:val="pt-BR"/>
              </w:rPr>
              <w:t>3</w:t>
            </w:r>
          </w:p>
          <w:p w:rsidR="00DC527B" w:rsidRDefault="00DC527B" w:rsidP="00DC527B">
            <w:pPr>
              <w:spacing w:after="160"/>
              <w:ind w:left="140"/>
              <w:jc w:val="both"/>
              <w:rPr>
                <w:szCs w:val="24"/>
                <w:lang w:val="pt-BR"/>
              </w:rPr>
            </w:pPr>
          </w:p>
          <w:p w:rsidR="00DC527B" w:rsidRDefault="00DC527B" w:rsidP="00DC527B">
            <w:pPr>
              <w:spacing w:after="160"/>
              <w:ind w:left="140"/>
              <w:jc w:val="both"/>
              <w:rPr>
                <w:szCs w:val="24"/>
                <w:lang w:val="nl-NL"/>
              </w:rPr>
            </w:pPr>
            <w:r>
              <w:rPr>
                <w:szCs w:val="24"/>
                <w:lang w:val="nl-NL"/>
              </w:rPr>
              <w:t>KL: Lưu huỳnh đioxit là một oxit axit.</w:t>
            </w:r>
          </w:p>
          <w:p w:rsidR="00DC527B" w:rsidRDefault="00DC527B" w:rsidP="0030709C">
            <w:pPr>
              <w:spacing w:after="160"/>
              <w:jc w:val="both"/>
              <w:rPr>
                <w:b/>
                <w:szCs w:val="24"/>
                <w:lang w:val="pt-BR"/>
              </w:rPr>
            </w:pPr>
          </w:p>
          <w:p w:rsidR="0030709C" w:rsidRDefault="0030709C" w:rsidP="0030709C">
            <w:pPr>
              <w:spacing w:after="160"/>
              <w:jc w:val="both"/>
              <w:rPr>
                <w:b/>
                <w:szCs w:val="24"/>
                <w:lang w:val="pt-BR"/>
              </w:rPr>
            </w:pPr>
          </w:p>
          <w:p w:rsidR="0030709C" w:rsidRDefault="0030709C" w:rsidP="0030709C">
            <w:pPr>
              <w:spacing w:after="160"/>
              <w:jc w:val="both"/>
              <w:rPr>
                <w:b/>
                <w:szCs w:val="24"/>
                <w:lang w:val="pt-BR"/>
              </w:rPr>
            </w:pPr>
          </w:p>
          <w:p w:rsidR="0030709C" w:rsidRDefault="0030709C" w:rsidP="0030709C">
            <w:pPr>
              <w:spacing w:after="160"/>
              <w:jc w:val="both"/>
              <w:rPr>
                <w:b/>
                <w:szCs w:val="24"/>
                <w:lang w:val="pt-BR"/>
              </w:rPr>
            </w:pPr>
          </w:p>
          <w:p w:rsidR="0030709C" w:rsidRDefault="0030709C" w:rsidP="0030709C">
            <w:pPr>
              <w:spacing w:after="160"/>
              <w:jc w:val="both"/>
              <w:rPr>
                <w:b/>
                <w:szCs w:val="24"/>
                <w:lang w:val="pt-BR"/>
              </w:rPr>
            </w:pPr>
          </w:p>
          <w:p w:rsidR="0030709C" w:rsidRDefault="0030709C" w:rsidP="0030709C">
            <w:pPr>
              <w:spacing w:after="160"/>
              <w:jc w:val="both"/>
              <w:rPr>
                <w:b/>
                <w:szCs w:val="24"/>
                <w:lang w:val="pt-BR"/>
              </w:rPr>
            </w:pPr>
          </w:p>
          <w:p w:rsidR="00DC527B" w:rsidRDefault="00DC527B" w:rsidP="00DC527B">
            <w:pPr>
              <w:spacing w:after="160"/>
              <w:ind w:left="140"/>
              <w:jc w:val="both"/>
              <w:rPr>
                <w:b/>
                <w:szCs w:val="24"/>
                <w:lang w:val="pt-BR"/>
              </w:rPr>
            </w:pPr>
          </w:p>
          <w:p w:rsidR="0030709C" w:rsidRDefault="0030709C" w:rsidP="00DC527B">
            <w:pPr>
              <w:spacing w:after="160"/>
              <w:jc w:val="both"/>
              <w:rPr>
                <w:b/>
                <w:szCs w:val="24"/>
                <w:lang w:val="pt-BR"/>
              </w:rPr>
            </w:pPr>
          </w:p>
          <w:p w:rsidR="00DC527B" w:rsidRDefault="00DC527B" w:rsidP="00DC527B">
            <w:pPr>
              <w:spacing w:after="160"/>
              <w:jc w:val="both"/>
              <w:rPr>
                <w:b/>
                <w:szCs w:val="24"/>
                <w:lang w:val="pt-BR"/>
              </w:rPr>
            </w:pPr>
            <w:r>
              <w:rPr>
                <w:b/>
                <w:szCs w:val="24"/>
                <w:lang w:val="pt-BR"/>
              </w:rPr>
              <w:t xml:space="preserve">II. </w:t>
            </w:r>
            <w:r>
              <w:rPr>
                <w:b/>
                <w:lang w:val="pt-BR"/>
              </w:rPr>
              <w:t>Ứ</w:t>
            </w:r>
            <w:r>
              <w:rPr>
                <w:b/>
                <w:szCs w:val="24"/>
                <w:lang w:val="pt-BR"/>
              </w:rPr>
              <w:t xml:space="preserve">ng dụng </w:t>
            </w:r>
          </w:p>
          <w:p w:rsidR="00DC527B" w:rsidRDefault="00DC527B" w:rsidP="00DC527B">
            <w:pPr>
              <w:spacing w:after="160"/>
              <w:ind w:left="140"/>
              <w:jc w:val="both"/>
              <w:rPr>
                <w:b/>
                <w:szCs w:val="24"/>
              </w:rPr>
            </w:pPr>
            <w:r>
              <w:rPr>
                <w:b/>
                <w:szCs w:val="24"/>
              </w:rPr>
              <w:t>-Sản xuất H</w:t>
            </w:r>
            <w:r>
              <w:rPr>
                <w:b/>
                <w:szCs w:val="24"/>
                <w:vertAlign w:val="subscript"/>
              </w:rPr>
              <w:t>2</w:t>
            </w:r>
            <w:r>
              <w:rPr>
                <w:b/>
                <w:szCs w:val="24"/>
              </w:rPr>
              <w:t>SO</w:t>
            </w:r>
            <w:r>
              <w:rPr>
                <w:b/>
                <w:szCs w:val="24"/>
                <w:vertAlign w:val="subscript"/>
              </w:rPr>
              <w:t>4</w:t>
            </w:r>
            <w:r>
              <w:rPr>
                <w:b/>
                <w:szCs w:val="24"/>
              </w:rPr>
              <w:t>.</w:t>
            </w:r>
          </w:p>
          <w:p w:rsidR="00DC527B" w:rsidRDefault="00DC527B" w:rsidP="00DC527B">
            <w:pPr>
              <w:spacing w:after="160"/>
              <w:ind w:left="140"/>
              <w:jc w:val="both"/>
              <w:rPr>
                <w:b/>
                <w:szCs w:val="24"/>
              </w:rPr>
            </w:pPr>
            <w:r>
              <w:rPr>
                <w:b/>
                <w:szCs w:val="24"/>
              </w:rPr>
              <w:t>-Tẩy trắng bột gỗ trong CN giấy</w:t>
            </w:r>
          </w:p>
          <w:p w:rsidR="00DC527B" w:rsidRDefault="00DC527B" w:rsidP="00DC527B">
            <w:pPr>
              <w:spacing w:after="160"/>
              <w:ind w:left="140"/>
              <w:jc w:val="both"/>
              <w:rPr>
                <w:b/>
                <w:szCs w:val="24"/>
              </w:rPr>
            </w:pPr>
            <w:r>
              <w:rPr>
                <w:b/>
                <w:szCs w:val="24"/>
              </w:rPr>
              <w:t>-Diệt nấm, mốc</w:t>
            </w: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p>
          <w:p w:rsidR="0030709C" w:rsidRDefault="0030709C" w:rsidP="0030709C">
            <w:pPr>
              <w:spacing w:after="160"/>
              <w:jc w:val="both"/>
              <w:rPr>
                <w:b/>
                <w:szCs w:val="24"/>
              </w:rPr>
            </w:pPr>
          </w:p>
          <w:p w:rsidR="0030709C" w:rsidRDefault="0030709C" w:rsidP="0030709C">
            <w:pPr>
              <w:spacing w:after="160"/>
              <w:jc w:val="both"/>
              <w:rPr>
                <w:b/>
                <w:szCs w:val="24"/>
              </w:rPr>
            </w:pPr>
          </w:p>
          <w:p w:rsidR="00DC527B" w:rsidRDefault="00DC527B" w:rsidP="0030709C">
            <w:pPr>
              <w:spacing w:after="160"/>
              <w:jc w:val="both"/>
              <w:rPr>
                <w:b/>
                <w:szCs w:val="24"/>
              </w:rPr>
            </w:pPr>
            <w:r>
              <w:rPr>
                <w:b/>
                <w:szCs w:val="24"/>
              </w:rPr>
              <w:t>III. Điều chế</w:t>
            </w: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r>
              <w:rPr>
                <w:b/>
                <w:szCs w:val="24"/>
              </w:rPr>
              <w:t>1. Trong PTN</w:t>
            </w:r>
          </w:p>
          <w:p w:rsidR="00DC527B" w:rsidRDefault="00DC527B" w:rsidP="00DC527B">
            <w:pPr>
              <w:spacing w:after="160"/>
              <w:ind w:left="140"/>
              <w:jc w:val="both"/>
              <w:rPr>
                <w:szCs w:val="24"/>
              </w:rPr>
            </w:pPr>
            <w:r>
              <w:rPr>
                <w:szCs w:val="24"/>
              </w:rPr>
              <w:t>a. Muối sunfit + Axit</w:t>
            </w:r>
          </w:p>
          <w:p w:rsidR="00DC527B" w:rsidRDefault="009D5CF3" w:rsidP="00DC527B">
            <w:pPr>
              <w:spacing w:after="160"/>
              <w:ind w:left="140"/>
              <w:jc w:val="both"/>
              <w:rPr>
                <w:szCs w:val="24"/>
                <w:lang w:val="pt-BR"/>
              </w:rPr>
            </w:pPr>
            <w:r>
              <w:rPr>
                <w:noProof/>
                <w:szCs w:val="22"/>
              </w:rPr>
              <mc:AlternateContent>
                <mc:Choice Requires="wps">
                  <w:drawing>
                    <wp:anchor distT="4294967295" distB="4294967295" distL="114300" distR="114300" simplePos="0" relativeHeight="251648512" behindDoc="0" locked="0" layoutInCell="1" allowOverlap="1">
                      <wp:simplePos x="0" y="0"/>
                      <wp:positionH relativeFrom="column">
                        <wp:posOffset>1163955</wp:posOffset>
                      </wp:positionH>
                      <wp:positionV relativeFrom="paragraph">
                        <wp:posOffset>101599</wp:posOffset>
                      </wp:positionV>
                      <wp:extent cx="277495" cy="0"/>
                      <wp:effectExtent l="0" t="76200" r="27305" b="95250"/>
                      <wp:wrapNone/>
                      <wp:docPr id="113"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48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1.65pt,8pt" to="113.5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rmR4NAIAAFkEAAAOAAAAZHJzL2Uyb0RvYy54bWysVE2P2yAQvVfqf0DcE9tZZ5NYcVaVnfSy bSNl+wMIYBsVAwISJ6r63zuQj+62l6pqDmRgZh5v3gxePp16iY7cOqFVibNxihFXVDOh2hJ/fdmM 5hg5TxQjUite4jN3+Gn1/t1yMAWf6E5Lxi0CEOWKwZS4894USeJox3vixtpwBc5G25542No2YZYM gN7LZJKmj8mgLTNWU+4cnNYXJ15F/Kbh1H9pGsc9kiUGbj6uNq77sCarJSlaS0wn6JUG+QcWPREK Lr1D1cQTdLDiD6heUKudbvyY6j7RTSMojzVANVn6WzW7jhgeawFxnLnL5P4fLP183FokGPQue8BI kR6atPOWiLbzqNJKgYTaollQajCugIRKbW2olZ7Uzjxr+s0hpauOqJZHxi9nAyBZyEjepISNM3Df fvikGcSQg9dRtlNj+wAJgqBT7M753h1+8ojC4WQ2yxdTjOjNlZDilmes8x+57lEwSiyFCrqRghyf nQ88SHELCcdKb4SUsfdSoaHEi+lkGhOcloIFZwhztt1X0qIjCdMTf7Eo8LwOs/qgWATrOGHrq+2J kGAjH9XwVoA+kuNwW88ZRpLDgwnWhZ5U4UaoFQhfrcsAfV+ki/V8Pc9H+eRxPcrTuh592FT56HGT zab1Q11VdfYjkM/yohOMcRX434Y5y/9uWK7P6jKG93G+C5W8RY+KAtnbfyQdmx36e5mUvWbnrQ3V hb7D/Mbg61sLD+T1Pkb9+iKsfgIAAP//AwBQSwMEFAAGAAgAAAAhAM3Xb6PdAAAACQEAAA8AAABk cnMvZG93bnJldi54bWxMT8FKw0AUvAv+w/IEb3bTFGpIsyki1Eur0lak3rbZZxLMvg27mzb+vU96 0NvMm2HeTLEcbSdO6EPrSMF0koBAqpxpqVbwtl/dZSBC1GR05wgVfGOAZXl9VejcuDNt8bSLteAQ CrlW0MTY51KGqkGrw8T1SKx9Om91ZOprabw+c7jtZJokc2l1S/yh0T0+Nlh97QarYLtZrbP39TBW /uNp+rJ/3TwfQqbU7c34sAARcYx/Zvitz9Wh5E5HN5AJomOezWZsZTDnTWxI03sGx8tBloX8v6D8 AQAA//8DAFBLAQItABQABgAIAAAAIQC2gziS/gAAAOEBAAATAAAAAAAAAAAAAAAAAAAAAABbQ29u dGVudF9UeXBlc10ueG1sUEsBAi0AFAAGAAgAAAAhADj9If/WAAAAlAEAAAsAAAAAAAAAAAAAAAAA LwEAAF9yZWxzLy5yZWxzUEsBAi0AFAAGAAgAAAAhAAKuZHg0AgAAWQQAAA4AAAAAAAAAAAAAAAAA LgIAAGRycy9lMm9Eb2MueG1sUEsBAi0AFAAGAAgAAAAhAM3Xb6PdAAAACQEAAA8AAAAAAAAAAAAA AAAAjgQAAGRycy9kb3ducmV2LnhtbFBLBQYAAAAABAAEAPMAAACYBQAAAAA= ">
                      <v:stroke endarrow="block"/>
                    </v:line>
                  </w:pict>
                </mc:Fallback>
              </mc:AlternateContent>
            </w:r>
            <w:r w:rsidR="00DC527B">
              <w:rPr>
                <w:szCs w:val="24"/>
                <w:lang w:val="pt-BR"/>
              </w:rPr>
              <w:t>Na</w:t>
            </w:r>
            <w:r w:rsidR="00DC527B">
              <w:rPr>
                <w:szCs w:val="24"/>
                <w:vertAlign w:val="subscript"/>
                <w:lang w:val="pt-BR"/>
              </w:rPr>
              <w:t>2</w:t>
            </w:r>
            <w:r w:rsidR="00DC527B">
              <w:rPr>
                <w:szCs w:val="24"/>
                <w:lang w:val="pt-BR"/>
              </w:rPr>
              <w:t>SO</w:t>
            </w:r>
            <w:r w:rsidR="00DC527B">
              <w:rPr>
                <w:szCs w:val="24"/>
                <w:vertAlign w:val="subscript"/>
                <w:lang w:val="pt-BR"/>
              </w:rPr>
              <w:t>3</w:t>
            </w:r>
            <w:r w:rsidR="00DC527B">
              <w:rPr>
                <w:szCs w:val="24"/>
                <w:lang w:val="pt-BR"/>
              </w:rPr>
              <w:t>+H</w:t>
            </w:r>
            <w:r w:rsidR="00DC527B">
              <w:rPr>
                <w:szCs w:val="24"/>
                <w:vertAlign w:val="subscript"/>
                <w:lang w:val="pt-BR"/>
              </w:rPr>
              <w:t>2</w:t>
            </w:r>
            <w:r w:rsidR="00DC527B">
              <w:rPr>
                <w:szCs w:val="24"/>
                <w:lang w:val="pt-BR"/>
              </w:rPr>
              <w:t>SO</w:t>
            </w:r>
            <w:r w:rsidR="00DC527B">
              <w:rPr>
                <w:szCs w:val="24"/>
                <w:vertAlign w:val="subscript"/>
                <w:lang w:val="pt-BR"/>
              </w:rPr>
              <w:t>4</w:t>
            </w:r>
            <w:r w:rsidR="00DC527B">
              <w:rPr>
                <w:szCs w:val="24"/>
                <w:lang w:val="pt-BR"/>
              </w:rPr>
              <w:t xml:space="preserve">          Na</w:t>
            </w:r>
            <w:r w:rsidR="00DC527B">
              <w:rPr>
                <w:szCs w:val="24"/>
                <w:vertAlign w:val="subscript"/>
                <w:lang w:val="pt-BR"/>
              </w:rPr>
              <w:t>2</w:t>
            </w:r>
            <w:r w:rsidR="00DC527B">
              <w:rPr>
                <w:szCs w:val="24"/>
                <w:lang w:val="pt-BR"/>
              </w:rPr>
              <w:t>SO</w:t>
            </w:r>
            <w:r w:rsidR="00DC527B">
              <w:rPr>
                <w:szCs w:val="24"/>
                <w:vertAlign w:val="subscript"/>
                <w:lang w:val="pt-BR"/>
              </w:rPr>
              <w:t>4</w:t>
            </w:r>
            <w:r w:rsidR="00DC527B">
              <w:rPr>
                <w:szCs w:val="24"/>
                <w:lang w:val="pt-BR"/>
              </w:rPr>
              <w:t>+</w:t>
            </w:r>
          </w:p>
          <w:p w:rsidR="00DC527B" w:rsidRDefault="00DC527B" w:rsidP="00DC527B">
            <w:pPr>
              <w:spacing w:after="160"/>
              <w:ind w:left="140"/>
              <w:jc w:val="both"/>
              <w:rPr>
                <w:szCs w:val="24"/>
                <w:lang w:val="pt-BR"/>
              </w:rPr>
            </w:pPr>
            <w:r>
              <w:rPr>
                <w:szCs w:val="24"/>
                <w:lang w:val="pt-BR"/>
              </w:rPr>
              <w:t>H</w:t>
            </w:r>
            <w:r>
              <w:rPr>
                <w:szCs w:val="24"/>
                <w:vertAlign w:val="subscript"/>
                <w:lang w:val="pt-BR"/>
              </w:rPr>
              <w:t>2</w:t>
            </w:r>
            <w:r>
              <w:rPr>
                <w:szCs w:val="24"/>
                <w:lang w:val="pt-BR"/>
              </w:rPr>
              <w:t>O+SO</w:t>
            </w:r>
            <w:r>
              <w:rPr>
                <w:szCs w:val="24"/>
                <w:vertAlign w:val="subscript"/>
                <w:lang w:val="pt-BR"/>
              </w:rPr>
              <w:t>2</w:t>
            </w:r>
          </w:p>
          <w:p w:rsidR="00DC527B" w:rsidRDefault="00DC527B" w:rsidP="00DC527B">
            <w:pPr>
              <w:spacing w:after="160"/>
              <w:ind w:left="140"/>
              <w:jc w:val="both"/>
              <w:rPr>
                <w:szCs w:val="24"/>
                <w:lang w:val="pt-BR"/>
              </w:rPr>
            </w:pPr>
            <w:r>
              <w:rPr>
                <w:szCs w:val="24"/>
                <w:lang w:val="pt-BR"/>
              </w:rPr>
              <w:t>b. Đun nóng H</w:t>
            </w:r>
            <w:r>
              <w:rPr>
                <w:szCs w:val="24"/>
                <w:vertAlign w:val="subscript"/>
                <w:lang w:val="pt-BR"/>
              </w:rPr>
              <w:t>2</w:t>
            </w:r>
            <w:r>
              <w:rPr>
                <w:szCs w:val="24"/>
                <w:lang w:val="pt-BR"/>
              </w:rPr>
              <w:t>SO</w:t>
            </w:r>
            <w:r>
              <w:rPr>
                <w:szCs w:val="24"/>
                <w:vertAlign w:val="subscript"/>
                <w:lang w:val="pt-BR"/>
              </w:rPr>
              <w:t>4</w:t>
            </w:r>
            <w:r>
              <w:rPr>
                <w:szCs w:val="24"/>
                <w:lang w:val="pt-BR"/>
              </w:rPr>
              <w:t xml:space="preserve"> đặc với Cu</w:t>
            </w:r>
          </w:p>
          <w:p w:rsidR="00DC527B" w:rsidRDefault="00DC527B" w:rsidP="00DC527B">
            <w:pPr>
              <w:spacing w:after="160"/>
              <w:ind w:left="140"/>
              <w:jc w:val="both"/>
              <w:rPr>
                <w:b/>
                <w:szCs w:val="24"/>
              </w:rPr>
            </w:pPr>
          </w:p>
          <w:p w:rsidR="00DC527B" w:rsidRDefault="00DC527B" w:rsidP="00DC527B">
            <w:pPr>
              <w:spacing w:after="160"/>
              <w:ind w:left="140"/>
              <w:jc w:val="both"/>
              <w:rPr>
                <w:b/>
                <w:szCs w:val="24"/>
              </w:rPr>
            </w:pPr>
            <w:r>
              <w:rPr>
                <w:b/>
                <w:szCs w:val="24"/>
              </w:rPr>
              <w:t>2. Trong CN</w:t>
            </w:r>
          </w:p>
          <w:p w:rsidR="00DC527B" w:rsidRDefault="00DC527B" w:rsidP="00DC527B">
            <w:pPr>
              <w:spacing w:after="160"/>
              <w:ind w:left="140"/>
              <w:jc w:val="both"/>
              <w:rPr>
                <w:szCs w:val="24"/>
              </w:rPr>
            </w:pPr>
            <w:r>
              <w:rPr>
                <w:szCs w:val="24"/>
              </w:rPr>
              <w:t>Đốt S trong không khí:</w:t>
            </w:r>
          </w:p>
          <w:p w:rsidR="00DC527B" w:rsidRDefault="00DC527B" w:rsidP="00DC527B">
            <w:pPr>
              <w:spacing w:after="160"/>
              <w:ind w:left="140"/>
              <w:jc w:val="both"/>
              <w:rPr>
                <w:szCs w:val="24"/>
              </w:rPr>
            </w:pPr>
            <w:r>
              <w:rPr>
                <w:szCs w:val="24"/>
              </w:rPr>
              <w:t>S + O</w:t>
            </w:r>
            <w:r>
              <w:rPr>
                <w:szCs w:val="24"/>
                <w:vertAlign w:val="subscript"/>
              </w:rPr>
              <w:t>2</w:t>
            </w:r>
            <w:r w:rsidR="009D5CF3">
              <w:rPr>
                <w:noProof/>
                <w:position w:val="-6"/>
                <w:szCs w:val="24"/>
              </w:rPr>
              <w:drawing>
                <wp:inline distT="0" distB="0" distL="0" distR="0">
                  <wp:extent cx="419100" cy="219075"/>
                  <wp:effectExtent l="0" t="0" r="0" b="9525"/>
                  <wp:docPr id="1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Pr>
                <w:szCs w:val="24"/>
              </w:rPr>
              <w:t xml:space="preserve">     SO</w:t>
            </w:r>
            <w:r>
              <w:rPr>
                <w:szCs w:val="24"/>
                <w:vertAlign w:val="subscript"/>
              </w:rPr>
              <w:t>2</w:t>
            </w:r>
          </w:p>
          <w:p w:rsidR="00DC527B" w:rsidRDefault="00DC527B" w:rsidP="00DC527B">
            <w:pPr>
              <w:spacing w:after="160"/>
              <w:ind w:left="140"/>
              <w:jc w:val="both"/>
              <w:rPr>
                <w:szCs w:val="24"/>
              </w:rPr>
            </w:pPr>
            <w:r>
              <w:rPr>
                <w:szCs w:val="24"/>
              </w:rPr>
              <w:t>Đốt quặng Pirit</w:t>
            </w:r>
          </w:p>
          <w:p w:rsidR="00DC527B" w:rsidRDefault="00DC527B" w:rsidP="00DC527B">
            <w:pPr>
              <w:spacing w:after="160"/>
              <w:ind w:left="140"/>
              <w:jc w:val="both"/>
              <w:rPr>
                <w:szCs w:val="24"/>
              </w:rPr>
            </w:pPr>
            <w:r>
              <w:rPr>
                <w:szCs w:val="24"/>
              </w:rPr>
              <w:lastRenderedPageBreak/>
              <w:t>4FeS</w:t>
            </w:r>
            <w:r>
              <w:rPr>
                <w:szCs w:val="24"/>
                <w:vertAlign w:val="subscript"/>
              </w:rPr>
              <w:t xml:space="preserve">2 </w:t>
            </w:r>
            <w:r>
              <w:rPr>
                <w:szCs w:val="24"/>
              </w:rPr>
              <w:t>+ 11O</w:t>
            </w:r>
            <w:r>
              <w:rPr>
                <w:szCs w:val="24"/>
                <w:vertAlign w:val="subscript"/>
              </w:rPr>
              <w:t>2</w:t>
            </w:r>
            <w:r w:rsidR="009D5CF3">
              <w:rPr>
                <w:noProof/>
                <w:position w:val="-6"/>
                <w:szCs w:val="24"/>
              </w:rPr>
              <w:drawing>
                <wp:inline distT="0" distB="0" distL="0" distR="0">
                  <wp:extent cx="419100" cy="219075"/>
                  <wp:effectExtent l="0" t="0" r="0" b="9525"/>
                  <wp:docPr id="2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Pr>
                <w:szCs w:val="24"/>
              </w:rPr>
              <w:t xml:space="preserve">   2Fe</w:t>
            </w:r>
            <w:r>
              <w:rPr>
                <w:szCs w:val="24"/>
                <w:vertAlign w:val="subscript"/>
              </w:rPr>
              <w:t>2</w:t>
            </w:r>
            <w:r>
              <w:rPr>
                <w:szCs w:val="24"/>
              </w:rPr>
              <w:t>O</w:t>
            </w:r>
            <w:r>
              <w:rPr>
                <w:szCs w:val="24"/>
                <w:vertAlign w:val="subscript"/>
              </w:rPr>
              <w:t>3</w:t>
            </w:r>
            <w:r>
              <w:rPr>
                <w:szCs w:val="24"/>
              </w:rPr>
              <w:t>+8SO</w:t>
            </w:r>
            <w:r>
              <w:rPr>
                <w:szCs w:val="24"/>
                <w:vertAlign w:val="subscript"/>
              </w:rPr>
              <w:t>2</w:t>
            </w:r>
          </w:p>
          <w:p w:rsidR="00DC527B" w:rsidRDefault="00DC527B" w:rsidP="00DC527B">
            <w:pPr>
              <w:spacing w:after="160"/>
              <w:ind w:left="140"/>
              <w:jc w:val="both"/>
              <w:rPr>
                <w:szCs w:val="24"/>
                <w:lang w:val="nl-NL"/>
              </w:rPr>
            </w:pPr>
          </w:p>
        </w:tc>
      </w:tr>
      <w:tr w:rsidR="0030709C" w:rsidTr="005B499A">
        <w:tc>
          <w:tcPr>
            <w:tcW w:w="10033" w:type="dxa"/>
            <w:gridSpan w:val="2"/>
            <w:tcBorders>
              <w:top w:val="single" w:sz="4" w:space="0" w:color="auto"/>
              <w:left w:val="single" w:sz="4" w:space="0" w:color="auto"/>
              <w:bottom w:val="single" w:sz="4" w:space="0" w:color="auto"/>
              <w:right w:val="single" w:sz="4" w:space="0" w:color="auto"/>
            </w:tcBorders>
          </w:tcPr>
          <w:p w:rsidR="0030709C" w:rsidRDefault="0030709C" w:rsidP="0030709C">
            <w:pPr>
              <w:jc w:val="center"/>
              <w:rPr>
                <w:b/>
                <w:lang w:val="de-DE"/>
              </w:rPr>
            </w:pPr>
            <w:r>
              <w:rPr>
                <w:b/>
                <w:lang w:val="de-DE"/>
              </w:rPr>
              <w:lastRenderedPageBreak/>
              <w:t xml:space="preserve">Hoạt động 3:  Luyện tập, vận dụng, mở rộng </w:t>
            </w:r>
          </w:p>
          <w:p w:rsidR="0030709C" w:rsidRDefault="0030709C" w:rsidP="0030709C">
            <w:pPr>
              <w:tabs>
                <w:tab w:val="left" w:pos="450"/>
              </w:tabs>
              <w:jc w:val="both"/>
              <w:rPr>
                <w:b/>
                <w:iCs/>
                <w:lang w:val="de-DE" w:eastAsia="vi-VN"/>
              </w:rPr>
            </w:pPr>
            <w:r>
              <w:rPr>
                <w:b/>
                <w:iCs/>
                <w:lang w:val="de-DE" w:eastAsia="vi-VN"/>
              </w:rPr>
              <w:t>Mục tiêu:</w:t>
            </w:r>
          </w:p>
          <w:p w:rsidR="0030709C" w:rsidRDefault="0030709C" w:rsidP="0030709C">
            <w:pPr>
              <w:tabs>
                <w:tab w:val="left" w:pos="450"/>
              </w:tabs>
              <w:jc w:val="both"/>
              <w:rPr>
                <w:lang w:val="nl-NL"/>
              </w:rPr>
            </w:pPr>
            <w:r>
              <w:rPr>
                <w:lang w:val="nl-NL"/>
              </w:rPr>
              <w:t>- Củng cố, khắc sâu các kiến thức đã học trong bài về tính chất hóa học của canxi oxit.</w:t>
            </w:r>
          </w:p>
          <w:p w:rsidR="0030709C" w:rsidRDefault="0030709C" w:rsidP="0030709C">
            <w:pPr>
              <w:tabs>
                <w:tab w:val="left" w:pos="450"/>
              </w:tabs>
              <w:jc w:val="both"/>
              <w:rPr>
                <w:lang w:val="nl-NL"/>
              </w:rPr>
            </w:pPr>
            <w:r>
              <w:rPr>
                <w:lang w:val="nl-NL"/>
              </w:rPr>
              <w:t>- Rèn kĩ năng làm bài tập định tính và định lượng</w:t>
            </w:r>
          </w:p>
          <w:p w:rsidR="0030709C" w:rsidRDefault="0030709C" w:rsidP="0030709C">
            <w:pPr>
              <w:tabs>
                <w:tab w:val="left" w:pos="450"/>
              </w:tabs>
              <w:jc w:val="both"/>
              <w:rPr>
                <w:lang w:val="nl-NL"/>
              </w:rPr>
            </w:pPr>
            <w:r>
              <w:rPr>
                <w:lang w:val="nl-NL"/>
              </w:rPr>
              <w:t xml:space="preserve">- Tiếp tục phát triển các năng lực: tự học, giải quyết vấn đề 1 cách sáng tạo, sử dụng ngôn ngữ hóa học, phát hiện và giải quyết vấn đề thông qua môn học. </w:t>
            </w:r>
          </w:p>
          <w:p w:rsidR="0030709C" w:rsidRDefault="0030709C" w:rsidP="00DC527B">
            <w:pPr>
              <w:spacing w:after="160"/>
              <w:ind w:left="140"/>
              <w:jc w:val="both"/>
              <w:rPr>
                <w:b/>
                <w:szCs w:val="24"/>
                <w:lang w:val="pt-BR"/>
              </w:rPr>
            </w:pPr>
          </w:p>
        </w:tc>
      </w:tr>
      <w:tr w:rsidR="00DC527B" w:rsidTr="00DC527B">
        <w:tc>
          <w:tcPr>
            <w:tcW w:w="4680" w:type="dxa"/>
            <w:tcBorders>
              <w:top w:val="single" w:sz="4" w:space="0" w:color="auto"/>
              <w:left w:val="single" w:sz="4" w:space="0" w:color="auto"/>
              <w:bottom w:val="single" w:sz="4" w:space="0" w:color="auto"/>
              <w:right w:val="single" w:sz="4" w:space="0" w:color="auto"/>
            </w:tcBorders>
          </w:tcPr>
          <w:p w:rsidR="00DC527B" w:rsidRDefault="00DC527B" w:rsidP="00DC527B">
            <w:pPr>
              <w:rPr>
                <w:b/>
                <w:bCs/>
                <w:iCs/>
                <w:lang w:val="de-DE"/>
              </w:rPr>
            </w:pPr>
          </w:p>
          <w:p w:rsidR="00DC527B" w:rsidRDefault="00DC527B" w:rsidP="00DC527B">
            <w:pPr>
              <w:rPr>
                <w:szCs w:val="24"/>
              </w:rPr>
            </w:pPr>
            <w:r>
              <w:rPr>
                <w:b/>
                <w:bCs/>
                <w:iCs/>
                <w:lang w:val="de-DE"/>
              </w:rPr>
              <w:tab/>
            </w:r>
            <w:r>
              <w:rPr>
                <w:szCs w:val="24"/>
              </w:rPr>
              <w:t>- TB1: Thực hiện dãy biến hoá sau:</w:t>
            </w:r>
          </w:p>
          <w:p w:rsidR="00DC527B" w:rsidRDefault="009D5CF3" w:rsidP="00DC527B">
            <w:pPr>
              <w:ind w:left="140"/>
              <w:rPr>
                <w:szCs w:val="24"/>
              </w:rPr>
            </w:pPr>
            <w:r>
              <w:rPr>
                <w:rFonts w:eastAsia="Calibri"/>
                <w:noProof/>
                <w:szCs w:val="22"/>
              </w:rPr>
              <mc:AlternateContent>
                <mc:Choice Requires="wps">
                  <w:drawing>
                    <wp:anchor distT="4294967295" distB="4294967295" distL="114300" distR="114300" simplePos="0" relativeHeight="251640320" behindDoc="0" locked="0" layoutInCell="1" allowOverlap="1">
                      <wp:simplePos x="0" y="0"/>
                      <wp:positionH relativeFrom="column">
                        <wp:posOffset>935355</wp:posOffset>
                      </wp:positionH>
                      <wp:positionV relativeFrom="paragraph">
                        <wp:posOffset>109854</wp:posOffset>
                      </wp:positionV>
                      <wp:extent cx="277495" cy="0"/>
                      <wp:effectExtent l="0" t="76200" r="27305" b="114300"/>
                      <wp:wrapNone/>
                      <wp:docPr id="112"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40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65pt,8.65pt" to="95.5pt,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7jJrMwIAAFYEAAAOAAAAZHJzL2Uyb0RvYy54bWysVE1v2zAMvQ/YfxB0TxxnTtoYdYrBTnbp 1gLtfoAiybEwWRQkJU4w7L+PUj7WbpdhWA4KJZJPj4+U7+4PvSZ76bwCU9F8PKFEGg5CmW1Fv76s R7eU+MCMYBqMrOhRenq/fP/ubrClnEIHWkhHEMT4crAV7UKwZZZ53sme+TFYadDZgutZwK3bZsKx AdF7nU0nk3k2gBPWAZfe42lzctJlwm9bycNj23oZiK4ocgtpdWndxDVb3rFy65jtFD/TYP/AomfK 4KVXqIYFRnZO/QHVK+7AQxvGHPoM2lZxmWrAavLJb9U8d8zKVAuK4+1VJv//YPmX/ZMjSmDv8ikl hvXYpOfgmNp2gdRgDEoIjsyjUoP1JSbU5snFWvnBPNsH4N88MVB3zGxlYvxytAiSx4zsTUrceIv3 bYbPIDCG7QIk2Q6t6yMkCkIOqTvHa3fkIRCOh9Obm2Ixo4RfXBkrL3nW+fBJQk+iUVGtTNSNlWz/ 4EPkwcpLSDw2sFZap95rQ4aKLmbTWUrwoJWIzhjm3XZTa0f2LE5P+qWi0PM6zMHOiATWSSZWZzsw pdEmIanBnIOBxqt6KSjREl9LtE7ctInXYaHI9mydpuf7YrJY3a5ui1Exna9GxaRpRh/XdTGar/Ob WfOhqesm/xGZ50XZKSGkieQvk5wXfzcp5zd1msHrLF9Vyt6iJzmR7OU/kU6djs09jckGxPHJxepi 03F4U/D5ocXX8Xqfon59DpY/AQAA//8DAFBLAwQUAAYACAAAACEAZp1HHdsAAAAJAQAADwAAAGRy cy9kb3ducmV2LnhtbExPTU/DMAy9I/EfIiNxQSwd35SmEwIhMQQHOiauWeM1FYlTNdla/j2uOMDJ fvbT+ygWo3dij31sAymYzzIQSHUwLTUKPlZPpzcgYtJktAuECr4xwqI8PCh0bsJA77ivUiNYhGKu FdiUulzKWFv0Os5Ch8S/bei9Tgz7RppeDyzunTzLsivpdUvsYHWHDxbrr2rnFTTrYWmeXz+rrVs/ rl4uT6x986NSx0fj/R2IhGP6I8MUn6NDyZk2YUcmCsf44vqcqbxMcyLczrnc5vcgy0L+b1D+AAAA //8DAFBLAQItABQABgAIAAAAIQC2gziS/gAAAOEBAAATAAAAAAAAAAAAAAAAAAAAAABbQ29udGVu dF9UeXBlc10ueG1sUEsBAi0AFAAGAAgAAAAhADj9If/WAAAAlAEAAAsAAAAAAAAAAAAAAAAALwEA AF9yZWxzLy5yZWxzUEsBAi0AFAAGAAgAAAAhAB/uMmszAgAAVgQAAA4AAAAAAAAAAAAAAAAALgIA AGRycy9lMm9Eb2MueG1sUEsBAi0AFAAGAAgAAAAhAGadRx3bAAAACQEAAA8AAAAAAAAAAAAAAAAA jQQAAGRycy9kb3ducmV2LnhtbFBLBQYAAAAABAAEAPMAAACVBQAAAAA= ">
                      <v:stroke endarrow="open"/>
                    </v:line>
                  </w:pict>
                </mc:Fallback>
              </mc:AlternateContent>
            </w:r>
            <w:r>
              <w:rPr>
                <w:rFonts w:eastAsia="Calibri"/>
                <w:noProof/>
                <w:szCs w:val="22"/>
              </w:rPr>
              <mc:AlternateContent>
                <mc:Choice Requires="wps">
                  <w:drawing>
                    <wp:anchor distT="4294967295" distB="4294967295" distL="114300" distR="114300" simplePos="0" relativeHeight="251638272" behindDoc="0" locked="0" layoutInCell="1" allowOverlap="1">
                      <wp:simplePos x="0" y="0"/>
                      <wp:positionH relativeFrom="column">
                        <wp:posOffset>262255</wp:posOffset>
                      </wp:positionH>
                      <wp:positionV relativeFrom="paragraph">
                        <wp:posOffset>99059</wp:posOffset>
                      </wp:positionV>
                      <wp:extent cx="277495" cy="0"/>
                      <wp:effectExtent l="0" t="76200" r="27305" b="114300"/>
                      <wp:wrapNone/>
                      <wp:docPr id="111"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38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65pt,7.8pt" to="42.5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PztMMwIAAFYEAAAOAAAAZHJzL2Uyb0RvYy54bWysVE1v2zAMvQ/YfxB0Tx1nTpsYcYrBTnbp 1gLtfoAiybEwWRQkJU4w7L+PUj7WbpdhWA4KJZJPj4+UF/eHXpO9dF6BqWh+M6ZEGg5CmW1Fv76s RzNKfGBGMA1GVvQoPb1fvn+3GGwpJ9CBFtIRBDG+HGxFuxBsmWWed7Jn/gasNOhswfUs4NZtM+HY gOi9zibj8W02gBPWAZfe42lzctJlwm9bycNj23oZiK4ocgtpdWndxDVbLli5dcx2ip9psH9g0TNl 8NIrVMMCIzun/oDqFXfgoQ03HPoM2lZxmWrAavLxb9U8d8zKVAuK4+1VJv//YPmX/ZMjSmDv8pwS w3ps0nNwTG27QGowBiUER6ZRqcH6EhNq8+Rirfxgnu0D8G+eGKg7ZrYyMX45WgTJY0b2JiVuvMX7 NsNnEBjDdgGSbIfW9RESBSGH1J3jtTvyEAjHw8ndXTGfUsIvroyVlzzrfPgkoSfRqKhWJurGSrZ/ 8CHyYOUlJB4bWCutU++1IUNF59PJNCV40EpEZwzzbruptSN7Fqcn/VJR6Hkd5mBnRALrJBOrsx2Y 0miTkNRgzsFA41W9FJRoia8lWidu2sTrsFBke7ZO0/N9Pp6vZqtZMSomt6tRMW6a0cd1XYxu1/nd tPnQ1HWT/4jM86LslBDSRPKXSc6Lv5uU85s6zeB1lq8qZW/Rk5xI9vKfSKdOx+aexmQD4vjkYnWx 6Ti8Kfj80OLreL1PUb8+B8ufAAAA//8DAFBLAwQUAAYACAAAACEAU3KStd0AAAAHAQAADwAAAGRy cy9kb3ducmV2LnhtbEyPwU7DMBBE70j8g7VIXBB1CqSqQpwKgZAAlQMpFVc33sYR9jqK3Sb8PYs4 wHF2RrNvytXknTjiELtACuazDARSE0xHrYL3zePlEkRMmox2gVDBF0ZYVacnpS5MGOkNj3VqBZdQ LLQCm1JfSBkbi17HWeiR2NuHwevEcmilGfTI5d7JqyxbSK874g9W93hvsfmsD15Bux2fzdP6o967 7cPmJb+w9tVPSp2fTXe3IBJO6S8MP/iMDhUz7cKBTBROwc38mpN8zxcg2F/mPG33q2VVyv/81TcA AAD//wMAUEsBAi0AFAAGAAgAAAAhALaDOJL+AAAA4QEAABMAAAAAAAAAAAAAAAAAAAAAAFtDb250 ZW50X1R5cGVzXS54bWxQSwECLQAUAAYACAAAACEAOP0h/9YAAACUAQAACwAAAAAAAAAAAAAAAAAv AQAAX3JlbHMvLnJlbHNQSwECLQAUAAYACAAAACEASj87TDMCAABWBAAADgAAAAAAAAAAAAAAAAAu AgAAZHJzL2Uyb0RvYy54bWxQSwECLQAUAAYACAAAACEAU3KStd0AAAAHAQAADwAAAAAAAAAAAAAA AACNBAAAZHJzL2Rvd25yZXYueG1sUEsFBgAAAAAEAAQA8wAAAJcFAAAAAA== ">
                      <v:stroke endarrow="open"/>
                    </v:line>
                  </w:pict>
                </mc:Fallback>
              </mc:AlternateContent>
            </w:r>
            <w:r>
              <w:rPr>
                <w:rFonts w:eastAsia="Calibri"/>
                <w:noProof/>
                <w:szCs w:val="22"/>
              </w:rPr>
              <mc:AlternateContent>
                <mc:Choice Requires="wps">
                  <w:drawing>
                    <wp:anchor distT="0" distB="0" distL="114300" distR="114300" simplePos="0" relativeHeight="251643392" behindDoc="0" locked="0" layoutInCell="1" allowOverlap="1">
                      <wp:simplePos x="0" y="0"/>
                      <wp:positionH relativeFrom="column">
                        <wp:posOffset>1778000</wp:posOffset>
                      </wp:positionH>
                      <wp:positionV relativeFrom="paragraph">
                        <wp:posOffset>99060</wp:posOffset>
                      </wp:positionV>
                      <wp:extent cx="355600" cy="342900"/>
                      <wp:effectExtent l="0" t="0" r="63500" b="57150"/>
                      <wp:wrapNone/>
                      <wp:docPr id="110"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pt,7.8pt" to="168pt,3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IuiCNQIAAFsEAAAOAAAAZHJzL2Uyb0RvYy54bWysVE2P2yAQvVfqf0Dcs7azTppY66wqO+ll 26602x9AAMeomEHAxomq/vcO5KPd9lJVzYEMMPPmzZvBd/eHQZO9dF6BqWlxk1MiDQehzK6mX543 kwUlPjAjmAYja3qUnt6v3r65G20lp9CDFtIRBDG+Gm1N+xBslWWe93Jg/gasNHjZgRtYwK3bZcKx EdEHnU3zfJ6N4IR1wKX3eNqeLukq4Xed5OFz13kZiK4pcgtpdWndxjVb3bFq55jtFT/TYP/AYmDK YNIrVMsCIy9O/QE1KO7AQxduOAwZdJ3iMtWA1RT5b9U89czKVAuK4+1VJv//YPmn/aMjSmDvCtTH sAGb9BQcU7s+kAaMQQnBkTIqNVpfYUBjHl2slR/Mk30A/tUTA03PzE4mxs9HiyBFjMhehcSNt5hv O34EgT7sJUCS7dC5IUKiIOSQunO8dkceAuF4eDubzXPkyPHqtpwu0Y4ZWHUJts6HDxIGEo2aamWi eKxi+wcfTq4Xl3hsYKO0xnNWaUPGmi5n01kK8KCViJfxzrvdttGO7FkcofQ7533l5uDFiATWSybW ZzswpdEmIUnCnIORxlSDFJRoiU8mWidu2sR0WC2yPVunEfq2zJfrxXpRTsrpfD0p87advN805WS+ Kd7N2tu2adrie2RelFWvhJAmkr+Mc1H+3bicH9ZpEK8DfVUpe42elEeyl/9EOrU7dvg0K1sQx0cX q4udxwlOzufXFp/Ir/vk9fObsPoBAAD//wMAUEsDBBQABgAIAAAAIQBPA3JF4AAAAAkBAAAPAAAA ZHJzL2Rvd25yZXYueG1sTI/BTsMwEETvSPyDtUhcEHVo1aiEOBUCIQEqB1Iqrm68jSPsdRS7Tfh7 lhMcd2Y0+6ZcT96JEw6xC6TgZpaBQGqC6ahV8LF9ul6BiEmT0S4QKvjGCOvq/KzUhQkjveOpTq3g EoqFVmBT6gspY2PR6zgLPRJ7hzB4nfgcWmkGPXK5d3KeZbn0uiP+YHWPDxabr/roFbS78cU8bz7r g9s9bl+XV9a++Umpy4vp/g5Ewin9heEXn9GhYqZ9OJKJwimYrzLekthY5iA4sFjkLOwV5Lc5yKqU /xdUPwAAAP//AwBQSwECLQAUAAYACAAAACEAtoM4kv4AAADhAQAAEwAAAAAAAAAAAAAAAAAAAAAA W0NvbnRlbnRfVHlwZXNdLnhtbFBLAQItABQABgAIAAAAIQA4/SH/1gAAAJQBAAALAAAAAAAAAAAA AAAAAC8BAABfcmVscy8ucmVsc1BLAQItABQABgAIAAAAIQDOIuiCNQIAAFsEAAAOAAAAAAAAAAAA AAAAAC4CAABkcnMvZTJvRG9jLnhtbFBLAQItABQABgAIAAAAIQBPA3JF4AAAAAkBAAAPAAAAAAAA AAAAAAAAAI8EAABkcnMvZG93bnJldi54bWxQSwUGAAAAAAQABADzAAAAnAUAAAAA ">
                      <v:stroke endarrow="open"/>
                    </v:line>
                  </w:pict>
                </mc:Fallback>
              </mc:AlternateContent>
            </w:r>
            <w:r>
              <w:rPr>
                <w:rFonts w:eastAsia="Calibri"/>
                <w:noProof/>
                <w:szCs w:val="22"/>
              </w:rPr>
              <mc:AlternateContent>
                <mc:Choice Requires="wps">
                  <w:drawing>
                    <wp:anchor distT="4294967295" distB="4294967295" distL="114300" distR="114300" simplePos="0" relativeHeight="251639296" behindDoc="0" locked="0" layoutInCell="1" allowOverlap="1">
                      <wp:simplePos x="0" y="0"/>
                      <wp:positionH relativeFrom="column">
                        <wp:posOffset>1778000</wp:posOffset>
                      </wp:positionH>
                      <wp:positionV relativeFrom="paragraph">
                        <wp:posOffset>99059</wp:posOffset>
                      </wp:positionV>
                      <wp:extent cx="277495" cy="0"/>
                      <wp:effectExtent l="0" t="76200" r="27305" b="114300"/>
                      <wp:wrapNone/>
                      <wp:docPr id="105"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39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0pt,7.8pt" to="161.85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3MarMwIAAFYEAAAOAAAAZHJzL2Uyb0RvYy54bWysVE1v2zAMvQ/YfxB0T22nTpsYdYrBTnbp tgLtfoAiybEwWRQkNU4w7L+PUj7WbpdhWA4KJZJPj4+U7+73gyY76bwCU9PiKqdEGg5CmW1Nvz6v J3NKfGBGMA1G1vQgPb1fvn93N9pKTqEHLaQjCGJ8Ndqa9iHYKss87+XA/BVYadDZgRtYwK3bZsKx EdEHnU3z/CYbwQnrgEvv8bQ9Ouky4Xed5OFL13kZiK4pcgtpdWndxDVb3rFq65jtFT/RYP/AYmDK 4KUXqJYFRl6c+gNqUNyBhy5ccRgy6DrFZaoBqyny36p56pmVqRYUx9uLTP7/wfLPu0dHlMDe5TNK DBuwSU/BMbXtA2nAGJQQHLmOSo3WV5jQmEcXa+V782QfgH/zxEDTM7OVifHzwSJIETOyNylx4y3e txk/gcAY9hIgybbv3BAhURCyT905XLoj94FwPJze3pYL5MjProxV5zzrfPgoYSDRqKlWJurGKrZ7 8CHyYNU5JB4bWCutU++1IWNNF7PpLCV40EpEZwzzbrtptCM7Fqcn/VJR6Hkd5uDFiATWSyZWJzsw pdEmIanBnIORxqsGKSjREl9LtI7ctInXYaHI9mQdp+f7Il+s5qt5OSmnN6tJmbft5MO6KSc36+J2 1l63TdMWPyLzoqx6JYQ0kfx5kovy7ybl9KaOM3iZ5YtK2Vv0JCeSPf8n0qnTsbnHMdmAODy6WF1s Og5vCj49tPg6Xu9T1K/PwfInAAAA//8DAFBLAwQUAAYACAAAACEANy4TSd8AAAAJAQAADwAAAGRy cy9kb3ducmV2LnhtbEyPwU7DMBBE70j8g7VIXBB1SNVShTgVAiEBggMpFVc33sYR9jqK3Sb8PYs4 wHFnRrNvyvXknTjiELtACq5mGQikJpiOWgXvm4fLFYiYNBntAqGCL4ywrk5PSl2YMNIbHuvUCi6h WGgFNqW+kDI2Fr2Os9AjsbcPg9eJz6GVZtAjl3sn8yxbSq874g9W93hnsfmsD15Bux2fzOPLR713 2/vN8+LC2lc/KXV+Nt3egEg4pb8w/OAzOlTMtAsHMlE4Bfkq4y2JjcUSBAfm+fwaxO5XkFUp/y+o vgEAAP//AwBQSwECLQAUAAYACAAAACEAtoM4kv4AAADhAQAAEwAAAAAAAAAAAAAAAAAAAAAAW0Nv bnRlbnRfVHlwZXNdLnhtbFBLAQItABQABgAIAAAAIQA4/SH/1gAAAJQBAAALAAAAAAAAAAAAAAAA AC8BAABfcmVscy8ucmVsc1BLAQItABQABgAIAAAAIQDQ3MarMwIAAFYEAAAOAAAAAAAAAAAAAAAA AC4CAABkcnMvZTJvRG9jLnhtbFBLAQItABQABgAIAAAAIQA3LhNJ3wAAAAkBAAAPAAAAAAAAAAAA AAAAAI0EAABkcnMvZG93bnJldi54bWxQSwUGAAAAAAQABADzAAAAmQUAAAAA ">
                      <v:stroke endarrow="open"/>
                    </v:line>
                  </w:pict>
                </mc:Fallback>
              </mc:AlternateContent>
            </w:r>
            <w:r>
              <w:rPr>
                <w:rFonts w:eastAsia="Calibri"/>
                <w:noProof/>
                <w:szCs w:val="22"/>
              </w:rPr>
              <mc:AlternateContent>
                <mc:Choice Requires="wps">
                  <w:drawing>
                    <wp:anchor distT="0" distB="0" distL="114300" distR="114300" simplePos="0" relativeHeight="251642368" behindDoc="0" locked="0" layoutInCell="1" allowOverlap="1">
                      <wp:simplePos x="0" y="0"/>
                      <wp:positionH relativeFrom="column">
                        <wp:posOffset>1778000</wp:posOffset>
                      </wp:positionH>
                      <wp:positionV relativeFrom="paragraph">
                        <wp:posOffset>99060</wp:posOffset>
                      </wp:positionV>
                      <wp:extent cx="346075" cy="151130"/>
                      <wp:effectExtent l="0" t="0" r="53975" b="77470"/>
                      <wp:wrapNone/>
                      <wp:docPr id="10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15113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pt,7.8pt" to="167.25pt,1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JRi5OQIAAFsEAAAOAAAAZHJzL2Uyb0RvYy54bWysVE1v2zAMvQ/YfxB0T22nTpoadYrBTnbp tgLtfoAiybEwWRQkNU4w7L+PUj7WbpdhWA4KJZJPj4+U7+73gyY76bwCU9PiKqdEGg5CmW1Nvz6v JwtKfGBGMA1G1vQgPb1fvn93N9pKTqEHLaQjCGJ8Ndqa9iHYKss87+XA/BVYadDZgRtYwK3bZsKx EdEHnU3zfJ6N4IR1wKX3eNoenXSZ8LtO8vCl67wMRNcUuYW0urRu4pot71i1dcz2ip9osH9gMTBl 8NILVMsCIy9O/QE1KO7AQxeuOAwZdJ3iMtWA1RT5b9U89czKVAuK4+1FJv//YPnn3aMjSmDv8pIS wwZs0lNwTG37QBowBiUER6ZRqdH6ChMa8+hirXxvnuwD8G+eGGh6ZrYyMX4+WAQpYkb2JiVuvMX7 NuMnEBjDXgIk2fadGyIkCkL2qTuHS3fkPhCOh9flPL+ZUcLRVcyK4jp1L2PVOdk6Hz5KGEg0aqqV ieKxiu0efIhkWHUOiccG1krrNADakLGmt7PpLCV40EpEZwzzbrtptCM7Fkco/VJl6Hkd5uDFiATW SyZWJzswpdEmIUnCnIORxqsGKSjREp9MtI7ctInXYbXI9mQdR+j7bX67WqwW5aSczleTMm/byYd1 U07m6+Jm1l63TdMWPyLzoqx6JYQ0kfx5nIvy78bl9LCOg3gZ6ItK2Vv0JCeSPf8n0qndscPHWdmA ODy6WF3sPE5wCj69tvhEXu9T1K9vwvInAAAA//8DAFBLAwQUAAYACAAAACEApQhDsOEAAAAJAQAA DwAAAGRycy9kb3ducmV2LnhtbEyPwU7DMBBE70j8g7VIXFDr0DZVCXEqBEKCCg6krbi68TaOiNdR 7Dbh71lOcNvRjGbf5OvRteKMfWg8KbidJiCQKm8aqhXsts+TFYgQNRndekIF3xhgXVxe5DozfqAP PJexFlxCIdMKbIxdJmWoLDodpr5DYu/oe6cjy76WptcDl7tWzpJkKZ1uiD9Y3eGjxeqrPDkF9X54 NS9vn+Wx3T9tN+mNte9uVOr6any4BxFxjH9h+MVndCiY6eBPZIJoFcxWCW+JbKRLEByYzxcpiAMf dwuQRS7/Lyh+AAAA//8DAFBLAQItABQABgAIAAAAIQC2gziS/gAAAOEBAAATAAAAAAAAAAAAAAAA AAAAAABbQ29udGVudF9UeXBlc10ueG1sUEsBAi0AFAAGAAgAAAAhADj9If/WAAAAlAEAAAsAAAAA AAAAAAAAAAAALwEAAF9yZWxzLy5yZWxzUEsBAi0AFAAGAAgAAAAhAB8lGLk5AgAAWwQAAA4AAAAA AAAAAAAAAAAALgIAAGRycy9lMm9Eb2MueG1sUEsBAi0AFAAGAAgAAAAhAKUIQ7DhAAAACQEAAA8A AAAAAAAAAAAAAAAAkwQAAGRycy9kb3ducmV2LnhtbFBLBQYAAAAABAAEAPMAAAChBQAAAAA= ">
                      <v:stroke endarrow="open"/>
                    </v:line>
                  </w:pict>
                </mc:Fallback>
              </mc:AlternateContent>
            </w:r>
            <w:r w:rsidR="00DC527B">
              <w:rPr>
                <w:szCs w:val="24"/>
              </w:rPr>
              <w:t xml:space="preserve"> S         SO</w:t>
            </w:r>
            <w:r w:rsidR="00DC527B">
              <w:rPr>
                <w:szCs w:val="24"/>
                <w:vertAlign w:val="subscript"/>
              </w:rPr>
              <w:t>2</w:t>
            </w:r>
            <w:r w:rsidR="00DC527B">
              <w:rPr>
                <w:szCs w:val="24"/>
              </w:rPr>
              <w:t xml:space="preserve">         CaSO</w:t>
            </w:r>
            <w:r w:rsidR="00DC527B">
              <w:rPr>
                <w:szCs w:val="24"/>
                <w:vertAlign w:val="subscript"/>
              </w:rPr>
              <w:t xml:space="preserve">3              </w:t>
            </w:r>
            <w:r w:rsidR="00DC527B">
              <w:rPr>
                <w:szCs w:val="24"/>
              </w:rPr>
              <w:t>H</w:t>
            </w:r>
            <w:r w:rsidR="00DC527B">
              <w:rPr>
                <w:szCs w:val="24"/>
                <w:vertAlign w:val="subscript"/>
              </w:rPr>
              <w:t>2</w:t>
            </w:r>
            <w:r w:rsidR="00DC527B">
              <w:rPr>
                <w:szCs w:val="24"/>
              </w:rPr>
              <w:t>SO</w:t>
            </w:r>
            <w:r w:rsidR="00DC527B">
              <w:rPr>
                <w:szCs w:val="24"/>
                <w:vertAlign w:val="subscript"/>
              </w:rPr>
              <w:t>3</w:t>
            </w:r>
          </w:p>
          <w:p w:rsidR="00DC527B" w:rsidRDefault="00DC527B" w:rsidP="00DC527B">
            <w:pPr>
              <w:ind w:left="140"/>
              <w:rPr>
                <w:szCs w:val="24"/>
                <w:lang w:val="pt-BR"/>
              </w:rPr>
            </w:pPr>
            <w:r>
              <w:rPr>
                <w:szCs w:val="24"/>
                <w:lang w:val="pt-BR"/>
              </w:rPr>
              <w:t>Na</w:t>
            </w:r>
            <w:r>
              <w:rPr>
                <w:szCs w:val="24"/>
                <w:vertAlign w:val="subscript"/>
                <w:lang w:val="pt-BR"/>
              </w:rPr>
              <w:t>2</w:t>
            </w:r>
            <w:r>
              <w:rPr>
                <w:szCs w:val="24"/>
                <w:lang w:val="pt-BR"/>
              </w:rPr>
              <w:t>SO</w:t>
            </w:r>
            <w:r>
              <w:rPr>
                <w:szCs w:val="24"/>
                <w:vertAlign w:val="subscript"/>
                <w:lang w:val="pt-BR"/>
              </w:rPr>
              <w:t>3</w:t>
            </w:r>
          </w:p>
          <w:p w:rsidR="00DC527B" w:rsidRDefault="009D5CF3" w:rsidP="00DC527B">
            <w:pPr>
              <w:ind w:left="140"/>
              <w:rPr>
                <w:szCs w:val="24"/>
                <w:vertAlign w:val="subscript"/>
                <w:lang w:val="pt-BR"/>
              </w:rPr>
            </w:pPr>
            <w:r>
              <w:rPr>
                <w:rFonts w:eastAsia="Calibri"/>
                <w:noProof/>
                <w:szCs w:val="22"/>
              </w:rPr>
              <mc:AlternateContent>
                <mc:Choice Requires="wps">
                  <w:drawing>
                    <wp:anchor distT="4294967295" distB="4294967295" distL="114300" distR="114300" simplePos="0" relativeHeight="251641344" behindDoc="0" locked="0" layoutInCell="1" allowOverlap="1">
                      <wp:simplePos x="0" y="0"/>
                      <wp:positionH relativeFrom="column">
                        <wp:posOffset>2574925</wp:posOffset>
                      </wp:positionH>
                      <wp:positionV relativeFrom="paragraph">
                        <wp:posOffset>128269</wp:posOffset>
                      </wp:positionV>
                      <wp:extent cx="277495" cy="0"/>
                      <wp:effectExtent l="0" t="76200" r="27305" b="114300"/>
                      <wp:wrapNone/>
                      <wp:docPr id="10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41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2.75pt,10.1pt" to="224.6pt,1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DCzDMgIAAFYEAAAOAAAAZHJzL2Uyb0RvYy54bWysVE1v2zAMvQ/YfxB0T22nTpsYdYrBTnbp 1gLtfoAiybEwWRQkNU4w7L+PUj62bpdhWA4KJZFPj4+k7+73gyY76bwCU9PiKqdEGg5CmW1Nv7ys J3NKfGBGMA1G1vQgPb1fvn93N9pKTqEHLaQjCGJ8Ndqa9iHYKss87+XA/BVYafCyAzewgFu3zYRj I6IPOpvm+U02ghPWAZfe42l7vKTLhN91kofHrvMyEF1T5BbS6tK6iWu2vGPV1jHbK36iwf6BxcCU wUcvUC0LjLw69QfUoLgDD1244jBk0HWKy5QDZlPkv2Xz3DMrUy4ojrcXmfz/g+Wfd0+OKIG1y68p MWzAIj0Hx9S2D6QBY1BCcKSISo3WVxjQmCcXc+V782wfgH/1xEDTM7OVifHLwSJIisjehMSNt/je ZvwEAn3Ya4Ak275zQ4REQcg+VedwqY7cB8LxcHp7Wy5mlPDzVcaqc5x1PnyUMJBo1FQrE3VjFds9 +IDM0fXsEo8NrJXWqfbakLGmi9l0lgI8aCXiZXTzbrtptCM7Frsn/aIMCPbGzcGrEQmsl0ysTnZg SqNNQlKDOQcjjU8NUlCiJU5LtI5w2sTnMFFke7KO3fNtkS9W89W8nJTTm9WkzNt28mHdlJObdXE7 a6/bpmmL75F5UVa9EkKaSP7cyUX5d51ymqljD156+aJS9hY9KYBkz/+JdKp0LO6xTTYgDk8uZheL js2bnE+DFqfj133y+vk5WP4AAAD//wMAUEsDBBQABgAIAAAAIQBexKJo3gAAAAkBAAAPAAAAZHJz L2Rvd25yZXYueG1sTI9NS8QwEIbvgv8hjOBF3MTSilubLqIIKnqwu4vXbJNtismkNNlt/feOeNDb fDy880y1mr1jRzPGPqCEq4UAZrANusdOwmb9eHkDLCaFWrmARsKXibCqT08qVeow4bs5NqljFIKx VBJsSkPJeWyt8SouwmCQdvswepWoHTuuRzVRuHc8E+Kae9UjXbBqMPfWtJ/NwUvottOzfnr9aPZu +7B+KS6sffOzlOdn890tsGTm9AfDjz6pQ01Ou3BAHZmTkIuiIFRCJjJgBOT5kord74DXFf//Qf0N AAD//wMAUEsBAi0AFAAGAAgAAAAhALaDOJL+AAAA4QEAABMAAAAAAAAAAAAAAAAAAAAAAFtDb250 ZW50X1R5cGVzXS54bWxQSwECLQAUAAYACAAAACEAOP0h/9YAAACUAQAACwAAAAAAAAAAAAAAAAAv AQAAX3JlbHMvLnJlbHNQSwECLQAUAAYACAAAACEAYAwswzICAABWBAAADgAAAAAAAAAAAAAAAAAu AgAAZHJzL2Uyb0RvYy54bWxQSwECLQAUAAYACAAAACEAXsSiaN4AAAAJAQAADwAAAAAAAAAAAAAA AACMBAAAZHJzL2Rvd25yZXYueG1sUEsFBgAAAAAEAAQA8wAAAJcFAAAAAA== ">
                      <v:stroke endarrow="open"/>
                    </v:line>
                  </w:pict>
                </mc:Fallback>
              </mc:AlternateContent>
            </w:r>
            <w:r w:rsidR="00DC527B">
              <w:rPr>
                <w:szCs w:val="24"/>
                <w:lang w:val="pt-BR"/>
              </w:rPr>
              <w:t xml:space="preserve">                                               SO</w:t>
            </w:r>
            <w:r w:rsidR="00DC527B">
              <w:rPr>
                <w:szCs w:val="24"/>
                <w:vertAlign w:val="subscript"/>
                <w:lang w:val="pt-BR"/>
              </w:rPr>
              <w:t>2</w:t>
            </w:r>
            <w:r w:rsidR="00DC527B">
              <w:rPr>
                <w:szCs w:val="24"/>
                <w:lang w:val="pt-BR"/>
              </w:rPr>
              <w:t xml:space="preserve">           Na</w:t>
            </w:r>
            <w:r w:rsidR="00DC527B">
              <w:rPr>
                <w:szCs w:val="24"/>
                <w:vertAlign w:val="subscript"/>
                <w:lang w:val="pt-BR"/>
              </w:rPr>
              <w:t>2</w:t>
            </w:r>
            <w:r w:rsidR="00DC527B">
              <w:rPr>
                <w:szCs w:val="24"/>
                <w:lang w:val="pt-BR"/>
              </w:rPr>
              <w:t>SO</w:t>
            </w:r>
            <w:r w:rsidR="00DC527B">
              <w:rPr>
                <w:szCs w:val="24"/>
                <w:vertAlign w:val="subscript"/>
                <w:lang w:val="pt-BR"/>
              </w:rPr>
              <w:t>3</w:t>
            </w:r>
          </w:p>
          <w:p w:rsidR="00DC527B" w:rsidRDefault="00DC527B" w:rsidP="00DC527B">
            <w:pPr>
              <w:ind w:left="140"/>
              <w:rPr>
                <w:szCs w:val="24"/>
                <w:lang w:val="pt-BR"/>
              </w:rPr>
            </w:pPr>
          </w:p>
          <w:p w:rsidR="00DC527B" w:rsidRDefault="00DC527B" w:rsidP="00DC527B">
            <w:pPr>
              <w:ind w:left="140"/>
              <w:rPr>
                <w:szCs w:val="24"/>
                <w:lang w:val="pt-BR"/>
              </w:rPr>
            </w:pPr>
            <w:r>
              <w:rPr>
                <w:szCs w:val="24"/>
                <w:lang w:val="pt-BR"/>
              </w:rPr>
              <w:t>- BT2: Cho 12,6g natri sunfit tác dụng vừa đủ với 200ml dd axit H</w:t>
            </w:r>
            <w:r>
              <w:rPr>
                <w:szCs w:val="24"/>
                <w:vertAlign w:val="subscript"/>
                <w:lang w:val="pt-BR"/>
              </w:rPr>
              <w:t>2</w:t>
            </w:r>
            <w:r>
              <w:rPr>
                <w:szCs w:val="24"/>
                <w:lang w:val="pt-BR"/>
              </w:rPr>
              <w:t>SO</w:t>
            </w:r>
            <w:r>
              <w:rPr>
                <w:szCs w:val="24"/>
                <w:vertAlign w:val="subscript"/>
                <w:lang w:val="pt-BR"/>
              </w:rPr>
              <w:t>4</w:t>
            </w:r>
            <w:r>
              <w:rPr>
                <w:szCs w:val="24"/>
                <w:lang w:val="pt-BR"/>
              </w:rPr>
              <w:t>.</w:t>
            </w:r>
          </w:p>
          <w:p w:rsidR="00DC527B" w:rsidRDefault="00DC527B" w:rsidP="00DC527B">
            <w:pPr>
              <w:ind w:left="140"/>
              <w:rPr>
                <w:szCs w:val="24"/>
                <w:lang w:val="pt-BR"/>
              </w:rPr>
            </w:pPr>
            <w:r>
              <w:rPr>
                <w:szCs w:val="24"/>
                <w:lang w:val="pt-BR"/>
              </w:rPr>
              <w:t>+ Viết PTPƯ.</w:t>
            </w:r>
          </w:p>
          <w:p w:rsidR="00DC527B" w:rsidRDefault="00DC527B" w:rsidP="00DC527B">
            <w:pPr>
              <w:ind w:left="140"/>
              <w:rPr>
                <w:szCs w:val="24"/>
                <w:lang w:val="pt-BR"/>
              </w:rPr>
            </w:pPr>
            <w:r>
              <w:rPr>
                <w:szCs w:val="24"/>
                <w:lang w:val="pt-BR"/>
              </w:rPr>
              <w:t>+ Tính VSO</w:t>
            </w:r>
            <w:r>
              <w:rPr>
                <w:szCs w:val="24"/>
                <w:vertAlign w:val="subscript"/>
                <w:lang w:val="pt-BR"/>
              </w:rPr>
              <w:t>2</w:t>
            </w:r>
            <w:r>
              <w:rPr>
                <w:szCs w:val="24"/>
                <w:lang w:val="pt-BR"/>
              </w:rPr>
              <w:t xml:space="preserve"> thu được.</w:t>
            </w:r>
          </w:p>
          <w:p w:rsidR="00DC527B" w:rsidRDefault="00DC527B" w:rsidP="00DC527B">
            <w:pPr>
              <w:ind w:left="140"/>
              <w:rPr>
                <w:szCs w:val="24"/>
                <w:lang w:val="pt-BR"/>
              </w:rPr>
            </w:pPr>
            <w:r>
              <w:rPr>
                <w:szCs w:val="24"/>
                <w:lang w:val="pt-BR"/>
              </w:rPr>
              <w:t>+ Tính C</w:t>
            </w:r>
            <w:r>
              <w:rPr>
                <w:szCs w:val="24"/>
                <w:vertAlign w:val="subscript"/>
                <w:lang w:val="pt-BR"/>
              </w:rPr>
              <w:t>M</w:t>
            </w:r>
            <w:r>
              <w:rPr>
                <w:szCs w:val="24"/>
                <w:lang w:val="pt-BR"/>
              </w:rPr>
              <w:t xml:space="preserve"> của dd axit.</w:t>
            </w:r>
          </w:p>
          <w:p w:rsidR="00DC527B" w:rsidRDefault="00DC527B" w:rsidP="00DC527B">
            <w:pPr>
              <w:tabs>
                <w:tab w:val="left" w:pos="240"/>
              </w:tabs>
              <w:rPr>
                <w:b/>
                <w:bCs/>
                <w:iCs/>
                <w:lang w:val="pt-BR"/>
              </w:rPr>
            </w:pPr>
          </w:p>
        </w:tc>
        <w:tc>
          <w:tcPr>
            <w:tcW w:w="5353" w:type="dxa"/>
            <w:tcBorders>
              <w:top w:val="single" w:sz="4" w:space="0" w:color="auto"/>
              <w:left w:val="single" w:sz="4" w:space="0" w:color="auto"/>
              <w:bottom w:val="single" w:sz="4" w:space="0" w:color="auto"/>
              <w:right w:val="single" w:sz="4" w:space="0" w:color="auto"/>
            </w:tcBorders>
          </w:tcPr>
          <w:p w:rsidR="00DC527B" w:rsidRDefault="00DC527B" w:rsidP="00DC527B">
            <w:pPr>
              <w:spacing w:after="160"/>
              <w:ind w:left="140"/>
              <w:jc w:val="both"/>
              <w:rPr>
                <w:b/>
                <w:szCs w:val="24"/>
                <w:lang w:val="pt-BR"/>
              </w:rPr>
            </w:pPr>
          </w:p>
        </w:tc>
      </w:tr>
    </w:tbl>
    <w:p w:rsidR="00DC527B" w:rsidRDefault="00DC527B" w:rsidP="00DC527B">
      <w:pPr>
        <w:pStyle w:val="ListParagraph"/>
        <w:spacing w:line="312" w:lineRule="auto"/>
        <w:ind w:left="0"/>
        <w:rPr>
          <w:rFonts w:ascii="Times New Roman" w:hAnsi="Times New Roman"/>
          <w:color w:val="000000"/>
          <w:sz w:val="28"/>
          <w:szCs w:val="28"/>
          <w:lang w:val="vi-VN"/>
        </w:rPr>
      </w:pPr>
      <w:r>
        <w:rPr>
          <w:rFonts w:ascii="Times New Roman" w:hAnsi="Times New Roman"/>
          <w:color w:val="000000"/>
          <w:sz w:val="28"/>
          <w:szCs w:val="28"/>
          <w:lang w:val="vi-VN"/>
        </w:rPr>
        <w:t>* Rút kinh nghiệm bài học:</w:t>
      </w:r>
    </w:p>
    <w:p w:rsidR="00DC527B" w:rsidRDefault="00DC527B" w:rsidP="00DC527B">
      <w:pPr>
        <w:pStyle w:val="ListParagraph"/>
        <w:spacing w:line="312" w:lineRule="auto"/>
        <w:rPr>
          <w:rFonts w:ascii="Times New Roman" w:hAnsi="Times New Roman"/>
          <w:color w:val="000000"/>
          <w:sz w:val="28"/>
          <w:szCs w:val="28"/>
        </w:rPr>
      </w:pPr>
      <w:r>
        <w:rPr>
          <w:rFonts w:ascii="Times New Roman" w:hAnsi="Times New Roman"/>
          <w:color w:val="000000"/>
          <w:sz w:val="28"/>
          <w:szCs w:val="28"/>
          <w:lang w:val="vi-VN"/>
        </w:rPr>
        <w:t>……………………………………………………………………………………………………………………………………………………………………………………………………………………………………………………</w:t>
      </w:r>
      <w:r>
        <w:rPr>
          <w:rFonts w:ascii="Times New Roman" w:hAnsi="Times New Roman"/>
          <w:color w:val="000000"/>
          <w:sz w:val="28"/>
          <w:szCs w:val="28"/>
        </w:rPr>
        <w:t>…</w:t>
      </w:r>
    </w:p>
    <w:p w:rsidR="00DC527B" w:rsidRDefault="00DC527B" w:rsidP="00DC527B">
      <w:pPr>
        <w:tabs>
          <w:tab w:val="left" w:pos="1306"/>
        </w:tabs>
      </w:pPr>
    </w:p>
    <w:p w:rsidR="002134FD" w:rsidRPr="00FF398B" w:rsidRDefault="002134FD" w:rsidP="002134FD">
      <w:pPr>
        <w:spacing w:line="312" w:lineRule="auto"/>
        <w:rPr>
          <w:i/>
          <w:color w:val="000000"/>
        </w:rPr>
      </w:pPr>
      <w:r w:rsidRPr="00FF398B">
        <w:rPr>
          <w:i/>
          <w:color w:val="000000"/>
        </w:rPr>
        <w:t>Ngày dạy:</w:t>
      </w:r>
    </w:p>
    <w:p w:rsidR="002134FD" w:rsidRPr="00FF398B" w:rsidRDefault="002134FD" w:rsidP="002134FD">
      <w:pPr>
        <w:spacing w:line="312" w:lineRule="auto"/>
        <w:rPr>
          <w:i/>
          <w:color w:val="000000"/>
        </w:rPr>
      </w:pPr>
      <w:r w:rsidRPr="00FF398B">
        <w:rPr>
          <w:i/>
          <w:color w:val="000000"/>
        </w:rPr>
        <w:t xml:space="preserve">Tiết số:  </w:t>
      </w:r>
      <w:r>
        <w:rPr>
          <w:i/>
          <w:color w:val="000000"/>
        </w:rPr>
        <w:t>6</w:t>
      </w:r>
      <w:r w:rsidRPr="00FF398B">
        <w:rPr>
          <w:i/>
          <w:color w:val="000000"/>
        </w:rPr>
        <w:t xml:space="preserve">                                   </w:t>
      </w:r>
    </w:p>
    <w:p w:rsidR="002134FD" w:rsidRPr="00FF398B" w:rsidRDefault="002134FD" w:rsidP="002134FD">
      <w:pPr>
        <w:spacing w:line="312" w:lineRule="auto"/>
        <w:jc w:val="center"/>
        <w:rPr>
          <w:b/>
          <w:i/>
          <w:color w:val="000000"/>
        </w:rPr>
      </w:pPr>
      <w:r w:rsidRPr="00FF398B">
        <w:rPr>
          <w:rFonts w:eastAsia="Calibri"/>
          <w:i/>
          <w:color w:val="000000"/>
        </w:rPr>
        <w:lastRenderedPageBreak/>
        <w:t xml:space="preserve">    </w:t>
      </w:r>
      <w:r w:rsidRPr="00FF398B">
        <w:rPr>
          <w:rFonts w:eastAsia="Calibri"/>
          <w:b/>
          <w:color w:val="000000"/>
        </w:rPr>
        <w:t xml:space="preserve"> </w:t>
      </w:r>
      <w:r w:rsidRPr="00FF398B">
        <w:rPr>
          <w:b/>
          <w:szCs w:val="24"/>
          <w:lang w:val="pt-BR"/>
        </w:rPr>
        <w:t>TÍNH CHẤT HÓA HỌC CỦA AXIT</w:t>
      </w:r>
    </w:p>
    <w:p w:rsidR="002134FD" w:rsidRPr="00FF398B" w:rsidRDefault="002134FD" w:rsidP="002134FD">
      <w:pPr>
        <w:rPr>
          <w:b/>
          <w:szCs w:val="24"/>
          <w:lang w:val="pt-BR"/>
        </w:rPr>
      </w:pPr>
    </w:p>
    <w:p w:rsidR="002134FD" w:rsidRPr="00FF398B" w:rsidRDefault="002134FD" w:rsidP="002134FD">
      <w:pPr>
        <w:jc w:val="both"/>
        <w:rPr>
          <w:b/>
          <w:szCs w:val="24"/>
        </w:rPr>
      </w:pPr>
      <w:r w:rsidRPr="00FF398B">
        <w:rPr>
          <w:b/>
          <w:szCs w:val="24"/>
        </w:rPr>
        <w:t>I. Mục tiêu bài học</w:t>
      </w:r>
    </w:p>
    <w:p w:rsidR="002134FD" w:rsidRPr="00FF398B" w:rsidRDefault="002134FD" w:rsidP="002134FD">
      <w:pPr>
        <w:jc w:val="both"/>
        <w:rPr>
          <w:b/>
          <w:szCs w:val="24"/>
        </w:rPr>
      </w:pPr>
      <w:r w:rsidRPr="00FF398B">
        <w:rPr>
          <w:b/>
          <w:szCs w:val="24"/>
        </w:rPr>
        <w:t>1.Kiến thức:</w:t>
      </w:r>
    </w:p>
    <w:p w:rsidR="002134FD" w:rsidRPr="00FF398B" w:rsidRDefault="002134FD" w:rsidP="002134FD">
      <w:pPr>
        <w:jc w:val="both"/>
        <w:rPr>
          <w:szCs w:val="24"/>
        </w:rPr>
      </w:pPr>
      <w:r w:rsidRPr="00FF398B">
        <w:rPr>
          <w:szCs w:val="24"/>
        </w:rPr>
        <w:t>- HS biết được các TCHH chung của axit.</w:t>
      </w:r>
    </w:p>
    <w:p w:rsidR="002134FD" w:rsidRPr="00FF398B" w:rsidRDefault="002134FD" w:rsidP="002134FD">
      <w:pPr>
        <w:jc w:val="both"/>
        <w:rPr>
          <w:b/>
          <w:szCs w:val="24"/>
        </w:rPr>
      </w:pPr>
      <w:r w:rsidRPr="00FF398B">
        <w:rPr>
          <w:b/>
          <w:szCs w:val="24"/>
        </w:rPr>
        <w:t>2. Kỹ năng:</w:t>
      </w:r>
    </w:p>
    <w:p w:rsidR="002134FD" w:rsidRPr="00FF398B" w:rsidRDefault="002134FD" w:rsidP="002134FD">
      <w:pPr>
        <w:jc w:val="both"/>
        <w:rPr>
          <w:szCs w:val="24"/>
        </w:rPr>
      </w:pPr>
      <w:r w:rsidRPr="00FF398B">
        <w:rPr>
          <w:szCs w:val="24"/>
        </w:rPr>
        <w:t>- Rèn luyện kỹ năng viết PTPƯ của axit, kỹ năng phân biệt axit với các dd bazơ, dd muối.</w:t>
      </w:r>
    </w:p>
    <w:p w:rsidR="002134FD" w:rsidRPr="00FF398B" w:rsidRDefault="002134FD" w:rsidP="002134FD">
      <w:pPr>
        <w:jc w:val="both"/>
        <w:rPr>
          <w:szCs w:val="24"/>
        </w:rPr>
      </w:pPr>
      <w:r w:rsidRPr="00FF398B">
        <w:rPr>
          <w:szCs w:val="24"/>
        </w:rPr>
        <w:t>- Rèn kỹ năng làm thí nghiệm với axit, kỹ năng làm BT tính theo PTHH.</w:t>
      </w:r>
    </w:p>
    <w:p w:rsidR="002134FD" w:rsidRPr="00FF398B" w:rsidRDefault="002134FD" w:rsidP="002134FD">
      <w:pPr>
        <w:jc w:val="both"/>
        <w:rPr>
          <w:b/>
          <w:szCs w:val="24"/>
        </w:rPr>
      </w:pPr>
      <w:r w:rsidRPr="00FF398B">
        <w:rPr>
          <w:b/>
          <w:szCs w:val="24"/>
        </w:rPr>
        <w:t>3. Thái độ:</w:t>
      </w:r>
    </w:p>
    <w:p w:rsidR="002134FD" w:rsidRPr="00FF398B" w:rsidRDefault="002134FD" w:rsidP="002134FD">
      <w:pPr>
        <w:jc w:val="both"/>
        <w:rPr>
          <w:b/>
        </w:rPr>
      </w:pPr>
      <w:r w:rsidRPr="00FF398B">
        <w:rPr>
          <w:szCs w:val="24"/>
        </w:rPr>
        <w:t>- GD ý thức cẩn thận trong quá trình làm thí nghiệm với axit đảm bảo an toàn</w:t>
      </w:r>
      <w:r w:rsidRPr="00FF398B">
        <w:rPr>
          <w:lang w:val="pt-BR"/>
        </w:rPr>
        <w:t>4</w:t>
      </w:r>
      <w:r w:rsidRPr="00FF398B">
        <w:rPr>
          <w:lang w:val="vi-VN"/>
        </w:rPr>
        <w:t xml:space="preserve">. </w:t>
      </w:r>
      <w:r w:rsidRPr="00FF398B">
        <w:t xml:space="preserve">4. </w:t>
      </w:r>
      <w:r w:rsidRPr="00FF398B">
        <w:rPr>
          <w:b/>
        </w:rPr>
        <w:t>4.</w:t>
      </w:r>
      <w:r w:rsidRPr="00FF398B">
        <w:rPr>
          <w:bCs/>
          <w:iCs/>
          <w:lang w:val="vi-VN"/>
        </w:rPr>
        <w:t xml:space="preserve"> </w:t>
      </w:r>
      <w:r w:rsidRPr="00FF398B">
        <w:rPr>
          <w:b/>
          <w:bCs/>
          <w:iCs/>
          <w:lang w:val="vi-VN"/>
        </w:rPr>
        <w:t>Định hướng các năng lực có thể hình thành và phát triển</w:t>
      </w:r>
    </w:p>
    <w:p w:rsidR="002134FD" w:rsidRPr="00FF398B" w:rsidRDefault="002134FD" w:rsidP="002134FD">
      <w:pPr>
        <w:autoSpaceDE w:val="0"/>
        <w:autoSpaceDN w:val="0"/>
        <w:adjustRightInd w:val="0"/>
        <w:rPr>
          <w:b/>
          <w:bCs/>
          <w:lang w:val="vi-VN"/>
        </w:rPr>
      </w:pPr>
      <w:r w:rsidRPr="00FF398B">
        <w:rPr>
          <w:lang w:val="vi-VN"/>
        </w:rPr>
        <w:t>- Năng lực sử dụng ngôn ngữ, thuật ngữ hóa học, hợp tác nhóm.</w:t>
      </w:r>
    </w:p>
    <w:p w:rsidR="002134FD" w:rsidRPr="00FF398B" w:rsidRDefault="002134FD" w:rsidP="002134FD">
      <w:pPr>
        <w:autoSpaceDE w:val="0"/>
        <w:autoSpaceDN w:val="0"/>
        <w:adjustRightInd w:val="0"/>
        <w:rPr>
          <w:lang w:val="vi-VN"/>
        </w:rPr>
      </w:pPr>
      <w:r w:rsidRPr="00FF398B">
        <w:rPr>
          <w:lang w:val="vi-VN"/>
        </w:rPr>
        <w:t>- Năng lực tính toán hóa học.</w:t>
      </w:r>
    </w:p>
    <w:p w:rsidR="002134FD" w:rsidRPr="00FF398B" w:rsidRDefault="002134FD" w:rsidP="002134FD">
      <w:pPr>
        <w:autoSpaceDE w:val="0"/>
        <w:autoSpaceDN w:val="0"/>
        <w:adjustRightInd w:val="0"/>
        <w:rPr>
          <w:lang w:val="vi-VN"/>
        </w:rPr>
      </w:pPr>
      <w:r w:rsidRPr="00FF398B">
        <w:rPr>
          <w:lang w:val="vi-VN"/>
        </w:rPr>
        <w:t xml:space="preserve">- Năng lực phát hiện, giải quyết vấn đề một cách sáng tạo. </w:t>
      </w:r>
    </w:p>
    <w:p w:rsidR="002134FD" w:rsidRPr="00FF398B" w:rsidRDefault="002134FD" w:rsidP="002134FD">
      <w:pPr>
        <w:jc w:val="both"/>
        <w:rPr>
          <w:szCs w:val="24"/>
        </w:rPr>
      </w:pPr>
      <w:r w:rsidRPr="00FF398B">
        <w:rPr>
          <w:szCs w:val="24"/>
        </w:rPr>
        <w:t xml:space="preserve">-Năng lực hợp tác :nhóm học sinh cùng thực hiện chung các hoạt động </w:t>
      </w:r>
    </w:p>
    <w:p w:rsidR="002134FD" w:rsidRPr="00FF398B" w:rsidRDefault="002134FD" w:rsidP="002134FD">
      <w:pPr>
        <w:jc w:val="both"/>
        <w:rPr>
          <w:b/>
          <w:szCs w:val="24"/>
          <w:lang w:val="vi-VN"/>
        </w:rPr>
      </w:pPr>
      <w:r w:rsidRPr="00FF398B">
        <w:rPr>
          <w:b/>
          <w:szCs w:val="24"/>
          <w:lang w:val="vi-VN"/>
        </w:rPr>
        <w:t>II. Chuẩn bị</w:t>
      </w:r>
    </w:p>
    <w:p w:rsidR="002134FD" w:rsidRPr="00FF398B" w:rsidRDefault="002134FD" w:rsidP="002134FD">
      <w:pPr>
        <w:tabs>
          <w:tab w:val="left" w:pos="2968"/>
        </w:tabs>
        <w:rPr>
          <w:rFonts w:eastAsia="Calibri"/>
        </w:rPr>
      </w:pPr>
      <w:r w:rsidRPr="00FF398B">
        <w:rPr>
          <w:lang w:val="pt-BR"/>
        </w:rPr>
        <w:t xml:space="preserve">1. </w:t>
      </w:r>
      <w:r>
        <w:rPr>
          <w:lang w:val="pt-BR"/>
        </w:rPr>
        <w:t>Giáo viên</w:t>
      </w:r>
      <w:r w:rsidRPr="00FF398B">
        <w:rPr>
          <w:lang w:val="pt-BR"/>
        </w:rPr>
        <w:t xml:space="preserve">: </w:t>
      </w:r>
      <w:r w:rsidRPr="00FF398B">
        <w:rPr>
          <w:b/>
          <w:lang w:val="vi-VN"/>
        </w:rPr>
        <w:t xml:space="preserve">+ </w:t>
      </w:r>
      <w:r w:rsidRPr="00FF398B">
        <w:rPr>
          <w:lang w:val="vi-VN"/>
        </w:rPr>
        <w:t>Hoá chất: Quỳ tím, dd HCl, dd H</w:t>
      </w:r>
      <w:r w:rsidRPr="00FF398B">
        <w:rPr>
          <w:vertAlign w:val="subscript"/>
          <w:lang w:val="vi-VN"/>
        </w:rPr>
        <w:t>2</w:t>
      </w:r>
      <w:r w:rsidRPr="00FF398B">
        <w:rPr>
          <w:lang w:val="vi-VN"/>
        </w:rPr>
        <w:t>SO</w:t>
      </w:r>
      <w:r w:rsidRPr="00FF398B">
        <w:rPr>
          <w:vertAlign w:val="subscript"/>
          <w:lang w:val="vi-VN"/>
        </w:rPr>
        <w:t>4</w:t>
      </w:r>
      <w:r w:rsidRPr="00FF398B">
        <w:rPr>
          <w:lang w:val="vi-VN"/>
        </w:rPr>
        <w:t>, Al, Fe, CuO, Fe</w:t>
      </w:r>
      <w:r w:rsidRPr="00FF398B">
        <w:rPr>
          <w:vertAlign w:val="subscript"/>
          <w:lang w:val="vi-VN"/>
        </w:rPr>
        <w:t>2</w:t>
      </w:r>
      <w:r w:rsidRPr="00FF398B">
        <w:rPr>
          <w:lang w:val="vi-VN"/>
        </w:rPr>
        <w:t>O</w:t>
      </w:r>
      <w:r w:rsidRPr="00FF398B">
        <w:rPr>
          <w:vertAlign w:val="subscript"/>
          <w:lang w:val="vi-VN"/>
        </w:rPr>
        <w:t>3</w:t>
      </w:r>
      <w:r w:rsidRPr="00FF398B">
        <w:rPr>
          <w:lang w:val="vi-VN"/>
        </w:rPr>
        <w:t>, NaOH, Cu(OH)</w:t>
      </w:r>
      <w:r w:rsidRPr="00FF398B">
        <w:rPr>
          <w:vertAlign w:val="subscript"/>
          <w:lang w:val="vi-VN"/>
        </w:rPr>
        <w:t>2</w:t>
      </w:r>
      <w:r w:rsidRPr="00FF398B">
        <w:rPr>
          <w:lang w:val="vi-VN"/>
        </w:rPr>
        <w:t>.</w:t>
      </w:r>
      <w:r w:rsidRPr="00FF398B">
        <w:t xml:space="preserve">      </w:t>
      </w:r>
      <w:r w:rsidRPr="00FF398B">
        <w:rPr>
          <w:b/>
          <w:lang w:val="vi-VN"/>
        </w:rPr>
        <w:t xml:space="preserve">+ </w:t>
      </w:r>
      <w:r w:rsidRPr="00FF398B">
        <w:rPr>
          <w:lang w:val="vi-VN"/>
        </w:rPr>
        <w:t>Dụng cụ: ống hút nhỏ giọt, ống nghiệm, kẹp gỗ, thìa xúc hóa chất</w:t>
      </w:r>
    </w:p>
    <w:p w:rsidR="002134FD" w:rsidRDefault="002134FD" w:rsidP="002134FD">
      <w:pPr>
        <w:tabs>
          <w:tab w:val="left" w:pos="450"/>
        </w:tabs>
        <w:spacing w:line="360" w:lineRule="auto"/>
        <w:jc w:val="both"/>
      </w:pPr>
      <w:r w:rsidRPr="00FF398B">
        <w:rPr>
          <w:lang w:val="pt-BR"/>
        </w:rPr>
        <w:t>2. H</w:t>
      </w:r>
      <w:r w:rsidR="00A27A9A">
        <w:rPr>
          <w:lang w:val="pt-BR"/>
        </w:rPr>
        <w:t>ọ</w:t>
      </w:r>
      <w:r w:rsidRPr="00FF398B">
        <w:rPr>
          <w:lang w:val="pt-BR"/>
        </w:rPr>
        <w:t xml:space="preserve">c sinh: </w:t>
      </w:r>
      <w:r w:rsidRPr="00FF398B">
        <w:t>+</w:t>
      </w:r>
      <w:r w:rsidRPr="00FF398B">
        <w:rPr>
          <w:lang w:val="vi-VN"/>
        </w:rPr>
        <w:t xml:space="preserve"> Ôn lại các kiến thức đã học có liên quan: axit (lớp 8), oxit (lớp 9)</w:t>
      </w:r>
    </w:p>
    <w:p w:rsidR="00A27A9A" w:rsidRDefault="00A27A9A" w:rsidP="00A27A9A">
      <w:pPr>
        <w:spacing w:line="312" w:lineRule="auto"/>
        <w:rPr>
          <w:b/>
          <w:color w:val="000000"/>
        </w:rPr>
      </w:pPr>
      <w:r>
        <w:rPr>
          <w:b/>
          <w:color w:val="000000"/>
          <w:lang w:val="it-IT"/>
        </w:rPr>
        <w:t>III</w:t>
      </w:r>
      <w:r>
        <w:rPr>
          <w:b/>
          <w:color w:val="000000"/>
        </w:rPr>
        <w:t xml:space="preserve">. Tiến trình bài học </w:t>
      </w:r>
    </w:p>
    <w:p w:rsidR="00A27A9A" w:rsidRPr="008910B0" w:rsidRDefault="00A27A9A" w:rsidP="00A27A9A">
      <w:pPr>
        <w:jc w:val="both"/>
        <w:rPr>
          <w:b/>
          <w:bCs/>
        </w:rPr>
      </w:pPr>
      <w:r>
        <w:rPr>
          <w:b/>
          <w:bCs/>
        </w:rPr>
        <w:t>A</w:t>
      </w:r>
      <w:r w:rsidRPr="008910B0">
        <w:rPr>
          <w:b/>
          <w:bCs/>
        </w:rPr>
        <w:t>. Ổn định lớp.</w:t>
      </w:r>
    </w:p>
    <w:p w:rsidR="00A27A9A" w:rsidRPr="008910B0" w:rsidRDefault="00A27A9A" w:rsidP="00A27A9A">
      <w:pPr>
        <w:jc w:val="both"/>
        <w:rPr>
          <w:b/>
          <w:bCs/>
        </w:rPr>
      </w:pPr>
      <w:r>
        <w:rPr>
          <w:b/>
          <w:bCs/>
        </w:rPr>
        <w:t>B</w:t>
      </w:r>
      <w:r w:rsidRPr="008910B0">
        <w:rPr>
          <w:b/>
          <w:bCs/>
        </w:rPr>
        <w:t>. Kiểm tra bài cũ:</w:t>
      </w:r>
    </w:p>
    <w:p w:rsidR="00A27A9A" w:rsidRPr="008910B0" w:rsidRDefault="00A27A9A" w:rsidP="00A27A9A">
      <w:pPr>
        <w:ind w:left="360"/>
        <w:jc w:val="both"/>
      </w:pPr>
      <w:r>
        <w:t>Thực hiện trong bài</w:t>
      </w:r>
    </w:p>
    <w:p w:rsidR="00A27A9A" w:rsidRPr="008910B0" w:rsidRDefault="00A27A9A" w:rsidP="00A27A9A">
      <w:pPr>
        <w:jc w:val="both"/>
        <w:rPr>
          <w:b/>
          <w:bCs/>
        </w:rPr>
      </w:pPr>
      <w:r>
        <w:rPr>
          <w:b/>
          <w:bCs/>
        </w:rPr>
        <w:t>C</w:t>
      </w:r>
      <w:r w:rsidRPr="008910B0">
        <w:rPr>
          <w:b/>
          <w:bCs/>
        </w:rPr>
        <w:t>. Bài mới:</w:t>
      </w:r>
    </w:p>
    <w:p w:rsidR="00A27A9A" w:rsidRPr="00A27A9A" w:rsidRDefault="00A27A9A" w:rsidP="002134FD">
      <w:pPr>
        <w:tabs>
          <w:tab w:val="left" w:pos="450"/>
        </w:tabs>
        <w:spacing w:line="360" w:lineRule="auto"/>
        <w:jc w:val="both"/>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3402"/>
      </w:tblGrid>
      <w:tr w:rsidR="002134FD" w:rsidRPr="00FF398B" w:rsidTr="00380048">
        <w:tc>
          <w:tcPr>
            <w:tcW w:w="6629" w:type="dxa"/>
            <w:tcBorders>
              <w:top w:val="single" w:sz="4" w:space="0" w:color="auto"/>
              <w:left w:val="single" w:sz="4" w:space="0" w:color="auto"/>
              <w:bottom w:val="single" w:sz="4" w:space="0" w:color="auto"/>
              <w:right w:val="single" w:sz="4" w:space="0" w:color="auto"/>
            </w:tcBorders>
            <w:hideMark/>
          </w:tcPr>
          <w:p w:rsidR="002134FD" w:rsidRPr="00380048" w:rsidRDefault="002134FD" w:rsidP="00380048">
            <w:pPr>
              <w:jc w:val="center"/>
              <w:rPr>
                <w:rFonts w:eastAsia="Arial"/>
                <w:b/>
                <w:lang w:val="nl-NL" w:eastAsia="vi-VN"/>
              </w:rPr>
            </w:pPr>
            <w:r w:rsidRPr="00380048">
              <w:rPr>
                <w:rFonts w:eastAsia="Arial"/>
                <w:b/>
                <w:lang w:val="nl-NL" w:eastAsia="vi-VN"/>
              </w:rPr>
              <w:t>HOẠT ĐỘNG CỦA GV VÀ HS</w:t>
            </w:r>
          </w:p>
        </w:tc>
        <w:tc>
          <w:tcPr>
            <w:tcW w:w="3402" w:type="dxa"/>
            <w:tcBorders>
              <w:top w:val="single" w:sz="4" w:space="0" w:color="auto"/>
              <w:left w:val="single" w:sz="4" w:space="0" w:color="auto"/>
              <w:bottom w:val="single" w:sz="4" w:space="0" w:color="auto"/>
              <w:right w:val="single" w:sz="4" w:space="0" w:color="auto"/>
            </w:tcBorders>
            <w:hideMark/>
          </w:tcPr>
          <w:p w:rsidR="002134FD" w:rsidRPr="00380048" w:rsidRDefault="002134FD" w:rsidP="00380048">
            <w:pPr>
              <w:jc w:val="center"/>
              <w:rPr>
                <w:rFonts w:eastAsia="Arial"/>
                <w:b/>
                <w:lang w:val="nl-NL" w:eastAsia="vi-VN"/>
              </w:rPr>
            </w:pPr>
            <w:r w:rsidRPr="00380048">
              <w:rPr>
                <w:rFonts w:eastAsia="Arial"/>
                <w:b/>
                <w:lang w:val="nl-NL" w:eastAsia="vi-VN"/>
              </w:rPr>
              <w:t xml:space="preserve">NỘI DUNG </w:t>
            </w:r>
          </w:p>
        </w:tc>
      </w:tr>
      <w:tr w:rsidR="002134FD" w:rsidRPr="00FF398B" w:rsidTr="00380048">
        <w:tc>
          <w:tcPr>
            <w:tcW w:w="10031" w:type="dxa"/>
            <w:gridSpan w:val="2"/>
            <w:tcBorders>
              <w:top w:val="single" w:sz="4" w:space="0" w:color="auto"/>
              <w:left w:val="single" w:sz="4" w:space="0" w:color="auto"/>
              <w:bottom w:val="single" w:sz="4" w:space="0" w:color="auto"/>
              <w:right w:val="single" w:sz="4" w:space="0" w:color="auto"/>
            </w:tcBorders>
            <w:hideMark/>
          </w:tcPr>
          <w:p w:rsidR="002134FD" w:rsidRPr="00380048" w:rsidRDefault="002134FD" w:rsidP="00380048">
            <w:pPr>
              <w:jc w:val="center"/>
              <w:rPr>
                <w:rFonts w:eastAsia="Arial"/>
                <w:b/>
                <w:iCs/>
                <w:lang w:val="de-DE" w:eastAsia="vi-VN"/>
              </w:rPr>
            </w:pPr>
            <w:r w:rsidRPr="00380048">
              <w:rPr>
                <w:rFonts w:eastAsia="Arial"/>
                <w:b/>
                <w:iCs/>
                <w:lang w:val="de-DE" w:eastAsia="vi-VN"/>
              </w:rPr>
              <w:t>Hoạt động 1: Khởi động (10 phút)</w:t>
            </w:r>
          </w:p>
          <w:p w:rsidR="002134FD" w:rsidRPr="00380048" w:rsidRDefault="002134FD" w:rsidP="00380048">
            <w:pPr>
              <w:jc w:val="both"/>
              <w:rPr>
                <w:rFonts w:eastAsia="Arial"/>
                <w:lang w:val="de-DE" w:eastAsia="vi-VN"/>
              </w:rPr>
            </w:pPr>
            <w:r w:rsidRPr="00380048">
              <w:rPr>
                <w:rFonts w:eastAsia="Arial"/>
                <w:lang w:val="de-DE" w:eastAsia="vi-VN"/>
              </w:rPr>
              <w:t>- Mục tiêu: +Tạo sự chú ý cho HS trước khi vào bài</w:t>
            </w:r>
          </w:p>
          <w:p w:rsidR="002134FD" w:rsidRPr="00380048" w:rsidRDefault="002134FD" w:rsidP="00380048">
            <w:pPr>
              <w:jc w:val="both"/>
              <w:rPr>
                <w:rFonts w:eastAsia="Arial"/>
                <w:lang w:val="de-DE" w:eastAsia="vi-VN"/>
              </w:rPr>
            </w:pPr>
            <w:r w:rsidRPr="00380048">
              <w:rPr>
                <w:rFonts w:eastAsia="Arial"/>
                <w:lang w:val="de-DE" w:eastAsia="vi-VN"/>
              </w:rPr>
              <w:t>+Tạo tình huống để HS tiếp cận các khái niệm axit đã học ở lớp 8.</w:t>
            </w:r>
          </w:p>
          <w:p w:rsidR="002134FD" w:rsidRPr="00380048" w:rsidRDefault="002134FD" w:rsidP="00380048">
            <w:pPr>
              <w:tabs>
                <w:tab w:val="left" w:pos="450"/>
              </w:tabs>
              <w:spacing w:line="360" w:lineRule="auto"/>
              <w:jc w:val="both"/>
              <w:rPr>
                <w:sz w:val="20"/>
              </w:rPr>
            </w:pPr>
          </w:p>
        </w:tc>
      </w:tr>
      <w:tr w:rsidR="002134FD" w:rsidRPr="00FF398B" w:rsidTr="00380048">
        <w:tc>
          <w:tcPr>
            <w:tcW w:w="6629" w:type="dxa"/>
            <w:tcBorders>
              <w:top w:val="single" w:sz="4" w:space="0" w:color="auto"/>
              <w:left w:val="single" w:sz="4" w:space="0" w:color="auto"/>
              <w:bottom w:val="single" w:sz="4" w:space="0" w:color="auto"/>
              <w:right w:val="single" w:sz="4" w:space="0" w:color="auto"/>
            </w:tcBorders>
            <w:hideMark/>
          </w:tcPr>
          <w:p w:rsidR="002134FD" w:rsidRPr="00380048" w:rsidRDefault="002134FD" w:rsidP="00380048">
            <w:pPr>
              <w:jc w:val="both"/>
              <w:rPr>
                <w:rFonts w:eastAsia="Calibri"/>
                <w:b/>
                <w:bCs/>
              </w:rPr>
            </w:pPr>
            <w:r w:rsidRPr="00380048">
              <w:rPr>
                <w:rFonts w:eastAsia="Calibri"/>
                <w:b/>
                <w:bCs/>
              </w:rPr>
              <w:t>B1: GV Chuyển giao:</w:t>
            </w:r>
          </w:p>
          <w:p w:rsidR="002134FD" w:rsidRPr="00380048" w:rsidRDefault="002134FD" w:rsidP="00380048">
            <w:pPr>
              <w:jc w:val="both"/>
              <w:rPr>
                <w:b/>
                <w:bCs/>
              </w:rPr>
            </w:pPr>
            <w:r w:rsidRPr="00380048">
              <w:rPr>
                <w:rFonts w:eastAsia="Calibri"/>
                <w:b/>
                <w:bCs/>
              </w:rPr>
              <w:t>Chia lớp thành 4 nhóm</w:t>
            </w:r>
          </w:p>
          <w:p w:rsidR="002134FD" w:rsidRPr="00FF398B" w:rsidRDefault="002134FD" w:rsidP="00380048">
            <w:pPr>
              <w:jc w:val="both"/>
            </w:pPr>
            <w:r w:rsidRPr="00FF398B">
              <w:t>- Nêu định nghĩa, công thức chung của axit? Lấy 5 VD về axit?</w:t>
            </w:r>
          </w:p>
          <w:p w:rsidR="002134FD" w:rsidRPr="00380048" w:rsidRDefault="002134FD" w:rsidP="00380048">
            <w:pPr>
              <w:jc w:val="both"/>
              <w:rPr>
                <w:lang w:val="de-DE" w:eastAsia="vi-VN"/>
              </w:rPr>
            </w:pPr>
            <w:r w:rsidRPr="00380048">
              <w:rPr>
                <w:rFonts w:eastAsia="Calibri"/>
                <w:b/>
                <w:bCs/>
              </w:rPr>
              <w:t>B2: Thực hiện</w:t>
            </w:r>
            <w:r w:rsidRPr="00380048">
              <w:rPr>
                <w:lang w:val="de-DE" w:eastAsia="vi-VN"/>
              </w:rPr>
              <w:t xml:space="preserve"> </w:t>
            </w:r>
          </w:p>
          <w:p w:rsidR="002134FD" w:rsidRPr="00380048" w:rsidRDefault="002134FD" w:rsidP="00380048">
            <w:pPr>
              <w:jc w:val="both"/>
              <w:rPr>
                <w:rFonts w:eastAsia="Arial"/>
                <w:lang w:val="de-DE" w:eastAsia="vi-VN"/>
              </w:rPr>
            </w:pPr>
            <w:r w:rsidRPr="00380048">
              <w:rPr>
                <w:rFonts w:eastAsia="Arial"/>
                <w:lang w:val="de-DE" w:eastAsia="vi-VN"/>
              </w:rPr>
              <w:t>- HS nhớ lại khái niệm và ghi bảng nhóm</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w:t>
            </w:r>
          </w:p>
          <w:p w:rsidR="002134FD" w:rsidRPr="00380048" w:rsidRDefault="002134FD" w:rsidP="00380048">
            <w:pPr>
              <w:jc w:val="both"/>
              <w:rPr>
                <w:rFonts w:eastAsia="Arial"/>
                <w:lang w:val="de-DE" w:eastAsia="vi-VN"/>
              </w:rPr>
            </w:pPr>
            <w:r w:rsidRPr="00380048">
              <w:rPr>
                <w:rFonts w:eastAsia="Arial"/>
                <w:lang w:val="de-DE" w:eastAsia="vi-VN"/>
              </w:rPr>
              <w:t>-Các nhóm treo bảng phụ về kết quả của mình.</w:t>
            </w:r>
          </w:p>
          <w:p w:rsidR="002134FD" w:rsidRPr="00380048" w:rsidRDefault="002134FD" w:rsidP="00380048">
            <w:pPr>
              <w:jc w:val="both"/>
              <w:rPr>
                <w:rFonts w:eastAsia="Arial"/>
                <w:lang w:val="de-DE" w:eastAsia="vi-VN"/>
              </w:rPr>
            </w:pPr>
            <w:r w:rsidRPr="00380048">
              <w:rPr>
                <w:rFonts w:eastAsia="Arial"/>
                <w:lang w:val="de-DE" w:eastAsia="vi-VN"/>
              </w:rPr>
              <w:t>-Các nhóm khác đặt câu hỏi thắc mắc để hiểu hơn về câu trả lời</w:t>
            </w:r>
          </w:p>
          <w:p w:rsidR="002134FD" w:rsidRPr="00380048" w:rsidRDefault="002134FD" w:rsidP="00380048">
            <w:pPr>
              <w:tabs>
                <w:tab w:val="center" w:pos="4890"/>
              </w:tabs>
              <w:jc w:val="both"/>
              <w:rPr>
                <w:rFonts w:eastAsia="Calibri"/>
                <w:b/>
                <w:bCs/>
              </w:rPr>
            </w:pPr>
            <w:r w:rsidRPr="00380048">
              <w:rPr>
                <w:rFonts w:eastAsia="Calibri"/>
                <w:b/>
                <w:bCs/>
              </w:rPr>
              <w:lastRenderedPageBreak/>
              <w:t>B4: Đánh giá, nhận xét, tổng hợp:</w:t>
            </w:r>
          </w:p>
          <w:p w:rsidR="002134FD" w:rsidRPr="00380048" w:rsidRDefault="002134FD" w:rsidP="00380048">
            <w:pPr>
              <w:tabs>
                <w:tab w:val="left" w:pos="450"/>
              </w:tabs>
              <w:spacing w:line="360" w:lineRule="auto"/>
              <w:jc w:val="both"/>
              <w:rPr>
                <w:sz w:val="20"/>
              </w:rPr>
            </w:pPr>
            <w:r w:rsidRPr="00380048">
              <w:rPr>
                <w:rFonts w:eastAsia="Arial"/>
                <w:iCs/>
                <w:lang w:val="de-DE" w:eastAsia="vi-VN"/>
              </w:rPr>
              <w:t>GV nhận xét đánh giá¸ thái độ làm việc của các nhóm . Ghi nhận các nhóm làm được nhiều CT đúng và động viên các nhóm còn lại.</w:t>
            </w:r>
          </w:p>
        </w:tc>
        <w:tc>
          <w:tcPr>
            <w:tcW w:w="3402" w:type="dxa"/>
            <w:tcBorders>
              <w:top w:val="single" w:sz="4" w:space="0" w:color="auto"/>
              <w:left w:val="single" w:sz="4" w:space="0" w:color="auto"/>
              <w:bottom w:val="single" w:sz="4" w:space="0" w:color="auto"/>
              <w:right w:val="single" w:sz="4" w:space="0" w:color="auto"/>
            </w:tcBorders>
          </w:tcPr>
          <w:p w:rsidR="002134FD" w:rsidRPr="00380048" w:rsidRDefault="002134FD" w:rsidP="00380048">
            <w:pPr>
              <w:tabs>
                <w:tab w:val="left" w:pos="450"/>
              </w:tabs>
              <w:spacing w:line="360" w:lineRule="auto"/>
              <w:jc w:val="both"/>
              <w:rPr>
                <w:sz w:val="20"/>
              </w:rPr>
            </w:pPr>
          </w:p>
        </w:tc>
      </w:tr>
      <w:tr w:rsidR="002134FD" w:rsidRPr="00FF398B" w:rsidTr="00380048">
        <w:tc>
          <w:tcPr>
            <w:tcW w:w="10031" w:type="dxa"/>
            <w:gridSpan w:val="2"/>
            <w:tcBorders>
              <w:top w:val="single" w:sz="4" w:space="0" w:color="auto"/>
              <w:left w:val="single" w:sz="4" w:space="0" w:color="auto"/>
              <w:bottom w:val="single" w:sz="4" w:space="0" w:color="auto"/>
              <w:right w:val="single" w:sz="4" w:space="0" w:color="auto"/>
            </w:tcBorders>
          </w:tcPr>
          <w:p w:rsidR="002134FD" w:rsidRPr="00380048" w:rsidRDefault="002134FD" w:rsidP="00380048">
            <w:pPr>
              <w:jc w:val="center"/>
              <w:rPr>
                <w:b/>
                <w:bCs/>
                <w:iCs/>
                <w:lang w:val="de-DE"/>
              </w:rPr>
            </w:pPr>
            <w:r w:rsidRPr="00380048">
              <w:rPr>
                <w:b/>
                <w:bCs/>
                <w:iCs/>
                <w:lang w:val="de-DE"/>
              </w:rPr>
              <w:lastRenderedPageBreak/>
              <w:t>Hoạt động 2:  Hình thành kiến thức (25phút)</w:t>
            </w:r>
          </w:p>
          <w:p w:rsidR="002134FD" w:rsidRPr="00380048" w:rsidRDefault="002134FD" w:rsidP="00380048">
            <w:pPr>
              <w:jc w:val="both"/>
              <w:rPr>
                <w:b/>
              </w:rPr>
            </w:pPr>
            <w:r w:rsidRPr="00380048">
              <w:rPr>
                <w:b/>
              </w:rPr>
              <w:t>I.Tính chất hoá học của axit</w:t>
            </w:r>
          </w:p>
          <w:p w:rsidR="002134FD" w:rsidRPr="00FF398B" w:rsidRDefault="002134FD" w:rsidP="00380048">
            <w:pPr>
              <w:ind w:left="360"/>
              <w:jc w:val="both"/>
            </w:pPr>
            <w:r w:rsidRPr="00FF398B">
              <w:t>Mục tiêu:</w:t>
            </w:r>
          </w:p>
          <w:p w:rsidR="002134FD" w:rsidRPr="00FF398B" w:rsidRDefault="002134FD" w:rsidP="00380048">
            <w:pPr>
              <w:jc w:val="both"/>
            </w:pPr>
            <w:r w:rsidRPr="00FF398B">
              <w:t>+ HS nắm được tính chất hóa học của axit. Viết PTHH minh họa</w:t>
            </w:r>
          </w:p>
          <w:p w:rsidR="002134FD" w:rsidRPr="00380048" w:rsidRDefault="002134FD" w:rsidP="00380048">
            <w:pPr>
              <w:autoSpaceDE w:val="0"/>
              <w:autoSpaceDN w:val="0"/>
              <w:adjustRightInd w:val="0"/>
              <w:rPr>
                <w:lang w:val="vi-VN"/>
              </w:rPr>
            </w:pPr>
            <w:r w:rsidRPr="00380048">
              <w:rPr>
                <w:lang w:val="it-IT"/>
              </w:rPr>
              <w:t>+ Kỹ năng phán đoán, đề xuất thí nghiệm, tiến hành thí nghiệm, quan sát, nêu hiện t</w:t>
            </w:r>
            <w:r w:rsidRPr="00380048">
              <w:rPr>
                <w:lang w:val="vi-VN"/>
              </w:rPr>
              <w:t xml:space="preserve">ượng xảy ra trong các thí nghiệm và rút ra tính chất hóa học của </w:t>
            </w:r>
            <w:r w:rsidRPr="00380048">
              <w:rPr>
                <w:lang w:val="it-IT"/>
              </w:rPr>
              <w:t>oxit</w:t>
            </w:r>
            <w:r w:rsidRPr="00380048">
              <w:rPr>
                <w:lang w:val="vi-VN"/>
              </w:rPr>
              <w:t>.</w:t>
            </w:r>
          </w:p>
          <w:p w:rsidR="002134FD" w:rsidRDefault="002134FD" w:rsidP="00380048">
            <w:pPr>
              <w:jc w:val="both"/>
            </w:pPr>
            <w:r w:rsidRPr="00FF398B">
              <w:t>+Rèn n</w:t>
            </w:r>
            <w:r w:rsidRPr="00380048">
              <w:rPr>
                <w:lang w:val="vi-VN"/>
              </w:rPr>
              <w:t>ăng lực sử dụng ngôn ngữ, thuật ngữ hóa học, hợp tác nhóm, năng lực phát hiện, giải quyết vấn đề một cách sáng tạo, năng lực thực hành</w:t>
            </w:r>
          </w:p>
          <w:p w:rsidR="002134FD" w:rsidRPr="00380048" w:rsidRDefault="002134FD" w:rsidP="00380048">
            <w:pPr>
              <w:tabs>
                <w:tab w:val="left" w:pos="450"/>
              </w:tabs>
              <w:jc w:val="both"/>
              <w:rPr>
                <w:b/>
              </w:rPr>
            </w:pPr>
            <w:r w:rsidRPr="00380048">
              <w:rPr>
                <w:b/>
              </w:rPr>
              <w:t xml:space="preserve">II.Axit mạnh, axit yếu </w:t>
            </w:r>
          </w:p>
          <w:p w:rsidR="002134FD" w:rsidRPr="00FF398B" w:rsidRDefault="002134FD" w:rsidP="00380048">
            <w:pPr>
              <w:tabs>
                <w:tab w:val="left" w:pos="450"/>
              </w:tabs>
              <w:spacing w:line="360" w:lineRule="auto"/>
              <w:jc w:val="both"/>
            </w:pPr>
            <w:r w:rsidRPr="00FF398B">
              <w:t>Mục tiêu:</w:t>
            </w:r>
            <w:r w:rsidRPr="00380048">
              <w:rPr>
                <w:spacing w:val="6"/>
                <w:sz w:val="26"/>
                <w:szCs w:val="26"/>
              </w:rPr>
              <w:t xml:space="preserve"> </w:t>
            </w:r>
            <w:r w:rsidRPr="00380048">
              <w:rPr>
                <w:spacing w:val="6"/>
              </w:rPr>
              <w:t xml:space="preserve">- Biết được </w:t>
            </w:r>
            <w:r w:rsidRPr="00FF398B">
              <w:t>axit mạnh, axit yếu;</w:t>
            </w:r>
          </w:p>
          <w:p w:rsidR="002134FD" w:rsidRDefault="002134FD" w:rsidP="00380048">
            <w:pPr>
              <w:tabs>
                <w:tab w:val="left" w:pos="450"/>
              </w:tabs>
              <w:spacing w:line="360" w:lineRule="auto"/>
              <w:jc w:val="both"/>
            </w:pPr>
            <w:r w:rsidRPr="00FF398B">
              <w:t>-Rèn năng lực tự học, năng lực hợp tác, năng lực sử dụng ngôn ngữ hoá học.</w:t>
            </w:r>
          </w:p>
          <w:p w:rsidR="002134FD" w:rsidRPr="00380048" w:rsidRDefault="002134FD" w:rsidP="00380048">
            <w:pPr>
              <w:tabs>
                <w:tab w:val="left" w:pos="450"/>
              </w:tabs>
              <w:spacing w:line="360" w:lineRule="auto"/>
              <w:jc w:val="both"/>
              <w:rPr>
                <w:b/>
              </w:rPr>
            </w:pPr>
            <w:r w:rsidRPr="00FF398B">
              <w:t xml:space="preserve">  </w:t>
            </w:r>
          </w:p>
          <w:p w:rsidR="002134FD" w:rsidRPr="00380048" w:rsidRDefault="002134FD" w:rsidP="00380048">
            <w:pPr>
              <w:jc w:val="both"/>
              <w:rPr>
                <w:b/>
                <w:szCs w:val="24"/>
              </w:rPr>
            </w:pPr>
          </w:p>
        </w:tc>
      </w:tr>
      <w:tr w:rsidR="002134FD" w:rsidRPr="00FF398B" w:rsidTr="00380048">
        <w:tc>
          <w:tcPr>
            <w:tcW w:w="6629" w:type="dxa"/>
            <w:tcBorders>
              <w:top w:val="single" w:sz="4" w:space="0" w:color="auto"/>
              <w:left w:val="single" w:sz="4" w:space="0" w:color="auto"/>
              <w:bottom w:val="single" w:sz="4" w:space="0" w:color="auto"/>
              <w:right w:val="single" w:sz="4" w:space="0" w:color="auto"/>
            </w:tcBorders>
          </w:tcPr>
          <w:p w:rsidR="002134FD" w:rsidRPr="00380048" w:rsidRDefault="002134FD" w:rsidP="00380048">
            <w:pPr>
              <w:jc w:val="both"/>
              <w:rPr>
                <w:b/>
              </w:rPr>
            </w:pPr>
            <w:r w:rsidRPr="00380048">
              <w:rPr>
                <w:b/>
                <w:szCs w:val="24"/>
              </w:rPr>
              <w:t>I</w:t>
            </w:r>
            <w:r w:rsidRPr="00380048">
              <w:rPr>
                <w:b/>
              </w:rPr>
              <w:t>. Tính chất hoá học của axit</w:t>
            </w:r>
          </w:p>
          <w:p w:rsidR="002134FD" w:rsidRPr="00380048" w:rsidRDefault="002134FD" w:rsidP="00380048">
            <w:pPr>
              <w:jc w:val="center"/>
              <w:rPr>
                <w:b/>
                <w:bCs/>
                <w:iCs/>
                <w:lang w:val="de-DE"/>
              </w:rPr>
            </w:pPr>
          </w:p>
          <w:p w:rsidR="002134FD" w:rsidRPr="00380048" w:rsidRDefault="002134FD" w:rsidP="005B499A">
            <w:pPr>
              <w:rPr>
                <w:b/>
                <w:iCs/>
              </w:rPr>
            </w:pPr>
            <w:r w:rsidRPr="00380048">
              <w:rPr>
                <w:b/>
                <w:iCs/>
              </w:rPr>
              <w:t>B1: Chuyển giao:</w:t>
            </w:r>
          </w:p>
          <w:p w:rsidR="002134FD" w:rsidRPr="00FF398B" w:rsidRDefault="002134FD" w:rsidP="005B499A">
            <w:r w:rsidRPr="00380048">
              <w:rPr>
                <w:iCs/>
              </w:rPr>
              <w:t>-GV hướng dẫn HS thực hiện các thí nghiệm sau:</w:t>
            </w:r>
          </w:p>
          <w:p w:rsidR="002134FD" w:rsidRPr="00FF398B" w:rsidRDefault="002134FD" w:rsidP="00380048">
            <w:pPr>
              <w:tabs>
                <w:tab w:val="left" w:pos="450"/>
              </w:tabs>
              <w:spacing w:line="360" w:lineRule="auto"/>
              <w:jc w:val="both"/>
            </w:pPr>
            <w:r w:rsidRPr="00FF398B">
              <w:t>+ Thí nghiệm 1: Nhỏ vài giọt dd HCl(dd H</w:t>
            </w:r>
            <w:r w:rsidRPr="00380048">
              <w:rPr>
                <w:vertAlign w:val="subscript"/>
              </w:rPr>
              <w:t>2</w:t>
            </w:r>
            <w:r w:rsidRPr="00FF398B">
              <w:t>SO</w:t>
            </w:r>
            <w:r w:rsidRPr="00380048">
              <w:rPr>
                <w:vertAlign w:val="subscript"/>
              </w:rPr>
              <w:t>4</w:t>
            </w:r>
            <w:r w:rsidRPr="00FF398B">
              <w:t xml:space="preserve"> )lên mẩu giấy quỳ tím</w:t>
            </w:r>
          </w:p>
          <w:p w:rsidR="002134FD" w:rsidRPr="00FF398B" w:rsidRDefault="002134FD" w:rsidP="00380048">
            <w:pPr>
              <w:tabs>
                <w:tab w:val="left" w:pos="450"/>
              </w:tabs>
              <w:spacing w:line="360" w:lineRule="auto"/>
              <w:jc w:val="both"/>
            </w:pPr>
            <w:r w:rsidRPr="00FF398B">
              <w:t>+ Thí nghiệm 2: Nhỏ vài giọt dd HCl( dd H</w:t>
            </w:r>
            <w:r w:rsidRPr="00380048">
              <w:rPr>
                <w:vertAlign w:val="subscript"/>
              </w:rPr>
              <w:t>2</w:t>
            </w:r>
            <w:r w:rsidRPr="00FF398B">
              <w:t>SO</w:t>
            </w:r>
            <w:r w:rsidRPr="00380048">
              <w:rPr>
                <w:vertAlign w:val="subscript"/>
              </w:rPr>
              <w:t>4</w:t>
            </w:r>
            <w:r w:rsidRPr="00FF398B">
              <w:t>) lên miếng Al (Fe)</w:t>
            </w:r>
          </w:p>
          <w:p w:rsidR="002134FD" w:rsidRPr="00FF398B" w:rsidRDefault="002134FD" w:rsidP="00380048">
            <w:pPr>
              <w:tabs>
                <w:tab w:val="left" w:pos="450"/>
              </w:tabs>
              <w:spacing w:line="360" w:lineRule="auto"/>
              <w:jc w:val="both"/>
            </w:pPr>
            <w:r w:rsidRPr="00FF398B">
              <w:t>+ Thí nghiệm 3: Nhỏ vài giọt dd HCl(dd H</w:t>
            </w:r>
            <w:r w:rsidRPr="00380048">
              <w:rPr>
                <w:vertAlign w:val="subscript"/>
              </w:rPr>
              <w:t>2</w:t>
            </w:r>
            <w:r w:rsidRPr="00FF398B">
              <w:t>SO</w:t>
            </w:r>
            <w:r w:rsidRPr="00380048">
              <w:rPr>
                <w:vertAlign w:val="subscript"/>
              </w:rPr>
              <w:t>4</w:t>
            </w:r>
            <w:r w:rsidRPr="00FF398B">
              <w:t xml:space="preserve"> ) vào ống nghiệm đựng dd NaOH  hoặc dd Ba(OH)</w:t>
            </w:r>
            <w:r w:rsidRPr="00380048">
              <w:rPr>
                <w:vertAlign w:val="subscript"/>
              </w:rPr>
              <w:t>2</w:t>
            </w:r>
          </w:p>
          <w:p w:rsidR="002134FD" w:rsidRPr="00FF398B" w:rsidRDefault="002134FD" w:rsidP="00380048">
            <w:pPr>
              <w:tabs>
                <w:tab w:val="left" w:pos="450"/>
              </w:tabs>
              <w:spacing w:line="360" w:lineRule="auto"/>
              <w:jc w:val="both"/>
            </w:pPr>
            <w:r w:rsidRPr="00FF398B">
              <w:t>+ Thí nghiệm 4: Nhỏ vài giọt dd HCl( dd H</w:t>
            </w:r>
            <w:r w:rsidRPr="00380048">
              <w:rPr>
                <w:vertAlign w:val="subscript"/>
              </w:rPr>
              <w:t>2</w:t>
            </w:r>
            <w:r w:rsidRPr="00FF398B">
              <w:t>SO</w:t>
            </w:r>
            <w:r w:rsidRPr="00380048">
              <w:rPr>
                <w:vertAlign w:val="subscript"/>
              </w:rPr>
              <w:t>4</w:t>
            </w:r>
            <w:r w:rsidRPr="00FF398B">
              <w:t>) vào ống nghiệm đựng Fe</w:t>
            </w:r>
            <w:r w:rsidRPr="00380048">
              <w:rPr>
                <w:vertAlign w:val="subscript"/>
              </w:rPr>
              <w:t>2</w:t>
            </w:r>
            <w:r w:rsidRPr="00FF398B">
              <w:t>O</w:t>
            </w:r>
            <w:r w:rsidRPr="00380048">
              <w:rPr>
                <w:vertAlign w:val="subscript"/>
              </w:rPr>
              <w:t>3</w:t>
            </w:r>
          </w:p>
          <w:p w:rsidR="002134FD" w:rsidRPr="00380048" w:rsidRDefault="002134FD" w:rsidP="00380048">
            <w:pPr>
              <w:tabs>
                <w:tab w:val="left" w:pos="450"/>
              </w:tabs>
              <w:spacing w:line="360" w:lineRule="auto"/>
              <w:jc w:val="both"/>
              <w:rPr>
                <w:color w:val="000000"/>
              </w:rPr>
            </w:pPr>
            <w:r w:rsidRPr="00380048">
              <w:rPr>
                <w:b/>
                <w:color w:val="000000"/>
              </w:rPr>
              <w:t>-</w:t>
            </w:r>
            <w:r w:rsidRPr="00380048">
              <w:rPr>
                <w:color w:val="000000"/>
                <w:lang w:val="vi-VN"/>
              </w:rPr>
              <w:t xml:space="preserve"> Yêu cầu HS: quan sát thí nghiệm, nêu hiện tượng xảy ra? giải thích ?</w:t>
            </w:r>
          </w:p>
          <w:p w:rsidR="002134FD" w:rsidRPr="00380048" w:rsidRDefault="002134FD" w:rsidP="005B499A">
            <w:pPr>
              <w:rPr>
                <w:rFonts w:eastAsia="Arial"/>
                <w:iCs/>
                <w:lang w:val="pt-BR" w:eastAsia="vi-VN"/>
              </w:rPr>
            </w:pPr>
            <w:r w:rsidRPr="00380048">
              <w:rPr>
                <w:b/>
              </w:rPr>
              <w:t>B2:</w:t>
            </w:r>
            <w:r w:rsidRPr="00380048">
              <w:rPr>
                <w:b/>
                <w:lang w:val="vi-VN"/>
              </w:rPr>
              <w:t>HS thực hiện nhiệm vụ</w:t>
            </w:r>
            <w:r w:rsidRPr="00380048">
              <w:rPr>
                <w:rFonts w:eastAsia="Arial"/>
                <w:iCs/>
                <w:lang w:val="pt-BR" w:eastAsia="vi-VN"/>
              </w:rPr>
              <w:t xml:space="preserve">: Các nhóm HS tiến hành làm thí nghiệm theo sự hướng dẫn của GV đồng thời quan sát hiện tượng xảy ra </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w:t>
            </w:r>
          </w:p>
          <w:p w:rsidR="002134FD" w:rsidRPr="00380048" w:rsidRDefault="002134FD" w:rsidP="005B499A">
            <w:pPr>
              <w:rPr>
                <w:rFonts w:eastAsia="Arial"/>
                <w:iCs/>
                <w:lang w:val="pt-BR" w:eastAsia="vi-VN"/>
              </w:rPr>
            </w:pPr>
            <w:r w:rsidRPr="00380048">
              <w:rPr>
                <w:rFonts w:eastAsia="Arial"/>
                <w:iCs/>
                <w:lang w:val="pt-BR" w:eastAsia="vi-VN"/>
              </w:rPr>
              <w:lastRenderedPageBreak/>
              <w:t>Đại diện nhóm HS nêu hiện tượng, giải thích viết PTHH và rút ra tính chất hóa học của oxit</w:t>
            </w:r>
          </w:p>
          <w:p w:rsidR="002134FD" w:rsidRPr="00380048" w:rsidRDefault="002134FD" w:rsidP="00380048">
            <w:pPr>
              <w:tabs>
                <w:tab w:val="center" w:pos="4890"/>
              </w:tabs>
              <w:jc w:val="both"/>
              <w:rPr>
                <w:rFonts w:eastAsia="Calibri"/>
                <w:b/>
                <w:bCs/>
              </w:rPr>
            </w:pPr>
            <w:r w:rsidRPr="00380048">
              <w:rPr>
                <w:rFonts w:eastAsia="Calibri"/>
                <w:b/>
                <w:bCs/>
              </w:rPr>
              <w:t>B4: Đánh giá, nhận xét, tổng hợp:</w:t>
            </w:r>
          </w:p>
          <w:p w:rsidR="002134FD" w:rsidRPr="00380048" w:rsidRDefault="002134FD" w:rsidP="00380048">
            <w:pPr>
              <w:tabs>
                <w:tab w:val="left" w:pos="450"/>
              </w:tabs>
              <w:spacing w:line="360" w:lineRule="auto"/>
              <w:jc w:val="both"/>
              <w:rPr>
                <w:color w:val="000000"/>
              </w:rPr>
            </w:pPr>
            <w:r w:rsidRPr="00380048">
              <w:rPr>
                <w:rFonts w:eastAsia="Arial"/>
                <w:iCs/>
                <w:lang w:val="de-DE" w:eastAsia="vi-VN"/>
              </w:rPr>
              <w:t>GV nhận xét đánh giá</w:t>
            </w:r>
            <w:r w:rsidRPr="00380048">
              <w:rPr>
                <w:color w:val="000000"/>
              </w:rPr>
              <w:t xml:space="preserve"> </w:t>
            </w: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p>
          <w:p w:rsidR="002134FD" w:rsidRPr="00380048" w:rsidRDefault="002134FD" w:rsidP="00380048">
            <w:pPr>
              <w:tabs>
                <w:tab w:val="left" w:pos="450"/>
              </w:tabs>
              <w:spacing w:line="360" w:lineRule="auto"/>
              <w:jc w:val="both"/>
              <w:rPr>
                <w:color w:val="000000"/>
              </w:rPr>
            </w:pPr>
            <w:r w:rsidRPr="00380048">
              <w:rPr>
                <w:color w:val="000000"/>
              </w:rPr>
              <w:t>*Sản phẩm: HS hoàn thành BT sau:</w:t>
            </w:r>
          </w:p>
          <w:p w:rsidR="002134FD" w:rsidRPr="00380048" w:rsidRDefault="002134FD" w:rsidP="00380048">
            <w:pPr>
              <w:tabs>
                <w:tab w:val="left" w:pos="450"/>
              </w:tabs>
              <w:spacing w:line="360" w:lineRule="auto"/>
              <w:jc w:val="both"/>
              <w:rPr>
                <w:sz w:val="26"/>
                <w:szCs w:val="26"/>
              </w:rPr>
            </w:pPr>
            <w:r w:rsidRPr="00380048">
              <w:rPr>
                <w:sz w:val="26"/>
                <w:szCs w:val="26"/>
              </w:rPr>
              <w:t>Viết các PTHH trong các trường hợp sau?</w:t>
            </w:r>
          </w:p>
          <w:p w:rsidR="002134FD" w:rsidRPr="00380048" w:rsidRDefault="002134FD" w:rsidP="00380048">
            <w:pPr>
              <w:tabs>
                <w:tab w:val="left" w:pos="450"/>
              </w:tabs>
              <w:spacing w:line="360" w:lineRule="auto"/>
              <w:jc w:val="both"/>
              <w:rPr>
                <w:sz w:val="26"/>
                <w:szCs w:val="26"/>
              </w:rPr>
            </w:pPr>
            <w:r w:rsidRPr="00380048">
              <w:rPr>
                <w:sz w:val="26"/>
                <w:szCs w:val="26"/>
              </w:rPr>
              <w:t>Fe</w:t>
            </w:r>
            <w:r w:rsidRPr="00380048">
              <w:rPr>
                <w:sz w:val="26"/>
                <w:szCs w:val="26"/>
                <w:vertAlign w:val="subscript"/>
              </w:rPr>
              <w:t>2</w:t>
            </w:r>
            <w:r w:rsidRPr="00380048">
              <w:rPr>
                <w:sz w:val="26"/>
                <w:szCs w:val="26"/>
              </w:rPr>
              <w:t>O</w:t>
            </w:r>
            <w:r w:rsidRPr="00380048">
              <w:rPr>
                <w:sz w:val="26"/>
                <w:szCs w:val="26"/>
                <w:vertAlign w:val="subscript"/>
              </w:rPr>
              <w:t>3</w:t>
            </w:r>
            <w:r w:rsidRPr="00380048">
              <w:rPr>
                <w:sz w:val="26"/>
                <w:szCs w:val="26"/>
              </w:rPr>
              <w:t xml:space="preserve">   +    HCl  </w:t>
            </w:r>
            <w:r w:rsidRPr="00380048">
              <w:rPr>
                <w:sz w:val="26"/>
                <w:szCs w:val="26"/>
              </w:rPr>
              <w:sym w:font="Wingdings" w:char="00E0"/>
            </w:r>
            <w:r w:rsidRPr="00380048">
              <w:rPr>
                <w:sz w:val="26"/>
                <w:szCs w:val="26"/>
              </w:rPr>
              <w:t xml:space="preserve"> </w:t>
            </w:r>
          </w:p>
          <w:p w:rsidR="002134FD" w:rsidRPr="00380048" w:rsidRDefault="002134FD" w:rsidP="00380048">
            <w:pPr>
              <w:tabs>
                <w:tab w:val="left" w:pos="450"/>
              </w:tabs>
              <w:spacing w:line="360" w:lineRule="auto"/>
              <w:jc w:val="both"/>
              <w:rPr>
                <w:sz w:val="26"/>
                <w:szCs w:val="26"/>
              </w:rPr>
            </w:pPr>
            <w:r w:rsidRPr="00380048">
              <w:rPr>
                <w:sz w:val="26"/>
                <w:szCs w:val="26"/>
              </w:rPr>
              <w:t>Fe   +  H</w:t>
            </w:r>
            <w:r w:rsidRPr="00380048">
              <w:rPr>
                <w:sz w:val="26"/>
                <w:szCs w:val="26"/>
                <w:vertAlign w:val="subscript"/>
              </w:rPr>
              <w:t>2</w:t>
            </w:r>
            <w:r w:rsidRPr="00380048">
              <w:rPr>
                <w:sz w:val="26"/>
                <w:szCs w:val="26"/>
              </w:rPr>
              <w:t>SO</w:t>
            </w:r>
            <w:r w:rsidRPr="00380048">
              <w:rPr>
                <w:sz w:val="26"/>
                <w:szCs w:val="26"/>
                <w:vertAlign w:val="subscript"/>
              </w:rPr>
              <w:t>4</w:t>
            </w:r>
            <w:r w:rsidRPr="00380048">
              <w:rPr>
                <w:sz w:val="26"/>
                <w:szCs w:val="26"/>
              </w:rPr>
              <w:t xml:space="preserve">   </w:t>
            </w:r>
            <w:r w:rsidRPr="00380048">
              <w:rPr>
                <w:sz w:val="26"/>
                <w:szCs w:val="26"/>
              </w:rPr>
              <w:sym w:font="Wingdings" w:char="00E0"/>
            </w:r>
          </w:p>
          <w:p w:rsidR="002134FD" w:rsidRPr="00380048" w:rsidRDefault="002134FD" w:rsidP="00380048">
            <w:pPr>
              <w:tabs>
                <w:tab w:val="left" w:pos="450"/>
              </w:tabs>
              <w:spacing w:line="360" w:lineRule="auto"/>
              <w:jc w:val="both"/>
              <w:rPr>
                <w:sz w:val="26"/>
                <w:szCs w:val="26"/>
              </w:rPr>
            </w:pPr>
            <w:r w:rsidRPr="00380048">
              <w:rPr>
                <w:sz w:val="26"/>
                <w:szCs w:val="26"/>
              </w:rPr>
              <w:t>H</w:t>
            </w:r>
            <w:r w:rsidRPr="00380048">
              <w:rPr>
                <w:sz w:val="26"/>
                <w:szCs w:val="26"/>
                <w:vertAlign w:val="subscript"/>
              </w:rPr>
              <w:t>2</w:t>
            </w:r>
            <w:r w:rsidRPr="00380048">
              <w:rPr>
                <w:sz w:val="26"/>
                <w:szCs w:val="26"/>
              </w:rPr>
              <w:t>SO</w:t>
            </w:r>
            <w:r w:rsidRPr="00380048">
              <w:rPr>
                <w:sz w:val="26"/>
                <w:szCs w:val="26"/>
                <w:vertAlign w:val="subscript"/>
              </w:rPr>
              <w:t>4</w:t>
            </w:r>
            <w:r w:rsidRPr="00380048">
              <w:rPr>
                <w:sz w:val="26"/>
                <w:szCs w:val="26"/>
              </w:rPr>
              <w:t xml:space="preserve">   +   NaOH </w:t>
            </w:r>
            <w:r w:rsidRPr="00380048">
              <w:rPr>
                <w:sz w:val="26"/>
                <w:szCs w:val="26"/>
              </w:rPr>
              <w:sym w:font="Wingdings" w:char="00E0"/>
            </w:r>
          </w:p>
          <w:p w:rsidR="002134FD" w:rsidRPr="00380048" w:rsidRDefault="002134FD" w:rsidP="00380048">
            <w:pPr>
              <w:tabs>
                <w:tab w:val="left" w:pos="450"/>
              </w:tabs>
              <w:spacing w:line="360" w:lineRule="auto"/>
              <w:jc w:val="both"/>
              <w:rPr>
                <w:sz w:val="26"/>
                <w:szCs w:val="26"/>
              </w:rPr>
            </w:pPr>
            <w:r w:rsidRPr="00380048">
              <w:rPr>
                <w:sz w:val="26"/>
                <w:szCs w:val="26"/>
              </w:rPr>
              <w:t>CuO   +  H</w:t>
            </w:r>
            <w:r w:rsidRPr="00380048">
              <w:rPr>
                <w:sz w:val="26"/>
                <w:szCs w:val="26"/>
                <w:vertAlign w:val="subscript"/>
              </w:rPr>
              <w:t>2</w:t>
            </w:r>
            <w:r w:rsidRPr="00380048">
              <w:rPr>
                <w:sz w:val="26"/>
                <w:szCs w:val="26"/>
              </w:rPr>
              <w:t>SO</w:t>
            </w:r>
            <w:r w:rsidRPr="00380048">
              <w:rPr>
                <w:sz w:val="26"/>
                <w:szCs w:val="26"/>
                <w:vertAlign w:val="subscript"/>
              </w:rPr>
              <w:t>4</w:t>
            </w:r>
            <w:r w:rsidRPr="00380048">
              <w:rPr>
                <w:sz w:val="26"/>
                <w:szCs w:val="26"/>
              </w:rPr>
              <w:t xml:space="preserve"> </w:t>
            </w:r>
            <w:r w:rsidRPr="00380048">
              <w:rPr>
                <w:sz w:val="26"/>
                <w:szCs w:val="26"/>
              </w:rPr>
              <w:sym w:font="Wingdings" w:char="00E0"/>
            </w:r>
          </w:p>
          <w:p w:rsidR="002134FD" w:rsidRPr="00380048" w:rsidRDefault="002134FD" w:rsidP="00380048">
            <w:pPr>
              <w:tabs>
                <w:tab w:val="left" w:pos="450"/>
              </w:tabs>
              <w:spacing w:line="360" w:lineRule="auto"/>
              <w:jc w:val="both"/>
              <w:rPr>
                <w:sz w:val="26"/>
                <w:szCs w:val="26"/>
              </w:rPr>
            </w:pPr>
            <w:r w:rsidRPr="00380048">
              <w:rPr>
                <w:sz w:val="26"/>
                <w:szCs w:val="26"/>
              </w:rPr>
              <w:t xml:space="preserve">Cu   +  HCl </w:t>
            </w:r>
            <w:r w:rsidRPr="00380048">
              <w:rPr>
                <w:sz w:val="26"/>
                <w:szCs w:val="26"/>
              </w:rPr>
              <w:sym w:font="Wingdings" w:char="00E0"/>
            </w:r>
          </w:p>
          <w:p w:rsidR="002134FD" w:rsidRPr="00380048" w:rsidRDefault="002134FD" w:rsidP="00380048">
            <w:pPr>
              <w:tabs>
                <w:tab w:val="left" w:pos="450"/>
              </w:tabs>
              <w:jc w:val="both"/>
              <w:rPr>
                <w:b/>
              </w:rPr>
            </w:pPr>
            <w:r w:rsidRPr="00380048">
              <w:rPr>
                <w:b/>
              </w:rPr>
              <w:t xml:space="preserve">II.Axit mạnh, axit yếu </w:t>
            </w:r>
          </w:p>
          <w:p w:rsidR="002134FD" w:rsidRPr="00380048" w:rsidRDefault="002134FD" w:rsidP="005B499A">
            <w:pPr>
              <w:rPr>
                <w:b/>
                <w:iCs/>
              </w:rPr>
            </w:pPr>
            <w:r w:rsidRPr="00380048">
              <w:rPr>
                <w:b/>
                <w:iCs/>
              </w:rPr>
              <w:t>B1: Chuyển giao:</w:t>
            </w:r>
          </w:p>
          <w:p w:rsidR="002134FD" w:rsidRPr="00FF398B" w:rsidRDefault="002134FD" w:rsidP="00380048">
            <w:pPr>
              <w:tabs>
                <w:tab w:val="left" w:pos="450"/>
              </w:tabs>
              <w:spacing w:line="360" w:lineRule="auto"/>
              <w:ind w:left="360"/>
              <w:jc w:val="both"/>
            </w:pPr>
            <w:r w:rsidRPr="00FF398B">
              <w:t>HS hoạt động cá nhân, nghiên cứu SGK trả lời câu hỏi:</w:t>
            </w:r>
          </w:p>
          <w:p w:rsidR="002134FD" w:rsidRPr="00FF398B" w:rsidRDefault="002134FD" w:rsidP="00380048">
            <w:pPr>
              <w:tabs>
                <w:tab w:val="left" w:pos="450"/>
              </w:tabs>
              <w:spacing w:line="360" w:lineRule="auto"/>
              <w:ind w:left="360"/>
              <w:jc w:val="both"/>
            </w:pPr>
            <w:r w:rsidRPr="00FF398B">
              <w:t>- Axit phân mấy loại ? lấy VD?</w:t>
            </w:r>
          </w:p>
          <w:p w:rsidR="002134FD" w:rsidRPr="00380048" w:rsidRDefault="002134FD" w:rsidP="00380048">
            <w:pPr>
              <w:tabs>
                <w:tab w:val="left" w:pos="450"/>
              </w:tabs>
              <w:spacing w:line="360" w:lineRule="auto"/>
              <w:jc w:val="both"/>
              <w:rPr>
                <w:rFonts w:eastAsia="Arial"/>
                <w:iCs/>
                <w:lang w:val="pt-BR" w:eastAsia="vi-VN"/>
              </w:rPr>
            </w:pPr>
            <w:r w:rsidRPr="00380048">
              <w:rPr>
                <w:b/>
              </w:rPr>
              <w:t>B2:</w:t>
            </w:r>
            <w:r w:rsidRPr="00380048">
              <w:rPr>
                <w:b/>
                <w:lang w:val="vi-VN"/>
              </w:rPr>
              <w:t>HS thực hiện nhiệm vụ</w:t>
            </w:r>
            <w:r w:rsidRPr="00380048">
              <w:rPr>
                <w:rFonts w:eastAsia="Arial"/>
                <w:iCs/>
                <w:lang w:val="pt-BR" w:eastAsia="vi-VN"/>
              </w:rPr>
              <w:t>: HS suy nghĩ và trả lời câu hỏi.</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GV chỉ định một HS bất kì </w:t>
            </w:r>
            <w:r w:rsidRPr="00380048">
              <w:rPr>
                <w:lang w:val="de-DE" w:eastAsia="vi-VN"/>
              </w:rPr>
              <w:lastRenderedPageBreak/>
              <w:t>trình bày ý hiểu của mình, HS khác nhận xét.</w:t>
            </w:r>
          </w:p>
          <w:p w:rsidR="002134FD" w:rsidRPr="00380048" w:rsidRDefault="002134FD" w:rsidP="00380048">
            <w:pPr>
              <w:tabs>
                <w:tab w:val="center" w:pos="4890"/>
              </w:tabs>
              <w:jc w:val="both"/>
              <w:rPr>
                <w:rFonts w:eastAsia="Calibri"/>
                <w:b/>
                <w:bCs/>
              </w:rPr>
            </w:pPr>
            <w:r w:rsidRPr="00380048">
              <w:rPr>
                <w:rFonts w:eastAsia="Calibri"/>
                <w:b/>
                <w:bCs/>
              </w:rPr>
              <w:t>B4: Đánh giá, nhận xét, tổng hợp:</w:t>
            </w:r>
          </w:p>
          <w:p w:rsidR="002134FD" w:rsidRPr="00380048" w:rsidRDefault="002134FD" w:rsidP="00380048">
            <w:pPr>
              <w:tabs>
                <w:tab w:val="left" w:pos="450"/>
              </w:tabs>
              <w:spacing w:line="360" w:lineRule="auto"/>
              <w:jc w:val="both"/>
              <w:rPr>
                <w:b/>
                <w:color w:val="000000"/>
              </w:rPr>
            </w:pPr>
            <w:r w:rsidRPr="00380048">
              <w:rPr>
                <w:rFonts w:eastAsia="Arial"/>
                <w:iCs/>
                <w:lang w:val="de-DE" w:eastAsia="vi-VN"/>
              </w:rPr>
              <w:t>GV nhận xét đánh giá</w:t>
            </w:r>
            <w:r w:rsidRPr="00380048">
              <w:rPr>
                <w:b/>
                <w:color w:val="000000"/>
              </w:rPr>
              <w:t xml:space="preserve"> </w:t>
            </w:r>
          </w:p>
          <w:p w:rsidR="002134FD" w:rsidRPr="00380048" w:rsidRDefault="002134FD" w:rsidP="00380048">
            <w:pPr>
              <w:tabs>
                <w:tab w:val="left" w:pos="450"/>
              </w:tabs>
              <w:spacing w:line="360" w:lineRule="auto"/>
              <w:jc w:val="both"/>
              <w:rPr>
                <w:color w:val="000000"/>
              </w:rPr>
            </w:pPr>
            <w:r w:rsidRPr="00380048">
              <w:rPr>
                <w:b/>
                <w:color w:val="000000"/>
              </w:rPr>
              <w:t>*Sản phẩm</w:t>
            </w:r>
            <w:r w:rsidRPr="00380048">
              <w:rPr>
                <w:color w:val="000000"/>
              </w:rPr>
              <w:t>: HS hoàn thành BT sau:Hãy phân loại axit:</w:t>
            </w:r>
          </w:p>
          <w:p w:rsidR="002134FD" w:rsidRPr="00380048" w:rsidRDefault="002134FD" w:rsidP="00380048">
            <w:pPr>
              <w:jc w:val="both"/>
              <w:rPr>
                <w:lang w:val="de-DE" w:eastAsia="vi-VN"/>
              </w:rPr>
            </w:pPr>
            <w:r w:rsidRPr="00380048">
              <w:rPr>
                <w:bCs/>
                <w:iCs/>
                <w:sz w:val="26"/>
                <w:szCs w:val="26"/>
              </w:rPr>
              <w:t>HCl,HNO</w:t>
            </w:r>
            <w:r w:rsidRPr="00380048">
              <w:rPr>
                <w:bCs/>
                <w:iCs/>
                <w:sz w:val="26"/>
                <w:szCs w:val="26"/>
                <w:vertAlign w:val="subscript"/>
              </w:rPr>
              <w:t>3</w:t>
            </w:r>
            <w:r w:rsidRPr="00380048">
              <w:rPr>
                <w:bCs/>
                <w:iCs/>
                <w:sz w:val="26"/>
                <w:szCs w:val="26"/>
              </w:rPr>
              <w:t>, HBr, H</w:t>
            </w:r>
            <w:r w:rsidRPr="00380048">
              <w:rPr>
                <w:bCs/>
                <w:iCs/>
                <w:sz w:val="26"/>
                <w:szCs w:val="26"/>
                <w:vertAlign w:val="subscript"/>
              </w:rPr>
              <w:t>2</w:t>
            </w:r>
            <w:r w:rsidRPr="00380048">
              <w:rPr>
                <w:bCs/>
                <w:iCs/>
                <w:sz w:val="26"/>
                <w:szCs w:val="26"/>
              </w:rPr>
              <w:t>SO</w:t>
            </w:r>
            <w:r w:rsidRPr="00380048">
              <w:rPr>
                <w:bCs/>
                <w:iCs/>
                <w:sz w:val="26"/>
                <w:szCs w:val="26"/>
                <w:vertAlign w:val="subscript"/>
              </w:rPr>
              <w:t>4</w:t>
            </w:r>
            <w:r w:rsidRPr="00380048">
              <w:rPr>
                <w:bCs/>
                <w:iCs/>
                <w:sz w:val="26"/>
                <w:szCs w:val="26"/>
              </w:rPr>
              <w:t xml:space="preserve"> H</w:t>
            </w:r>
            <w:r w:rsidRPr="00380048">
              <w:rPr>
                <w:bCs/>
                <w:iCs/>
                <w:sz w:val="26"/>
                <w:szCs w:val="26"/>
                <w:vertAlign w:val="subscript"/>
              </w:rPr>
              <w:t>2</w:t>
            </w:r>
            <w:r w:rsidRPr="00380048">
              <w:rPr>
                <w:bCs/>
                <w:iCs/>
                <w:sz w:val="26"/>
                <w:szCs w:val="26"/>
              </w:rPr>
              <w:t>S, H</w:t>
            </w:r>
            <w:r w:rsidRPr="00380048">
              <w:rPr>
                <w:bCs/>
                <w:iCs/>
                <w:sz w:val="26"/>
                <w:szCs w:val="26"/>
                <w:vertAlign w:val="subscript"/>
              </w:rPr>
              <w:t>2</w:t>
            </w:r>
            <w:r w:rsidRPr="00380048">
              <w:rPr>
                <w:bCs/>
                <w:iCs/>
                <w:sz w:val="26"/>
                <w:szCs w:val="26"/>
              </w:rPr>
              <w:t>SO</w:t>
            </w:r>
            <w:r w:rsidRPr="00380048">
              <w:rPr>
                <w:bCs/>
                <w:iCs/>
                <w:sz w:val="26"/>
                <w:szCs w:val="26"/>
                <w:vertAlign w:val="subscript"/>
              </w:rPr>
              <w:t>3</w:t>
            </w:r>
            <w:r w:rsidRPr="00380048">
              <w:rPr>
                <w:bCs/>
                <w:iCs/>
                <w:sz w:val="26"/>
                <w:szCs w:val="26"/>
              </w:rPr>
              <w:t>, H</w:t>
            </w:r>
            <w:r w:rsidRPr="00380048">
              <w:rPr>
                <w:bCs/>
                <w:iCs/>
                <w:sz w:val="26"/>
                <w:szCs w:val="26"/>
                <w:vertAlign w:val="subscript"/>
              </w:rPr>
              <w:t>2</w:t>
            </w:r>
            <w:r w:rsidRPr="00380048">
              <w:rPr>
                <w:bCs/>
                <w:iCs/>
                <w:sz w:val="26"/>
                <w:szCs w:val="26"/>
              </w:rPr>
              <w:t>CO</w:t>
            </w:r>
            <w:r w:rsidRPr="00380048">
              <w:rPr>
                <w:bCs/>
                <w:iCs/>
                <w:sz w:val="26"/>
                <w:szCs w:val="26"/>
                <w:vertAlign w:val="subscript"/>
              </w:rPr>
              <w:t>3</w:t>
            </w:r>
          </w:p>
        </w:tc>
        <w:tc>
          <w:tcPr>
            <w:tcW w:w="3402" w:type="dxa"/>
            <w:tcBorders>
              <w:top w:val="single" w:sz="4" w:space="0" w:color="auto"/>
              <w:left w:val="single" w:sz="4" w:space="0" w:color="auto"/>
              <w:bottom w:val="single" w:sz="4" w:space="0" w:color="auto"/>
              <w:right w:val="single" w:sz="4" w:space="0" w:color="auto"/>
            </w:tcBorders>
          </w:tcPr>
          <w:p w:rsidR="002134FD" w:rsidRPr="00380048" w:rsidRDefault="002134FD" w:rsidP="00380048">
            <w:pPr>
              <w:jc w:val="both"/>
              <w:rPr>
                <w:b/>
              </w:rPr>
            </w:pPr>
            <w:r w:rsidRPr="00380048">
              <w:rPr>
                <w:b/>
                <w:szCs w:val="24"/>
              </w:rPr>
              <w:lastRenderedPageBreak/>
              <w:t>I</w:t>
            </w:r>
            <w:r w:rsidRPr="00380048">
              <w:rPr>
                <w:b/>
              </w:rPr>
              <w:t>. Tính chất hoá học của axit</w:t>
            </w:r>
          </w:p>
          <w:p w:rsidR="002134FD" w:rsidRPr="00380048" w:rsidRDefault="002134FD" w:rsidP="00380048">
            <w:pPr>
              <w:jc w:val="both"/>
              <w:rPr>
                <w:b/>
              </w:rPr>
            </w:pPr>
            <w:r w:rsidRPr="00380048">
              <w:rPr>
                <w:b/>
              </w:rPr>
              <w:t>1. Axit làm đỏi màu chất chỉ thị.</w:t>
            </w:r>
          </w:p>
          <w:p w:rsidR="002134FD" w:rsidRPr="00FF398B" w:rsidRDefault="002134FD" w:rsidP="00380048">
            <w:pPr>
              <w:jc w:val="both"/>
            </w:pPr>
            <w:r w:rsidRPr="00FF398B">
              <w:t>- DD axit là quỳ tím chuyển thành màu đỏ.</w:t>
            </w:r>
          </w:p>
          <w:p w:rsidR="002134FD" w:rsidRPr="00FF398B" w:rsidRDefault="002134FD" w:rsidP="00380048">
            <w:pPr>
              <w:jc w:val="both"/>
            </w:pPr>
          </w:p>
          <w:p w:rsidR="002134FD" w:rsidRPr="00FF398B" w:rsidRDefault="002134FD" w:rsidP="00380048">
            <w:pPr>
              <w:jc w:val="both"/>
            </w:pPr>
          </w:p>
          <w:p w:rsidR="002134FD" w:rsidRPr="00FF398B" w:rsidRDefault="002134FD" w:rsidP="00380048">
            <w:pPr>
              <w:jc w:val="both"/>
            </w:pPr>
            <w:r w:rsidRPr="00FF398B">
              <w:t xml:space="preserve">BT1: </w:t>
            </w:r>
          </w:p>
          <w:p w:rsidR="002134FD" w:rsidRPr="00FF398B" w:rsidRDefault="002134FD" w:rsidP="00380048">
            <w:pPr>
              <w:jc w:val="both"/>
            </w:pPr>
            <w:r w:rsidRPr="00FF398B">
              <w:t>Dùng quỳ tím để nhận biết.</w:t>
            </w:r>
          </w:p>
          <w:p w:rsidR="002134FD" w:rsidRPr="00FF398B" w:rsidRDefault="002134FD" w:rsidP="00380048">
            <w:pPr>
              <w:jc w:val="both"/>
            </w:pPr>
          </w:p>
          <w:p w:rsidR="002134FD" w:rsidRPr="00FF398B" w:rsidRDefault="002134FD" w:rsidP="00380048">
            <w:pPr>
              <w:jc w:val="both"/>
            </w:pPr>
          </w:p>
          <w:p w:rsidR="002134FD" w:rsidRPr="00380048" w:rsidRDefault="002134FD" w:rsidP="00380048">
            <w:pPr>
              <w:jc w:val="both"/>
              <w:rPr>
                <w:b/>
              </w:rPr>
            </w:pPr>
            <w:r w:rsidRPr="00380048">
              <w:rPr>
                <w:b/>
              </w:rPr>
              <w:t>2. Tác dụng với kim loại.</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49536" behindDoc="0" locked="0" layoutInCell="1" allowOverlap="1">
                      <wp:simplePos x="0" y="0"/>
                      <wp:positionH relativeFrom="column">
                        <wp:posOffset>861060</wp:posOffset>
                      </wp:positionH>
                      <wp:positionV relativeFrom="paragraph">
                        <wp:posOffset>78105</wp:posOffset>
                      </wp:positionV>
                      <wp:extent cx="277495" cy="0"/>
                      <wp:effectExtent l="6985" t="58420" r="20320" b="55880"/>
                      <wp:wrapNone/>
                      <wp:docPr id="102"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8pt,6.15pt" to="89.65pt,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LxNWKgIAAEw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Qe/SHCNF emjSRiiO5g+hOINxJdjUamtDevSkns1G028OKV13RO15JPlyNuCXBY/kjUu4OAMhdsMnzcCGHLyO lTq1tg+QUAN0ig053xvCTx5R+Jg/PhbzCUb0pkpIefMz1vmPXPcoCBWWwDnikuPG+cCDlDeTEEbp tZAytlsqNFR4Pskn0cFpKVhQBjNn97taWnQkYWDiE5MCzWszqw+KRbCOE7a6yp4ICTLysRreCqiP 5DhE6znDSHLYkSBd6EkVIkKuQPgqXWbm+zydr2arWTEq8ulqVKRNM/qwrovRdJ09TpqHpq6b7Ecg nxVlJxjjKvC/zW9W/N18XDfpMnn3Cb4XKnmLHisKZG/vSDo2O/T3Mik7zc5bG7ILfYeRjcbX9Qo7 8foerX79BJY/AQAA//8DAFBLAwQUAAYACAAAACEAm5rCut8AAAAJAQAADwAAAGRycy9kb3ducmV2 LnhtbEyPQU/DMAyF70j8h8hI3Fi6TYyuNJ0Q0rhsgLahCW5ZY9qKxqmSdCv/Hk8c4Pae/fT8OV8M thVH9KFxpGA8SkAglc40VCl42y1vUhAhajK6dYQKvjHAori8yHVm3Ik2eNzGSnAJhUwrqGPsMilD WaPVYeQ6JN59Om91ZOsrabw+cblt5SRJZtLqhvhCrTt8rLH82vZWwWa9XKX7VT+U/uNp/LJ7XT+/ h1Sp66vh4R5ExCH+heGMz+hQMNPB9WSCaNlPb2ccZTGZgjgH7uYsDr8DWeTy/wfFDwAAAP//AwBQ SwECLQAUAAYACAAAACEAtoM4kv4AAADhAQAAEwAAAAAAAAAAAAAAAAAAAAAAW0NvbnRlbnRfVHlw ZXNdLnhtbFBLAQItABQABgAIAAAAIQA4/SH/1gAAAJQBAAALAAAAAAAAAAAAAAAAAC8BAABfcmVs cy8ucmVsc1BLAQItABQABgAIAAAAIQDGLxNWKgIAAEwEAAAOAAAAAAAAAAAAAAAAAC4CAABkcnMv ZTJvRG9jLnhtbFBLAQItABQABgAIAAAAIQCbmsK63wAAAAkBAAAPAAAAAAAAAAAAAAAAAIQEAABk cnMvZG93bnJldi54bWxQSwUGAAAAAAQABADzAAAAkAUAAAAA ">
                      <v:stroke endarrow="block"/>
                    </v:line>
                  </w:pict>
                </mc:Fallback>
              </mc:AlternateContent>
            </w:r>
            <w:r w:rsidR="002134FD" w:rsidRPr="00FF398B">
              <w:t>2Al+6HCl          2AlCl</w:t>
            </w:r>
            <w:r w:rsidR="002134FD" w:rsidRPr="00380048">
              <w:rPr>
                <w:vertAlign w:val="subscript"/>
              </w:rPr>
              <w:t>3</w:t>
            </w:r>
            <w:r w:rsidR="002134FD" w:rsidRPr="00FF398B">
              <w:t>+3H</w:t>
            </w:r>
            <w:r w:rsidR="002134FD" w:rsidRPr="00380048">
              <w:rPr>
                <w:vertAlign w:val="subscript"/>
              </w:rPr>
              <w:t>2</w:t>
            </w:r>
          </w:p>
          <w:p w:rsidR="002134FD" w:rsidRPr="00FF398B" w:rsidRDefault="002134FD" w:rsidP="00380048">
            <w:pPr>
              <w:jc w:val="both"/>
            </w:pPr>
            <w:r w:rsidRPr="00FF398B">
              <w:t xml:space="preserve">  r     dd              dd         k</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0560" behindDoc="0" locked="0" layoutInCell="1" allowOverlap="1">
                      <wp:simplePos x="0" y="0"/>
                      <wp:positionH relativeFrom="column">
                        <wp:posOffset>861060</wp:posOffset>
                      </wp:positionH>
                      <wp:positionV relativeFrom="paragraph">
                        <wp:posOffset>78105</wp:posOffset>
                      </wp:positionV>
                      <wp:extent cx="277495" cy="0"/>
                      <wp:effectExtent l="6985" t="52705" r="20320" b="61595"/>
                      <wp:wrapNone/>
                      <wp:docPr id="101"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8pt,6.15pt" to="89.65pt,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X7TqKgIAAEwEAAAOAAAAZHJzL2Uyb0RvYy54bWysVNuO2yAQfa/Uf0C8J7ZT52bFWVV20pe0 G2m3H0AAx6gYEJA4UdV/70Au3e2+rKr6AQ+emTNnbl48nDqJjtw6oVWJs2GKEVdUM6H2Jf7+vB7M MHKeKEakVrzEZ+7ww/Ljh0VvCj7SrZaMWwQgyhW9KXHrvSmSxNGWd8QNteEKlI22HfFwtfuEWdID eieTUZpOkl5bZqym3Dn4Wl+UeBnxm4ZT/9g0jnskSwzcfDxtPHfhTJYLUuwtMa2gVxrkH1h0RCgI eoeqiSfoYMUbqE5Qq51u/JDqLtFNIyiPOUA2WfpXNk8tMTzmAsVx5l4m9/9g6bfj1iLBoHdphpEi HTRpIxRH8zwUpzeuAJtKbW1Ij57Uk9lo+sMhpauWqD2PJJ/PBvyy4JG8cgkXZyDErv+qGdiQg9ex UqfGdgESaoBOsSHne0P4ySMKH0fTaT4fY0RvqoQUNz9jnf/CdYeCUGIJnCMuOW6cDzxIcTMJYZRe Cylju6VCfYnn49E4OjgtBQvKYObsfldJi44kDEx8YlKgeWlm9UGxCNZywlZX2RMhQUY+VsNbAfWR HIdoHWcYSQ47EqQLPalCRMgVCF+ly8z8nKfz1Ww1ywf5aLIa5GldDz6vq3wwWWfTcf2prqo6+xXI Z3nRCsa4Cvxv85vl75uP6yZdJu8+wfdCJa/RY0WB7O0dScdmh/5eJmWn2XlrQ3ah7zCy0fi6XmEn Xt6j1Z+fwPI3AAAA//8DAFBLAwQUAAYACAAAACEAm5rCut8AAAAJAQAADwAAAGRycy9kb3ducmV2 LnhtbEyPQU/DMAyF70j8h8hI3Fi6TYyuNJ0Q0rhsgLahCW5ZY9qKxqmSdCv/Hk8c4Pae/fT8OV8M thVH9KFxpGA8SkAglc40VCl42y1vUhAhajK6dYQKvjHAori8yHVm3Ik2eNzGSnAJhUwrqGPsMilD WaPVYeQ6JN59Om91ZOsrabw+cblt5SRJZtLqhvhCrTt8rLH82vZWwWa9XKX7VT+U/uNp/LJ7XT+/ h1Sp66vh4R5ExCH+heGMz+hQMNPB9WSCaNlPb2ccZTGZgjgH7uYsDr8DWeTy/wfFDwAAAP//AwBQ SwECLQAUAAYACAAAACEAtoM4kv4AAADhAQAAEwAAAAAAAAAAAAAAAAAAAAAAW0NvbnRlbnRfVHlw ZXNdLnhtbFBLAQItABQABgAIAAAAIQA4/SH/1gAAAJQBAAALAAAAAAAAAAAAAAAAAC8BAABfcmVs cy8ucmVsc1BLAQItABQABgAIAAAAIQAeX7TqKgIAAEwEAAAOAAAAAAAAAAAAAAAAAC4CAABkcnMv ZTJvRG9jLnhtbFBLAQItABQABgAIAAAAIQCbmsK63wAAAAkBAAAPAAAAAAAAAAAAAAAAAIQEAABk cnMvZG93bnJldi54bWxQSwUGAAAAAAQABADzAAAAkAUAAAAA ">
                      <v:stroke endarrow="block"/>
                    </v:line>
                  </w:pict>
                </mc:Fallback>
              </mc:AlternateContent>
            </w:r>
            <w:r w:rsidR="002134FD" w:rsidRPr="00FF398B">
              <w:t>Fe+H</w:t>
            </w:r>
            <w:r w:rsidR="002134FD" w:rsidRPr="00380048">
              <w:rPr>
                <w:vertAlign w:val="subscript"/>
              </w:rPr>
              <w:t>2</w:t>
            </w:r>
            <w:r w:rsidR="002134FD" w:rsidRPr="00FF398B">
              <w:t>SO</w:t>
            </w:r>
            <w:r w:rsidR="002134FD" w:rsidRPr="00380048">
              <w:rPr>
                <w:vertAlign w:val="subscript"/>
              </w:rPr>
              <w:t>4</w:t>
            </w:r>
            <w:r w:rsidR="002134FD" w:rsidRPr="00FF398B">
              <w:t xml:space="preserve">           FeSO</w:t>
            </w:r>
            <w:r w:rsidR="002134FD" w:rsidRPr="00380048">
              <w:rPr>
                <w:vertAlign w:val="subscript"/>
              </w:rPr>
              <w:t>4</w:t>
            </w:r>
            <w:r w:rsidR="002134FD" w:rsidRPr="00FF398B">
              <w:t>+H</w:t>
            </w:r>
            <w:r w:rsidR="002134FD" w:rsidRPr="00380048">
              <w:rPr>
                <w:vertAlign w:val="subscript"/>
              </w:rPr>
              <w:t>2</w:t>
            </w:r>
          </w:p>
          <w:p w:rsidR="002134FD" w:rsidRPr="00FF398B" w:rsidRDefault="002134FD" w:rsidP="00380048">
            <w:pPr>
              <w:jc w:val="both"/>
            </w:pPr>
            <w:r w:rsidRPr="00FF398B">
              <w:t xml:space="preserve">  r      dd              dd         k</w:t>
            </w:r>
          </w:p>
          <w:p w:rsidR="002134FD" w:rsidRPr="00FF398B" w:rsidRDefault="002134FD" w:rsidP="00380048">
            <w:pPr>
              <w:jc w:val="both"/>
            </w:pPr>
            <w:r w:rsidRPr="00FF398B">
              <w:t>KL:  Nhiều dd axit tác dụng với nhiều kim loại tạo thành muối và giải phóng hiđro.</w:t>
            </w:r>
          </w:p>
          <w:p w:rsidR="002134FD" w:rsidRPr="00FF398B" w:rsidRDefault="002134FD" w:rsidP="00380048">
            <w:pPr>
              <w:jc w:val="both"/>
            </w:pPr>
          </w:p>
          <w:p w:rsidR="002134FD" w:rsidRPr="00FF398B" w:rsidRDefault="002134FD" w:rsidP="00380048">
            <w:pPr>
              <w:jc w:val="both"/>
            </w:pPr>
          </w:p>
          <w:p w:rsidR="002134FD" w:rsidRPr="00FF398B" w:rsidRDefault="002134FD" w:rsidP="00380048">
            <w:pPr>
              <w:jc w:val="both"/>
            </w:pPr>
          </w:p>
          <w:p w:rsidR="002134FD" w:rsidRPr="00FF398B" w:rsidRDefault="002134FD" w:rsidP="00380048">
            <w:pPr>
              <w:jc w:val="both"/>
            </w:pPr>
          </w:p>
          <w:p w:rsidR="002134FD" w:rsidRPr="00FF398B" w:rsidRDefault="002134FD" w:rsidP="00380048">
            <w:pPr>
              <w:jc w:val="both"/>
            </w:pPr>
          </w:p>
          <w:p w:rsidR="002134FD" w:rsidRPr="00380048" w:rsidRDefault="002134FD" w:rsidP="00380048">
            <w:pPr>
              <w:jc w:val="both"/>
              <w:rPr>
                <w:b/>
              </w:rPr>
            </w:pPr>
            <w:r w:rsidRPr="00380048">
              <w:rPr>
                <w:b/>
              </w:rPr>
              <w:t>3. Tác dụng với bazơ.</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1584" behindDoc="0" locked="0" layoutInCell="1" allowOverlap="1">
                      <wp:simplePos x="0" y="0"/>
                      <wp:positionH relativeFrom="column">
                        <wp:posOffset>1287780</wp:posOffset>
                      </wp:positionH>
                      <wp:positionV relativeFrom="paragraph">
                        <wp:posOffset>78105</wp:posOffset>
                      </wp:positionV>
                      <wp:extent cx="277495" cy="0"/>
                      <wp:effectExtent l="6985" t="60325" r="20320" b="53975"/>
                      <wp:wrapNone/>
                      <wp:docPr id="100"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4pt,6.15pt" to="123.25pt,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XZ7GKQIAAEwEAAAOAAAAZHJzL2Uyb0RvYy54bWysVNuO2yAQfa/Uf0C8J7ZT52bFWVV20pe0 G2m3H0AAx6gYEJA4UdV/70Au3e2+rKr6AQ9m5syZM4MXD6dOoiO3TmhV4myYYsQV1UyofYm/P68H M4ycJ4oRqRUv8Zk7/LD8+GHRm4KPdKsl4xYBiHJFb0rcem+KJHG05R1xQ224gsNG24542Np9wizp Ab2TyShNJ0mvLTNWU+4cfK0vh3gZ8ZuGU//YNI57JEsM3HxcbVx3YU2WC1LsLTGtoFca5B9YdEQo SHqHqokn6GDFG6hOUKudbvyQ6i7RTSMojzVANVn6VzVPLTE81gLiOHOXyf0/WPrtuLVIMOhdCvoo 0kGTNkJxNB8HcXrjCvCp1NaG8uhJPZmNpj8cUrpqidrzSPL5bCAuCxHJq5CwcQZS7PqvmoEPOXgd lTo1tguQoAE6xYac7w3hJ48ofBxNpznwQPR2lJDiFmes81+47lAwSiyBc8Qlx43zgQcpbi4hjdJr IWVst1SoL/F8PBrHAKelYOEwuDm731XSoiMJAxOfWBScvHSz+qBYBGs5Yaur7YmQYCMf1fBWgD6S 45Ct4wwjyeGOBOtCT6qQEWoFwlfrMjM/5+l8NVvN8kE+mqwGeVrXg8/rKh9M1tl0XH+qq6rOfgXy WV60gjGuAv/b/Gb5++bjepMuk3ef4LtQyWv0qCiQvb0j6djs0N/LpOw0O29tqC70HUY2Ol+vV7gT L/fR689PYPkbAAD//wMAUEsDBBQABgAIAAAAIQDyooV/3wAAAAkBAAAPAAAAZHJzL2Rvd25yZXYu eG1sTI/BTsMwEETvSPyDtUjcqFMDVRTiVAipXFqo2qKq3Nx4SSLidRQ7bfh7FnGA4+yMZt7m89G1 4oR9aDxpmE4SEEiltw1VGt52i5sURIiGrGk9oYYvDDAvLi9yk1l/pg2etrESXEIhMxrqGLtMylDW 6EyY+A6JvQ/fOxNZ9pW0vTlzuWulSpKZdKYhXqhNh081lp/bwWnYrBbLdL8cxrJ/f56+7tarl0NI tb6+Gh8fQEQc418YfvAZHQpmOvqBbBCtBpUoRo9sqFsQHFB3s3sQx9+DLHL5/4PiGwAA//8DAFBL AQItABQABgAIAAAAIQC2gziS/gAAAOEBAAATAAAAAAAAAAAAAAAAAAAAAABbQ29udGVudF9UeXBl c10ueG1sUEsBAi0AFAAGAAgAAAAhADj9If/WAAAAlAEAAAsAAAAAAAAAAAAAAAAALwEAAF9yZWxz Ly5yZWxzUEsBAi0AFAAGAAgAAAAhAJJdnsYpAgAATAQAAA4AAAAAAAAAAAAAAAAALgIAAGRycy9l Mm9Eb2MueG1sUEsBAi0AFAAGAAgAAAAhAPKihX/fAAAACQEAAA8AAAAAAAAAAAAAAAAAgwQAAGRy cy9kb3ducmV2LnhtbFBLBQYAAAAABAAEAPMAAACPBQAAAAA= ">
                      <v:stroke endarrow="block"/>
                    </v:line>
                  </w:pict>
                </mc:Fallback>
              </mc:AlternateContent>
            </w:r>
            <w:r w:rsidR="002134FD" w:rsidRPr="00FF398B">
              <w:t>Cu(OH)</w:t>
            </w:r>
            <w:r w:rsidR="002134FD" w:rsidRPr="00380048">
              <w:rPr>
                <w:vertAlign w:val="subscript"/>
              </w:rPr>
              <w:t>2</w:t>
            </w:r>
            <w:r w:rsidR="002134FD" w:rsidRPr="00FF398B">
              <w:t>+H</w:t>
            </w:r>
            <w:r w:rsidR="002134FD" w:rsidRPr="00380048">
              <w:rPr>
                <w:vertAlign w:val="subscript"/>
              </w:rPr>
              <w:t>2</w:t>
            </w:r>
            <w:r w:rsidR="002134FD" w:rsidRPr="00FF398B">
              <w:t>SO</w:t>
            </w:r>
            <w:r w:rsidR="002134FD" w:rsidRPr="00380048">
              <w:rPr>
                <w:vertAlign w:val="subscript"/>
              </w:rPr>
              <w:t>4</w:t>
            </w:r>
            <w:r w:rsidR="002134FD" w:rsidRPr="00FF398B">
              <w:t xml:space="preserve">  CuSO</w:t>
            </w:r>
            <w:r w:rsidR="002134FD" w:rsidRPr="00380048">
              <w:rPr>
                <w:vertAlign w:val="subscript"/>
              </w:rPr>
              <w:t>4</w:t>
            </w:r>
            <w:r w:rsidR="002134FD" w:rsidRPr="00FF398B">
              <w:t>+2H</w:t>
            </w:r>
            <w:r w:rsidR="002134FD" w:rsidRPr="00380048">
              <w:rPr>
                <w:vertAlign w:val="subscript"/>
              </w:rPr>
              <w:t>2</w:t>
            </w:r>
            <w:r w:rsidR="002134FD" w:rsidRPr="00FF398B">
              <w:t>O</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2608" behindDoc="0" locked="0" layoutInCell="1" allowOverlap="1">
                      <wp:simplePos x="0" y="0"/>
                      <wp:positionH relativeFrom="column">
                        <wp:posOffset>1288415</wp:posOffset>
                      </wp:positionH>
                      <wp:positionV relativeFrom="paragraph">
                        <wp:posOffset>89535</wp:posOffset>
                      </wp:positionV>
                      <wp:extent cx="277495" cy="0"/>
                      <wp:effectExtent l="7620" t="61595" r="19685" b="52705"/>
                      <wp:wrapNone/>
                      <wp:docPr id="99"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45pt,7.05pt" to="123.3pt,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dP4JKQIAAEsEAAAOAAAAZHJzL2Uyb0RvYy54bWysVM2O2jAQvlfqO1i+QxIaWBIRVlUCvdAu 0m4fwNgOserYlm0IqOq7d2x+utteqqo5OOPMzDff/GXxeOolOnLrhFYVzsYpRlxRzYTaV/jry3o0 x8h5ohiRWvEKn7nDj8v37xaDKflEd1oybhGAKFcOpsKd96ZMEkc73hM31oYrULba9sTD1e4TZskA 6L1MJmk6SwZtmbGacufga3NR4mXEb1tO/VPbOu6RrDBw8/G08dyFM1kuSLm3xHSCXmmQf2DRE6Eg 6B2qIZ6ggxV/QPWCWu1068dU94luW0F5zAGyydLfsnnuiOExFyiOM/cyuf8HS78ctxYJVuGiwEiR Hnq0EYqjYhZqMxhXgkmttjZkR0/q2Ww0/eaQ0nVH1J5Hji9nA35Z8EjeuISLMxBhN3zWDGzIwetY qFNr+wAJJUCn2I/zvR/85BGFj5OHh7yYYkRvqoSUNz9jnf/EdY+CUGEJnCMuOW6cDzxIeTMJYZRe Cyljt6VCA6Q7nUyjg9NSsKAMZs7ud7W06EjCvMQnJgWa12ZWHxSLYB0nbHWVPRESZORjNbwVUB/J cYjWc4aR5LAiQbrQkypEhFyB8FW6jMz3Ii1W89U8H+WT2WqUp00z+riu89FsnT1Mmw9NXTfZj0A+ y8tOMMZV4H8b3yz/u/G4LtJl8O4DfC9U8hY9VhTI3t6RdGx26O9lUnaanbc2ZBf6DhMbja/bFVbi 9T1a/foHLH8CAAD//wMAUEsDBBQABgAIAAAAIQDc/fxT3wAAAAkBAAAPAAAAZHJzL2Rvd25yZXYu eG1sTI/BSsNAEIbvgu+wjODNbhJKiGk2RYR6aVXaitTbNjsmwexsyG7a+PaO9KDHmf/jn2+K5WQ7 ccLBt44UxLMIBFLlTEu1grf96i4D4YMmoztHqOAbPSzL66tC58adaYunXagFl5DPtYImhD6X0lcN Wu1nrkfi7NMNVgceh1qaQZ+53HYyiaJUWt0SX2h0j48NVl+70SrYblbr7H09TtXw8RS/7F83zwef KXV7Mz0sQAScwh8Mv/qsDiU7Hd1IxotOQRIl94xyMI9BMJDM0xTE8bKQZSH/f1D+AAAA//8DAFBL AQItABQABgAIAAAAIQC2gziS/gAAAOEBAAATAAAAAAAAAAAAAAAAAAAAAABbQ29udGVudF9UeXBl c10ueG1sUEsBAi0AFAAGAAgAAAAhADj9If/WAAAAlAEAAAsAAAAAAAAAAAAAAAAALwEAAF9yZWxz Ly5yZWxzUEsBAi0AFAAGAAgAAAAhAOF0/gkpAgAASwQAAA4AAAAAAAAAAAAAAAAALgIAAGRycy9l Mm9Eb2MueG1sUEsBAi0AFAAGAAgAAAAhANz9/FPfAAAACQEAAA8AAAAAAAAAAAAAAAAAgwQAAGRy cy9kb3ducmV2LnhtbFBLBQYAAAAABAAEAPMAAACPBQAAAAA= ">
                      <v:stroke endarrow="block"/>
                    </v:line>
                  </w:pict>
                </mc:Fallback>
              </mc:AlternateContent>
            </w:r>
            <w:r w:rsidR="002134FD" w:rsidRPr="00FF398B">
              <w:t>2NaOH+H</w:t>
            </w:r>
            <w:r w:rsidR="002134FD" w:rsidRPr="00380048">
              <w:rPr>
                <w:vertAlign w:val="subscript"/>
              </w:rPr>
              <w:t>2</w:t>
            </w:r>
            <w:r w:rsidR="002134FD" w:rsidRPr="00FF398B">
              <w:t>SO</w:t>
            </w:r>
            <w:r w:rsidR="002134FD" w:rsidRPr="00380048">
              <w:rPr>
                <w:vertAlign w:val="subscript"/>
              </w:rPr>
              <w:t>4</w:t>
            </w:r>
            <w:r w:rsidR="002134FD" w:rsidRPr="00FF398B">
              <w:t xml:space="preserve">               Na</w:t>
            </w:r>
            <w:r w:rsidR="002134FD" w:rsidRPr="00380048">
              <w:rPr>
                <w:vertAlign w:val="subscript"/>
              </w:rPr>
              <w:t>2</w:t>
            </w:r>
            <w:r w:rsidR="002134FD" w:rsidRPr="00FF398B">
              <w:t>SO</w:t>
            </w:r>
            <w:r w:rsidR="002134FD" w:rsidRPr="00380048">
              <w:rPr>
                <w:vertAlign w:val="subscript"/>
              </w:rPr>
              <w:t>4</w:t>
            </w:r>
            <w:r w:rsidR="002134FD" w:rsidRPr="00FF398B">
              <w:t>+ 2H</w:t>
            </w:r>
            <w:r w:rsidR="002134FD" w:rsidRPr="00380048">
              <w:rPr>
                <w:vertAlign w:val="subscript"/>
              </w:rPr>
              <w:t>2</w:t>
            </w:r>
            <w:r w:rsidR="002134FD" w:rsidRPr="00FF398B">
              <w:t>O</w:t>
            </w:r>
          </w:p>
          <w:p w:rsidR="002134FD" w:rsidRPr="00FF398B" w:rsidRDefault="002134FD" w:rsidP="00380048">
            <w:pPr>
              <w:jc w:val="both"/>
            </w:pPr>
            <w:r w:rsidRPr="00FF398B">
              <w:t>KL: Axit tác dụng với bazơ tạo thành muối và nước.</w:t>
            </w:r>
          </w:p>
          <w:p w:rsidR="002134FD" w:rsidRPr="00FF398B" w:rsidRDefault="002134FD" w:rsidP="00380048">
            <w:pPr>
              <w:jc w:val="both"/>
            </w:pPr>
          </w:p>
          <w:p w:rsidR="002134FD" w:rsidRPr="00FF398B" w:rsidRDefault="002134FD" w:rsidP="00380048">
            <w:pPr>
              <w:jc w:val="both"/>
            </w:pPr>
          </w:p>
          <w:p w:rsidR="002134FD" w:rsidRPr="00FF398B" w:rsidRDefault="002134FD" w:rsidP="00380048">
            <w:pPr>
              <w:jc w:val="both"/>
            </w:pPr>
          </w:p>
          <w:p w:rsidR="002134FD" w:rsidRPr="00380048" w:rsidRDefault="002134FD" w:rsidP="00380048">
            <w:pPr>
              <w:jc w:val="both"/>
              <w:rPr>
                <w:b/>
              </w:rPr>
            </w:pPr>
            <w:r w:rsidRPr="00380048">
              <w:rPr>
                <w:b/>
              </w:rPr>
              <w:t>4. Axit tác dụng với oxit bazơ.</w:t>
            </w:r>
          </w:p>
          <w:p w:rsidR="002134FD" w:rsidRPr="00380048" w:rsidRDefault="009D5CF3" w:rsidP="00380048">
            <w:pPr>
              <w:jc w:val="both"/>
              <w:rPr>
                <w:vertAlign w:val="subscript"/>
              </w:rPr>
            </w:pPr>
            <w:r>
              <w:rPr>
                <w:rFonts w:eastAsia="Calibri"/>
                <w:noProof/>
                <w:szCs w:val="22"/>
              </w:rPr>
              <mc:AlternateContent>
                <mc:Choice Requires="wps">
                  <w:drawing>
                    <wp:anchor distT="0" distB="0" distL="114300" distR="114300" simplePos="0" relativeHeight="251653632" behindDoc="0" locked="0" layoutInCell="1" allowOverlap="1">
                      <wp:simplePos x="0" y="0"/>
                      <wp:positionH relativeFrom="column">
                        <wp:posOffset>941705</wp:posOffset>
                      </wp:positionH>
                      <wp:positionV relativeFrom="paragraph">
                        <wp:posOffset>94615</wp:posOffset>
                      </wp:positionV>
                      <wp:extent cx="277495" cy="0"/>
                      <wp:effectExtent l="13335" t="59055" r="23495" b="55245"/>
                      <wp:wrapNone/>
                      <wp:docPr id="98"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15pt,7.45pt" to="96pt,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dtQlKQIAAEsEAAAOAAAAZHJzL2Uyb0RvYy54bWysVNuO2yAQfa/Uf0C8J7ZT52bFWVV20pe0 G2m3H0AAx6gYEJA4UdV/70Au3e2+rKr6AQ+emTNnbl48nDqJjtw6oVWJs2GKEVdUM6H2Jf7+vB7M MHKeKEakVrzEZ+7ww/Ljh0VvCj7SrZaMWwQgyhW9KXHrvSmSxNGWd8QNteEKlI22HfFwtfuEWdID eieTUZpOkl5bZqym3Dn4Wl+UeBnxm4ZT/9g0jnskSwzcfDxtPHfhTJYLUuwtMa2gVxrkH1h0RCgI eoeqiSfoYMUbqE5Qq51u/JDqLtFNIyiPOUA2WfpXNk8tMTzmAsVx5l4m9/9g6bfj1iLBSjyHTinS QY82QnE0n4ba9MYVYFKprQ3Z0ZN6MhtNfzikdNUSteeR4/PZgF8WPJJXLuHiDETY9V81Axty8DoW 6tTYLkBCCdAp9uN87wc/eUTh42g6zedjjOhNlZDi5mes81+47lAQSiyBc8Qlx43zgQcpbiYhjNJr IWXstlSoh3THo3F0cFoKFpTBzNn9rpIWHUmYl/jEpEDz0szqg2IRrOWEra6yJ0KCjHyshrcC6iM5 DtE6zjCSHFYkSBd6UoWIkCsQvkqXkfk5T+er2WqWD/LRZDXI07oefF5X+WCyzqbj+lNdVXX2K5DP 8qIVjHEV+N/GN8vfNx7XRboM3n2A74VKXqPHigLZ2zuSjs0O/b1Myk6z89aG7ELfYWKj8XW7wkq8 vEerP/+A5W8AAAD//wMAUEsDBBQABgAIAAAAIQDCZGCP3gAAAAkBAAAPAAAAZHJzL2Rvd25yZXYu eG1sTI9BT8MwDIXvSPyHyEjcWLqBUFeaTghpXDZA2xDabllj2orGqZJ0K/8eVxzg5mc/PX8vXwy2 FSf0oXGkYDpJQCCVzjRUKXjfLW9SECFqMrp1hAq+McCiuLzIdWbcmTZ42sZKcAiFTCuoY+wyKUNZ o9Vh4jokvn06b3Vk6StpvD5zuG3lLEnupdUN8Ydad/hUY/m17a2CzXq5Sj9W/VD6w/P0dfe2ftmH VKnrq+HxAUTEIf6ZYcRndCiY6eh6MkG0rO/SW7aOwxzEaJjPuNzxdyGLXP5vUPwAAAD//wMAUEsB Ai0AFAAGAAgAAAAhALaDOJL+AAAA4QEAABMAAAAAAAAAAAAAAAAAAAAAAFtDb250ZW50X1R5cGVz XS54bWxQSwECLQAUAAYACAAAACEAOP0h/9YAAACUAQAACwAAAAAAAAAAAAAAAAAvAQAAX3JlbHMv LnJlbHNQSwECLQAUAAYACAAAACEAbXbUJSkCAABLBAAADgAAAAAAAAAAAAAAAAAuAgAAZHJzL2Uy b0RvYy54bWxQSwECLQAUAAYACAAAACEAwmRgj94AAAAJAQAADwAAAAAAAAAAAAAAAACDBAAAZHJz L2Rvd25yZXYueG1sUEsFBgAAAAAEAAQA8wAAAI4FAAAAAA== ">
                      <v:stroke endarrow="block"/>
                    </v:line>
                  </w:pict>
                </mc:Fallback>
              </mc:AlternateContent>
            </w:r>
            <w:r w:rsidR="002134FD" w:rsidRPr="00FF398B">
              <w:t>Fe</w:t>
            </w:r>
            <w:r w:rsidR="002134FD" w:rsidRPr="00380048">
              <w:rPr>
                <w:vertAlign w:val="subscript"/>
              </w:rPr>
              <w:t>2</w:t>
            </w:r>
            <w:r w:rsidR="002134FD" w:rsidRPr="00FF398B">
              <w:t>O</w:t>
            </w:r>
            <w:r w:rsidR="002134FD" w:rsidRPr="00380048">
              <w:rPr>
                <w:vertAlign w:val="subscript"/>
              </w:rPr>
              <w:t>3</w:t>
            </w:r>
            <w:r w:rsidR="002134FD" w:rsidRPr="00FF398B">
              <w:t>+6HCl        2FeCl</w:t>
            </w:r>
            <w:r w:rsidR="002134FD" w:rsidRPr="00380048">
              <w:rPr>
                <w:vertAlign w:val="subscript"/>
              </w:rPr>
              <w:t>2</w:t>
            </w:r>
            <w:r w:rsidR="002134FD" w:rsidRPr="00FF398B">
              <w:t>+3H</w:t>
            </w:r>
            <w:r w:rsidR="002134FD" w:rsidRPr="00380048">
              <w:rPr>
                <w:vertAlign w:val="subscript"/>
              </w:rPr>
              <w:t>2</w:t>
            </w:r>
          </w:p>
          <w:p w:rsidR="002134FD" w:rsidRPr="00FF398B" w:rsidRDefault="002134FD" w:rsidP="00380048">
            <w:pPr>
              <w:jc w:val="both"/>
            </w:pPr>
            <w:r w:rsidRPr="00FF398B">
              <w:t>KL: Axit tác dụng với oxit bazơ tạo thành muối và nước.</w:t>
            </w:r>
          </w:p>
          <w:p w:rsidR="002134FD" w:rsidRPr="00380048" w:rsidRDefault="002134FD" w:rsidP="00380048">
            <w:pPr>
              <w:tabs>
                <w:tab w:val="left" w:pos="450"/>
              </w:tabs>
              <w:spacing w:line="360" w:lineRule="auto"/>
              <w:jc w:val="both"/>
              <w:rPr>
                <w:b/>
              </w:rPr>
            </w:pPr>
            <w:r w:rsidRPr="00380048">
              <w:rPr>
                <w:b/>
              </w:rPr>
              <w:t>5. Tác dụng với muối (</w:t>
            </w:r>
            <w:r w:rsidRPr="00FF398B">
              <w:t xml:space="preserve"> Học ở bài muối</w:t>
            </w:r>
            <w:r w:rsidRPr="00380048">
              <w:rPr>
                <w:b/>
              </w:rPr>
              <w:t>)</w:t>
            </w:r>
          </w:p>
          <w:p w:rsidR="002134FD" w:rsidRPr="00380048" w:rsidRDefault="002134FD" w:rsidP="00380048">
            <w:pPr>
              <w:tabs>
                <w:tab w:val="left" w:pos="450"/>
              </w:tabs>
              <w:spacing w:line="360" w:lineRule="auto"/>
              <w:jc w:val="both"/>
              <w:rPr>
                <w:b/>
              </w:rPr>
            </w:pPr>
          </w:p>
          <w:p w:rsidR="002134FD" w:rsidRPr="00380048" w:rsidRDefault="002134FD" w:rsidP="00380048">
            <w:pPr>
              <w:tabs>
                <w:tab w:val="left" w:pos="450"/>
              </w:tabs>
              <w:spacing w:line="360" w:lineRule="auto"/>
              <w:jc w:val="both"/>
              <w:rPr>
                <w:b/>
              </w:rPr>
            </w:pPr>
          </w:p>
          <w:p w:rsidR="002134FD" w:rsidRPr="00380048" w:rsidRDefault="002134FD" w:rsidP="00380048">
            <w:pPr>
              <w:tabs>
                <w:tab w:val="left" w:pos="450"/>
              </w:tabs>
              <w:spacing w:line="360" w:lineRule="auto"/>
              <w:jc w:val="both"/>
              <w:rPr>
                <w:b/>
              </w:rPr>
            </w:pPr>
          </w:p>
          <w:p w:rsidR="002134FD" w:rsidRPr="00380048" w:rsidRDefault="002134FD" w:rsidP="00380048">
            <w:pPr>
              <w:tabs>
                <w:tab w:val="left" w:pos="450"/>
              </w:tabs>
              <w:spacing w:line="360" w:lineRule="auto"/>
              <w:jc w:val="both"/>
              <w:rPr>
                <w:b/>
              </w:rPr>
            </w:pPr>
          </w:p>
          <w:p w:rsidR="002134FD" w:rsidRPr="00380048" w:rsidRDefault="002134FD" w:rsidP="00380048">
            <w:pPr>
              <w:tabs>
                <w:tab w:val="left" w:pos="450"/>
              </w:tabs>
              <w:spacing w:line="360" w:lineRule="auto"/>
              <w:jc w:val="both"/>
              <w:rPr>
                <w:b/>
              </w:rPr>
            </w:pPr>
          </w:p>
          <w:p w:rsidR="002134FD" w:rsidRPr="00380048" w:rsidRDefault="002134FD" w:rsidP="00380048">
            <w:pPr>
              <w:tabs>
                <w:tab w:val="left" w:pos="450"/>
              </w:tabs>
              <w:spacing w:line="360" w:lineRule="auto"/>
              <w:jc w:val="both"/>
              <w:rPr>
                <w:b/>
              </w:rPr>
            </w:pPr>
          </w:p>
          <w:p w:rsidR="002134FD" w:rsidRPr="00380048" w:rsidRDefault="002134FD" w:rsidP="00380048">
            <w:pPr>
              <w:tabs>
                <w:tab w:val="left" w:pos="450"/>
              </w:tabs>
              <w:spacing w:line="360" w:lineRule="auto"/>
              <w:jc w:val="both"/>
              <w:rPr>
                <w:b/>
              </w:rPr>
            </w:pPr>
          </w:p>
          <w:p w:rsidR="002134FD" w:rsidRPr="00FF398B" w:rsidRDefault="002134FD" w:rsidP="00380048">
            <w:pPr>
              <w:tabs>
                <w:tab w:val="left" w:pos="450"/>
              </w:tabs>
              <w:spacing w:line="360" w:lineRule="auto"/>
              <w:jc w:val="both"/>
            </w:pPr>
            <w:r w:rsidRPr="00380048">
              <w:rPr>
                <w:b/>
              </w:rPr>
              <w:t>II. Axit mạnh, axit yếu (</w:t>
            </w:r>
            <w:r w:rsidRPr="00FF398B">
              <w:t>SGK</w:t>
            </w:r>
            <w:r w:rsidRPr="00380048">
              <w:rPr>
                <w:b/>
              </w:rPr>
              <w:t>)</w:t>
            </w:r>
          </w:p>
        </w:tc>
      </w:tr>
      <w:tr w:rsidR="002134FD" w:rsidRPr="00FF398B" w:rsidTr="00380048">
        <w:tc>
          <w:tcPr>
            <w:tcW w:w="10031" w:type="dxa"/>
            <w:gridSpan w:val="2"/>
            <w:tcBorders>
              <w:top w:val="single" w:sz="4" w:space="0" w:color="auto"/>
              <w:left w:val="single" w:sz="4" w:space="0" w:color="auto"/>
              <w:bottom w:val="single" w:sz="4" w:space="0" w:color="auto"/>
              <w:right w:val="single" w:sz="4" w:space="0" w:color="auto"/>
            </w:tcBorders>
          </w:tcPr>
          <w:p w:rsidR="002134FD" w:rsidRPr="00380048" w:rsidRDefault="002134FD" w:rsidP="00380048">
            <w:pPr>
              <w:spacing w:line="264" w:lineRule="auto"/>
              <w:jc w:val="center"/>
              <w:rPr>
                <w:b/>
                <w:color w:val="000000"/>
              </w:rPr>
            </w:pPr>
            <w:r w:rsidRPr="00380048">
              <w:rPr>
                <w:b/>
                <w:color w:val="000000"/>
              </w:rPr>
              <w:lastRenderedPageBreak/>
              <w:t>Hoạt động 3: Luyện tập, vận dụng, mở rộng (15phút)</w:t>
            </w:r>
          </w:p>
          <w:p w:rsidR="002134FD" w:rsidRPr="00380048" w:rsidRDefault="002134FD" w:rsidP="00380048">
            <w:pPr>
              <w:tabs>
                <w:tab w:val="left" w:pos="450"/>
              </w:tabs>
              <w:jc w:val="both"/>
              <w:rPr>
                <w:rFonts w:eastAsia="Arial"/>
                <w:iCs/>
                <w:lang w:val="de-DE" w:eastAsia="vi-VN"/>
              </w:rPr>
            </w:pPr>
            <w:r w:rsidRPr="00380048">
              <w:rPr>
                <w:rFonts w:eastAsia="Arial"/>
                <w:iCs/>
                <w:lang w:val="de-DE" w:eastAsia="vi-VN"/>
              </w:rPr>
              <w:t>Mục tiêu:</w:t>
            </w:r>
          </w:p>
          <w:p w:rsidR="002134FD" w:rsidRPr="00380048" w:rsidRDefault="002134FD" w:rsidP="00380048">
            <w:pPr>
              <w:tabs>
                <w:tab w:val="left" w:pos="450"/>
              </w:tabs>
              <w:jc w:val="both"/>
              <w:rPr>
                <w:lang w:val="nl-NL"/>
              </w:rPr>
            </w:pPr>
            <w:r w:rsidRPr="00380048">
              <w:rPr>
                <w:lang w:val="nl-NL"/>
              </w:rPr>
              <w:t>- Củng cố, khắc sâu các kiến thức đã học trong bài về tính chất hóa học, phân loại của axit.</w:t>
            </w:r>
          </w:p>
          <w:p w:rsidR="002134FD" w:rsidRPr="00380048" w:rsidRDefault="002134FD" w:rsidP="00380048">
            <w:pPr>
              <w:tabs>
                <w:tab w:val="left" w:pos="450"/>
              </w:tabs>
              <w:jc w:val="both"/>
              <w:rPr>
                <w:lang w:val="nl-NL"/>
              </w:rPr>
            </w:pPr>
            <w:r w:rsidRPr="00380048">
              <w:rPr>
                <w:lang w:val="nl-NL"/>
              </w:rPr>
              <w:t>- Rèn kĩ năng làm bài tập định tính và định lượng</w:t>
            </w:r>
            <w:r w:rsidRPr="00380048">
              <w:rPr>
                <w:lang w:val="nl-NL"/>
              </w:rPr>
              <w:tab/>
            </w:r>
          </w:p>
          <w:p w:rsidR="002134FD" w:rsidRPr="00380048" w:rsidRDefault="002134FD" w:rsidP="00380048">
            <w:pPr>
              <w:tabs>
                <w:tab w:val="left" w:pos="450"/>
              </w:tabs>
              <w:jc w:val="both"/>
              <w:rPr>
                <w:lang w:val="nl-NL"/>
              </w:rPr>
            </w:pPr>
            <w:r w:rsidRPr="00380048">
              <w:rPr>
                <w:lang w:val="nl-NL"/>
              </w:rPr>
              <w:t xml:space="preserve">- Tiếp tục phát triển các năng lực: tự học, giải quyết vấn đề 1 cách sáng tạo, sử dụng ngôn ngữ hóa học, phát hiện và giải quyết vấn đề thông qua môn học. </w:t>
            </w:r>
          </w:p>
          <w:p w:rsidR="002134FD" w:rsidRPr="00380048" w:rsidRDefault="002134FD" w:rsidP="00380048">
            <w:pPr>
              <w:tabs>
                <w:tab w:val="left" w:pos="450"/>
              </w:tabs>
              <w:spacing w:line="360" w:lineRule="auto"/>
              <w:jc w:val="both"/>
              <w:rPr>
                <w:sz w:val="20"/>
              </w:rPr>
            </w:pPr>
          </w:p>
        </w:tc>
      </w:tr>
      <w:tr w:rsidR="002134FD" w:rsidRPr="00FF398B" w:rsidTr="00380048">
        <w:tc>
          <w:tcPr>
            <w:tcW w:w="6629" w:type="dxa"/>
            <w:tcBorders>
              <w:top w:val="single" w:sz="4" w:space="0" w:color="auto"/>
              <w:left w:val="single" w:sz="4" w:space="0" w:color="auto"/>
              <w:bottom w:val="single" w:sz="4" w:space="0" w:color="auto"/>
              <w:right w:val="single" w:sz="4" w:space="0" w:color="auto"/>
            </w:tcBorders>
          </w:tcPr>
          <w:p w:rsidR="002134FD" w:rsidRPr="00380048" w:rsidRDefault="002134FD" w:rsidP="00380048">
            <w:pPr>
              <w:jc w:val="both"/>
              <w:rPr>
                <w:rFonts w:eastAsia="Calibri"/>
                <w:b/>
                <w:bCs/>
              </w:rPr>
            </w:pPr>
            <w:r w:rsidRPr="00380048">
              <w:rPr>
                <w:rFonts w:eastAsia="Calibri"/>
                <w:b/>
                <w:bCs/>
              </w:rPr>
              <w:t>B1: GV Chuyển giao:</w:t>
            </w:r>
          </w:p>
          <w:p w:rsidR="002134FD" w:rsidRPr="00380048" w:rsidRDefault="002134FD" w:rsidP="00380048">
            <w:pPr>
              <w:tabs>
                <w:tab w:val="left" w:pos="450"/>
              </w:tabs>
              <w:rPr>
                <w:rFonts w:eastAsia="Arial"/>
                <w:iCs/>
                <w:lang w:val="nl-NL" w:eastAsia="vi-VN"/>
              </w:rPr>
            </w:pPr>
            <w:r w:rsidRPr="00380048">
              <w:rPr>
                <w:rFonts w:eastAsia="Arial"/>
                <w:iCs/>
                <w:lang w:val="nl-NL" w:eastAsia="vi-VN"/>
              </w:rPr>
              <w:t>GV giao bài tập cho HS</w:t>
            </w:r>
          </w:p>
          <w:p w:rsidR="002134FD" w:rsidRPr="00FF398B" w:rsidRDefault="002134FD" w:rsidP="00380048">
            <w:pPr>
              <w:jc w:val="both"/>
            </w:pPr>
            <w:r w:rsidRPr="00FF398B">
              <w:t>BT1: Viết PTPƯ khi cho dd HCl vào:</w:t>
            </w:r>
          </w:p>
          <w:p w:rsidR="002134FD" w:rsidRPr="00FF398B" w:rsidRDefault="002134FD" w:rsidP="00380048">
            <w:pPr>
              <w:jc w:val="both"/>
            </w:pPr>
            <w:r w:rsidRPr="00FF398B">
              <w:t>- Magie.</w:t>
            </w:r>
          </w:p>
          <w:p w:rsidR="002134FD" w:rsidRPr="00FF398B" w:rsidRDefault="002134FD" w:rsidP="00380048">
            <w:pPr>
              <w:jc w:val="both"/>
            </w:pPr>
            <w:r w:rsidRPr="00FF398B">
              <w:t>- Sắt III hiđroxit.</w:t>
            </w:r>
          </w:p>
          <w:p w:rsidR="002134FD" w:rsidRPr="00FF398B" w:rsidRDefault="002134FD" w:rsidP="00380048">
            <w:pPr>
              <w:jc w:val="both"/>
            </w:pPr>
            <w:r w:rsidRPr="00FF398B">
              <w:t>- Kẽm oxit.</w:t>
            </w:r>
          </w:p>
          <w:p w:rsidR="002134FD" w:rsidRPr="00FF398B" w:rsidRDefault="002134FD" w:rsidP="00380048">
            <w:pPr>
              <w:jc w:val="both"/>
            </w:pPr>
            <w:r w:rsidRPr="00FF398B">
              <w:t>- Nhôm oxit.</w:t>
            </w:r>
          </w:p>
          <w:p w:rsidR="002134FD" w:rsidRPr="00FF398B" w:rsidRDefault="002134FD" w:rsidP="00380048">
            <w:pPr>
              <w:ind w:left="-851" w:firstLine="851"/>
              <w:jc w:val="both"/>
            </w:pPr>
            <w:r w:rsidRPr="00FF398B">
              <w:t>BT2: Hoà tan 4g sắt III oxit bằng một khối lượng dd H</w:t>
            </w:r>
            <w:r w:rsidRPr="00380048">
              <w:rPr>
                <w:vertAlign w:val="subscript"/>
              </w:rPr>
              <w:t>2</w:t>
            </w:r>
            <w:r w:rsidRPr="00FF398B">
              <w:t>SO</w:t>
            </w:r>
            <w:r w:rsidRPr="00380048">
              <w:rPr>
                <w:vertAlign w:val="subscript"/>
              </w:rPr>
              <w:t>4</w:t>
            </w:r>
            <w:r w:rsidRPr="00FF398B">
              <w:t xml:space="preserve"> 9,8% vừa đủ.</w:t>
            </w:r>
          </w:p>
          <w:p w:rsidR="002134FD" w:rsidRPr="00FF398B" w:rsidRDefault="002134FD" w:rsidP="00380048">
            <w:pPr>
              <w:jc w:val="both"/>
            </w:pPr>
            <w:r w:rsidRPr="00FF398B">
              <w:t>a. Tính khối lượng dd H</w:t>
            </w:r>
            <w:r w:rsidRPr="00380048">
              <w:rPr>
                <w:vertAlign w:val="subscript"/>
              </w:rPr>
              <w:t>2</w:t>
            </w:r>
            <w:r w:rsidRPr="00FF398B">
              <w:t>SO</w:t>
            </w:r>
            <w:r w:rsidRPr="00380048">
              <w:rPr>
                <w:vertAlign w:val="subscript"/>
              </w:rPr>
              <w:t>4</w:t>
            </w:r>
            <w:r w:rsidRPr="00FF398B">
              <w:t xml:space="preserve"> đã dùng.</w:t>
            </w:r>
          </w:p>
          <w:p w:rsidR="002134FD" w:rsidRPr="00FF398B" w:rsidRDefault="002134FD" w:rsidP="00380048">
            <w:pPr>
              <w:jc w:val="both"/>
            </w:pPr>
            <w:r w:rsidRPr="00FF398B">
              <w:t>b. Tính nồng độ % dd thu được sau PƯ.</w:t>
            </w:r>
          </w:p>
          <w:p w:rsidR="002134FD" w:rsidRPr="00FF398B" w:rsidRDefault="002134FD" w:rsidP="00380048">
            <w:pPr>
              <w:jc w:val="both"/>
            </w:pPr>
            <w:r w:rsidRPr="00FF398B">
              <w:t>(mddH</w:t>
            </w:r>
            <w:r w:rsidRPr="00380048">
              <w:rPr>
                <w:vertAlign w:val="subscript"/>
              </w:rPr>
              <w:t>2</w:t>
            </w:r>
            <w:r w:rsidRPr="00FF398B">
              <w:t>SO</w:t>
            </w:r>
            <w:r w:rsidRPr="00380048">
              <w:rPr>
                <w:vertAlign w:val="subscript"/>
              </w:rPr>
              <w:t>4</w:t>
            </w:r>
            <w:r w:rsidRPr="00FF398B">
              <w:t>=75g  C</w:t>
            </w:r>
            <w:r w:rsidRPr="00380048">
              <w:rPr>
                <w:vertAlign w:val="subscript"/>
              </w:rPr>
              <w:t>%</w:t>
            </w:r>
            <w:r w:rsidRPr="00FF398B">
              <w:t>=12,66%)</w:t>
            </w:r>
          </w:p>
          <w:p w:rsidR="002134FD" w:rsidRPr="00380048" w:rsidRDefault="002134FD" w:rsidP="00380048">
            <w:pPr>
              <w:jc w:val="both"/>
              <w:rPr>
                <w:lang w:val="de-DE" w:eastAsia="vi-VN"/>
              </w:rPr>
            </w:pPr>
            <w:r w:rsidRPr="00380048">
              <w:rPr>
                <w:rFonts w:eastAsia="Calibri"/>
                <w:b/>
                <w:bCs/>
              </w:rPr>
              <w:t>B2: Thực hiện</w:t>
            </w:r>
            <w:r w:rsidRPr="00380048">
              <w:rPr>
                <w:lang w:val="de-DE" w:eastAsia="vi-VN"/>
              </w:rPr>
              <w:t xml:space="preserve"> </w:t>
            </w:r>
          </w:p>
          <w:p w:rsidR="002134FD" w:rsidRPr="00380048" w:rsidRDefault="002134FD" w:rsidP="00380048">
            <w:pPr>
              <w:tabs>
                <w:tab w:val="left" w:pos="225"/>
              </w:tabs>
              <w:rPr>
                <w:rFonts w:eastAsia="Arial"/>
                <w:iCs/>
                <w:lang w:val="nl-NL" w:eastAsia="vi-VN"/>
              </w:rPr>
            </w:pPr>
            <w:r w:rsidRPr="00380048">
              <w:rPr>
                <w:rFonts w:eastAsia="Arial"/>
                <w:iCs/>
                <w:lang w:val="nl-NL" w:eastAsia="vi-VN"/>
              </w:rPr>
              <w:t>HS hoạt động cá nhân và hoạt động nhóm làm bài</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w:t>
            </w:r>
          </w:p>
          <w:p w:rsidR="002134FD" w:rsidRPr="00380048" w:rsidRDefault="002134FD" w:rsidP="00380048">
            <w:pPr>
              <w:tabs>
                <w:tab w:val="left" w:pos="225"/>
              </w:tabs>
              <w:rPr>
                <w:rFonts w:eastAsia="Arial"/>
                <w:iCs/>
                <w:lang w:val="nl-NL" w:eastAsia="vi-VN"/>
              </w:rPr>
            </w:pPr>
            <w:r w:rsidRPr="00380048">
              <w:rPr>
                <w:rFonts w:eastAsia="Arial"/>
                <w:iCs/>
                <w:lang w:val="nl-NL" w:eastAsia="vi-VN"/>
              </w:rPr>
              <w:t>Cá nhân HS và đại diện nhóm trình bày kết quả</w:t>
            </w:r>
          </w:p>
          <w:p w:rsidR="002134FD" w:rsidRPr="00380048" w:rsidRDefault="002134FD" w:rsidP="00380048">
            <w:pPr>
              <w:tabs>
                <w:tab w:val="center" w:pos="4890"/>
              </w:tabs>
              <w:jc w:val="both"/>
              <w:rPr>
                <w:rFonts w:eastAsia="Calibri"/>
                <w:b/>
                <w:bCs/>
              </w:rPr>
            </w:pPr>
            <w:r w:rsidRPr="00380048">
              <w:rPr>
                <w:rFonts w:eastAsia="Calibri"/>
                <w:b/>
                <w:bCs/>
              </w:rPr>
              <w:t>B4: Đánh giá, nhận xét, tổng hợp:</w:t>
            </w:r>
          </w:p>
          <w:p w:rsidR="002134FD" w:rsidRPr="00380048" w:rsidRDefault="002134FD" w:rsidP="00380048">
            <w:pPr>
              <w:spacing w:line="312" w:lineRule="auto"/>
              <w:jc w:val="both"/>
              <w:rPr>
                <w:color w:val="000000"/>
              </w:rPr>
            </w:pPr>
            <w:r w:rsidRPr="00380048">
              <w:rPr>
                <w:rFonts w:eastAsia="Arial"/>
                <w:iCs/>
                <w:lang w:val="de-DE" w:eastAsia="vi-VN"/>
              </w:rPr>
              <w:t>GV nhận xét đánh giá, chỉ ra lỗi sai mà nhiều học sinh mắc phải để rút kinh nghiệm.</w:t>
            </w:r>
          </w:p>
        </w:tc>
        <w:tc>
          <w:tcPr>
            <w:tcW w:w="3402" w:type="dxa"/>
            <w:tcBorders>
              <w:top w:val="single" w:sz="4" w:space="0" w:color="auto"/>
              <w:left w:val="single" w:sz="4" w:space="0" w:color="auto"/>
              <w:bottom w:val="single" w:sz="4" w:space="0" w:color="auto"/>
              <w:right w:val="single" w:sz="4" w:space="0" w:color="auto"/>
            </w:tcBorders>
          </w:tcPr>
          <w:p w:rsidR="002134FD" w:rsidRPr="00380048" w:rsidRDefault="002134FD" w:rsidP="00380048">
            <w:pPr>
              <w:tabs>
                <w:tab w:val="left" w:pos="450"/>
              </w:tabs>
              <w:spacing w:line="360" w:lineRule="auto"/>
              <w:jc w:val="both"/>
              <w:rPr>
                <w:sz w:val="20"/>
              </w:rPr>
            </w:pPr>
          </w:p>
        </w:tc>
      </w:tr>
    </w:tbl>
    <w:p w:rsidR="002134FD" w:rsidRPr="00FF398B" w:rsidRDefault="002134FD" w:rsidP="002134FD">
      <w:pPr>
        <w:jc w:val="both"/>
        <w:rPr>
          <w:b/>
          <w:lang w:val="vi-VN"/>
        </w:rPr>
      </w:pPr>
      <w:r w:rsidRPr="00FF398B">
        <w:rPr>
          <w:b/>
          <w:bCs/>
        </w:rPr>
        <w:t>* Rút kinh nghiệm</w:t>
      </w:r>
      <w:r w:rsidRPr="00FF398B">
        <w:rPr>
          <w:b/>
          <w:bCs/>
          <w:lang w:val="vi-VN"/>
        </w:rPr>
        <w:tab/>
      </w:r>
    </w:p>
    <w:p w:rsidR="002134FD" w:rsidRDefault="002134FD" w:rsidP="002134FD">
      <w:pPr>
        <w:tabs>
          <w:tab w:val="left" w:pos="1306"/>
        </w:tabs>
      </w:pPr>
      <w:r w:rsidRPr="00FF398B">
        <w:t>………………………………………………………………………………………………………………………………………………………………………………</w:t>
      </w:r>
    </w:p>
    <w:p w:rsidR="002134FD" w:rsidRDefault="002134FD" w:rsidP="002134FD"/>
    <w:p w:rsidR="002134FD" w:rsidRPr="007C73AB" w:rsidRDefault="002134FD" w:rsidP="002134FD">
      <w:pPr>
        <w:rPr>
          <w:i/>
          <w:lang w:val="nl-NL"/>
        </w:rPr>
      </w:pPr>
      <w:r>
        <w:tab/>
        <w:t xml:space="preserve">                                                               </w:t>
      </w:r>
      <w:r w:rsidRPr="007C73AB">
        <w:rPr>
          <w:i/>
          <w:lang w:val="nl-NL"/>
        </w:rPr>
        <w:t>Ngày….tháng….nă</w:t>
      </w:r>
      <w:r>
        <w:rPr>
          <w:i/>
          <w:lang w:val="nl-NL"/>
        </w:rPr>
        <w:t>m 2018</w:t>
      </w:r>
    </w:p>
    <w:p w:rsidR="009A6028" w:rsidRDefault="009A6028" w:rsidP="002134FD">
      <w:pPr>
        <w:spacing w:line="360" w:lineRule="auto"/>
        <w:ind w:left="4320" w:firstLine="720"/>
      </w:pPr>
    </w:p>
    <w:p w:rsidR="002134FD" w:rsidRPr="00E06F90" w:rsidRDefault="002134FD" w:rsidP="002134FD">
      <w:pPr>
        <w:spacing w:line="360" w:lineRule="auto"/>
        <w:ind w:left="4320" w:firstLine="720"/>
      </w:pPr>
      <w:r w:rsidRPr="00E06F90">
        <w:t>Ký duyệt của ban giám hiệu</w:t>
      </w:r>
    </w:p>
    <w:p w:rsidR="009A6028" w:rsidRDefault="009A6028" w:rsidP="002134FD">
      <w:pPr>
        <w:keepNext/>
        <w:outlineLvl w:val="0"/>
        <w:rPr>
          <w:b/>
        </w:rPr>
      </w:pPr>
    </w:p>
    <w:p w:rsidR="009A6028" w:rsidRDefault="009A6028" w:rsidP="002134FD">
      <w:pPr>
        <w:keepNext/>
        <w:outlineLvl w:val="0"/>
        <w:rPr>
          <w:b/>
        </w:rPr>
      </w:pPr>
    </w:p>
    <w:p w:rsidR="009A6028" w:rsidRDefault="009A6028" w:rsidP="002134FD">
      <w:pPr>
        <w:keepNext/>
        <w:outlineLvl w:val="0"/>
        <w:rPr>
          <w:b/>
        </w:rPr>
      </w:pPr>
    </w:p>
    <w:p w:rsidR="009A6028" w:rsidRDefault="009A6028" w:rsidP="002134FD">
      <w:pPr>
        <w:keepNext/>
        <w:outlineLvl w:val="0"/>
        <w:rPr>
          <w:b/>
        </w:rPr>
      </w:pPr>
    </w:p>
    <w:p w:rsidR="009A6028" w:rsidRDefault="009A6028" w:rsidP="002134FD">
      <w:pPr>
        <w:keepNext/>
        <w:outlineLvl w:val="0"/>
        <w:rPr>
          <w:b/>
        </w:rPr>
      </w:pPr>
    </w:p>
    <w:p w:rsidR="009A6028" w:rsidRDefault="009A6028" w:rsidP="002134FD">
      <w:pPr>
        <w:keepNext/>
        <w:outlineLvl w:val="0"/>
        <w:rPr>
          <w:b/>
        </w:rPr>
      </w:pPr>
    </w:p>
    <w:p w:rsidR="002134FD" w:rsidRPr="00FF398B" w:rsidRDefault="002134FD" w:rsidP="002134FD">
      <w:pPr>
        <w:keepNext/>
        <w:outlineLvl w:val="0"/>
        <w:rPr>
          <w:b/>
        </w:rPr>
      </w:pPr>
      <w:r w:rsidRPr="00FF398B">
        <w:rPr>
          <w:b/>
        </w:rPr>
        <w:t xml:space="preserve">TUẦN: </w:t>
      </w:r>
      <w:r>
        <w:rPr>
          <w:b/>
        </w:rPr>
        <w:t>4</w:t>
      </w:r>
    </w:p>
    <w:p w:rsidR="002134FD" w:rsidRPr="00FF398B" w:rsidRDefault="002134FD" w:rsidP="002134FD">
      <w:pPr>
        <w:spacing w:line="312" w:lineRule="auto"/>
        <w:rPr>
          <w:i/>
          <w:color w:val="000000"/>
        </w:rPr>
      </w:pPr>
      <w:r w:rsidRPr="00FF398B">
        <w:rPr>
          <w:i/>
          <w:color w:val="000000"/>
        </w:rPr>
        <w:t>Ngày soạn:</w:t>
      </w:r>
      <w:r>
        <w:rPr>
          <w:i/>
          <w:color w:val="000000"/>
        </w:rPr>
        <w:t>......</w:t>
      </w:r>
      <w:r w:rsidRPr="00FF398B">
        <w:rPr>
          <w:i/>
          <w:color w:val="000000"/>
        </w:rPr>
        <w:t>/8/2018</w:t>
      </w:r>
    </w:p>
    <w:p w:rsidR="002134FD" w:rsidRPr="00FF398B" w:rsidRDefault="002134FD" w:rsidP="002134FD">
      <w:pPr>
        <w:spacing w:line="312" w:lineRule="auto"/>
        <w:rPr>
          <w:i/>
          <w:color w:val="000000"/>
        </w:rPr>
      </w:pPr>
      <w:r w:rsidRPr="00FF398B">
        <w:rPr>
          <w:i/>
          <w:color w:val="000000"/>
        </w:rPr>
        <w:t>Ngày dạy:</w:t>
      </w:r>
    </w:p>
    <w:p w:rsidR="002134FD" w:rsidRPr="00FF398B" w:rsidRDefault="002134FD" w:rsidP="002134FD">
      <w:pPr>
        <w:spacing w:line="312" w:lineRule="auto"/>
        <w:rPr>
          <w:i/>
          <w:color w:val="000000"/>
        </w:rPr>
      </w:pPr>
      <w:r w:rsidRPr="00FF398B">
        <w:rPr>
          <w:i/>
          <w:color w:val="000000"/>
        </w:rPr>
        <w:t xml:space="preserve">Tiết số:  7                                     </w:t>
      </w:r>
    </w:p>
    <w:p w:rsidR="002134FD" w:rsidRPr="00FF398B" w:rsidRDefault="002134FD" w:rsidP="002134FD">
      <w:pPr>
        <w:spacing w:line="312" w:lineRule="auto"/>
        <w:jc w:val="center"/>
        <w:rPr>
          <w:b/>
          <w:i/>
          <w:color w:val="000000"/>
        </w:rPr>
      </w:pPr>
      <w:r w:rsidRPr="00FF398B">
        <w:rPr>
          <w:rFonts w:eastAsia="Calibri"/>
          <w:i/>
          <w:color w:val="000000"/>
        </w:rPr>
        <w:t xml:space="preserve">Bài 4:    </w:t>
      </w:r>
      <w:r w:rsidRPr="00FF398B">
        <w:rPr>
          <w:rFonts w:eastAsia="Calibri"/>
          <w:b/>
          <w:color w:val="000000"/>
        </w:rPr>
        <w:t xml:space="preserve"> </w:t>
      </w:r>
      <w:r w:rsidRPr="00FF398B">
        <w:rPr>
          <w:b/>
          <w:szCs w:val="24"/>
          <w:lang w:val="pt-BR"/>
        </w:rPr>
        <w:t>MỘT SỐ AXIT QUAN TRỌNG</w:t>
      </w:r>
    </w:p>
    <w:p w:rsidR="002134FD" w:rsidRPr="00FF398B" w:rsidRDefault="002134FD" w:rsidP="002134FD">
      <w:pPr>
        <w:rPr>
          <w:b/>
          <w:szCs w:val="24"/>
          <w:lang w:val="pt-BR"/>
        </w:rPr>
      </w:pPr>
    </w:p>
    <w:p w:rsidR="002134FD" w:rsidRPr="00FF398B" w:rsidRDefault="002134FD" w:rsidP="002134FD">
      <w:pPr>
        <w:jc w:val="both"/>
        <w:rPr>
          <w:b/>
          <w:szCs w:val="24"/>
        </w:rPr>
      </w:pPr>
      <w:r w:rsidRPr="00FF398B">
        <w:rPr>
          <w:b/>
          <w:szCs w:val="24"/>
        </w:rPr>
        <w:t>I. Mục tiêu bài học</w:t>
      </w:r>
    </w:p>
    <w:p w:rsidR="002134FD" w:rsidRPr="00FF398B" w:rsidRDefault="002134FD" w:rsidP="002134FD">
      <w:pPr>
        <w:jc w:val="both"/>
        <w:rPr>
          <w:b/>
          <w:szCs w:val="24"/>
        </w:rPr>
      </w:pPr>
      <w:r w:rsidRPr="00FF398B">
        <w:rPr>
          <w:b/>
          <w:szCs w:val="24"/>
        </w:rPr>
        <w:t>1.Kiến thức:</w:t>
      </w:r>
    </w:p>
    <w:p w:rsidR="002134FD" w:rsidRPr="00FF398B" w:rsidRDefault="002134FD" w:rsidP="002134FD">
      <w:pPr>
        <w:rPr>
          <w:szCs w:val="24"/>
        </w:rPr>
      </w:pPr>
      <w:r w:rsidRPr="00FF398B">
        <w:rPr>
          <w:szCs w:val="24"/>
        </w:rPr>
        <w:t>- HS biết các tính chất vật lý, hóa học của H</w:t>
      </w:r>
      <w:r w:rsidRPr="00FF398B">
        <w:rPr>
          <w:szCs w:val="24"/>
          <w:vertAlign w:val="subscript"/>
        </w:rPr>
        <w:t>2</w:t>
      </w:r>
      <w:r w:rsidRPr="00FF398B">
        <w:rPr>
          <w:szCs w:val="24"/>
        </w:rPr>
        <w:t>SO</w:t>
      </w:r>
      <w:r w:rsidRPr="00FF398B">
        <w:rPr>
          <w:szCs w:val="24"/>
          <w:vertAlign w:val="subscript"/>
        </w:rPr>
        <w:t>4</w:t>
      </w:r>
      <w:r w:rsidRPr="00FF398B">
        <w:rPr>
          <w:szCs w:val="24"/>
        </w:rPr>
        <w:t xml:space="preserve"> loãng, H</w:t>
      </w:r>
      <w:r w:rsidRPr="00FF398B">
        <w:rPr>
          <w:szCs w:val="24"/>
          <w:vertAlign w:val="subscript"/>
        </w:rPr>
        <w:t>2</w:t>
      </w:r>
      <w:r w:rsidRPr="00FF398B">
        <w:rPr>
          <w:szCs w:val="24"/>
        </w:rPr>
        <w:t>SO</w:t>
      </w:r>
      <w:r w:rsidRPr="00FF398B">
        <w:rPr>
          <w:szCs w:val="24"/>
          <w:vertAlign w:val="subscript"/>
        </w:rPr>
        <w:t>4</w:t>
      </w:r>
      <w:r w:rsidRPr="00FF398B">
        <w:rPr>
          <w:szCs w:val="24"/>
        </w:rPr>
        <w:t xml:space="preserve"> đặc,ứng dụng và sản xuất H</w:t>
      </w:r>
      <w:r w:rsidRPr="00FF398B">
        <w:rPr>
          <w:szCs w:val="24"/>
          <w:vertAlign w:val="subscript"/>
        </w:rPr>
        <w:t>2</w:t>
      </w:r>
      <w:r w:rsidRPr="00FF398B">
        <w:rPr>
          <w:szCs w:val="24"/>
        </w:rPr>
        <w:t>SO</w:t>
      </w:r>
      <w:r w:rsidRPr="00FF398B">
        <w:rPr>
          <w:szCs w:val="24"/>
          <w:vertAlign w:val="subscript"/>
        </w:rPr>
        <w:t>4</w:t>
      </w:r>
      <w:r w:rsidRPr="00FF398B">
        <w:rPr>
          <w:szCs w:val="24"/>
        </w:rPr>
        <w:t xml:space="preserve"> .</w:t>
      </w:r>
    </w:p>
    <w:p w:rsidR="002134FD" w:rsidRPr="00FF398B" w:rsidRDefault="002134FD" w:rsidP="002134FD">
      <w:pPr>
        <w:jc w:val="both"/>
        <w:rPr>
          <w:b/>
          <w:szCs w:val="24"/>
        </w:rPr>
      </w:pPr>
      <w:r w:rsidRPr="00FF398B">
        <w:rPr>
          <w:b/>
          <w:szCs w:val="24"/>
        </w:rPr>
        <w:t>2. Kỹ năng:</w:t>
      </w:r>
    </w:p>
    <w:p w:rsidR="002134FD" w:rsidRPr="00FF398B" w:rsidRDefault="002134FD" w:rsidP="002134FD">
      <w:pPr>
        <w:jc w:val="both"/>
        <w:rPr>
          <w:szCs w:val="24"/>
        </w:rPr>
      </w:pPr>
      <w:r w:rsidRPr="00FF398B">
        <w:rPr>
          <w:szCs w:val="24"/>
        </w:rPr>
        <w:t>- Rèn luyện kỹ năng viết PTPƯ của axit, kỹ năng phân biệt axit với các dd bazơ, dd muối.</w:t>
      </w:r>
    </w:p>
    <w:p w:rsidR="002134FD" w:rsidRPr="00FF398B" w:rsidRDefault="002134FD" w:rsidP="002134FD">
      <w:pPr>
        <w:jc w:val="both"/>
        <w:rPr>
          <w:szCs w:val="24"/>
        </w:rPr>
      </w:pPr>
      <w:r w:rsidRPr="00FF398B">
        <w:rPr>
          <w:szCs w:val="24"/>
        </w:rPr>
        <w:t>- Rèn kỹ năng làm thí nghiệm với axit, kỹ năng làm BT tính theo PTHH.</w:t>
      </w:r>
    </w:p>
    <w:p w:rsidR="002134FD" w:rsidRPr="00FF398B" w:rsidRDefault="002134FD" w:rsidP="002134FD">
      <w:pPr>
        <w:jc w:val="both"/>
        <w:rPr>
          <w:b/>
          <w:szCs w:val="24"/>
        </w:rPr>
      </w:pPr>
      <w:r w:rsidRPr="00FF398B">
        <w:rPr>
          <w:b/>
          <w:szCs w:val="24"/>
        </w:rPr>
        <w:t>3. Thái độ:</w:t>
      </w:r>
    </w:p>
    <w:p w:rsidR="002134FD" w:rsidRPr="00FF398B" w:rsidRDefault="002134FD" w:rsidP="002134FD">
      <w:pPr>
        <w:jc w:val="both"/>
        <w:rPr>
          <w:b/>
        </w:rPr>
      </w:pPr>
      <w:r w:rsidRPr="00FF398B">
        <w:rPr>
          <w:szCs w:val="24"/>
        </w:rPr>
        <w:t>- GD ý thức cẩn thận trong quá trình làm thí nghiệm với axit đảm bảo an toàn</w:t>
      </w:r>
      <w:r w:rsidRPr="00FF398B">
        <w:rPr>
          <w:lang w:val="pt-BR"/>
        </w:rPr>
        <w:t>.</w:t>
      </w:r>
      <w:r w:rsidRPr="00FF398B">
        <w:rPr>
          <w:b/>
        </w:rPr>
        <w:t>4.</w:t>
      </w:r>
      <w:r w:rsidRPr="00FF398B">
        <w:rPr>
          <w:bCs/>
          <w:iCs/>
          <w:lang w:val="vi-VN"/>
        </w:rPr>
        <w:t xml:space="preserve"> </w:t>
      </w:r>
      <w:r w:rsidRPr="00FF398B">
        <w:rPr>
          <w:b/>
          <w:bCs/>
          <w:iCs/>
        </w:rPr>
        <w:t>4</w:t>
      </w:r>
      <w:r w:rsidRPr="00FF398B">
        <w:rPr>
          <w:bCs/>
          <w:iCs/>
        </w:rPr>
        <w:t>.</w:t>
      </w:r>
      <w:r w:rsidRPr="00FF398B">
        <w:rPr>
          <w:b/>
          <w:bCs/>
          <w:iCs/>
          <w:lang w:val="vi-VN"/>
        </w:rPr>
        <w:t>Định hướng các năng lực có thể hình thành và phát triển</w:t>
      </w:r>
    </w:p>
    <w:p w:rsidR="002134FD" w:rsidRPr="00FF398B" w:rsidRDefault="002134FD" w:rsidP="002134FD">
      <w:pPr>
        <w:autoSpaceDE w:val="0"/>
        <w:autoSpaceDN w:val="0"/>
        <w:adjustRightInd w:val="0"/>
        <w:rPr>
          <w:b/>
          <w:bCs/>
          <w:lang w:val="vi-VN"/>
        </w:rPr>
      </w:pPr>
      <w:r w:rsidRPr="00FF398B">
        <w:rPr>
          <w:lang w:val="vi-VN"/>
        </w:rPr>
        <w:t>- Năng lực sử dụng ngôn ngữ, thuật ngữ hóa học, hợp tác nhóm.</w:t>
      </w:r>
    </w:p>
    <w:p w:rsidR="002134FD" w:rsidRPr="00FF398B" w:rsidRDefault="002134FD" w:rsidP="002134FD">
      <w:pPr>
        <w:autoSpaceDE w:val="0"/>
        <w:autoSpaceDN w:val="0"/>
        <w:adjustRightInd w:val="0"/>
        <w:rPr>
          <w:lang w:val="vi-VN"/>
        </w:rPr>
      </w:pPr>
      <w:r w:rsidRPr="00FF398B">
        <w:rPr>
          <w:lang w:val="vi-VN"/>
        </w:rPr>
        <w:t>- Năng lực tính toán hóa học.</w:t>
      </w:r>
    </w:p>
    <w:p w:rsidR="002134FD" w:rsidRPr="00FF398B" w:rsidRDefault="002134FD" w:rsidP="002134FD">
      <w:pPr>
        <w:autoSpaceDE w:val="0"/>
        <w:autoSpaceDN w:val="0"/>
        <w:adjustRightInd w:val="0"/>
        <w:rPr>
          <w:lang w:val="vi-VN"/>
        </w:rPr>
      </w:pPr>
      <w:r w:rsidRPr="00FF398B">
        <w:rPr>
          <w:lang w:val="vi-VN"/>
        </w:rPr>
        <w:t xml:space="preserve">- Năng lực phát hiện, giải quyết vấn đề một cách sáng tạo. </w:t>
      </w:r>
    </w:p>
    <w:p w:rsidR="002134FD" w:rsidRPr="00FF398B" w:rsidRDefault="002134FD" w:rsidP="002134FD">
      <w:pPr>
        <w:jc w:val="both"/>
        <w:rPr>
          <w:szCs w:val="24"/>
        </w:rPr>
      </w:pPr>
      <w:r w:rsidRPr="00FF398B">
        <w:rPr>
          <w:szCs w:val="24"/>
        </w:rPr>
        <w:t xml:space="preserve">-Năng lực hợp tác :nhóm học sinh cùng thực hiện chung các hoạt động </w:t>
      </w:r>
    </w:p>
    <w:p w:rsidR="002134FD" w:rsidRPr="00FF398B" w:rsidRDefault="002134FD" w:rsidP="002134FD">
      <w:pPr>
        <w:jc w:val="both"/>
        <w:rPr>
          <w:b/>
          <w:szCs w:val="24"/>
        </w:rPr>
      </w:pPr>
    </w:p>
    <w:p w:rsidR="002134FD" w:rsidRPr="00FF398B" w:rsidRDefault="002134FD" w:rsidP="002134FD">
      <w:pPr>
        <w:jc w:val="both"/>
        <w:rPr>
          <w:b/>
          <w:szCs w:val="24"/>
          <w:lang w:val="vi-VN"/>
        </w:rPr>
      </w:pPr>
      <w:r w:rsidRPr="00FF398B">
        <w:rPr>
          <w:b/>
          <w:szCs w:val="24"/>
          <w:lang w:val="vi-VN"/>
        </w:rPr>
        <w:t>II. Chuẩn bị</w:t>
      </w:r>
    </w:p>
    <w:p w:rsidR="002134FD" w:rsidRPr="00FF398B" w:rsidRDefault="002134FD" w:rsidP="002134FD">
      <w:pPr>
        <w:tabs>
          <w:tab w:val="left" w:pos="2968"/>
        </w:tabs>
        <w:rPr>
          <w:rFonts w:eastAsia="Calibri"/>
          <w:b/>
          <w:szCs w:val="22"/>
          <w:vertAlign w:val="subscript"/>
        </w:rPr>
      </w:pPr>
      <w:r w:rsidRPr="00FF398B">
        <w:rPr>
          <w:lang w:val="pt-BR"/>
        </w:rPr>
        <w:t>1. Gi</w:t>
      </w:r>
      <w:r>
        <w:rPr>
          <w:lang w:val="pt-BR"/>
        </w:rPr>
        <w:t>áo viên</w:t>
      </w:r>
      <w:r w:rsidRPr="00FF398B">
        <w:rPr>
          <w:lang w:val="pt-BR"/>
        </w:rPr>
        <w:t xml:space="preserve">: </w:t>
      </w:r>
      <w:r w:rsidRPr="00FF398B">
        <w:rPr>
          <w:b/>
        </w:rPr>
        <w:t xml:space="preserve">+ </w:t>
      </w:r>
      <w:r w:rsidRPr="00FF398B">
        <w:t>Hoá chất: Quỳ tím, dd H</w:t>
      </w:r>
      <w:r w:rsidRPr="00FF398B">
        <w:rPr>
          <w:vertAlign w:val="subscript"/>
        </w:rPr>
        <w:t>2</w:t>
      </w:r>
      <w:r w:rsidRPr="00FF398B">
        <w:t>SO</w:t>
      </w:r>
      <w:r w:rsidRPr="00FF398B">
        <w:rPr>
          <w:vertAlign w:val="subscript"/>
        </w:rPr>
        <w:t>4</w:t>
      </w:r>
      <w:r w:rsidRPr="00FF398B">
        <w:t>, dd H</w:t>
      </w:r>
      <w:r w:rsidRPr="00FF398B">
        <w:rPr>
          <w:vertAlign w:val="subscript"/>
        </w:rPr>
        <w:t>2</w:t>
      </w:r>
      <w:r w:rsidRPr="00FF398B">
        <w:t>SO</w:t>
      </w:r>
      <w:r w:rsidRPr="00FF398B">
        <w:rPr>
          <w:vertAlign w:val="subscript"/>
        </w:rPr>
        <w:t xml:space="preserve">4 </w:t>
      </w:r>
      <w:r w:rsidRPr="00FF398B">
        <w:t>đặc,  Al, Fe, Cu, CuO, Fe</w:t>
      </w:r>
      <w:r w:rsidRPr="00FF398B">
        <w:rPr>
          <w:vertAlign w:val="subscript"/>
        </w:rPr>
        <w:t>2</w:t>
      </w:r>
      <w:r w:rsidRPr="00FF398B">
        <w:t>O</w:t>
      </w:r>
      <w:r w:rsidRPr="00FF398B">
        <w:rPr>
          <w:vertAlign w:val="subscript"/>
        </w:rPr>
        <w:t>3</w:t>
      </w:r>
      <w:r w:rsidRPr="00FF398B">
        <w:t>, NaOH, Cu(OH)</w:t>
      </w:r>
      <w:r w:rsidRPr="00FF398B">
        <w:rPr>
          <w:vertAlign w:val="subscript"/>
        </w:rPr>
        <w:t>2</w:t>
      </w:r>
      <w:r w:rsidRPr="00FF398B">
        <w:t>, dd HCl, BaCl</w:t>
      </w:r>
      <w:r w:rsidRPr="00FF398B">
        <w:rPr>
          <w:vertAlign w:val="subscript"/>
        </w:rPr>
        <w:t>2</w:t>
      </w:r>
      <w:r w:rsidRPr="00FF398B">
        <w:t>,Na</w:t>
      </w:r>
      <w:r w:rsidRPr="00FF398B">
        <w:rPr>
          <w:vertAlign w:val="subscript"/>
        </w:rPr>
        <w:t>2</w:t>
      </w:r>
      <w:r w:rsidRPr="00FF398B">
        <w:t>CO</w:t>
      </w:r>
      <w:r w:rsidRPr="00FF398B">
        <w:rPr>
          <w:vertAlign w:val="subscript"/>
        </w:rPr>
        <w:t>3</w:t>
      </w:r>
      <w:r w:rsidRPr="00FF398B">
        <w:t xml:space="preserve">. </w:t>
      </w:r>
    </w:p>
    <w:p w:rsidR="002134FD" w:rsidRPr="00FF398B" w:rsidRDefault="002134FD" w:rsidP="002134FD">
      <w:pPr>
        <w:autoSpaceDE w:val="0"/>
        <w:autoSpaceDN w:val="0"/>
        <w:adjustRightInd w:val="0"/>
        <w:ind w:left="720" w:firstLine="720"/>
        <w:rPr>
          <w:sz w:val="26"/>
          <w:szCs w:val="26"/>
        </w:rPr>
      </w:pPr>
      <w:r w:rsidRPr="00FF398B">
        <w:rPr>
          <w:b/>
        </w:rPr>
        <w:t xml:space="preserve">+ </w:t>
      </w:r>
      <w:r w:rsidRPr="00FF398B">
        <w:t xml:space="preserve">Dụng cụ: </w:t>
      </w:r>
      <w:r w:rsidRPr="00FF398B">
        <w:rPr>
          <w:lang w:val="vi-VN"/>
        </w:rPr>
        <w:t>ống hút nhỏ giọt</w:t>
      </w:r>
      <w:r w:rsidRPr="00FF398B">
        <w:t xml:space="preserve">, ống nghiệm, kẹp gỗ, </w:t>
      </w:r>
      <w:r w:rsidRPr="00FF398B">
        <w:rPr>
          <w:lang w:val="vi-VN"/>
        </w:rPr>
        <w:t>thìa xúc hóa chất.</w:t>
      </w:r>
    </w:p>
    <w:p w:rsidR="002134FD" w:rsidRPr="00FF398B" w:rsidRDefault="002134FD" w:rsidP="002134FD">
      <w:pPr>
        <w:tabs>
          <w:tab w:val="left" w:pos="450"/>
        </w:tabs>
        <w:spacing w:line="360" w:lineRule="auto"/>
        <w:jc w:val="both"/>
        <w:rPr>
          <w:sz w:val="26"/>
          <w:szCs w:val="26"/>
        </w:rPr>
      </w:pPr>
      <w:r w:rsidRPr="00FF398B">
        <w:rPr>
          <w:lang w:val="pt-BR"/>
        </w:rPr>
        <w:t>2. H</w:t>
      </w:r>
      <w:r w:rsidR="00A27A9A">
        <w:rPr>
          <w:lang w:val="pt-BR"/>
        </w:rPr>
        <w:t>ọ</w:t>
      </w:r>
      <w:r w:rsidRPr="00FF398B">
        <w:rPr>
          <w:lang w:val="pt-BR"/>
        </w:rPr>
        <w:t xml:space="preserve">c sinh: </w:t>
      </w:r>
      <w:r w:rsidRPr="00FF398B">
        <w:t>+</w:t>
      </w:r>
      <w:r w:rsidRPr="00FF398B">
        <w:rPr>
          <w:lang w:val="vi-VN"/>
        </w:rPr>
        <w:t xml:space="preserve"> Ôn lại các kiến thức đã học có liên quan</w:t>
      </w:r>
      <w:r w:rsidRPr="00FF398B">
        <w:rPr>
          <w:sz w:val="26"/>
          <w:szCs w:val="26"/>
          <w:lang w:val="vi-VN"/>
        </w:rPr>
        <w:t xml:space="preserve"> </w:t>
      </w:r>
      <w:r w:rsidRPr="00FF398B">
        <w:rPr>
          <w:sz w:val="26"/>
          <w:szCs w:val="26"/>
        </w:rPr>
        <w:t xml:space="preserve">TCHH của axit </w:t>
      </w:r>
    </w:p>
    <w:p w:rsidR="00A27A9A" w:rsidRDefault="00A27A9A" w:rsidP="00A27A9A">
      <w:pPr>
        <w:spacing w:line="312" w:lineRule="auto"/>
        <w:rPr>
          <w:b/>
          <w:color w:val="000000"/>
        </w:rPr>
      </w:pPr>
      <w:r>
        <w:rPr>
          <w:b/>
          <w:color w:val="000000"/>
          <w:lang w:val="it-IT"/>
        </w:rPr>
        <w:t>III</w:t>
      </w:r>
      <w:r>
        <w:rPr>
          <w:b/>
          <w:color w:val="000000"/>
        </w:rPr>
        <w:t xml:space="preserve">. Tiến trình bài học </w:t>
      </w:r>
    </w:p>
    <w:p w:rsidR="00A27A9A" w:rsidRPr="008910B0" w:rsidRDefault="00A27A9A" w:rsidP="00A27A9A">
      <w:pPr>
        <w:jc w:val="both"/>
        <w:rPr>
          <w:b/>
          <w:bCs/>
        </w:rPr>
      </w:pPr>
      <w:r>
        <w:rPr>
          <w:b/>
          <w:bCs/>
        </w:rPr>
        <w:t>A</w:t>
      </w:r>
      <w:r w:rsidRPr="008910B0">
        <w:rPr>
          <w:b/>
          <w:bCs/>
        </w:rPr>
        <w:t>. Ổn định lớp.</w:t>
      </w:r>
    </w:p>
    <w:p w:rsidR="00A27A9A" w:rsidRPr="008910B0" w:rsidRDefault="00A27A9A" w:rsidP="00A27A9A">
      <w:pPr>
        <w:jc w:val="both"/>
        <w:rPr>
          <w:b/>
          <w:bCs/>
        </w:rPr>
      </w:pPr>
      <w:r>
        <w:rPr>
          <w:b/>
          <w:bCs/>
        </w:rPr>
        <w:t>B</w:t>
      </w:r>
      <w:r w:rsidRPr="008910B0">
        <w:rPr>
          <w:b/>
          <w:bCs/>
        </w:rPr>
        <w:t>. Kiểm tra bài cũ:</w:t>
      </w:r>
    </w:p>
    <w:p w:rsidR="00A27A9A" w:rsidRPr="008910B0" w:rsidRDefault="00A27A9A" w:rsidP="00A27A9A">
      <w:pPr>
        <w:ind w:left="360"/>
        <w:jc w:val="both"/>
      </w:pPr>
      <w:r>
        <w:t>Thực hiện trong bài</w:t>
      </w:r>
    </w:p>
    <w:p w:rsidR="00A27A9A" w:rsidRPr="008910B0" w:rsidRDefault="00A27A9A" w:rsidP="00A27A9A">
      <w:pPr>
        <w:jc w:val="both"/>
        <w:rPr>
          <w:b/>
          <w:bCs/>
        </w:rPr>
      </w:pPr>
      <w:r>
        <w:rPr>
          <w:b/>
          <w:bCs/>
        </w:rPr>
        <w:t>C</w:t>
      </w:r>
      <w:r w:rsidRPr="008910B0">
        <w:rPr>
          <w:b/>
          <w:bCs/>
        </w:rPr>
        <w:t>. Bài mới:</w:t>
      </w:r>
    </w:p>
    <w:p w:rsidR="00A27A9A" w:rsidRPr="00FF398B" w:rsidRDefault="00A27A9A" w:rsidP="002134FD">
      <w:pPr>
        <w:spacing w:line="312" w:lineRule="auto"/>
        <w:rPr>
          <w:b/>
          <w:color w:val="000000"/>
        </w:rPr>
      </w:pPr>
      <w:r>
        <w:rPr>
          <w:b/>
          <w:color w:val="000000"/>
        </w:rPr>
        <w:t xml:space="preserve"> </w:t>
      </w:r>
    </w:p>
    <w:tbl>
      <w:tblPr>
        <w:tblpPr w:leftFromText="180" w:rightFromText="180" w:vertAnchor="text" w:tblpY="1"/>
        <w:tblOverlap w:val="neve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180"/>
        <w:gridCol w:w="5490"/>
      </w:tblGrid>
      <w:tr w:rsidR="002134FD" w:rsidRPr="00FF398B" w:rsidTr="00380048">
        <w:tc>
          <w:tcPr>
            <w:tcW w:w="4968" w:type="dxa"/>
            <w:gridSpan w:val="2"/>
            <w:tcBorders>
              <w:top w:val="single" w:sz="4" w:space="0" w:color="auto"/>
              <w:left w:val="single" w:sz="4" w:space="0" w:color="auto"/>
              <w:bottom w:val="single" w:sz="4" w:space="0" w:color="auto"/>
              <w:right w:val="single" w:sz="4" w:space="0" w:color="auto"/>
            </w:tcBorders>
            <w:hideMark/>
          </w:tcPr>
          <w:p w:rsidR="002134FD" w:rsidRPr="00380048" w:rsidRDefault="002134FD" w:rsidP="00380048">
            <w:pPr>
              <w:jc w:val="center"/>
              <w:rPr>
                <w:rFonts w:eastAsia="Arial"/>
                <w:b/>
                <w:lang w:val="nl-NL" w:eastAsia="vi-VN"/>
              </w:rPr>
            </w:pPr>
            <w:r w:rsidRPr="00380048">
              <w:rPr>
                <w:rFonts w:eastAsia="Arial"/>
                <w:b/>
                <w:lang w:val="nl-NL" w:eastAsia="vi-VN"/>
              </w:rPr>
              <w:t>HOẠT ĐỘNG CỦA GV VÀ HS</w:t>
            </w:r>
          </w:p>
        </w:tc>
        <w:tc>
          <w:tcPr>
            <w:tcW w:w="5490" w:type="dxa"/>
            <w:tcBorders>
              <w:top w:val="single" w:sz="4" w:space="0" w:color="auto"/>
              <w:left w:val="single" w:sz="4" w:space="0" w:color="auto"/>
              <w:bottom w:val="single" w:sz="4" w:space="0" w:color="auto"/>
              <w:right w:val="single" w:sz="4" w:space="0" w:color="auto"/>
            </w:tcBorders>
            <w:hideMark/>
          </w:tcPr>
          <w:p w:rsidR="002134FD" w:rsidRPr="00380048" w:rsidRDefault="002134FD" w:rsidP="00380048">
            <w:pPr>
              <w:jc w:val="center"/>
              <w:rPr>
                <w:rFonts w:eastAsia="Arial"/>
                <w:b/>
                <w:lang w:val="nl-NL" w:eastAsia="vi-VN"/>
              </w:rPr>
            </w:pPr>
            <w:r w:rsidRPr="00380048">
              <w:rPr>
                <w:rFonts w:eastAsia="Arial"/>
                <w:b/>
                <w:lang w:val="nl-NL" w:eastAsia="vi-VN"/>
              </w:rPr>
              <w:t xml:space="preserve">NỘI DUNG </w:t>
            </w:r>
          </w:p>
        </w:tc>
      </w:tr>
      <w:tr w:rsidR="00A27A9A" w:rsidRPr="00FF398B" w:rsidTr="00380048">
        <w:tc>
          <w:tcPr>
            <w:tcW w:w="10458" w:type="dxa"/>
            <w:gridSpan w:val="3"/>
            <w:tcBorders>
              <w:top w:val="single" w:sz="4" w:space="0" w:color="auto"/>
              <w:left w:val="single" w:sz="4" w:space="0" w:color="auto"/>
              <w:bottom w:val="single" w:sz="4" w:space="0" w:color="auto"/>
              <w:right w:val="single" w:sz="4" w:space="0" w:color="auto"/>
            </w:tcBorders>
            <w:hideMark/>
          </w:tcPr>
          <w:p w:rsidR="00A27A9A" w:rsidRPr="00380048" w:rsidRDefault="00A27A9A" w:rsidP="00380048">
            <w:pPr>
              <w:jc w:val="center"/>
              <w:rPr>
                <w:rFonts w:eastAsia="Arial"/>
                <w:b/>
                <w:iCs/>
                <w:lang w:val="de-DE" w:eastAsia="vi-VN"/>
              </w:rPr>
            </w:pPr>
            <w:r w:rsidRPr="00380048">
              <w:rPr>
                <w:rFonts w:eastAsia="Arial"/>
                <w:b/>
                <w:iCs/>
                <w:lang w:val="de-DE" w:eastAsia="vi-VN"/>
              </w:rPr>
              <w:t>Hoạt động 1: Khởi động (10 phút)</w:t>
            </w:r>
          </w:p>
          <w:p w:rsidR="00A27A9A" w:rsidRPr="00380048" w:rsidRDefault="00A27A9A" w:rsidP="00380048">
            <w:pPr>
              <w:jc w:val="both"/>
              <w:rPr>
                <w:rFonts w:eastAsia="Arial"/>
                <w:lang w:val="de-DE" w:eastAsia="vi-VN"/>
              </w:rPr>
            </w:pPr>
            <w:r w:rsidRPr="00380048">
              <w:rPr>
                <w:rFonts w:eastAsia="Arial"/>
                <w:lang w:val="de-DE" w:eastAsia="vi-VN"/>
              </w:rPr>
              <w:lastRenderedPageBreak/>
              <w:t>- Mục tiêu</w:t>
            </w:r>
          </w:p>
          <w:p w:rsidR="00A27A9A" w:rsidRPr="00FF398B" w:rsidRDefault="00A27A9A" w:rsidP="00380048">
            <w:pPr>
              <w:jc w:val="both"/>
            </w:pPr>
            <w:r w:rsidRPr="00380048">
              <w:rPr>
                <w:rFonts w:eastAsia="Arial"/>
                <w:lang w:val="de-DE" w:eastAsia="vi-VN"/>
              </w:rPr>
              <w:t>+</w:t>
            </w:r>
            <w:r w:rsidRPr="00FF398B">
              <w:t xml:space="preserve"> Huy động các kiến thức đã được học của HS và tạo nhu cầu tiếp tục tìm hiểu kiến thức mới của HS.</w:t>
            </w:r>
          </w:p>
          <w:p w:rsidR="00A27A9A" w:rsidRPr="00380048" w:rsidRDefault="00A27A9A" w:rsidP="00380048">
            <w:pPr>
              <w:tabs>
                <w:tab w:val="left" w:pos="450"/>
              </w:tabs>
              <w:spacing w:line="360" w:lineRule="auto"/>
              <w:jc w:val="both"/>
              <w:rPr>
                <w:sz w:val="20"/>
              </w:rPr>
            </w:pPr>
            <w:r w:rsidRPr="00380048">
              <w:rPr>
                <w:rFonts w:eastAsia="Arial"/>
                <w:lang w:val="de-DE" w:eastAsia="vi-VN"/>
              </w:rPr>
              <w:t xml:space="preserve">  +</w:t>
            </w:r>
            <w:r w:rsidRPr="00380048">
              <w:rPr>
                <w:bCs/>
                <w:iCs/>
                <w:lang w:val="vi-VN"/>
              </w:rPr>
              <w:t xml:space="preserve"> Củng cố lại </w:t>
            </w:r>
            <w:r w:rsidRPr="00380048">
              <w:rPr>
                <w:bCs/>
                <w:iCs/>
              </w:rPr>
              <w:t>TCHH chung của một axit</w:t>
            </w:r>
            <w:r w:rsidRPr="00380048">
              <w:rPr>
                <w:bCs/>
                <w:iCs/>
                <w:lang w:val="vi-VN"/>
              </w:rPr>
              <w:t xml:space="preserve"> </w:t>
            </w:r>
            <w:r w:rsidRPr="00380048">
              <w:rPr>
                <w:bCs/>
                <w:iCs/>
              </w:rPr>
              <w:t>đ</w:t>
            </w:r>
            <w:r w:rsidRPr="00380048">
              <w:rPr>
                <w:bCs/>
                <w:iCs/>
                <w:lang w:val="vi-VN"/>
              </w:rPr>
              <w:t xml:space="preserve">ã học ở </w:t>
            </w:r>
            <w:r w:rsidRPr="00380048">
              <w:rPr>
                <w:bCs/>
                <w:iCs/>
              </w:rPr>
              <w:t>tiết trước</w:t>
            </w:r>
            <w:r w:rsidRPr="00380048">
              <w:rPr>
                <w:bCs/>
                <w:iCs/>
                <w:lang w:val="vi-VN"/>
              </w:rPr>
              <w:t>.</w:t>
            </w:r>
            <w:r w:rsidRPr="00380048">
              <w:rPr>
                <w:bCs/>
                <w:iCs/>
              </w:rPr>
              <w:t xml:space="preserve"> Tìm hiểu về tính chất hóa học của axit sunfuric</w:t>
            </w:r>
          </w:p>
        </w:tc>
      </w:tr>
      <w:tr w:rsidR="002134FD" w:rsidRPr="00FF398B" w:rsidTr="00380048">
        <w:tc>
          <w:tcPr>
            <w:tcW w:w="4788" w:type="dxa"/>
            <w:tcBorders>
              <w:top w:val="single" w:sz="4" w:space="0" w:color="auto"/>
              <w:left w:val="single" w:sz="4" w:space="0" w:color="auto"/>
              <w:bottom w:val="single" w:sz="4" w:space="0" w:color="auto"/>
              <w:right w:val="single" w:sz="4" w:space="0" w:color="auto"/>
            </w:tcBorders>
            <w:hideMark/>
          </w:tcPr>
          <w:p w:rsidR="002134FD" w:rsidRPr="00380048" w:rsidRDefault="002134FD" w:rsidP="00380048">
            <w:pPr>
              <w:jc w:val="both"/>
              <w:rPr>
                <w:rFonts w:eastAsia="Arial"/>
                <w:lang w:val="de-DE" w:eastAsia="vi-VN"/>
              </w:rPr>
            </w:pPr>
            <w:r w:rsidRPr="00380048">
              <w:rPr>
                <w:bCs/>
                <w:iCs/>
              </w:rPr>
              <w:lastRenderedPageBreak/>
              <w:t>.</w:t>
            </w:r>
          </w:p>
          <w:p w:rsidR="002134FD" w:rsidRPr="00380048" w:rsidRDefault="002134FD" w:rsidP="00380048">
            <w:pPr>
              <w:jc w:val="both"/>
              <w:rPr>
                <w:rFonts w:eastAsia="Calibri"/>
                <w:b/>
                <w:bCs/>
              </w:rPr>
            </w:pPr>
            <w:r w:rsidRPr="00380048">
              <w:rPr>
                <w:rFonts w:eastAsia="Calibri"/>
                <w:b/>
                <w:bCs/>
              </w:rPr>
              <w:t>B1: GV Chuyển giao:</w:t>
            </w:r>
          </w:p>
          <w:p w:rsidR="002134FD" w:rsidRPr="00380048" w:rsidRDefault="002134FD" w:rsidP="00380048">
            <w:pPr>
              <w:jc w:val="both"/>
              <w:rPr>
                <w:b/>
                <w:bCs/>
              </w:rPr>
            </w:pPr>
            <w:r w:rsidRPr="00380048">
              <w:rPr>
                <w:rFonts w:eastAsia="Calibri"/>
                <w:b/>
                <w:bCs/>
              </w:rPr>
              <w:t>Chia lớp thành từng cặp đôi</w:t>
            </w:r>
          </w:p>
          <w:p w:rsidR="002134FD" w:rsidRPr="00FF398B" w:rsidRDefault="002134FD" w:rsidP="00380048">
            <w:r w:rsidRPr="00FF398B">
              <w:t>- Nêu TCHH chung của axit?PTHH?</w:t>
            </w:r>
          </w:p>
          <w:p w:rsidR="002134FD" w:rsidRPr="00380048" w:rsidRDefault="002134FD" w:rsidP="00380048">
            <w:pPr>
              <w:jc w:val="both"/>
              <w:rPr>
                <w:lang w:val="de-DE" w:eastAsia="vi-VN"/>
              </w:rPr>
            </w:pPr>
            <w:r w:rsidRPr="00380048">
              <w:rPr>
                <w:rFonts w:eastAsia="Calibri"/>
                <w:b/>
                <w:bCs/>
              </w:rPr>
              <w:t>B2: Thực hiện</w:t>
            </w:r>
            <w:r w:rsidRPr="00380048">
              <w:rPr>
                <w:lang w:val="de-DE" w:eastAsia="vi-VN"/>
              </w:rPr>
              <w:t xml:space="preserve"> </w:t>
            </w:r>
          </w:p>
          <w:p w:rsidR="002134FD" w:rsidRPr="00380048" w:rsidRDefault="002134FD" w:rsidP="00380048">
            <w:pPr>
              <w:jc w:val="both"/>
              <w:rPr>
                <w:rFonts w:eastAsia="Arial"/>
                <w:lang w:val="de-DE" w:eastAsia="vi-VN"/>
              </w:rPr>
            </w:pPr>
            <w:r w:rsidRPr="00380048">
              <w:rPr>
                <w:rFonts w:eastAsia="Arial"/>
                <w:lang w:val="de-DE" w:eastAsia="vi-VN"/>
              </w:rPr>
              <w:t>- HS thảo luận theo cặp đôi</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w:t>
            </w:r>
          </w:p>
          <w:p w:rsidR="002134FD" w:rsidRPr="00380048" w:rsidRDefault="002134FD" w:rsidP="00380048">
            <w:pPr>
              <w:jc w:val="both"/>
              <w:rPr>
                <w:rFonts w:eastAsia="Arial"/>
                <w:lang w:val="de-DE" w:eastAsia="vi-VN"/>
              </w:rPr>
            </w:pPr>
            <w:r w:rsidRPr="00380048">
              <w:rPr>
                <w:rFonts w:eastAsia="Arial"/>
                <w:lang w:val="de-DE" w:eastAsia="vi-VN"/>
              </w:rPr>
              <w:t>-1 HS bất kỳ đứng tại chỗ trả lời</w:t>
            </w:r>
          </w:p>
          <w:p w:rsidR="002134FD" w:rsidRPr="00380048" w:rsidRDefault="002134FD" w:rsidP="00380048">
            <w:pPr>
              <w:jc w:val="both"/>
              <w:rPr>
                <w:rFonts w:eastAsia="Arial"/>
                <w:lang w:val="de-DE" w:eastAsia="vi-VN"/>
              </w:rPr>
            </w:pPr>
            <w:r w:rsidRPr="00380048">
              <w:rPr>
                <w:rFonts w:eastAsia="Arial"/>
                <w:lang w:val="de-DE" w:eastAsia="vi-VN"/>
              </w:rPr>
              <w:t>-Các nhóm khác đặt câu hỏi thắc mắc để hiểu hơn về câu trả lời của nhóm bạn</w:t>
            </w:r>
          </w:p>
          <w:p w:rsidR="002134FD" w:rsidRPr="00380048" w:rsidRDefault="002134FD" w:rsidP="00380048">
            <w:pPr>
              <w:tabs>
                <w:tab w:val="center" w:pos="4890"/>
              </w:tabs>
              <w:jc w:val="both"/>
              <w:rPr>
                <w:rFonts w:eastAsia="Calibri"/>
                <w:b/>
                <w:bCs/>
              </w:rPr>
            </w:pPr>
            <w:r w:rsidRPr="00380048">
              <w:rPr>
                <w:rFonts w:eastAsia="Calibri"/>
                <w:b/>
                <w:bCs/>
              </w:rPr>
              <w:t>B4: Đánh giá, nhận xét, tổng hợp:</w:t>
            </w:r>
          </w:p>
          <w:p w:rsidR="002134FD" w:rsidRPr="00380048" w:rsidRDefault="002134FD" w:rsidP="00380048">
            <w:pPr>
              <w:tabs>
                <w:tab w:val="left" w:pos="450"/>
              </w:tabs>
              <w:spacing w:line="360" w:lineRule="auto"/>
              <w:jc w:val="both"/>
              <w:rPr>
                <w:sz w:val="20"/>
              </w:rPr>
            </w:pPr>
            <w:r w:rsidRPr="00380048">
              <w:rPr>
                <w:rFonts w:eastAsia="Arial"/>
                <w:iCs/>
                <w:lang w:val="de-DE" w:eastAsia="vi-VN"/>
              </w:rPr>
              <w:t>GV nhận xét đánh giá¸ thái độ làm việc của các nhóm . Ghi nhận các nhóm làm được nhiều phương án đúng và động viên các nhóm còn lại.</w:t>
            </w:r>
          </w:p>
        </w:tc>
        <w:tc>
          <w:tcPr>
            <w:tcW w:w="5670" w:type="dxa"/>
            <w:gridSpan w:val="2"/>
            <w:tcBorders>
              <w:top w:val="single" w:sz="4" w:space="0" w:color="auto"/>
              <w:left w:val="single" w:sz="4" w:space="0" w:color="auto"/>
              <w:bottom w:val="single" w:sz="4" w:space="0" w:color="auto"/>
              <w:right w:val="single" w:sz="4" w:space="0" w:color="auto"/>
            </w:tcBorders>
          </w:tcPr>
          <w:p w:rsidR="005B499A" w:rsidRDefault="005B499A" w:rsidP="005B499A"/>
          <w:p w:rsidR="005B499A" w:rsidRDefault="005B499A" w:rsidP="005B499A"/>
          <w:p w:rsidR="005B499A" w:rsidRDefault="005B499A" w:rsidP="005B499A"/>
          <w:p w:rsidR="005B499A" w:rsidRPr="00485025" w:rsidRDefault="005B499A" w:rsidP="005B499A">
            <w:r w:rsidRPr="00485025">
              <w:t>- Tác dụng với kim loại</w:t>
            </w:r>
          </w:p>
          <w:p w:rsidR="005B499A" w:rsidRPr="00485025" w:rsidRDefault="005B499A" w:rsidP="005B499A">
            <w:r w:rsidRPr="00485025">
              <w:t xml:space="preserve">   2HCl</w:t>
            </w:r>
            <w:r w:rsidRPr="00380048">
              <w:rPr>
                <w:vertAlign w:val="subscript"/>
              </w:rPr>
              <w:t>(dd)</w:t>
            </w:r>
            <w:r w:rsidRPr="00485025">
              <w:t xml:space="preserve">  +  Fe</w:t>
            </w:r>
            <w:r w:rsidRPr="00380048">
              <w:rPr>
                <w:vertAlign w:val="subscript"/>
              </w:rPr>
              <w:t>(r)</w:t>
            </w:r>
            <w:r w:rsidRPr="00485025">
              <w:t xml:space="preserve">  </w:t>
            </w:r>
            <w:r w:rsidRPr="00380048">
              <w:sym w:font="Wingdings" w:char="F0E0"/>
            </w:r>
            <w:r w:rsidRPr="00485025">
              <w:t xml:space="preserve">  FeCl</w:t>
            </w:r>
            <w:r w:rsidRPr="00380048">
              <w:rPr>
                <w:vertAlign w:val="subscript"/>
              </w:rPr>
              <w:t>2(dd)</w:t>
            </w:r>
            <w:r w:rsidRPr="00485025">
              <w:t xml:space="preserve">  +  H</w:t>
            </w:r>
            <w:r w:rsidRPr="00380048">
              <w:rPr>
                <w:vertAlign w:val="subscript"/>
              </w:rPr>
              <w:t>2(k)</w:t>
            </w:r>
          </w:p>
          <w:p w:rsidR="005B499A" w:rsidRPr="00485025" w:rsidRDefault="005B499A" w:rsidP="005B499A">
            <w:r w:rsidRPr="00485025">
              <w:t xml:space="preserve">    </w:t>
            </w:r>
          </w:p>
          <w:p w:rsidR="005B499A" w:rsidRPr="00485025" w:rsidRDefault="005B499A" w:rsidP="005B499A">
            <w:r w:rsidRPr="00485025">
              <w:t xml:space="preserve"> - Tác dụng với bazơ</w:t>
            </w:r>
          </w:p>
          <w:p w:rsidR="005B499A" w:rsidRPr="00380048" w:rsidRDefault="005B499A" w:rsidP="005B499A">
            <w:pPr>
              <w:rPr>
                <w:vertAlign w:val="subscript"/>
              </w:rPr>
            </w:pPr>
            <w:r w:rsidRPr="00485025">
              <w:t xml:space="preserve">   HCl</w:t>
            </w:r>
            <w:r w:rsidRPr="00380048">
              <w:rPr>
                <w:vertAlign w:val="subscript"/>
              </w:rPr>
              <w:t>(dd)</w:t>
            </w:r>
            <w:r w:rsidRPr="00485025">
              <w:t xml:space="preserve"> + NaOH</w:t>
            </w:r>
            <w:r w:rsidRPr="00380048">
              <w:rPr>
                <w:vertAlign w:val="subscript"/>
              </w:rPr>
              <w:t>(dd)</w:t>
            </w:r>
            <w:r w:rsidRPr="00485025">
              <w:t xml:space="preserve"> </w:t>
            </w:r>
            <w:r w:rsidRPr="00380048">
              <w:sym w:font="Wingdings" w:char="F0E0"/>
            </w:r>
            <w:r w:rsidRPr="00485025">
              <w:t xml:space="preserve">  NaCl</w:t>
            </w:r>
            <w:r w:rsidRPr="00380048">
              <w:rPr>
                <w:vertAlign w:val="subscript"/>
              </w:rPr>
              <w:t>(dd)</w:t>
            </w:r>
            <w:r w:rsidRPr="00485025">
              <w:t xml:space="preserve"> + H</w:t>
            </w:r>
            <w:r w:rsidRPr="00380048">
              <w:rPr>
                <w:vertAlign w:val="subscript"/>
              </w:rPr>
              <w:t>2</w:t>
            </w:r>
            <w:r w:rsidRPr="00485025">
              <w:t>O</w:t>
            </w:r>
            <w:r w:rsidRPr="00380048">
              <w:rPr>
                <w:vertAlign w:val="subscript"/>
              </w:rPr>
              <w:t>(l)</w:t>
            </w:r>
          </w:p>
          <w:p w:rsidR="005B499A" w:rsidRPr="00380048" w:rsidRDefault="005B499A" w:rsidP="005B499A">
            <w:pPr>
              <w:rPr>
                <w:vertAlign w:val="subscript"/>
              </w:rPr>
            </w:pPr>
            <w:r w:rsidRPr="00485025">
              <w:t>2HCl</w:t>
            </w:r>
            <w:r w:rsidRPr="00380048">
              <w:rPr>
                <w:vertAlign w:val="subscript"/>
              </w:rPr>
              <w:t xml:space="preserve">(dd) </w:t>
            </w:r>
            <w:r w:rsidRPr="00485025">
              <w:t>+ Cu(OH)</w:t>
            </w:r>
            <w:r w:rsidRPr="00380048">
              <w:rPr>
                <w:vertAlign w:val="subscript"/>
              </w:rPr>
              <w:t>2(r)</w:t>
            </w:r>
            <w:r w:rsidRPr="00380048">
              <w:sym w:font="Wingdings" w:char="F0E0"/>
            </w:r>
            <w:r w:rsidRPr="00485025">
              <w:t xml:space="preserve"> CuCl</w:t>
            </w:r>
            <w:r w:rsidRPr="00380048">
              <w:rPr>
                <w:vertAlign w:val="subscript"/>
              </w:rPr>
              <w:t>2(dd)</w:t>
            </w:r>
            <w:r w:rsidRPr="00485025">
              <w:t xml:space="preserve"> + 2H</w:t>
            </w:r>
            <w:r w:rsidRPr="00380048">
              <w:rPr>
                <w:vertAlign w:val="subscript"/>
              </w:rPr>
              <w:t>2</w:t>
            </w:r>
            <w:r w:rsidRPr="00485025">
              <w:t>O</w:t>
            </w:r>
            <w:r w:rsidRPr="00380048">
              <w:rPr>
                <w:vertAlign w:val="subscript"/>
              </w:rPr>
              <w:t>(l)</w:t>
            </w:r>
          </w:p>
          <w:p w:rsidR="005B499A" w:rsidRPr="00485025" w:rsidRDefault="005B499A" w:rsidP="005B499A">
            <w:r w:rsidRPr="00485025">
              <w:t xml:space="preserve">    </w:t>
            </w:r>
          </w:p>
          <w:p w:rsidR="005B499A" w:rsidRPr="00485025" w:rsidRDefault="005B499A" w:rsidP="005B499A">
            <w:r w:rsidRPr="00485025">
              <w:t xml:space="preserve"> - Tác dụng với oxit bazơ</w:t>
            </w:r>
          </w:p>
          <w:p w:rsidR="005B499A" w:rsidRPr="00485025" w:rsidRDefault="005B499A" w:rsidP="005B499A">
            <w:r w:rsidRPr="00485025">
              <w:t xml:space="preserve"> 2HCl</w:t>
            </w:r>
            <w:r w:rsidRPr="00380048">
              <w:rPr>
                <w:vertAlign w:val="subscript"/>
              </w:rPr>
              <w:t>(dd)</w:t>
            </w:r>
            <w:r w:rsidRPr="00485025">
              <w:t xml:space="preserve">  +  CuO</w:t>
            </w:r>
            <w:r w:rsidRPr="00380048">
              <w:rPr>
                <w:vertAlign w:val="subscript"/>
              </w:rPr>
              <w:t>(r)</w:t>
            </w:r>
            <w:r w:rsidRPr="00485025">
              <w:t xml:space="preserve">  </w:t>
            </w:r>
            <w:r w:rsidRPr="00380048">
              <w:sym w:font="Wingdings" w:char="F0E0"/>
            </w:r>
            <w:r w:rsidRPr="00485025">
              <w:t xml:space="preserve">  CuCl</w:t>
            </w:r>
            <w:r w:rsidRPr="00380048">
              <w:rPr>
                <w:vertAlign w:val="subscript"/>
              </w:rPr>
              <w:t>2(dd)</w:t>
            </w:r>
            <w:r w:rsidRPr="00485025">
              <w:t xml:space="preserve">  +  H</w:t>
            </w:r>
            <w:r w:rsidRPr="00380048">
              <w:rPr>
                <w:vertAlign w:val="subscript"/>
              </w:rPr>
              <w:t>2</w:t>
            </w:r>
            <w:r w:rsidRPr="00485025">
              <w:t>O</w:t>
            </w:r>
            <w:r w:rsidRPr="00380048">
              <w:rPr>
                <w:vertAlign w:val="subscript"/>
              </w:rPr>
              <w:t>(r)</w:t>
            </w:r>
          </w:p>
          <w:p w:rsidR="005B499A" w:rsidRPr="00485025" w:rsidRDefault="005B499A" w:rsidP="005B499A">
            <w:r w:rsidRPr="00485025">
              <w:t xml:space="preserve">    </w:t>
            </w:r>
          </w:p>
          <w:p w:rsidR="005B499A" w:rsidRPr="00485025" w:rsidRDefault="005B499A" w:rsidP="005B499A">
            <w:r w:rsidRPr="00485025">
              <w:t xml:space="preserve"> - Tác dụng với muối  (học sau)</w:t>
            </w:r>
          </w:p>
          <w:p w:rsidR="002134FD" w:rsidRPr="00380048" w:rsidRDefault="002134FD" w:rsidP="00380048">
            <w:pPr>
              <w:tabs>
                <w:tab w:val="left" w:pos="450"/>
              </w:tabs>
              <w:spacing w:line="360" w:lineRule="auto"/>
              <w:jc w:val="both"/>
              <w:rPr>
                <w:sz w:val="20"/>
              </w:rPr>
            </w:pPr>
          </w:p>
        </w:tc>
      </w:tr>
      <w:tr w:rsidR="00A27A9A" w:rsidRPr="00FF398B" w:rsidTr="00380048">
        <w:tc>
          <w:tcPr>
            <w:tcW w:w="10458" w:type="dxa"/>
            <w:gridSpan w:val="3"/>
            <w:tcBorders>
              <w:top w:val="single" w:sz="4" w:space="0" w:color="auto"/>
              <w:left w:val="single" w:sz="4" w:space="0" w:color="auto"/>
              <w:bottom w:val="single" w:sz="4" w:space="0" w:color="auto"/>
              <w:right w:val="single" w:sz="4" w:space="0" w:color="auto"/>
            </w:tcBorders>
          </w:tcPr>
          <w:p w:rsidR="00A27A9A" w:rsidRPr="00380048" w:rsidRDefault="00A27A9A" w:rsidP="00380048">
            <w:pPr>
              <w:jc w:val="center"/>
              <w:rPr>
                <w:rFonts w:eastAsia="Arial"/>
                <w:b/>
                <w:iCs/>
                <w:lang w:val="de-DE" w:eastAsia="vi-VN"/>
              </w:rPr>
            </w:pPr>
            <w:r w:rsidRPr="00380048">
              <w:rPr>
                <w:rFonts w:eastAsia="Arial"/>
                <w:b/>
                <w:iCs/>
                <w:lang w:val="de-DE" w:eastAsia="vi-VN"/>
              </w:rPr>
              <w:t xml:space="preserve">Hoạt động </w:t>
            </w:r>
            <w:r w:rsidR="008E576D" w:rsidRPr="00380048">
              <w:rPr>
                <w:rFonts w:eastAsia="Arial"/>
                <w:b/>
                <w:iCs/>
                <w:lang w:val="de-DE" w:eastAsia="vi-VN"/>
              </w:rPr>
              <w:t>2</w:t>
            </w:r>
            <w:r w:rsidRPr="00380048">
              <w:rPr>
                <w:rFonts w:eastAsia="Arial"/>
                <w:b/>
                <w:iCs/>
                <w:lang w:val="de-DE" w:eastAsia="vi-VN"/>
              </w:rPr>
              <w:t>: Hình thành kiến thức (...phút)</w:t>
            </w:r>
          </w:p>
          <w:p w:rsidR="005B499A" w:rsidRPr="00380048" w:rsidRDefault="005B499A" w:rsidP="00380048">
            <w:pPr>
              <w:jc w:val="both"/>
              <w:rPr>
                <w:b/>
              </w:rPr>
            </w:pPr>
            <w:r w:rsidRPr="00380048">
              <w:rPr>
                <w:b/>
              </w:rPr>
              <w:t>I. Tính chất vật lý.</w:t>
            </w:r>
          </w:p>
          <w:p w:rsidR="00A27A9A" w:rsidRPr="00380048" w:rsidRDefault="005B499A" w:rsidP="00380048">
            <w:pPr>
              <w:jc w:val="both"/>
              <w:rPr>
                <w:rFonts w:eastAsia="Arial"/>
                <w:lang w:val="de-DE" w:eastAsia="vi-VN"/>
              </w:rPr>
            </w:pPr>
            <w:r w:rsidRPr="00380048">
              <w:rPr>
                <w:rFonts w:eastAsia="Arial"/>
                <w:lang w:val="de-DE" w:eastAsia="vi-VN"/>
              </w:rPr>
              <w:t>-</w:t>
            </w:r>
            <w:r w:rsidR="00A27A9A" w:rsidRPr="00380048">
              <w:rPr>
                <w:rFonts w:eastAsia="Arial"/>
                <w:lang w:val="de-DE" w:eastAsia="vi-VN"/>
              </w:rPr>
              <w:t xml:space="preserve"> Mục tiêu</w:t>
            </w:r>
          </w:p>
          <w:p w:rsidR="00A27A9A" w:rsidRPr="00380048" w:rsidRDefault="00A27A9A" w:rsidP="00380048">
            <w:pPr>
              <w:jc w:val="both"/>
              <w:rPr>
                <w:bCs/>
                <w:iCs/>
              </w:rPr>
            </w:pPr>
            <w:r w:rsidRPr="00380048">
              <w:rPr>
                <w:rFonts w:eastAsia="Arial"/>
                <w:lang w:val="de-DE" w:eastAsia="vi-VN"/>
              </w:rPr>
              <w:t xml:space="preserve">  </w:t>
            </w:r>
            <w:r w:rsidRPr="00380048">
              <w:rPr>
                <w:bCs/>
                <w:iCs/>
                <w:lang w:val="vi-VN"/>
              </w:rPr>
              <w:t xml:space="preserve"> Củng cố lại </w:t>
            </w:r>
            <w:r w:rsidRPr="00380048">
              <w:rPr>
                <w:bCs/>
                <w:iCs/>
              </w:rPr>
              <w:t>TCHH chung của một axit</w:t>
            </w:r>
            <w:r w:rsidRPr="00380048">
              <w:rPr>
                <w:bCs/>
                <w:iCs/>
                <w:lang w:val="vi-VN"/>
              </w:rPr>
              <w:t xml:space="preserve"> </w:t>
            </w:r>
            <w:r w:rsidRPr="00380048">
              <w:rPr>
                <w:bCs/>
                <w:iCs/>
              </w:rPr>
              <w:t>đ</w:t>
            </w:r>
            <w:r w:rsidRPr="00380048">
              <w:rPr>
                <w:bCs/>
                <w:iCs/>
                <w:lang w:val="vi-VN"/>
              </w:rPr>
              <w:t xml:space="preserve">ã học ở </w:t>
            </w:r>
            <w:r w:rsidRPr="00380048">
              <w:rPr>
                <w:bCs/>
                <w:iCs/>
              </w:rPr>
              <w:t>tiết trước</w:t>
            </w:r>
            <w:r w:rsidRPr="00380048">
              <w:rPr>
                <w:bCs/>
                <w:iCs/>
                <w:lang w:val="vi-VN"/>
              </w:rPr>
              <w:t>.</w:t>
            </w:r>
            <w:r w:rsidRPr="00380048">
              <w:rPr>
                <w:bCs/>
                <w:iCs/>
              </w:rPr>
              <w:t xml:space="preserve"> Tìm hiểu về tính chất lý, hóa học của axit sunfuric</w:t>
            </w:r>
          </w:p>
          <w:p w:rsidR="005B499A" w:rsidRPr="00380048" w:rsidRDefault="005B499A" w:rsidP="00380048">
            <w:pPr>
              <w:jc w:val="both"/>
              <w:rPr>
                <w:b/>
              </w:rPr>
            </w:pPr>
            <w:r w:rsidRPr="00380048">
              <w:rPr>
                <w:b/>
              </w:rPr>
              <w:t>II. Tính chất hoá học.</w:t>
            </w:r>
          </w:p>
          <w:p w:rsidR="005B499A" w:rsidRPr="00380048" w:rsidRDefault="005B499A" w:rsidP="00380048">
            <w:pPr>
              <w:jc w:val="both"/>
              <w:rPr>
                <w:b/>
              </w:rPr>
            </w:pPr>
            <w:r w:rsidRPr="00380048">
              <w:rPr>
                <w:b/>
              </w:rPr>
              <w:t>1. Axit H</w:t>
            </w:r>
            <w:r w:rsidRPr="00380048">
              <w:rPr>
                <w:b/>
                <w:vertAlign w:val="subscript"/>
              </w:rPr>
              <w:t>2</w:t>
            </w:r>
            <w:r w:rsidRPr="00380048">
              <w:rPr>
                <w:b/>
              </w:rPr>
              <w:t>SO</w:t>
            </w:r>
            <w:r w:rsidRPr="00380048">
              <w:rPr>
                <w:b/>
                <w:vertAlign w:val="subscript"/>
              </w:rPr>
              <w:t>4</w:t>
            </w:r>
            <w:r w:rsidRPr="00380048">
              <w:rPr>
                <w:b/>
              </w:rPr>
              <w:t xml:space="preserve"> loãng có đầy đủ TCHH của một axit.</w:t>
            </w:r>
          </w:p>
          <w:p w:rsidR="005B499A" w:rsidRPr="00FF398B" w:rsidRDefault="005B499A" w:rsidP="00380048">
            <w:pPr>
              <w:ind w:left="360"/>
              <w:jc w:val="both"/>
            </w:pPr>
            <w:r w:rsidRPr="00FF398B">
              <w:t>Mục tiêu:</w:t>
            </w:r>
          </w:p>
          <w:p w:rsidR="005B499A" w:rsidRPr="00FF398B" w:rsidRDefault="005B499A" w:rsidP="00380048">
            <w:pPr>
              <w:jc w:val="both"/>
            </w:pPr>
            <w:r w:rsidRPr="00FF398B">
              <w:t>+ HS nắm được tính chất hóa học của axit H</w:t>
            </w:r>
            <w:r w:rsidRPr="00380048">
              <w:rPr>
                <w:vertAlign w:val="subscript"/>
              </w:rPr>
              <w:t>2</w:t>
            </w:r>
            <w:r w:rsidRPr="00FF398B">
              <w:t>SO</w:t>
            </w:r>
            <w:r w:rsidRPr="00380048">
              <w:rPr>
                <w:vertAlign w:val="subscript"/>
              </w:rPr>
              <w:t>4</w:t>
            </w:r>
            <w:r w:rsidRPr="00FF398B">
              <w:t xml:space="preserve">. </w:t>
            </w:r>
          </w:p>
          <w:p w:rsidR="005B499A" w:rsidRPr="00FF398B" w:rsidRDefault="005B499A" w:rsidP="00380048">
            <w:pPr>
              <w:autoSpaceDE w:val="0"/>
              <w:autoSpaceDN w:val="0"/>
              <w:adjustRightInd w:val="0"/>
            </w:pPr>
            <w:r w:rsidRPr="00380048">
              <w:rPr>
                <w:lang w:val="it-IT"/>
              </w:rPr>
              <w:t>+ Luyện kỹ năng phán đoán, đề xuất thí nghiệm, quan sát, nêu hiện t</w:t>
            </w:r>
            <w:r w:rsidRPr="00380048">
              <w:rPr>
                <w:lang w:val="vi-VN"/>
              </w:rPr>
              <w:t xml:space="preserve">ượng xảy ra trong các thí nghiệm và rút ra </w:t>
            </w:r>
            <w:r w:rsidRPr="00FF398B">
              <w:t>kết luận.</w:t>
            </w:r>
          </w:p>
          <w:p w:rsidR="005B499A" w:rsidRDefault="005B499A" w:rsidP="00380048">
            <w:pPr>
              <w:autoSpaceDE w:val="0"/>
              <w:autoSpaceDN w:val="0"/>
              <w:adjustRightInd w:val="0"/>
            </w:pPr>
            <w:r w:rsidRPr="00FF398B">
              <w:t>+Rèn n</w:t>
            </w:r>
            <w:r w:rsidRPr="00380048">
              <w:rPr>
                <w:lang w:val="vi-VN"/>
              </w:rPr>
              <w:t>ăng lực sử dụng ngôn ngữ, thuật ngữ hóa học, hợp tác nhóm, năng lực phát hiện, giải quyết vấn đề một cách sáng tạo, năng lực thực hành.</w:t>
            </w:r>
          </w:p>
          <w:p w:rsidR="005B499A" w:rsidRPr="00380048" w:rsidRDefault="005B499A" w:rsidP="00380048">
            <w:pPr>
              <w:jc w:val="both"/>
              <w:rPr>
                <w:b/>
              </w:rPr>
            </w:pPr>
            <w:r w:rsidRPr="00380048">
              <w:rPr>
                <w:b/>
              </w:rPr>
              <w:t>2. TCHH riêng của H</w:t>
            </w:r>
            <w:r w:rsidRPr="00380048">
              <w:rPr>
                <w:b/>
                <w:vertAlign w:val="subscript"/>
              </w:rPr>
              <w:t>2</w:t>
            </w:r>
            <w:r w:rsidRPr="00380048">
              <w:rPr>
                <w:b/>
              </w:rPr>
              <w:t>SO</w:t>
            </w:r>
            <w:r w:rsidRPr="00380048">
              <w:rPr>
                <w:b/>
                <w:vertAlign w:val="subscript"/>
              </w:rPr>
              <w:t>4</w:t>
            </w:r>
            <w:r w:rsidRPr="00380048">
              <w:rPr>
                <w:b/>
              </w:rPr>
              <w:t xml:space="preserve"> đặc. </w:t>
            </w:r>
          </w:p>
          <w:p w:rsidR="005B499A" w:rsidRPr="00FF398B" w:rsidRDefault="005B499A" w:rsidP="00380048">
            <w:pPr>
              <w:ind w:left="360"/>
              <w:jc w:val="both"/>
            </w:pPr>
            <w:r w:rsidRPr="00FF398B">
              <w:t>Mục tiêu:</w:t>
            </w:r>
          </w:p>
          <w:p w:rsidR="005B499A" w:rsidRPr="00380048" w:rsidRDefault="005B499A" w:rsidP="00380048">
            <w:pPr>
              <w:tabs>
                <w:tab w:val="left" w:pos="450"/>
              </w:tabs>
              <w:spacing w:line="360" w:lineRule="auto"/>
              <w:jc w:val="both"/>
              <w:rPr>
                <w:b/>
              </w:rPr>
            </w:pPr>
            <w:r w:rsidRPr="00380048">
              <w:rPr>
                <w:spacing w:val="6"/>
              </w:rPr>
              <w:t xml:space="preserve">- Nêu được </w:t>
            </w:r>
            <w:r w:rsidRPr="00FF398B">
              <w:t>tính chất hoá học riêng của axit H</w:t>
            </w:r>
            <w:r w:rsidRPr="00380048">
              <w:rPr>
                <w:vertAlign w:val="subscript"/>
              </w:rPr>
              <w:t>2</w:t>
            </w:r>
            <w:r w:rsidRPr="00FF398B">
              <w:t>SO</w:t>
            </w:r>
            <w:r w:rsidRPr="00380048">
              <w:rPr>
                <w:vertAlign w:val="subscript"/>
              </w:rPr>
              <w:t xml:space="preserve">4 </w:t>
            </w:r>
            <w:r w:rsidRPr="00FF398B">
              <w:t>đặc.</w:t>
            </w:r>
          </w:p>
          <w:p w:rsidR="005B499A" w:rsidRPr="00FF398B" w:rsidRDefault="005B499A" w:rsidP="00380048">
            <w:pPr>
              <w:tabs>
                <w:tab w:val="left" w:pos="450"/>
              </w:tabs>
              <w:spacing w:line="360" w:lineRule="auto"/>
              <w:jc w:val="both"/>
            </w:pPr>
            <w:r w:rsidRPr="00380048">
              <w:rPr>
                <w:b/>
              </w:rPr>
              <w:t xml:space="preserve">- </w:t>
            </w:r>
            <w:r w:rsidRPr="00FF398B">
              <w:t>Cách pha loãng dung dịch H</w:t>
            </w:r>
            <w:r w:rsidRPr="00380048">
              <w:rPr>
                <w:vertAlign w:val="subscript"/>
              </w:rPr>
              <w:t>2</w:t>
            </w:r>
            <w:r w:rsidRPr="00FF398B">
              <w:t>SO</w:t>
            </w:r>
            <w:r w:rsidRPr="00380048">
              <w:rPr>
                <w:vertAlign w:val="subscript"/>
              </w:rPr>
              <w:t>4</w:t>
            </w:r>
            <w:r w:rsidRPr="00FF398B">
              <w:t>.</w:t>
            </w:r>
          </w:p>
          <w:p w:rsidR="005B499A" w:rsidRPr="00FF398B" w:rsidRDefault="005B499A" w:rsidP="00380048">
            <w:pPr>
              <w:tabs>
                <w:tab w:val="left" w:pos="450"/>
              </w:tabs>
              <w:spacing w:line="360" w:lineRule="auto"/>
            </w:pPr>
            <w:r w:rsidRPr="00FF398B">
              <w:t xml:space="preserve">- Rèn năng lực tự học, năng lực hợp tác, năng lực sử dụng ngôn ngữ hoá học.  </w:t>
            </w:r>
          </w:p>
          <w:p w:rsidR="005B499A" w:rsidRPr="00380048" w:rsidRDefault="005B499A" w:rsidP="005B499A">
            <w:pPr>
              <w:rPr>
                <w:b/>
              </w:rPr>
            </w:pPr>
            <w:r w:rsidRPr="00380048">
              <w:rPr>
                <w:b/>
              </w:rPr>
              <w:lastRenderedPageBreak/>
              <w:t>III. Ứng dụng</w:t>
            </w:r>
          </w:p>
          <w:p w:rsidR="005B499A" w:rsidRPr="00380048" w:rsidRDefault="005B499A" w:rsidP="00380048">
            <w:pPr>
              <w:ind w:left="140"/>
              <w:jc w:val="both"/>
              <w:rPr>
                <w:lang w:val="pt-BR"/>
              </w:rPr>
            </w:pPr>
            <w:r w:rsidRPr="00380048">
              <w:rPr>
                <w:lang w:val="pt-BR"/>
              </w:rPr>
              <w:t>Mục tiêu:</w:t>
            </w:r>
          </w:p>
          <w:p w:rsidR="005B499A" w:rsidRPr="00380048" w:rsidRDefault="005B499A" w:rsidP="00380048">
            <w:pPr>
              <w:ind w:left="140"/>
              <w:jc w:val="both"/>
              <w:rPr>
                <w:lang w:val="fr-FR"/>
              </w:rPr>
            </w:pPr>
            <w:r w:rsidRPr="00380048">
              <w:rPr>
                <w:lang w:val="fr-FR"/>
              </w:rPr>
              <w:t>+ Biết được các ứng dụng của H</w:t>
            </w:r>
            <w:r w:rsidRPr="00380048">
              <w:rPr>
                <w:vertAlign w:val="subscript"/>
                <w:lang w:val="fr-FR"/>
              </w:rPr>
              <w:t>2</w:t>
            </w:r>
            <w:r w:rsidRPr="00380048">
              <w:rPr>
                <w:lang w:val="fr-FR"/>
              </w:rPr>
              <w:t>SO</w:t>
            </w:r>
            <w:r w:rsidRPr="00380048">
              <w:rPr>
                <w:vertAlign w:val="subscript"/>
                <w:lang w:val="fr-FR"/>
              </w:rPr>
              <w:t>4</w:t>
            </w:r>
            <w:r w:rsidRPr="00380048">
              <w:rPr>
                <w:lang w:val="fr-FR"/>
              </w:rPr>
              <w:t xml:space="preserve"> </w:t>
            </w:r>
          </w:p>
          <w:p w:rsidR="005B499A" w:rsidRDefault="005B499A" w:rsidP="00380048">
            <w:pPr>
              <w:autoSpaceDE w:val="0"/>
              <w:autoSpaceDN w:val="0"/>
              <w:adjustRightInd w:val="0"/>
            </w:pPr>
            <w:r w:rsidRPr="00380048">
              <w:rPr>
                <w:lang w:val="fr-FR"/>
              </w:rPr>
              <w:t xml:space="preserve">  +Luyện n</w:t>
            </w:r>
            <w:r w:rsidRPr="00380048">
              <w:rPr>
                <w:lang w:val="vi-VN"/>
              </w:rPr>
              <w:t xml:space="preserve">ăng lực </w:t>
            </w:r>
            <w:r w:rsidRPr="00380048">
              <w:rPr>
                <w:lang w:val="fr-FR"/>
              </w:rPr>
              <w:t>v</w:t>
            </w:r>
            <w:r w:rsidRPr="00380048">
              <w:rPr>
                <w:lang w:val="vi-VN"/>
              </w:rPr>
              <w:t>ận dụng kiến thức hóa học vào</w:t>
            </w:r>
          </w:p>
          <w:p w:rsidR="005B499A" w:rsidRPr="00380048" w:rsidRDefault="005B499A" w:rsidP="00380048">
            <w:pPr>
              <w:jc w:val="both"/>
              <w:rPr>
                <w:b/>
              </w:rPr>
            </w:pPr>
            <w:r w:rsidRPr="00380048">
              <w:rPr>
                <w:b/>
              </w:rPr>
              <w:t>IV.Sản xuất H</w:t>
            </w:r>
            <w:r w:rsidRPr="00380048">
              <w:rPr>
                <w:b/>
                <w:vertAlign w:val="subscript"/>
              </w:rPr>
              <w:t>2</w:t>
            </w:r>
            <w:r w:rsidRPr="00380048">
              <w:rPr>
                <w:b/>
              </w:rPr>
              <w:t>SO</w:t>
            </w:r>
            <w:r w:rsidRPr="00380048">
              <w:rPr>
                <w:b/>
                <w:vertAlign w:val="subscript"/>
              </w:rPr>
              <w:t>4</w:t>
            </w:r>
          </w:p>
          <w:p w:rsidR="005B499A" w:rsidRPr="00380048" w:rsidRDefault="005B499A" w:rsidP="00380048">
            <w:pPr>
              <w:ind w:left="140"/>
              <w:jc w:val="both"/>
              <w:rPr>
                <w:lang w:val="pt-BR"/>
              </w:rPr>
            </w:pPr>
            <w:r w:rsidRPr="00380048">
              <w:rPr>
                <w:lang w:val="pt-BR"/>
              </w:rPr>
              <w:t>Mục tiêu:</w:t>
            </w:r>
          </w:p>
          <w:p w:rsidR="005B499A" w:rsidRPr="00380048" w:rsidRDefault="005B499A" w:rsidP="00380048">
            <w:pPr>
              <w:ind w:left="140"/>
              <w:jc w:val="both"/>
              <w:rPr>
                <w:vertAlign w:val="subscript"/>
              </w:rPr>
            </w:pPr>
            <w:r w:rsidRPr="00380048">
              <w:rPr>
                <w:lang w:val="fr-FR"/>
              </w:rPr>
              <w:t xml:space="preserve">+Biết được phương pháp </w:t>
            </w:r>
            <w:r w:rsidRPr="00FF398B">
              <w:t>sản xuất H</w:t>
            </w:r>
            <w:r w:rsidRPr="00380048">
              <w:rPr>
                <w:vertAlign w:val="subscript"/>
              </w:rPr>
              <w:t>2</w:t>
            </w:r>
            <w:r w:rsidRPr="00FF398B">
              <w:t>SO</w:t>
            </w:r>
            <w:r w:rsidRPr="00380048">
              <w:rPr>
                <w:vertAlign w:val="subscript"/>
              </w:rPr>
              <w:t>4</w:t>
            </w:r>
          </w:p>
          <w:p w:rsidR="005B499A" w:rsidRPr="00380048" w:rsidRDefault="005B499A" w:rsidP="00380048">
            <w:pPr>
              <w:ind w:left="140"/>
              <w:jc w:val="both"/>
              <w:rPr>
                <w:lang w:val="fr-FR"/>
              </w:rPr>
            </w:pPr>
            <w:r w:rsidRPr="00380048">
              <w:rPr>
                <w:lang w:val="fr-FR"/>
              </w:rPr>
              <w:t xml:space="preserve">+ Rèn luyện kỹ năng viết các phương trình phản ứng </w:t>
            </w:r>
          </w:p>
          <w:p w:rsidR="005B499A" w:rsidRPr="00380048" w:rsidRDefault="005B499A" w:rsidP="00380048">
            <w:pPr>
              <w:autoSpaceDE w:val="0"/>
              <w:autoSpaceDN w:val="0"/>
              <w:adjustRightInd w:val="0"/>
              <w:rPr>
                <w:lang w:val="vi-VN"/>
              </w:rPr>
            </w:pPr>
            <w:r w:rsidRPr="00380048">
              <w:rPr>
                <w:b/>
                <w:bCs/>
                <w:lang w:val="fr-FR"/>
              </w:rPr>
              <w:t xml:space="preserve">  +</w:t>
            </w:r>
            <w:r w:rsidRPr="00380048">
              <w:rPr>
                <w:lang w:val="vi-VN"/>
              </w:rPr>
              <w:t>Năng lực sử dụng ngôn ngữ, thuật ngữ hóa học</w:t>
            </w:r>
          </w:p>
          <w:p w:rsidR="005B499A" w:rsidRPr="005B499A" w:rsidRDefault="005B499A" w:rsidP="00380048">
            <w:pPr>
              <w:autoSpaceDE w:val="0"/>
              <w:autoSpaceDN w:val="0"/>
              <w:adjustRightInd w:val="0"/>
            </w:pPr>
          </w:p>
          <w:p w:rsidR="005B499A" w:rsidRPr="00380048" w:rsidRDefault="005B499A" w:rsidP="00380048">
            <w:pPr>
              <w:jc w:val="both"/>
              <w:rPr>
                <w:b/>
              </w:rPr>
            </w:pPr>
            <w:r w:rsidRPr="00380048">
              <w:rPr>
                <w:b/>
              </w:rPr>
              <w:t>V. Nhận biết axit sunfuric và muối sunfat.</w:t>
            </w:r>
          </w:p>
          <w:p w:rsidR="005B499A" w:rsidRPr="00380048" w:rsidRDefault="005B499A" w:rsidP="00380048">
            <w:pPr>
              <w:ind w:left="140"/>
              <w:jc w:val="both"/>
              <w:rPr>
                <w:lang w:val="pt-BR"/>
              </w:rPr>
            </w:pPr>
            <w:r w:rsidRPr="00380048">
              <w:rPr>
                <w:lang w:val="pt-BR"/>
              </w:rPr>
              <w:t>Mục tiêu:</w:t>
            </w:r>
          </w:p>
          <w:p w:rsidR="005B499A" w:rsidRPr="00FF398B" w:rsidRDefault="005B499A" w:rsidP="00380048">
            <w:pPr>
              <w:jc w:val="both"/>
            </w:pPr>
            <w:r w:rsidRPr="00FF398B">
              <w:t>+HS biết nhận biết axit sunfuric và muối sunfat.</w:t>
            </w:r>
          </w:p>
          <w:p w:rsidR="005B499A" w:rsidRPr="00FF398B" w:rsidRDefault="005B499A" w:rsidP="00380048">
            <w:pPr>
              <w:jc w:val="both"/>
            </w:pPr>
            <w:r w:rsidRPr="00FF398B">
              <w:t>+Luyện kĩ năng phân biệt các chất.</w:t>
            </w:r>
          </w:p>
          <w:p w:rsidR="00A27A9A" w:rsidRPr="00FF398B" w:rsidRDefault="00A27A9A" w:rsidP="00380048">
            <w:pPr>
              <w:autoSpaceDE w:val="0"/>
              <w:autoSpaceDN w:val="0"/>
              <w:adjustRightInd w:val="0"/>
            </w:pPr>
          </w:p>
        </w:tc>
      </w:tr>
      <w:tr w:rsidR="002134FD" w:rsidRPr="00FF398B" w:rsidTr="00380048">
        <w:tc>
          <w:tcPr>
            <w:tcW w:w="4968" w:type="dxa"/>
            <w:gridSpan w:val="2"/>
            <w:tcBorders>
              <w:top w:val="single" w:sz="4" w:space="0" w:color="auto"/>
              <w:left w:val="single" w:sz="4" w:space="0" w:color="auto"/>
              <w:bottom w:val="single" w:sz="4" w:space="0" w:color="auto"/>
              <w:right w:val="single" w:sz="4" w:space="0" w:color="auto"/>
            </w:tcBorders>
          </w:tcPr>
          <w:p w:rsidR="00A27A9A" w:rsidRPr="00380048" w:rsidRDefault="00A27A9A" w:rsidP="00380048">
            <w:pPr>
              <w:jc w:val="both"/>
              <w:rPr>
                <w:b/>
                <w:u w:val="single"/>
              </w:rPr>
            </w:pPr>
            <w:r w:rsidRPr="00380048">
              <w:rPr>
                <w:b/>
                <w:u w:val="single"/>
              </w:rPr>
              <w:lastRenderedPageBreak/>
              <w:t>B.Axit sunfuric- H</w:t>
            </w:r>
            <w:r w:rsidRPr="00380048">
              <w:rPr>
                <w:b/>
                <w:u w:val="single"/>
                <w:vertAlign w:val="subscript"/>
              </w:rPr>
              <w:t>2</w:t>
            </w:r>
            <w:r w:rsidRPr="00380048">
              <w:rPr>
                <w:b/>
                <w:u w:val="single"/>
              </w:rPr>
              <w:t>SO</w:t>
            </w:r>
            <w:r w:rsidRPr="00380048">
              <w:rPr>
                <w:b/>
                <w:u w:val="single"/>
                <w:vertAlign w:val="subscript"/>
              </w:rPr>
              <w:t>4</w:t>
            </w:r>
          </w:p>
          <w:p w:rsidR="00A27A9A" w:rsidRPr="00380048" w:rsidRDefault="00A27A9A" w:rsidP="00380048">
            <w:pPr>
              <w:jc w:val="both"/>
              <w:rPr>
                <w:rFonts w:eastAsia="Calibri"/>
                <w:b/>
                <w:bCs/>
              </w:rPr>
            </w:pPr>
          </w:p>
          <w:p w:rsidR="00A27A9A" w:rsidRPr="00380048" w:rsidRDefault="00A27A9A" w:rsidP="00380048">
            <w:pPr>
              <w:jc w:val="both"/>
              <w:rPr>
                <w:rFonts w:eastAsia="Calibri"/>
                <w:b/>
                <w:bCs/>
              </w:rPr>
            </w:pPr>
            <w:r w:rsidRPr="00380048">
              <w:rPr>
                <w:rFonts w:eastAsia="Calibri"/>
                <w:b/>
                <w:bCs/>
              </w:rPr>
              <w:t>B1: GV Chuyển giao:</w:t>
            </w:r>
          </w:p>
          <w:p w:rsidR="00A27A9A" w:rsidRPr="00380048" w:rsidRDefault="00A27A9A" w:rsidP="00380048">
            <w:pPr>
              <w:jc w:val="both"/>
              <w:rPr>
                <w:rFonts w:eastAsia="Calibri"/>
                <w:bCs/>
              </w:rPr>
            </w:pPr>
          </w:p>
          <w:p w:rsidR="002134FD" w:rsidRPr="00380048" w:rsidRDefault="002134FD" w:rsidP="00380048">
            <w:pPr>
              <w:jc w:val="both"/>
              <w:rPr>
                <w:rFonts w:eastAsia="Calibri"/>
                <w:bCs/>
              </w:rPr>
            </w:pPr>
            <w:r w:rsidRPr="00380048">
              <w:rPr>
                <w:rFonts w:eastAsia="Calibri"/>
                <w:bCs/>
              </w:rPr>
              <w:t>Cho HS quan sát mẫu H</w:t>
            </w:r>
            <w:r w:rsidRPr="00380048">
              <w:rPr>
                <w:rFonts w:eastAsia="Calibri"/>
                <w:bCs/>
                <w:vertAlign w:val="subscript"/>
              </w:rPr>
              <w:t>2</w:t>
            </w:r>
            <w:r w:rsidRPr="00380048">
              <w:rPr>
                <w:rFonts w:eastAsia="Calibri"/>
                <w:bCs/>
              </w:rPr>
              <w:t>SO</w:t>
            </w:r>
            <w:r w:rsidRPr="00380048">
              <w:rPr>
                <w:rFonts w:eastAsia="Calibri"/>
                <w:bCs/>
                <w:vertAlign w:val="subscript"/>
              </w:rPr>
              <w:t>4</w:t>
            </w:r>
          </w:p>
          <w:p w:rsidR="002134FD" w:rsidRPr="00380048" w:rsidRDefault="002134FD" w:rsidP="00380048">
            <w:pPr>
              <w:ind w:left="140"/>
              <w:jc w:val="both"/>
              <w:rPr>
                <w:lang w:val="fr-FR"/>
              </w:rPr>
            </w:pPr>
            <w:r w:rsidRPr="00380048">
              <w:rPr>
                <w:lang w:val="fr-FR"/>
              </w:rPr>
              <w:t>-Nêu các tính chất vật lý của axit sunfuric ?</w:t>
            </w:r>
          </w:p>
          <w:p w:rsidR="002134FD" w:rsidRPr="00380048" w:rsidRDefault="002134FD" w:rsidP="00380048">
            <w:pPr>
              <w:tabs>
                <w:tab w:val="left" w:pos="450"/>
              </w:tabs>
              <w:spacing w:line="360" w:lineRule="auto"/>
              <w:jc w:val="both"/>
              <w:rPr>
                <w:rFonts w:eastAsia="Arial"/>
                <w:iCs/>
                <w:lang w:val="pt-BR" w:eastAsia="vi-VN"/>
              </w:rPr>
            </w:pPr>
            <w:r w:rsidRPr="00380048">
              <w:rPr>
                <w:b/>
              </w:rPr>
              <w:t>B2:</w:t>
            </w:r>
            <w:r w:rsidRPr="00380048">
              <w:rPr>
                <w:b/>
                <w:lang w:val="vi-VN"/>
              </w:rPr>
              <w:t>HS thực hiện nhiệm vụ</w:t>
            </w:r>
            <w:r w:rsidRPr="00380048">
              <w:rPr>
                <w:rFonts w:eastAsia="Arial"/>
                <w:iCs/>
                <w:lang w:val="pt-BR" w:eastAsia="vi-VN"/>
              </w:rPr>
              <w:t xml:space="preserve">: </w:t>
            </w:r>
          </w:p>
          <w:p w:rsidR="002134FD" w:rsidRPr="00380048" w:rsidRDefault="002134FD" w:rsidP="00380048">
            <w:pPr>
              <w:tabs>
                <w:tab w:val="left" w:pos="450"/>
              </w:tabs>
              <w:spacing w:line="360" w:lineRule="auto"/>
              <w:jc w:val="both"/>
              <w:rPr>
                <w:rFonts w:eastAsia="Arial"/>
                <w:iCs/>
                <w:lang w:val="pt-BR" w:eastAsia="vi-VN"/>
              </w:rPr>
            </w:pPr>
            <w:r w:rsidRPr="00380048">
              <w:rPr>
                <w:rFonts w:eastAsia="Arial"/>
                <w:iCs/>
                <w:lang w:val="pt-BR" w:eastAsia="vi-VN"/>
              </w:rPr>
              <w:t>HS quan sát  và trả lời câu hỏi.</w:t>
            </w:r>
          </w:p>
          <w:p w:rsidR="002134FD" w:rsidRPr="00380048" w:rsidRDefault="002134FD" w:rsidP="00380048">
            <w:pPr>
              <w:tabs>
                <w:tab w:val="left" w:pos="450"/>
              </w:tabs>
              <w:spacing w:line="360" w:lineRule="auto"/>
              <w:jc w:val="both"/>
              <w:rPr>
                <w:rFonts w:eastAsia="Arial"/>
                <w:iCs/>
                <w:lang w:val="pt-BR" w:eastAsia="vi-VN"/>
              </w:rPr>
            </w:pPr>
            <w:r w:rsidRPr="00380048">
              <w:rPr>
                <w:rFonts w:eastAsia="Calibri"/>
                <w:b/>
                <w:bCs/>
              </w:rPr>
              <w:t>B3:  Báo cáo, thảo luận</w:t>
            </w:r>
            <w:r w:rsidRPr="00380048">
              <w:rPr>
                <w:lang w:val="de-DE" w:eastAsia="vi-VN"/>
              </w:rPr>
              <w:t xml:space="preserve"> :</w:t>
            </w:r>
          </w:p>
          <w:p w:rsidR="002134FD" w:rsidRPr="00380048" w:rsidRDefault="002134FD" w:rsidP="00380048">
            <w:pPr>
              <w:jc w:val="both"/>
              <w:rPr>
                <w:lang w:val="de-DE" w:eastAsia="vi-VN"/>
              </w:rPr>
            </w:pPr>
            <w:r w:rsidRPr="00380048">
              <w:rPr>
                <w:lang w:val="de-DE" w:eastAsia="vi-VN"/>
              </w:rPr>
              <w:t>GV chỉ định một HS bất kì trình bày ý hiểu của mình, HS khác nhận xét.</w:t>
            </w:r>
          </w:p>
          <w:p w:rsidR="002134FD" w:rsidRPr="00380048" w:rsidRDefault="002134FD" w:rsidP="00380048">
            <w:pPr>
              <w:tabs>
                <w:tab w:val="center" w:pos="4890"/>
              </w:tabs>
              <w:jc w:val="both"/>
              <w:rPr>
                <w:rFonts w:eastAsia="Calibri"/>
                <w:b/>
                <w:bCs/>
              </w:rPr>
            </w:pPr>
            <w:r w:rsidRPr="00380048">
              <w:rPr>
                <w:rFonts w:eastAsia="Calibri"/>
                <w:b/>
                <w:bCs/>
              </w:rPr>
              <w:t>B4: Đánh giá, nhận xét, tổng hợp:</w:t>
            </w:r>
          </w:p>
          <w:p w:rsidR="002134FD" w:rsidRPr="00FF398B" w:rsidRDefault="002134FD" w:rsidP="00380048">
            <w:pPr>
              <w:jc w:val="both"/>
            </w:pPr>
            <w:r w:rsidRPr="00380048">
              <w:rPr>
                <w:rFonts w:eastAsia="Arial"/>
                <w:iCs/>
                <w:lang w:val="de-DE" w:eastAsia="vi-VN"/>
              </w:rPr>
              <w:t>GV nhận xét đánh giá và l</w:t>
            </w:r>
            <w:r w:rsidRPr="00380048">
              <w:rPr>
                <w:rFonts w:eastAsia="Arial"/>
                <w:iCs/>
                <w:lang w:val="vi-VN" w:eastAsia="vi-VN"/>
              </w:rPr>
              <w:t>ưu ý:</w:t>
            </w:r>
            <w:r w:rsidRPr="00FF398B">
              <w:t xml:space="preserve"> pha loãng H</w:t>
            </w:r>
            <w:r w:rsidRPr="00380048">
              <w:rPr>
                <w:vertAlign w:val="subscript"/>
              </w:rPr>
              <w:t>2</w:t>
            </w:r>
            <w:r w:rsidRPr="00FF398B">
              <w:t>SO</w:t>
            </w:r>
            <w:r w:rsidRPr="00380048">
              <w:rPr>
                <w:vertAlign w:val="subscript"/>
              </w:rPr>
              <w:t>4</w:t>
            </w:r>
            <w:r w:rsidRPr="00FF398B">
              <w:t xml:space="preserve"> đặc (Rót từ từ H</w:t>
            </w:r>
            <w:r w:rsidRPr="00380048">
              <w:rPr>
                <w:vertAlign w:val="subscript"/>
              </w:rPr>
              <w:t>2</w:t>
            </w:r>
            <w:r w:rsidRPr="00FF398B">
              <w:t>SO</w:t>
            </w:r>
            <w:r w:rsidRPr="00380048">
              <w:rPr>
                <w:vertAlign w:val="subscript"/>
              </w:rPr>
              <w:t>4</w:t>
            </w:r>
            <w:r w:rsidRPr="00FF398B">
              <w:t xml:space="preserve"> vào nước, không làm ngược lại)</w:t>
            </w:r>
          </w:p>
          <w:p w:rsidR="002134FD" w:rsidRPr="00380048" w:rsidRDefault="002134FD" w:rsidP="00380048">
            <w:pPr>
              <w:jc w:val="both"/>
              <w:rPr>
                <w:b/>
              </w:rPr>
            </w:pPr>
            <w:r w:rsidRPr="00380048">
              <w:rPr>
                <w:b/>
              </w:rPr>
              <w:t>II. Tính chất hoá học.</w:t>
            </w:r>
          </w:p>
          <w:p w:rsidR="005B499A" w:rsidRPr="00380048" w:rsidRDefault="005B499A" w:rsidP="00380048">
            <w:pPr>
              <w:jc w:val="both"/>
              <w:rPr>
                <w:b/>
              </w:rPr>
            </w:pPr>
          </w:p>
          <w:p w:rsidR="005B499A" w:rsidRPr="00380048" w:rsidRDefault="005B499A" w:rsidP="00380048">
            <w:pPr>
              <w:jc w:val="both"/>
              <w:rPr>
                <w:b/>
              </w:rPr>
            </w:pPr>
          </w:p>
          <w:p w:rsidR="002134FD" w:rsidRPr="00380048" w:rsidRDefault="002134FD" w:rsidP="00380048">
            <w:pPr>
              <w:jc w:val="both"/>
              <w:rPr>
                <w:b/>
              </w:rPr>
            </w:pPr>
            <w:r w:rsidRPr="00380048">
              <w:rPr>
                <w:b/>
              </w:rPr>
              <w:t>1. Axit H</w:t>
            </w:r>
            <w:r w:rsidRPr="00380048">
              <w:rPr>
                <w:b/>
                <w:vertAlign w:val="subscript"/>
              </w:rPr>
              <w:t>2</w:t>
            </w:r>
            <w:r w:rsidRPr="00380048">
              <w:rPr>
                <w:b/>
              </w:rPr>
              <w:t>SO</w:t>
            </w:r>
            <w:r w:rsidRPr="00380048">
              <w:rPr>
                <w:b/>
                <w:vertAlign w:val="subscript"/>
              </w:rPr>
              <w:t>4</w:t>
            </w:r>
            <w:r w:rsidRPr="00380048">
              <w:rPr>
                <w:b/>
              </w:rPr>
              <w:t xml:space="preserve"> loãng có đầy đủ TCHH của một axit.</w:t>
            </w:r>
          </w:p>
          <w:p w:rsidR="005B499A" w:rsidRPr="00380048" w:rsidRDefault="005B499A" w:rsidP="00380048">
            <w:pPr>
              <w:rPr>
                <w:b/>
                <w:iCs/>
              </w:rPr>
            </w:pPr>
          </w:p>
          <w:p w:rsidR="005B499A" w:rsidRPr="00380048" w:rsidRDefault="005B499A" w:rsidP="00380048">
            <w:pPr>
              <w:rPr>
                <w:b/>
                <w:iCs/>
              </w:rPr>
            </w:pPr>
          </w:p>
          <w:p w:rsidR="002134FD" w:rsidRPr="00380048" w:rsidRDefault="002134FD" w:rsidP="00380048">
            <w:pPr>
              <w:rPr>
                <w:b/>
                <w:iCs/>
              </w:rPr>
            </w:pPr>
            <w:r w:rsidRPr="00380048">
              <w:rPr>
                <w:b/>
                <w:iCs/>
              </w:rPr>
              <w:t>B1: Chuyển giao:</w:t>
            </w:r>
            <w:r w:rsidRPr="00380048">
              <w:rPr>
                <w:iCs/>
              </w:rPr>
              <w:t>Chia lớp 4 nhóm</w:t>
            </w:r>
          </w:p>
          <w:p w:rsidR="002134FD" w:rsidRPr="00380048" w:rsidRDefault="002134FD" w:rsidP="00380048">
            <w:pPr>
              <w:jc w:val="both"/>
              <w:rPr>
                <w:lang w:val="de-DE" w:eastAsia="vi-VN"/>
              </w:rPr>
            </w:pPr>
            <w:r w:rsidRPr="00380048">
              <w:rPr>
                <w:lang w:val="de-DE" w:eastAsia="vi-VN"/>
              </w:rPr>
              <w:t>-Dự đoán các tính chất hóa học của H</w:t>
            </w:r>
            <w:r w:rsidRPr="00380048">
              <w:rPr>
                <w:vertAlign w:val="subscript"/>
                <w:lang w:val="de-DE" w:eastAsia="vi-VN"/>
              </w:rPr>
              <w:t>2</w:t>
            </w:r>
            <w:r w:rsidRPr="00380048">
              <w:rPr>
                <w:lang w:val="de-DE" w:eastAsia="vi-VN"/>
              </w:rPr>
              <w:t>SO</w:t>
            </w:r>
            <w:r w:rsidRPr="00380048">
              <w:rPr>
                <w:vertAlign w:val="subscript"/>
                <w:lang w:val="de-DE" w:eastAsia="vi-VN"/>
              </w:rPr>
              <w:t>4</w:t>
            </w:r>
            <w:r w:rsidRPr="00380048">
              <w:rPr>
                <w:lang w:val="de-DE" w:eastAsia="vi-VN"/>
              </w:rPr>
              <w:t>?</w:t>
            </w:r>
          </w:p>
          <w:p w:rsidR="002134FD" w:rsidRPr="00380048" w:rsidRDefault="002134FD" w:rsidP="00380048">
            <w:pPr>
              <w:jc w:val="both"/>
              <w:rPr>
                <w:lang w:val="de-DE" w:eastAsia="vi-VN"/>
              </w:rPr>
            </w:pPr>
            <w:r w:rsidRPr="00380048">
              <w:rPr>
                <w:lang w:val="de-DE" w:eastAsia="vi-VN"/>
              </w:rPr>
              <w:lastRenderedPageBreak/>
              <w:t>-Đề xuất các TN chứng minh cho dự đoán trên?</w:t>
            </w:r>
          </w:p>
          <w:p w:rsidR="002134FD" w:rsidRPr="00380048" w:rsidRDefault="002134FD" w:rsidP="00380048">
            <w:pPr>
              <w:jc w:val="both"/>
              <w:rPr>
                <w:lang w:val="de-DE" w:eastAsia="vi-VN"/>
              </w:rPr>
            </w:pPr>
            <w:r w:rsidRPr="00380048">
              <w:rPr>
                <w:rFonts w:eastAsia="Calibri"/>
                <w:b/>
                <w:bCs/>
              </w:rPr>
              <w:t>B2: Thực hiện</w:t>
            </w:r>
            <w:r w:rsidRPr="00380048">
              <w:rPr>
                <w:lang w:val="de-DE" w:eastAsia="vi-VN"/>
              </w:rPr>
              <w:t xml:space="preserve"> :</w:t>
            </w:r>
          </w:p>
          <w:p w:rsidR="002134FD" w:rsidRPr="00380048" w:rsidRDefault="002134FD" w:rsidP="00380048">
            <w:pPr>
              <w:pStyle w:val="ListParagraph"/>
              <w:numPr>
                <w:ilvl w:val="0"/>
                <w:numId w:val="11"/>
              </w:numPr>
              <w:spacing w:line="240" w:lineRule="auto"/>
              <w:jc w:val="both"/>
              <w:rPr>
                <w:rFonts w:ascii="Times New Roman" w:hAnsi="Times New Roman"/>
                <w:sz w:val="28"/>
                <w:szCs w:val="28"/>
                <w:lang w:val="de-DE" w:eastAsia="vi-VN"/>
              </w:rPr>
            </w:pPr>
            <w:r w:rsidRPr="00380048">
              <w:rPr>
                <w:rFonts w:ascii="Times New Roman" w:hAnsi="Times New Roman"/>
                <w:sz w:val="28"/>
                <w:szCs w:val="28"/>
                <w:lang w:val="de-DE" w:eastAsia="vi-VN"/>
              </w:rPr>
              <w:t>HS thảo luận và đề xuất các TN chứng minh.</w:t>
            </w:r>
          </w:p>
          <w:p w:rsidR="002134FD" w:rsidRPr="00FF398B" w:rsidRDefault="002134FD" w:rsidP="00380048">
            <w:pPr>
              <w:tabs>
                <w:tab w:val="left" w:pos="450"/>
              </w:tabs>
              <w:spacing w:line="360" w:lineRule="auto"/>
              <w:jc w:val="both"/>
            </w:pPr>
            <w:r w:rsidRPr="00380048">
              <w:rPr>
                <w:lang w:val="de-DE" w:eastAsia="vi-VN"/>
              </w:rPr>
              <w:t>VD:</w:t>
            </w:r>
            <w:r w:rsidRPr="00380048">
              <w:rPr>
                <w:sz w:val="26"/>
                <w:szCs w:val="26"/>
                <w:lang w:val="de-DE"/>
              </w:rPr>
              <w:t xml:space="preserve"> </w:t>
            </w:r>
            <w:r w:rsidRPr="00FF398B">
              <w:t>+ Thí nghiệm 1: Nhỏ vài giọt dd H</w:t>
            </w:r>
            <w:r w:rsidRPr="00380048">
              <w:rPr>
                <w:vertAlign w:val="subscript"/>
              </w:rPr>
              <w:t>2</w:t>
            </w:r>
            <w:r w:rsidRPr="00FF398B">
              <w:t>SO</w:t>
            </w:r>
            <w:r w:rsidRPr="00380048">
              <w:rPr>
                <w:vertAlign w:val="subscript"/>
              </w:rPr>
              <w:t>4</w:t>
            </w:r>
            <w:r w:rsidRPr="00FF398B">
              <w:t xml:space="preserve"> lên mẩu giấy quỳ tím</w:t>
            </w:r>
          </w:p>
          <w:p w:rsidR="002134FD" w:rsidRPr="00FF398B" w:rsidRDefault="002134FD" w:rsidP="00380048">
            <w:pPr>
              <w:tabs>
                <w:tab w:val="left" w:pos="450"/>
              </w:tabs>
              <w:spacing w:line="360" w:lineRule="auto"/>
              <w:jc w:val="both"/>
            </w:pPr>
            <w:r w:rsidRPr="00FF398B">
              <w:t>+ Thí nghiệm 2: Nhỏ vài giọt dd H</w:t>
            </w:r>
            <w:r w:rsidRPr="00380048">
              <w:rPr>
                <w:vertAlign w:val="subscript"/>
              </w:rPr>
              <w:t>2</w:t>
            </w:r>
            <w:r w:rsidRPr="00FF398B">
              <w:t>SO</w:t>
            </w:r>
            <w:r w:rsidRPr="00380048">
              <w:rPr>
                <w:vertAlign w:val="subscript"/>
              </w:rPr>
              <w:t>4</w:t>
            </w:r>
            <w:r w:rsidRPr="00FF398B">
              <w:t xml:space="preserve">  vào ống nghiệm đựng bột CuO (Fe</w:t>
            </w:r>
            <w:r w:rsidRPr="00380048">
              <w:rPr>
                <w:vertAlign w:val="subscript"/>
              </w:rPr>
              <w:t>2</w:t>
            </w:r>
            <w:r w:rsidRPr="00FF398B">
              <w:t>O</w:t>
            </w:r>
            <w:r w:rsidRPr="00380048">
              <w:rPr>
                <w:vertAlign w:val="subscript"/>
              </w:rPr>
              <w:t>3</w:t>
            </w:r>
            <w:r w:rsidRPr="00FF398B">
              <w:t>)</w:t>
            </w:r>
          </w:p>
          <w:p w:rsidR="002134FD" w:rsidRPr="00FF398B" w:rsidRDefault="002134FD" w:rsidP="00380048">
            <w:pPr>
              <w:tabs>
                <w:tab w:val="left" w:pos="450"/>
              </w:tabs>
              <w:spacing w:line="360" w:lineRule="auto"/>
              <w:jc w:val="both"/>
            </w:pPr>
            <w:r w:rsidRPr="00FF398B">
              <w:t>+ Thí nghiệm 3: Nhỏ vài giọt dd H</w:t>
            </w:r>
            <w:r w:rsidRPr="00380048">
              <w:rPr>
                <w:vertAlign w:val="subscript"/>
              </w:rPr>
              <w:t>2</w:t>
            </w:r>
            <w:r w:rsidRPr="00FF398B">
              <w:t>SO</w:t>
            </w:r>
            <w:r w:rsidRPr="00380048">
              <w:rPr>
                <w:vertAlign w:val="subscript"/>
              </w:rPr>
              <w:t>4</w:t>
            </w:r>
            <w:r w:rsidRPr="00FF398B">
              <w:t xml:space="preserve"> lên mẩu Fe (Al)</w:t>
            </w:r>
          </w:p>
          <w:p w:rsidR="002134FD" w:rsidRPr="00FF398B" w:rsidRDefault="002134FD" w:rsidP="00380048">
            <w:pPr>
              <w:tabs>
                <w:tab w:val="left" w:pos="450"/>
              </w:tabs>
              <w:spacing w:line="360" w:lineRule="auto"/>
              <w:jc w:val="both"/>
            </w:pPr>
            <w:r w:rsidRPr="00FF398B">
              <w:t>+ Thí nghiệm 4: Nhỏ vài giọt dd H</w:t>
            </w:r>
            <w:r w:rsidRPr="00380048">
              <w:rPr>
                <w:vertAlign w:val="subscript"/>
              </w:rPr>
              <w:t>2</w:t>
            </w:r>
            <w:r w:rsidRPr="00FF398B">
              <w:t>SO</w:t>
            </w:r>
            <w:r w:rsidRPr="00380048">
              <w:rPr>
                <w:vertAlign w:val="subscript"/>
              </w:rPr>
              <w:t>4</w:t>
            </w:r>
            <w:r w:rsidRPr="00FF398B">
              <w:t xml:space="preserve">  vào ống nghiệm đựng bột Na(OH);  Fe(OH)</w:t>
            </w:r>
            <w:r w:rsidRPr="00380048">
              <w:rPr>
                <w:vertAlign w:val="subscript"/>
              </w:rPr>
              <w:t>2</w:t>
            </w:r>
          </w:p>
          <w:p w:rsidR="002134FD" w:rsidRPr="00380048" w:rsidRDefault="002134FD" w:rsidP="00380048">
            <w:pPr>
              <w:rPr>
                <w:rFonts w:eastAsia="Arial"/>
                <w:iCs/>
                <w:lang w:val="pt-BR" w:eastAsia="vi-VN"/>
              </w:rPr>
            </w:pPr>
            <w:r w:rsidRPr="00380048">
              <w:rPr>
                <w:rFonts w:eastAsia="Arial"/>
                <w:iCs/>
                <w:lang w:val="pt-BR" w:eastAsia="vi-VN"/>
              </w:rPr>
              <w:t xml:space="preserve">-Các nhóm HS tiến hành làm thí nghiệm , đồng thời quan sát hiện tượng xảy ra </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w:t>
            </w:r>
          </w:p>
          <w:p w:rsidR="002134FD" w:rsidRPr="00380048" w:rsidRDefault="002134FD" w:rsidP="00380048">
            <w:pPr>
              <w:rPr>
                <w:rFonts w:eastAsia="Arial"/>
                <w:iCs/>
                <w:lang w:val="pt-BR" w:eastAsia="vi-VN"/>
              </w:rPr>
            </w:pPr>
            <w:r w:rsidRPr="00380048">
              <w:rPr>
                <w:rFonts w:eastAsia="Arial"/>
                <w:iCs/>
                <w:lang w:val="pt-BR" w:eastAsia="vi-VN"/>
              </w:rPr>
              <w:t>Đại diện nhóm HS nêu hiện tượng, giải thích viết PTHH và rút rakết luận tính chất hóa học của H</w:t>
            </w:r>
            <w:r w:rsidRPr="00380048">
              <w:rPr>
                <w:rFonts w:eastAsia="Arial"/>
                <w:iCs/>
                <w:vertAlign w:val="subscript"/>
                <w:lang w:val="pt-BR" w:eastAsia="vi-VN"/>
              </w:rPr>
              <w:t>2</w:t>
            </w:r>
            <w:r w:rsidRPr="00380048">
              <w:rPr>
                <w:rFonts w:eastAsia="Arial"/>
                <w:iCs/>
                <w:lang w:val="pt-BR" w:eastAsia="vi-VN"/>
              </w:rPr>
              <w:t>SO</w:t>
            </w:r>
            <w:r w:rsidRPr="00380048">
              <w:rPr>
                <w:rFonts w:eastAsia="Arial"/>
                <w:iCs/>
                <w:vertAlign w:val="subscript"/>
                <w:lang w:val="pt-BR" w:eastAsia="vi-VN"/>
              </w:rPr>
              <w:t>4</w:t>
            </w:r>
            <w:r w:rsidRPr="00380048">
              <w:rPr>
                <w:rFonts w:eastAsia="Arial"/>
                <w:iCs/>
                <w:lang w:val="pt-BR" w:eastAsia="vi-VN"/>
              </w:rPr>
              <w:t>.</w:t>
            </w:r>
          </w:p>
          <w:p w:rsidR="002134FD" w:rsidRPr="00380048" w:rsidRDefault="002134FD" w:rsidP="00380048">
            <w:pPr>
              <w:tabs>
                <w:tab w:val="center" w:pos="4890"/>
              </w:tabs>
              <w:jc w:val="both"/>
              <w:rPr>
                <w:rFonts w:eastAsia="Calibri"/>
                <w:b/>
                <w:bCs/>
              </w:rPr>
            </w:pPr>
            <w:r w:rsidRPr="00380048">
              <w:rPr>
                <w:rFonts w:eastAsia="Calibri"/>
                <w:b/>
                <w:bCs/>
              </w:rPr>
              <w:t>B4: Đánh giá, nhận xét, tổng hợp:</w:t>
            </w:r>
          </w:p>
          <w:p w:rsidR="002134FD" w:rsidRPr="00380048" w:rsidRDefault="002134FD" w:rsidP="00380048">
            <w:pPr>
              <w:spacing w:line="312" w:lineRule="auto"/>
              <w:jc w:val="both"/>
              <w:rPr>
                <w:color w:val="000000"/>
              </w:rPr>
            </w:pPr>
            <w:r w:rsidRPr="00380048">
              <w:rPr>
                <w:rFonts w:eastAsia="Arial"/>
                <w:iCs/>
                <w:lang w:val="de-DE" w:eastAsia="vi-VN"/>
              </w:rPr>
              <w:t>GV Nhận xét đánh giá¸</w:t>
            </w:r>
          </w:p>
          <w:p w:rsidR="002134FD" w:rsidRPr="00380048" w:rsidRDefault="002134FD" w:rsidP="00380048">
            <w:pPr>
              <w:jc w:val="both"/>
              <w:rPr>
                <w:color w:val="000000"/>
              </w:rPr>
            </w:pPr>
            <w:r w:rsidRPr="00380048">
              <w:rPr>
                <w:color w:val="000000"/>
              </w:rPr>
              <w:t>*Sản phẩm: HS hoàn thành PTHH minh họa TCHH của H</w:t>
            </w:r>
            <w:r w:rsidRPr="00380048">
              <w:rPr>
                <w:color w:val="000000"/>
                <w:vertAlign w:val="subscript"/>
              </w:rPr>
              <w:t>2</w:t>
            </w:r>
            <w:r w:rsidRPr="00380048">
              <w:rPr>
                <w:color w:val="000000"/>
              </w:rPr>
              <w:t>SO</w:t>
            </w:r>
            <w:r w:rsidRPr="00380048">
              <w:rPr>
                <w:color w:val="000000"/>
                <w:vertAlign w:val="subscript"/>
              </w:rPr>
              <w:t>4</w:t>
            </w:r>
          </w:p>
          <w:p w:rsidR="002134FD" w:rsidRPr="00380048" w:rsidRDefault="002134FD" w:rsidP="00380048">
            <w:pPr>
              <w:jc w:val="both"/>
              <w:rPr>
                <w:b/>
              </w:rPr>
            </w:pPr>
            <w:r w:rsidRPr="00380048">
              <w:rPr>
                <w:b/>
              </w:rPr>
              <w:t>2. TCHH riêng của H</w:t>
            </w:r>
            <w:r w:rsidRPr="00380048">
              <w:rPr>
                <w:b/>
                <w:vertAlign w:val="subscript"/>
              </w:rPr>
              <w:t>2</w:t>
            </w:r>
            <w:r w:rsidRPr="00380048">
              <w:rPr>
                <w:b/>
              </w:rPr>
              <w:t>SO</w:t>
            </w:r>
            <w:r w:rsidRPr="00380048">
              <w:rPr>
                <w:b/>
                <w:vertAlign w:val="subscript"/>
              </w:rPr>
              <w:t>4</w:t>
            </w:r>
            <w:r w:rsidRPr="00380048">
              <w:rPr>
                <w:b/>
              </w:rPr>
              <w:t xml:space="preserve"> đặc. </w:t>
            </w:r>
          </w:p>
          <w:p w:rsidR="005B499A" w:rsidRDefault="005B499A" w:rsidP="00380048">
            <w:r>
              <w:t xml:space="preserve">   </w:t>
            </w:r>
          </w:p>
          <w:p w:rsidR="002134FD" w:rsidRPr="00380048" w:rsidRDefault="002134FD" w:rsidP="00380048">
            <w:pPr>
              <w:rPr>
                <w:b/>
                <w:iCs/>
              </w:rPr>
            </w:pPr>
            <w:r w:rsidRPr="00380048">
              <w:rPr>
                <w:b/>
                <w:iCs/>
              </w:rPr>
              <w:t xml:space="preserve">B1: Chuyển giao: </w:t>
            </w:r>
            <w:r w:rsidRPr="00380048">
              <w:rPr>
                <w:iCs/>
              </w:rPr>
              <w:t xml:space="preserve">Chia lớp 4 nhóm để làm TN về </w:t>
            </w:r>
            <w:r w:rsidRPr="00FF398B">
              <w:t>H</w:t>
            </w:r>
            <w:r w:rsidRPr="00380048">
              <w:rPr>
                <w:vertAlign w:val="subscript"/>
              </w:rPr>
              <w:t>2</w:t>
            </w:r>
            <w:r w:rsidRPr="00FF398B">
              <w:t>SO</w:t>
            </w:r>
            <w:r w:rsidRPr="00380048">
              <w:rPr>
                <w:vertAlign w:val="subscript"/>
              </w:rPr>
              <w:t xml:space="preserve">4 </w:t>
            </w:r>
            <w:r w:rsidRPr="00FF398B">
              <w:t>đặc.</w:t>
            </w:r>
          </w:p>
          <w:p w:rsidR="002134FD" w:rsidRPr="00380048" w:rsidRDefault="002134FD" w:rsidP="00380048">
            <w:pPr>
              <w:jc w:val="both"/>
              <w:rPr>
                <w:lang w:val="de-DE" w:eastAsia="vi-VN"/>
              </w:rPr>
            </w:pPr>
            <w:r w:rsidRPr="00380048">
              <w:rPr>
                <w:rFonts w:eastAsia="Calibri"/>
                <w:b/>
                <w:bCs/>
              </w:rPr>
              <w:t>B2: Thực hiện</w:t>
            </w:r>
            <w:r w:rsidRPr="00380048">
              <w:rPr>
                <w:lang w:val="de-DE" w:eastAsia="vi-VN"/>
              </w:rPr>
              <w:t xml:space="preserve"> :HS tiến hành các TN:</w:t>
            </w:r>
          </w:p>
          <w:p w:rsidR="002134FD" w:rsidRPr="00FF398B" w:rsidRDefault="002134FD" w:rsidP="00380048">
            <w:pPr>
              <w:tabs>
                <w:tab w:val="left" w:pos="450"/>
              </w:tabs>
              <w:spacing w:line="360" w:lineRule="auto"/>
              <w:jc w:val="both"/>
            </w:pPr>
            <w:r w:rsidRPr="00FF398B">
              <w:t>+ Thí nghiệm 3: Nhỏ vài giọt dd H</w:t>
            </w:r>
            <w:r w:rsidRPr="00380048">
              <w:rPr>
                <w:vertAlign w:val="subscript"/>
              </w:rPr>
              <w:t>2</w:t>
            </w:r>
            <w:r w:rsidRPr="00FF398B">
              <w:t>SO</w:t>
            </w:r>
            <w:r w:rsidRPr="00380048">
              <w:rPr>
                <w:vertAlign w:val="subscript"/>
              </w:rPr>
              <w:t>4</w:t>
            </w:r>
            <w:r w:rsidRPr="00FF398B">
              <w:t xml:space="preserve"> loãng và dd H</w:t>
            </w:r>
            <w:r w:rsidRPr="00380048">
              <w:rPr>
                <w:vertAlign w:val="subscript"/>
              </w:rPr>
              <w:t>2</w:t>
            </w:r>
            <w:r w:rsidRPr="00FF398B">
              <w:t>SO</w:t>
            </w:r>
            <w:r w:rsidRPr="00380048">
              <w:rPr>
                <w:vertAlign w:val="subscript"/>
              </w:rPr>
              <w:t>4</w:t>
            </w:r>
            <w:r w:rsidRPr="00FF398B">
              <w:t xml:space="preserve"> đặc vào hai ống nghiệm đựng lá kim loại Cu, đun nóng.</w:t>
            </w:r>
          </w:p>
          <w:p w:rsidR="002134FD" w:rsidRPr="00FF398B" w:rsidRDefault="002134FD" w:rsidP="00380048">
            <w:pPr>
              <w:tabs>
                <w:tab w:val="left" w:pos="450"/>
              </w:tabs>
              <w:spacing w:line="360" w:lineRule="auto"/>
              <w:jc w:val="both"/>
            </w:pPr>
            <w:r w:rsidRPr="00FF398B">
              <w:t>+ Thí nghiệm 4: Nhỏ vài giọt dd H</w:t>
            </w:r>
            <w:r w:rsidRPr="00380048">
              <w:rPr>
                <w:vertAlign w:val="subscript"/>
              </w:rPr>
              <w:t>2</w:t>
            </w:r>
            <w:r w:rsidRPr="00FF398B">
              <w:t>SO</w:t>
            </w:r>
            <w:r w:rsidRPr="00380048">
              <w:rPr>
                <w:vertAlign w:val="subscript"/>
              </w:rPr>
              <w:t>4</w:t>
            </w:r>
            <w:r w:rsidRPr="00FF398B">
              <w:t xml:space="preserve"> đặc vào ống nghiệm đựng tinh thể đường ăn</w:t>
            </w:r>
          </w:p>
          <w:p w:rsidR="002134FD" w:rsidRPr="00380048" w:rsidRDefault="002134FD" w:rsidP="00380048">
            <w:pPr>
              <w:jc w:val="both"/>
              <w:rPr>
                <w:lang w:val="de-DE" w:eastAsia="vi-VN"/>
              </w:rPr>
            </w:pPr>
            <w:r w:rsidRPr="00380048">
              <w:rPr>
                <w:rFonts w:eastAsia="Calibri"/>
                <w:b/>
                <w:bCs/>
              </w:rPr>
              <w:lastRenderedPageBreak/>
              <w:t>B3:  Báo cáo, thảo luận</w:t>
            </w:r>
            <w:r w:rsidRPr="00380048">
              <w:rPr>
                <w:lang w:val="de-DE" w:eastAsia="vi-VN"/>
              </w:rPr>
              <w:t xml:space="preserve"> :</w:t>
            </w:r>
          </w:p>
          <w:p w:rsidR="002134FD" w:rsidRPr="00380048" w:rsidRDefault="002134FD" w:rsidP="00380048">
            <w:pPr>
              <w:rPr>
                <w:rFonts w:eastAsia="Arial"/>
                <w:iCs/>
                <w:lang w:val="pt-BR" w:eastAsia="vi-VN"/>
              </w:rPr>
            </w:pPr>
            <w:r w:rsidRPr="00380048">
              <w:rPr>
                <w:rFonts w:eastAsia="Arial"/>
                <w:iCs/>
                <w:lang w:val="pt-BR" w:eastAsia="vi-VN"/>
              </w:rPr>
              <w:t>Đại diện nhóm HS nêu hiện tượng, giải thích và rút ra kết luận tính chất hóa học của H</w:t>
            </w:r>
            <w:r w:rsidRPr="00380048">
              <w:rPr>
                <w:rFonts w:eastAsia="Arial"/>
                <w:iCs/>
                <w:vertAlign w:val="subscript"/>
                <w:lang w:val="pt-BR" w:eastAsia="vi-VN"/>
              </w:rPr>
              <w:t>2</w:t>
            </w:r>
            <w:r w:rsidRPr="00380048">
              <w:rPr>
                <w:rFonts w:eastAsia="Arial"/>
                <w:iCs/>
                <w:lang w:val="pt-BR" w:eastAsia="vi-VN"/>
              </w:rPr>
              <w:t>SO</w:t>
            </w:r>
            <w:r w:rsidRPr="00380048">
              <w:rPr>
                <w:rFonts w:eastAsia="Arial"/>
                <w:iCs/>
                <w:vertAlign w:val="subscript"/>
                <w:lang w:val="pt-BR" w:eastAsia="vi-VN"/>
              </w:rPr>
              <w:t>4</w:t>
            </w:r>
            <w:r w:rsidRPr="00380048">
              <w:rPr>
                <w:rFonts w:eastAsia="Arial"/>
                <w:iCs/>
                <w:lang w:val="pt-BR" w:eastAsia="vi-VN"/>
              </w:rPr>
              <w:t xml:space="preserve"> đặc.</w:t>
            </w:r>
          </w:p>
          <w:p w:rsidR="002134FD" w:rsidRPr="00380048" w:rsidRDefault="002134FD" w:rsidP="00380048">
            <w:pPr>
              <w:tabs>
                <w:tab w:val="center" w:pos="4890"/>
              </w:tabs>
              <w:jc w:val="both"/>
              <w:rPr>
                <w:rFonts w:eastAsia="Calibri"/>
                <w:b/>
                <w:bCs/>
              </w:rPr>
            </w:pPr>
            <w:r w:rsidRPr="00380048">
              <w:rPr>
                <w:rFonts w:eastAsia="Calibri"/>
                <w:b/>
                <w:bCs/>
              </w:rPr>
              <w:t>B4: Đánh giá, nhận xét, tổng hợp:</w:t>
            </w:r>
          </w:p>
          <w:p w:rsidR="002134FD" w:rsidRPr="00380048" w:rsidRDefault="002134FD" w:rsidP="00380048">
            <w:pPr>
              <w:spacing w:line="312" w:lineRule="auto"/>
              <w:jc w:val="both"/>
              <w:rPr>
                <w:rFonts w:eastAsia="Arial"/>
                <w:iCs/>
                <w:lang w:val="de-DE" w:eastAsia="vi-VN"/>
              </w:rPr>
            </w:pPr>
            <w:r w:rsidRPr="00380048">
              <w:rPr>
                <w:rFonts w:eastAsia="Arial"/>
                <w:iCs/>
                <w:lang w:val="de-DE" w:eastAsia="vi-VN"/>
              </w:rPr>
              <w:t>-Gv nhận xét đánh gá¸</w:t>
            </w:r>
          </w:p>
          <w:p w:rsidR="002134FD" w:rsidRPr="00380048" w:rsidRDefault="002134FD" w:rsidP="00380048">
            <w:pPr>
              <w:spacing w:line="312" w:lineRule="auto"/>
              <w:jc w:val="both"/>
              <w:rPr>
                <w:color w:val="000000"/>
              </w:rPr>
            </w:pPr>
            <w:r w:rsidRPr="00FF398B">
              <w:t>-GV cung cấp cho HS người ta có thể viết thư bằng axit H</w:t>
            </w:r>
            <w:r w:rsidRPr="00380048">
              <w:rPr>
                <w:vertAlign w:val="subscript"/>
              </w:rPr>
              <w:t>2</w:t>
            </w:r>
            <w:r w:rsidRPr="00FF398B">
              <w:t>SO</w:t>
            </w:r>
            <w:r w:rsidRPr="00380048">
              <w:rPr>
                <w:vertAlign w:val="subscript"/>
              </w:rPr>
              <w:t>4</w:t>
            </w:r>
            <w:r w:rsidRPr="00FF398B">
              <w:t>l khi đọc thư chỉ cần hơ lên ngọn lửa.</w:t>
            </w:r>
          </w:p>
          <w:p w:rsidR="004078DA" w:rsidRDefault="002134FD" w:rsidP="00380048">
            <w:pPr>
              <w:tabs>
                <w:tab w:val="left" w:pos="450"/>
              </w:tabs>
              <w:spacing w:line="360" w:lineRule="auto"/>
              <w:jc w:val="both"/>
            </w:pPr>
            <w:r w:rsidRPr="00FF398B">
              <w:t>- Lưu ý thật cẩn thận khi tiếp xúc với H</w:t>
            </w:r>
            <w:r w:rsidRPr="00380048">
              <w:rPr>
                <w:vertAlign w:val="subscript"/>
              </w:rPr>
              <w:t>2</w:t>
            </w:r>
            <w:r w:rsidRPr="00FF398B">
              <w:t>SO</w:t>
            </w:r>
            <w:r w:rsidRPr="00380048">
              <w:rPr>
                <w:vertAlign w:val="subscript"/>
              </w:rPr>
              <w:t>4</w:t>
            </w:r>
            <w:r w:rsidRPr="00FF398B">
              <w:t xml:space="preserve"> đặc. </w:t>
            </w:r>
          </w:p>
          <w:p w:rsidR="00C17D72" w:rsidRPr="00C17D72" w:rsidRDefault="00C17D72" w:rsidP="00380048">
            <w:pPr>
              <w:tabs>
                <w:tab w:val="left" w:pos="450"/>
              </w:tabs>
              <w:spacing w:line="360" w:lineRule="auto"/>
              <w:jc w:val="both"/>
            </w:pPr>
          </w:p>
          <w:p w:rsidR="004078DA" w:rsidRPr="00380048" w:rsidRDefault="004078DA" w:rsidP="00380048">
            <w:pPr>
              <w:rPr>
                <w:b/>
              </w:rPr>
            </w:pPr>
          </w:p>
          <w:p w:rsidR="002134FD" w:rsidRPr="00380048" w:rsidRDefault="002134FD" w:rsidP="00380048">
            <w:pPr>
              <w:rPr>
                <w:b/>
              </w:rPr>
            </w:pPr>
            <w:r w:rsidRPr="00380048">
              <w:rPr>
                <w:b/>
              </w:rPr>
              <w:t>III. Ứng dụng</w:t>
            </w:r>
          </w:p>
          <w:p w:rsidR="002134FD" w:rsidRPr="00380048" w:rsidRDefault="002134FD" w:rsidP="00380048">
            <w:pPr>
              <w:jc w:val="both"/>
              <w:rPr>
                <w:rFonts w:eastAsia="Calibri"/>
                <w:b/>
                <w:bCs/>
              </w:rPr>
            </w:pPr>
            <w:r w:rsidRPr="00380048">
              <w:rPr>
                <w:rFonts w:eastAsia="Calibri"/>
                <w:b/>
                <w:bCs/>
              </w:rPr>
              <w:t>B1: GV Chuyển giao:HS hoạt động cá nhân</w:t>
            </w:r>
          </w:p>
          <w:p w:rsidR="002134FD" w:rsidRPr="00380048" w:rsidRDefault="002134FD" w:rsidP="00380048">
            <w:pPr>
              <w:jc w:val="both"/>
              <w:rPr>
                <w:lang w:val="pt-BR"/>
              </w:rPr>
            </w:pPr>
            <w:r w:rsidRPr="00380048">
              <w:rPr>
                <w:lang w:val="pt-BR"/>
              </w:rPr>
              <w:t>Nêu ứng dụng của H</w:t>
            </w:r>
            <w:r w:rsidRPr="00380048">
              <w:rPr>
                <w:vertAlign w:val="subscript"/>
                <w:lang w:val="pt-BR"/>
              </w:rPr>
              <w:t>2</w:t>
            </w:r>
            <w:r w:rsidRPr="00380048">
              <w:rPr>
                <w:lang w:val="pt-BR"/>
              </w:rPr>
              <w:t>SO</w:t>
            </w:r>
            <w:r w:rsidRPr="00380048">
              <w:rPr>
                <w:vertAlign w:val="subscript"/>
                <w:lang w:val="pt-BR"/>
              </w:rPr>
              <w:t>4</w:t>
            </w:r>
            <w:r w:rsidRPr="00380048">
              <w:rPr>
                <w:lang w:val="pt-BR"/>
              </w:rPr>
              <w:t>?</w:t>
            </w:r>
          </w:p>
          <w:p w:rsidR="002134FD" w:rsidRPr="00380048" w:rsidRDefault="002134FD" w:rsidP="00380048">
            <w:pPr>
              <w:jc w:val="both"/>
              <w:rPr>
                <w:lang w:val="de-DE" w:eastAsia="vi-VN"/>
              </w:rPr>
            </w:pPr>
            <w:r w:rsidRPr="00380048">
              <w:rPr>
                <w:rFonts w:eastAsia="Calibri"/>
                <w:b/>
                <w:bCs/>
              </w:rPr>
              <w:t>B2: Thực hiện</w:t>
            </w:r>
            <w:r w:rsidRPr="00380048">
              <w:rPr>
                <w:lang w:val="de-DE" w:eastAsia="vi-VN"/>
              </w:rPr>
              <w:t xml:space="preserve"> </w:t>
            </w:r>
          </w:p>
          <w:p w:rsidR="002134FD" w:rsidRPr="00380048" w:rsidRDefault="002134FD" w:rsidP="00380048">
            <w:pPr>
              <w:ind w:left="140"/>
              <w:jc w:val="both"/>
              <w:rPr>
                <w:lang w:val="pt-BR"/>
              </w:rPr>
            </w:pPr>
            <w:r w:rsidRPr="00380048">
              <w:rPr>
                <w:lang w:val="pt-BR"/>
              </w:rPr>
              <w:t>HS tìm hiểu ứng dụng của H</w:t>
            </w:r>
            <w:r w:rsidRPr="00380048">
              <w:rPr>
                <w:vertAlign w:val="subscript"/>
                <w:lang w:val="pt-BR"/>
              </w:rPr>
              <w:t>2</w:t>
            </w:r>
            <w:r w:rsidRPr="00380048">
              <w:rPr>
                <w:lang w:val="pt-BR"/>
              </w:rPr>
              <w:t>SO</w:t>
            </w:r>
            <w:r w:rsidRPr="00380048">
              <w:rPr>
                <w:vertAlign w:val="subscript"/>
                <w:lang w:val="pt-BR"/>
              </w:rPr>
              <w:t>4</w:t>
            </w:r>
            <w:r w:rsidRPr="00380048">
              <w:rPr>
                <w:lang w:val="pt-BR"/>
              </w:rPr>
              <w:t xml:space="preserve">dựa vào thông tin trong SGK và hiểu biết thực tế </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w:t>
            </w:r>
          </w:p>
          <w:p w:rsidR="002134FD" w:rsidRPr="00380048" w:rsidRDefault="002134FD" w:rsidP="00380048">
            <w:pPr>
              <w:ind w:left="140"/>
              <w:jc w:val="both"/>
              <w:rPr>
                <w:lang w:val="pt-BR"/>
              </w:rPr>
            </w:pPr>
            <w:r w:rsidRPr="00380048">
              <w:rPr>
                <w:lang w:val="pt-BR"/>
              </w:rPr>
              <w:t>GV gọi đại diện HS nêu các ứng dụng của H</w:t>
            </w:r>
            <w:r w:rsidRPr="00380048">
              <w:rPr>
                <w:vertAlign w:val="subscript"/>
                <w:lang w:val="pt-BR"/>
              </w:rPr>
              <w:t>2</w:t>
            </w:r>
            <w:r w:rsidRPr="00380048">
              <w:rPr>
                <w:lang w:val="pt-BR"/>
              </w:rPr>
              <w:t>SO</w:t>
            </w:r>
            <w:r w:rsidRPr="00380048">
              <w:rPr>
                <w:vertAlign w:val="subscript"/>
                <w:lang w:val="pt-BR"/>
              </w:rPr>
              <w:t>4</w:t>
            </w:r>
          </w:p>
          <w:p w:rsidR="002134FD" w:rsidRPr="00380048" w:rsidRDefault="002134FD" w:rsidP="00380048">
            <w:pPr>
              <w:jc w:val="both"/>
              <w:rPr>
                <w:lang w:val="fr-FR"/>
              </w:rPr>
            </w:pPr>
            <w:r w:rsidRPr="00380048">
              <w:rPr>
                <w:rFonts w:eastAsia="Calibri"/>
                <w:b/>
                <w:bCs/>
              </w:rPr>
              <w:t>B4: Đánh giá, nhận xét, tổng hợp:</w:t>
            </w:r>
          </w:p>
          <w:p w:rsidR="002134FD" w:rsidRPr="00380048" w:rsidRDefault="002134FD" w:rsidP="00380048">
            <w:pPr>
              <w:ind w:left="140"/>
              <w:jc w:val="both"/>
              <w:rPr>
                <w:lang w:val="pt-BR"/>
              </w:rPr>
            </w:pPr>
            <w:r w:rsidRPr="00380048">
              <w:rPr>
                <w:lang w:val="pt-BR"/>
              </w:rPr>
              <w:t>GV nhận xét, đánh giá và chốt lại KT</w:t>
            </w:r>
          </w:p>
          <w:p w:rsidR="004078DA" w:rsidRPr="00380048" w:rsidRDefault="004078DA" w:rsidP="00380048">
            <w:pPr>
              <w:jc w:val="both"/>
              <w:rPr>
                <w:b/>
              </w:rPr>
            </w:pPr>
          </w:p>
          <w:p w:rsidR="002134FD" w:rsidRPr="00380048" w:rsidRDefault="002134FD" w:rsidP="00380048">
            <w:pPr>
              <w:jc w:val="both"/>
              <w:rPr>
                <w:b/>
              </w:rPr>
            </w:pPr>
            <w:r w:rsidRPr="00380048">
              <w:rPr>
                <w:b/>
              </w:rPr>
              <w:t>IV.Sản xuất H</w:t>
            </w:r>
            <w:r w:rsidRPr="00380048">
              <w:rPr>
                <w:b/>
                <w:vertAlign w:val="subscript"/>
              </w:rPr>
              <w:t>2</w:t>
            </w:r>
            <w:r w:rsidRPr="00380048">
              <w:rPr>
                <w:b/>
              </w:rPr>
              <w:t>SO</w:t>
            </w:r>
            <w:r w:rsidRPr="00380048">
              <w:rPr>
                <w:b/>
                <w:vertAlign w:val="subscript"/>
              </w:rPr>
              <w:t>4</w:t>
            </w:r>
          </w:p>
          <w:p w:rsidR="004078DA" w:rsidRPr="00380048" w:rsidRDefault="004078DA" w:rsidP="00380048">
            <w:pPr>
              <w:jc w:val="both"/>
              <w:rPr>
                <w:lang w:val="pt-BR"/>
              </w:rPr>
            </w:pPr>
          </w:p>
          <w:p w:rsidR="002134FD" w:rsidRPr="00380048" w:rsidRDefault="002134FD" w:rsidP="00380048">
            <w:pPr>
              <w:jc w:val="both"/>
              <w:rPr>
                <w:rFonts w:eastAsia="Calibri"/>
                <w:b/>
                <w:bCs/>
              </w:rPr>
            </w:pPr>
            <w:r w:rsidRPr="00380048">
              <w:rPr>
                <w:rFonts w:eastAsia="Calibri"/>
                <w:b/>
                <w:bCs/>
              </w:rPr>
              <w:t>B1: GV Chuyển giao:</w:t>
            </w:r>
          </w:p>
          <w:p w:rsidR="002134FD" w:rsidRPr="00380048" w:rsidRDefault="002134FD" w:rsidP="00380048">
            <w:pPr>
              <w:jc w:val="both"/>
              <w:rPr>
                <w:rFonts w:eastAsia="Calibri"/>
                <w:b/>
                <w:bCs/>
              </w:rPr>
            </w:pPr>
            <w:r w:rsidRPr="00380048">
              <w:rPr>
                <w:rFonts w:eastAsia="Calibri"/>
                <w:bCs/>
              </w:rPr>
              <w:t>HS hoạt động theo cặp tìm hiểu SGK và trả lời?</w:t>
            </w:r>
          </w:p>
          <w:p w:rsidR="002134FD" w:rsidRPr="00380048" w:rsidRDefault="002134FD" w:rsidP="00380048">
            <w:pPr>
              <w:ind w:left="140"/>
              <w:jc w:val="both"/>
              <w:rPr>
                <w:rFonts w:ascii=".VnTime" w:hAnsi=".VnTime"/>
                <w:vertAlign w:val="subscript"/>
              </w:rPr>
            </w:pPr>
            <w:r w:rsidRPr="00380048">
              <w:rPr>
                <w:lang w:val="pt-BR"/>
              </w:rPr>
              <w:t xml:space="preserve">- </w:t>
            </w:r>
            <w:r w:rsidRPr="00380048">
              <w:rPr>
                <w:rFonts w:ascii=".VnTime" w:hAnsi=".VnTime"/>
                <w:lang w:val="pt-BR"/>
              </w:rPr>
              <w:t>Trong thùc tÕ ng</w:t>
            </w:r>
            <w:r w:rsidRPr="00380048">
              <w:rPr>
                <w:rFonts w:ascii=".VnTime" w:hAnsi=".VnTime"/>
                <w:lang w:val="pt-BR"/>
              </w:rPr>
              <w:softHyphen/>
              <w:t xml:space="preserve">êi ta </w:t>
            </w:r>
            <w:r w:rsidRPr="00380048">
              <w:rPr>
                <w:rFonts w:ascii=".VnTime" w:hAnsi=".VnTime"/>
              </w:rPr>
              <w:t>s</w:t>
            </w:r>
            <w:r w:rsidRPr="00C527E0">
              <w:t>ả</w:t>
            </w:r>
            <w:r w:rsidRPr="00380048">
              <w:rPr>
                <w:rFonts w:ascii=".VnTime" w:hAnsi=".VnTime"/>
              </w:rPr>
              <w:t>n xu</w:t>
            </w:r>
            <w:r w:rsidRPr="00C527E0">
              <w:t>ấ</w:t>
            </w:r>
            <w:r w:rsidRPr="00380048">
              <w:rPr>
                <w:rFonts w:ascii=".VnTime" w:hAnsi=".VnTime"/>
              </w:rPr>
              <w:t>t H</w:t>
            </w:r>
            <w:r w:rsidRPr="00380048">
              <w:rPr>
                <w:rFonts w:ascii=".VnTime" w:hAnsi=".VnTime"/>
                <w:vertAlign w:val="subscript"/>
              </w:rPr>
              <w:t>2</w:t>
            </w:r>
            <w:r w:rsidRPr="00380048">
              <w:rPr>
                <w:rFonts w:ascii=".VnTime" w:hAnsi=".VnTime"/>
              </w:rPr>
              <w:t>SO</w:t>
            </w:r>
            <w:r w:rsidRPr="00380048">
              <w:rPr>
                <w:rFonts w:ascii=".VnTime" w:hAnsi=".VnTime"/>
                <w:vertAlign w:val="subscript"/>
              </w:rPr>
              <w:t>4</w:t>
            </w:r>
          </w:p>
          <w:p w:rsidR="002134FD" w:rsidRPr="00380048" w:rsidRDefault="002134FD" w:rsidP="00380048">
            <w:pPr>
              <w:jc w:val="both"/>
              <w:rPr>
                <w:rFonts w:ascii=".VnTime" w:hAnsi=".VnTime"/>
                <w:lang w:val="pt-BR"/>
              </w:rPr>
            </w:pPr>
            <w:r w:rsidRPr="00380048">
              <w:rPr>
                <w:rFonts w:ascii=".VnTime" w:hAnsi=".VnTime"/>
                <w:lang w:val="pt-BR"/>
              </w:rPr>
              <w:t>tõ nguyªn liÖu nµo?</w:t>
            </w:r>
          </w:p>
          <w:p w:rsidR="002134FD" w:rsidRPr="00FF398B" w:rsidRDefault="002134FD" w:rsidP="00380048">
            <w:pPr>
              <w:ind w:left="140"/>
              <w:jc w:val="both"/>
            </w:pPr>
            <w:r w:rsidRPr="00380048">
              <w:rPr>
                <w:lang w:val="pt-BR"/>
              </w:rPr>
              <w:t xml:space="preserve">-Các công đoạn </w:t>
            </w:r>
            <w:r w:rsidRPr="00FF398B">
              <w:t>sản xuất H</w:t>
            </w:r>
            <w:r w:rsidRPr="00380048">
              <w:rPr>
                <w:vertAlign w:val="subscript"/>
              </w:rPr>
              <w:t>2</w:t>
            </w:r>
            <w:r w:rsidRPr="00FF398B">
              <w:t>SO</w:t>
            </w:r>
            <w:r w:rsidRPr="00380048">
              <w:rPr>
                <w:vertAlign w:val="subscript"/>
              </w:rPr>
              <w:t>4</w:t>
            </w:r>
            <w:r w:rsidRPr="00FF398B">
              <w:t>?</w:t>
            </w:r>
          </w:p>
          <w:p w:rsidR="002134FD" w:rsidRPr="00380048" w:rsidRDefault="002134FD" w:rsidP="00380048">
            <w:pPr>
              <w:jc w:val="both"/>
              <w:rPr>
                <w:lang w:val="de-DE" w:eastAsia="vi-VN"/>
              </w:rPr>
            </w:pPr>
            <w:r w:rsidRPr="00380048">
              <w:rPr>
                <w:rFonts w:eastAsia="Calibri"/>
                <w:b/>
                <w:bCs/>
              </w:rPr>
              <w:t>B2: Thực hiện</w:t>
            </w:r>
            <w:r w:rsidRPr="00380048">
              <w:rPr>
                <w:lang w:val="de-DE" w:eastAsia="vi-VN"/>
              </w:rPr>
              <w:t xml:space="preserve"> </w:t>
            </w:r>
          </w:p>
          <w:p w:rsidR="002134FD" w:rsidRPr="00380048" w:rsidRDefault="002134FD" w:rsidP="00380048">
            <w:pPr>
              <w:ind w:left="140"/>
              <w:jc w:val="both"/>
              <w:rPr>
                <w:lang w:val="pt-BR"/>
              </w:rPr>
            </w:pPr>
            <w:r w:rsidRPr="00380048">
              <w:rPr>
                <w:lang w:val="pt-BR"/>
              </w:rPr>
              <w:t xml:space="preserve">HS thảo luận </w:t>
            </w:r>
            <w:r w:rsidRPr="00380048">
              <w:rPr>
                <w:rFonts w:eastAsia="Calibri"/>
                <w:bCs/>
              </w:rPr>
              <w:t>theo cặp</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w:t>
            </w:r>
          </w:p>
          <w:p w:rsidR="002134FD" w:rsidRPr="00380048" w:rsidRDefault="002134FD" w:rsidP="00380048">
            <w:pPr>
              <w:ind w:left="140"/>
              <w:jc w:val="both"/>
              <w:rPr>
                <w:lang w:val="pt-BR"/>
              </w:rPr>
            </w:pPr>
            <w:r w:rsidRPr="00380048">
              <w:rPr>
                <w:lang w:val="pt-BR"/>
              </w:rPr>
              <w:t>HS trả lời câu hỏi</w:t>
            </w:r>
          </w:p>
          <w:p w:rsidR="002134FD" w:rsidRPr="00380048" w:rsidRDefault="002134FD" w:rsidP="00380048">
            <w:pPr>
              <w:jc w:val="both"/>
              <w:rPr>
                <w:lang w:val="fr-FR"/>
              </w:rPr>
            </w:pPr>
            <w:r w:rsidRPr="00380048">
              <w:rPr>
                <w:rFonts w:eastAsia="Calibri"/>
                <w:b/>
                <w:bCs/>
              </w:rPr>
              <w:t>B4: Đánh giá, nhận xét, tổng hợp:</w:t>
            </w:r>
          </w:p>
          <w:p w:rsidR="002134FD" w:rsidRPr="00380048" w:rsidRDefault="002134FD" w:rsidP="00380048">
            <w:pPr>
              <w:ind w:left="140"/>
              <w:jc w:val="both"/>
              <w:rPr>
                <w:lang w:val="pt-BR"/>
              </w:rPr>
            </w:pPr>
            <w:r w:rsidRPr="00380048">
              <w:rPr>
                <w:lang w:val="pt-BR"/>
              </w:rPr>
              <w:lastRenderedPageBreak/>
              <w:t xml:space="preserve">GV nhận xét, đánh giá câu trả lời của HS và HS hoàn thành các PTHH sản xuất </w:t>
            </w:r>
            <w:r w:rsidRPr="00FF398B">
              <w:t>H</w:t>
            </w:r>
            <w:r w:rsidRPr="00380048">
              <w:rPr>
                <w:vertAlign w:val="subscript"/>
              </w:rPr>
              <w:t>2</w:t>
            </w:r>
            <w:r w:rsidRPr="00FF398B">
              <w:t>SO</w:t>
            </w:r>
            <w:r w:rsidRPr="00380048">
              <w:rPr>
                <w:vertAlign w:val="subscript"/>
              </w:rPr>
              <w:t>4</w:t>
            </w:r>
            <w:r w:rsidRPr="00FF398B">
              <w:t>.</w:t>
            </w:r>
          </w:p>
          <w:p w:rsidR="004078DA" w:rsidRPr="00380048" w:rsidRDefault="004078DA" w:rsidP="00380048">
            <w:pPr>
              <w:jc w:val="both"/>
              <w:rPr>
                <w:b/>
              </w:rPr>
            </w:pPr>
          </w:p>
          <w:p w:rsidR="004078DA" w:rsidRPr="00380048" w:rsidRDefault="004078DA" w:rsidP="00380048">
            <w:pPr>
              <w:jc w:val="both"/>
              <w:rPr>
                <w:b/>
              </w:rPr>
            </w:pPr>
          </w:p>
          <w:p w:rsidR="002134FD" w:rsidRPr="00380048" w:rsidRDefault="002134FD" w:rsidP="00380048">
            <w:pPr>
              <w:jc w:val="both"/>
              <w:rPr>
                <w:b/>
              </w:rPr>
            </w:pPr>
            <w:r w:rsidRPr="00380048">
              <w:rPr>
                <w:b/>
              </w:rPr>
              <w:t>V. Nhận biết axit sunfuric và muối sunfat.</w:t>
            </w:r>
          </w:p>
          <w:p w:rsidR="002134FD" w:rsidRPr="00380048" w:rsidRDefault="002134FD" w:rsidP="00380048">
            <w:pPr>
              <w:jc w:val="both"/>
              <w:rPr>
                <w:rFonts w:eastAsia="Calibri"/>
                <w:b/>
                <w:bCs/>
              </w:rPr>
            </w:pPr>
            <w:r w:rsidRPr="00380048">
              <w:rPr>
                <w:rFonts w:eastAsia="Calibri"/>
                <w:b/>
                <w:bCs/>
              </w:rPr>
              <w:t>B1: GV Chuyển giao:</w:t>
            </w:r>
          </w:p>
          <w:p w:rsidR="002134FD" w:rsidRPr="00380048" w:rsidRDefault="002134FD" w:rsidP="00380048">
            <w:pPr>
              <w:jc w:val="both"/>
              <w:rPr>
                <w:rFonts w:eastAsia="Calibri"/>
                <w:bCs/>
              </w:rPr>
            </w:pPr>
            <w:r w:rsidRPr="00380048">
              <w:rPr>
                <w:rFonts w:eastAsia="Calibri"/>
                <w:bCs/>
              </w:rPr>
              <w:t>HS hoạt động theo nhóm làm TN:</w:t>
            </w:r>
          </w:p>
          <w:p w:rsidR="002134FD" w:rsidRPr="00FF398B" w:rsidRDefault="002134FD" w:rsidP="00380048">
            <w:pPr>
              <w:ind w:left="140"/>
              <w:jc w:val="both"/>
            </w:pPr>
            <w:r w:rsidRPr="00380048">
              <w:rPr>
                <w:rFonts w:eastAsia="Calibri"/>
                <w:bCs/>
              </w:rPr>
              <w:t xml:space="preserve">+TN: Phân biệt 4 dd đựng trong 4 ống nghiệm mất nhãn chứa </w:t>
            </w:r>
            <w:r w:rsidRPr="00380048">
              <w:rPr>
                <w:lang w:val="pt-BR"/>
              </w:rPr>
              <w:t>HCl, H</w:t>
            </w:r>
            <w:r w:rsidRPr="00380048">
              <w:rPr>
                <w:vertAlign w:val="subscript"/>
                <w:lang w:val="pt-BR"/>
              </w:rPr>
              <w:t>2</w:t>
            </w:r>
            <w:r w:rsidRPr="00380048">
              <w:rPr>
                <w:lang w:val="pt-BR"/>
              </w:rPr>
              <w:t>SO</w:t>
            </w:r>
            <w:r w:rsidRPr="00380048">
              <w:rPr>
                <w:vertAlign w:val="subscript"/>
                <w:lang w:val="pt-BR"/>
              </w:rPr>
              <w:t>4</w:t>
            </w:r>
            <w:r w:rsidRPr="00380048">
              <w:rPr>
                <w:lang w:val="pt-BR"/>
              </w:rPr>
              <w:t>, NaCl, Na</w:t>
            </w:r>
            <w:r w:rsidRPr="00380048">
              <w:rPr>
                <w:vertAlign w:val="subscript"/>
                <w:lang w:val="pt-BR"/>
              </w:rPr>
              <w:t>2</w:t>
            </w:r>
            <w:r w:rsidRPr="00380048">
              <w:rPr>
                <w:lang w:val="pt-BR"/>
              </w:rPr>
              <w:t>SO</w:t>
            </w:r>
            <w:r w:rsidRPr="00380048">
              <w:rPr>
                <w:vertAlign w:val="subscript"/>
                <w:lang w:val="pt-BR"/>
              </w:rPr>
              <w:t>4</w:t>
            </w:r>
          </w:p>
          <w:p w:rsidR="002134FD" w:rsidRPr="00380048" w:rsidRDefault="002134FD" w:rsidP="00380048">
            <w:pPr>
              <w:jc w:val="both"/>
              <w:rPr>
                <w:lang w:val="de-DE" w:eastAsia="vi-VN"/>
              </w:rPr>
            </w:pPr>
            <w:r w:rsidRPr="00380048">
              <w:rPr>
                <w:rFonts w:eastAsia="Calibri"/>
                <w:b/>
                <w:bCs/>
              </w:rPr>
              <w:t>B2: Thực hiện</w:t>
            </w:r>
            <w:r w:rsidRPr="00380048">
              <w:rPr>
                <w:lang w:val="de-DE" w:eastAsia="vi-VN"/>
              </w:rPr>
              <w:t xml:space="preserve"> </w:t>
            </w:r>
          </w:p>
          <w:p w:rsidR="002134FD" w:rsidRPr="00380048" w:rsidRDefault="002134FD" w:rsidP="00380048">
            <w:pPr>
              <w:ind w:left="140"/>
              <w:jc w:val="both"/>
              <w:rPr>
                <w:lang w:val="pt-BR"/>
              </w:rPr>
            </w:pPr>
            <w:r w:rsidRPr="00380048">
              <w:rPr>
                <w:lang w:val="pt-BR"/>
              </w:rPr>
              <w:t>HS làm TN, quan sát hiện tượng, nhận xét và kết luận</w:t>
            </w:r>
          </w:p>
          <w:p w:rsidR="002134FD" w:rsidRPr="00380048" w:rsidRDefault="002134FD" w:rsidP="00380048">
            <w:pPr>
              <w:jc w:val="both"/>
              <w:rPr>
                <w:lang w:val="de-DE" w:eastAsia="vi-VN"/>
              </w:rPr>
            </w:pPr>
            <w:r w:rsidRPr="00380048">
              <w:rPr>
                <w:rFonts w:eastAsia="Calibri"/>
                <w:b/>
                <w:bCs/>
              </w:rPr>
              <w:t>B3:  Báo cáo, thảo luận</w:t>
            </w:r>
            <w:r w:rsidRPr="00380048">
              <w:rPr>
                <w:lang w:val="de-DE" w:eastAsia="vi-VN"/>
              </w:rPr>
              <w:t xml:space="preserve"> :</w:t>
            </w:r>
          </w:p>
          <w:p w:rsidR="002134FD" w:rsidRPr="00380048" w:rsidRDefault="002134FD" w:rsidP="00380048">
            <w:pPr>
              <w:ind w:left="140"/>
              <w:jc w:val="both"/>
              <w:rPr>
                <w:lang w:val="pt-BR"/>
              </w:rPr>
            </w:pPr>
            <w:r w:rsidRPr="00380048">
              <w:rPr>
                <w:lang w:val="pt-BR"/>
              </w:rPr>
              <w:t>HS nêu cách phân biệt</w:t>
            </w:r>
          </w:p>
          <w:p w:rsidR="002134FD" w:rsidRPr="00380048" w:rsidRDefault="002134FD" w:rsidP="00380048">
            <w:pPr>
              <w:jc w:val="both"/>
              <w:rPr>
                <w:lang w:val="fr-FR"/>
              </w:rPr>
            </w:pPr>
            <w:r w:rsidRPr="00380048">
              <w:rPr>
                <w:rFonts w:eastAsia="Calibri"/>
                <w:b/>
                <w:bCs/>
              </w:rPr>
              <w:t>B4: Đánh giá, nhận xét, tổng hợp:</w:t>
            </w:r>
          </w:p>
          <w:p w:rsidR="002134FD" w:rsidRPr="00FF398B" w:rsidRDefault="002134FD" w:rsidP="00380048">
            <w:pPr>
              <w:jc w:val="both"/>
            </w:pPr>
            <w:r w:rsidRPr="00380048">
              <w:rPr>
                <w:lang w:val="pt-BR"/>
              </w:rPr>
              <w:t xml:space="preserve">GV nhận xét, đánh giá câu trả lời của HS và kết luận cách </w:t>
            </w:r>
            <w:r w:rsidRPr="00FF398B">
              <w:t>nhận biết axit sunfuric và muối sunfat.</w:t>
            </w:r>
          </w:p>
        </w:tc>
        <w:tc>
          <w:tcPr>
            <w:tcW w:w="5490" w:type="dxa"/>
            <w:tcBorders>
              <w:top w:val="single" w:sz="4" w:space="0" w:color="auto"/>
              <w:left w:val="single" w:sz="4" w:space="0" w:color="auto"/>
              <w:bottom w:val="single" w:sz="4" w:space="0" w:color="auto"/>
              <w:right w:val="single" w:sz="4" w:space="0" w:color="auto"/>
            </w:tcBorders>
          </w:tcPr>
          <w:p w:rsidR="002134FD" w:rsidRPr="00FF398B" w:rsidRDefault="002134FD" w:rsidP="00380048">
            <w:pPr>
              <w:tabs>
                <w:tab w:val="left" w:pos="450"/>
              </w:tabs>
              <w:spacing w:line="360" w:lineRule="auto"/>
              <w:jc w:val="both"/>
            </w:pPr>
          </w:p>
          <w:p w:rsidR="002134FD" w:rsidRPr="00380048" w:rsidRDefault="002134FD" w:rsidP="00380048">
            <w:pPr>
              <w:jc w:val="both"/>
              <w:rPr>
                <w:b/>
                <w:u w:val="single"/>
              </w:rPr>
            </w:pPr>
            <w:r w:rsidRPr="00380048">
              <w:rPr>
                <w:b/>
                <w:u w:val="single"/>
              </w:rPr>
              <w:t>B.Axit sunfuric- H</w:t>
            </w:r>
            <w:r w:rsidRPr="00380048">
              <w:rPr>
                <w:b/>
                <w:u w:val="single"/>
                <w:vertAlign w:val="subscript"/>
              </w:rPr>
              <w:t>2</w:t>
            </w:r>
            <w:r w:rsidRPr="00380048">
              <w:rPr>
                <w:b/>
                <w:u w:val="single"/>
              </w:rPr>
              <w:t>SO</w:t>
            </w:r>
            <w:r w:rsidRPr="00380048">
              <w:rPr>
                <w:b/>
                <w:u w:val="single"/>
                <w:vertAlign w:val="subscript"/>
              </w:rPr>
              <w:t>4</w:t>
            </w:r>
          </w:p>
          <w:p w:rsidR="002134FD" w:rsidRPr="00380048" w:rsidRDefault="002134FD" w:rsidP="00380048">
            <w:pPr>
              <w:jc w:val="both"/>
              <w:rPr>
                <w:b/>
              </w:rPr>
            </w:pPr>
            <w:r w:rsidRPr="00380048">
              <w:rPr>
                <w:b/>
              </w:rPr>
              <w:t>I. Tính chất vật lý.</w:t>
            </w:r>
          </w:p>
          <w:p w:rsidR="002134FD" w:rsidRPr="00FF398B" w:rsidRDefault="002134FD" w:rsidP="00380048">
            <w:pPr>
              <w:jc w:val="both"/>
            </w:pPr>
            <w:r w:rsidRPr="00FF398B">
              <w:t>- Chất lỏng, sánh, không màu, nặng gấp 2 lần nước (dd 98% d=1,83)</w:t>
            </w:r>
          </w:p>
          <w:p w:rsidR="002134FD" w:rsidRPr="00FF398B" w:rsidRDefault="002134FD" w:rsidP="00380048">
            <w:pPr>
              <w:jc w:val="both"/>
            </w:pPr>
            <w:r w:rsidRPr="00FF398B">
              <w:t>- Không bay hơi, dễ tanvà toả nhiều nhiệt.</w:t>
            </w:r>
          </w:p>
          <w:p w:rsidR="002134FD" w:rsidRPr="00FF398B" w:rsidRDefault="002134FD" w:rsidP="00380048">
            <w:pPr>
              <w:tabs>
                <w:tab w:val="left" w:pos="450"/>
              </w:tabs>
              <w:spacing w:line="360" w:lineRule="auto"/>
              <w:jc w:val="both"/>
            </w:pPr>
            <w:r w:rsidRPr="00FF398B">
              <w:t>-Chú ý( SGK)</w:t>
            </w:r>
          </w:p>
          <w:p w:rsidR="002134FD" w:rsidRPr="00FF398B" w:rsidRDefault="002134FD" w:rsidP="00380048">
            <w:pPr>
              <w:tabs>
                <w:tab w:val="left" w:pos="450"/>
              </w:tabs>
              <w:spacing w:line="360" w:lineRule="auto"/>
              <w:jc w:val="both"/>
            </w:pPr>
          </w:p>
          <w:p w:rsidR="002134FD" w:rsidRPr="00FF398B" w:rsidRDefault="002134FD" w:rsidP="00380048">
            <w:pPr>
              <w:tabs>
                <w:tab w:val="left" w:pos="450"/>
              </w:tabs>
              <w:spacing w:line="360" w:lineRule="auto"/>
              <w:jc w:val="both"/>
            </w:pPr>
          </w:p>
          <w:p w:rsidR="002134FD" w:rsidRPr="00FF398B" w:rsidRDefault="002134FD" w:rsidP="00380048">
            <w:pPr>
              <w:tabs>
                <w:tab w:val="left" w:pos="450"/>
              </w:tabs>
              <w:spacing w:line="360" w:lineRule="auto"/>
              <w:jc w:val="both"/>
            </w:pPr>
          </w:p>
          <w:p w:rsidR="002134FD" w:rsidRPr="00FF398B" w:rsidRDefault="002134FD" w:rsidP="00380048">
            <w:pPr>
              <w:tabs>
                <w:tab w:val="left" w:pos="450"/>
              </w:tabs>
              <w:spacing w:line="360" w:lineRule="auto"/>
              <w:jc w:val="both"/>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2134FD" w:rsidRPr="00380048" w:rsidRDefault="002134FD" w:rsidP="00380048">
            <w:pPr>
              <w:jc w:val="both"/>
              <w:rPr>
                <w:b/>
              </w:rPr>
            </w:pPr>
            <w:r w:rsidRPr="00380048">
              <w:rPr>
                <w:b/>
              </w:rPr>
              <w:t>II. Tính chất hoá học.</w:t>
            </w:r>
          </w:p>
          <w:p w:rsidR="002134FD" w:rsidRPr="00380048" w:rsidRDefault="002134FD" w:rsidP="00380048">
            <w:pPr>
              <w:jc w:val="both"/>
              <w:rPr>
                <w:b/>
              </w:rPr>
            </w:pPr>
          </w:p>
          <w:p w:rsidR="002134FD" w:rsidRPr="00380048" w:rsidRDefault="002134FD" w:rsidP="00380048">
            <w:pPr>
              <w:jc w:val="both"/>
              <w:rPr>
                <w:b/>
              </w:rPr>
            </w:pPr>
            <w:r w:rsidRPr="00380048">
              <w:rPr>
                <w:b/>
              </w:rPr>
              <w:t>1. Axit H</w:t>
            </w:r>
            <w:r w:rsidRPr="00380048">
              <w:rPr>
                <w:b/>
                <w:vertAlign w:val="subscript"/>
              </w:rPr>
              <w:t>2</w:t>
            </w:r>
            <w:r w:rsidRPr="00380048">
              <w:rPr>
                <w:b/>
              </w:rPr>
              <w:t>SO</w:t>
            </w:r>
            <w:r w:rsidRPr="00380048">
              <w:rPr>
                <w:b/>
                <w:vertAlign w:val="subscript"/>
              </w:rPr>
              <w:t>4</w:t>
            </w:r>
            <w:r w:rsidRPr="00380048">
              <w:rPr>
                <w:b/>
              </w:rPr>
              <w:t xml:space="preserve"> loãng có đầy đủ TCHH của một axit.</w:t>
            </w:r>
          </w:p>
          <w:p w:rsidR="002134FD" w:rsidRPr="00FF398B" w:rsidRDefault="002134FD" w:rsidP="00380048">
            <w:pPr>
              <w:jc w:val="both"/>
            </w:pPr>
            <w:r w:rsidRPr="00FF398B">
              <w:t>- Đổi màu quỳ tím thành đỏ.</w:t>
            </w:r>
          </w:p>
          <w:p w:rsidR="002134FD" w:rsidRPr="00FF398B" w:rsidRDefault="002134FD" w:rsidP="00380048">
            <w:pPr>
              <w:jc w:val="both"/>
            </w:pPr>
            <w:r w:rsidRPr="00FF398B">
              <w:t>- Tác dụng với kim loại tạo thành muối sufat và hidro.</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4656" behindDoc="0" locked="0" layoutInCell="1" allowOverlap="1">
                      <wp:simplePos x="0" y="0"/>
                      <wp:positionH relativeFrom="column">
                        <wp:posOffset>861060</wp:posOffset>
                      </wp:positionH>
                      <wp:positionV relativeFrom="paragraph">
                        <wp:posOffset>78105</wp:posOffset>
                      </wp:positionV>
                      <wp:extent cx="277495" cy="0"/>
                      <wp:effectExtent l="11430" t="54610" r="15875" b="59690"/>
                      <wp:wrapNone/>
                      <wp:docPr id="97"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8pt,6.15pt" to="89.65pt,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aSNbKQIAAEsEAAAOAAAAZHJzL2Uyb0RvYy54bWysVNuO2yAQfa/Uf0C8J7ZT52bFWVV20pe0 G2m3H0AAx6gYEJA4UdV/70Au3e2+rKr6AQ+emTNnbl48nDqJjtw6oVWJs2GKEVdUM6H2Jf7+vB7M MHKeKEakVrzEZ+7ww/Ljh0VvCj7SrZaMWwQgyhW9KXHrvSmSxNGWd8QNteEKlI22HfFwtfuEWdID eieTUZpOkl5bZqym3Dn4Wl+UeBnxm4ZT/9g0jnskSwzcfDxtPHfhTJYLUuwtMa2gVxrkH1h0RCgI eoeqiSfoYMUbqE5Qq51u/JDqLtFNIyiPOUA2WfpXNk8tMTzmAsVx5l4m9/9g6bfj1iLBSjyfYqRI Bz3aCMXRfBZq0xtXgEmltjZkR0/qyWw0/eGQ0lVL1J5Hjs9nA35Z8EheuYSLMxBh13/VDGzIwetY qFNjuwAJJUCn2I/zvR/85BGFj6PpNJ+PMaI3VUKKm5+xzn/hukNBKLEEzhGXHDfOBx6kuJmEMEqv hZSx21KhHtIdj8bRwWkpWFAGM2f3u0padCRhXuITkwLNSzOrD4pFsJYTtrrKnggJMvKxGt4KqI/k OETrOMNIcliRIF3oSRUiQq5A+CpdRubnPJ2vZqtZPshHk9UgT+t68Hld5YPJOpuO6091VdXZr0A+ y4tWMMZV4H8b3yx/33hcF+kyePcBvhcqeY0eKwpkb+9IOjY79PcyKTvNzlsbsgt9h4mNxtftCivx 8h6t/vwDlr8BAAD//wMAUEsDBBQABgAIAAAAIQCbmsK63wAAAAkBAAAPAAAAZHJzL2Rvd25yZXYu eG1sTI9BT8MwDIXvSPyHyEjcWLpNjK40nRDSuGyAtqEJbllj2orGqZJ0K/8eTxzg9p799Pw5Xwy2 FUf0oXGkYDxKQCCVzjRUKXjbLW9SECFqMrp1hAq+McCiuLzIdWbciTZ43MZKcAmFTCuoY+wyKUNZ o9Vh5Dok3n06b3Vk6ytpvD5xuW3lJElm0uqG+EKtO3yssfza9lbBZr1cpftVP5T+42n8sntdP7+H VKnrq+HhHkTEIf6F4YzP6FAw08H1ZIJo2U9vZxxlMZmCOAfu5iwOvwNZ5PL/B8UPAAAA//8DAFBL AQItABQABgAIAAAAIQC2gziS/gAAAOEBAAATAAAAAAAAAAAAAAAAAAAAAABbQ29udGVudF9UeXBl c10ueG1sUEsBAi0AFAAGAAgAAAAhADj9If/WAAAAlAEAAAsAAAAAAAAAAAAAAAAALwEAAF9yZWxz Ly5yZWxzUEsBAi0AFAAGAAgAAAAhAOhpI1spAgAASwQAAA4AAAAAAAAAAAAAAAAALgIAAGRycy9l Mm9Eb2MueG1sUEsBAi0AFAAGAAgAAAAhAJuawrrfAAAACQEAAA8AAAAAAAAAAAAAAAAAgwQAAGRy cy9kb3ducmV2LnhtbFBLBQYAAAAABAAEAPMAAACPBQAAAAA= ">
                      <v:stroke endarrow="block"/>
                    </v:line>
                  </w:pict>
                </mc:Fallback>
              </mc:AlternateContent>
            </w:r>
            <w:r w:rsidR="002134FD" w:rsidRPr="00FF398B">
              <w:t>Mg+H</w:t>
            </w:r>
            <w:r w:rsidR="002134FD" w:rsidRPr="00380048">
              <w:rPr>
                <w:vertAlign w:val="subscript"/>
              </w:rPr>
              <w:t>2</w:t>
            </w:r>
            <w:r w:rsidR="002134FD" w:rsidRPr="00FF398B">
              <w:t>SO</w:t>
            </w:r>
            <w:r w:rsidR="002134FD" w:rsidRPr="00380048">
              <w:rPr>
                <w:vertAlign w:val="subscript"/>
              </w:rPr>
              <w:t>4</w:t>
            </w:r>
            <w:r w:rsidR="002134FD" w:rsidRPr="00FF398B">
              <w:t xml:space="preserve">        MgSO</w:t>
            </w:r>
            <w:r w:rsidR="002134FD" w:rsidRPr="00380048">
              <w:rPr>
                <w:vertAlign w:val="subscript"/>
              </w:rPr>
              <w:t>4</w:t>
            </w:r>
            <w:r w:rsidR="002134FD" w:rsidRPr="00FF398B">
              <w:t>+H</w:t>
            </w:r>
            <w:r w:rsidR="002134FD" w:rsidRPr="00380048">
              <w:rPr>
                <w:vertAlign w:val="subscript"/>
              </w:rPr>
              <w:t>2</w:t>
            </w:r>
          </w:p>
          <w:p w:rsidR="002134FD" w:rsidRPr="00FF398B" w:rsidRDefault="002134FD" w:rsidP="00380048">
            <w:pPr>
              <w:jc w:val="both"/>
            </w:pPr>
            <w:r w:rsidRPr="00FF398B">
              <w:t xml:space="preserve">  r     dd               dd         k</w:t>
            </w:r>
          </w:p>
          <w:p w:rsidR="002134FD" w:rsidRPr="00FF398B" w:rsidRDefault="002134FD" w:rsidP="00380048">
            <w:pPr>
              <w:jc w:val="both"/>
            </w:pPr>
            <w:r w:rsidRPr="00FF398B">
              <w:t xml:space="preserve">- Tác dụng với bazơ tạo thành muối sunfat và </w:t>
            </w:r>
            <w:r w:rsidRPr="00FF398B">
              <w:lastRenderedPageBreak/>
              <w:t>nước.</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5680" behindDoc="0" locked="0" layoutInCell="1" allowOverlap="1">
                      <wp:simplePos x="0" y="0"/>
                      <wp:positionH relativeFrom="column">
                        <wp:posOffset>1287780</wp:posOffset>
                      </wp:positionH>
                      <wp:positionV relativeFrom="paragraph">
                        <wp:posOffset>78105</wp:posOffset>
                      </wp:positionV>
                      <wp:extent cx="277495" cy="0"/>
                      <wp:effectExtent l="9525" t="56515" r="17780" b="57785"/>
                      <wp:wrapNone/>
                      <wp:docPr id="96"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4pt,6.15pt" to="123.25pt,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awl3KQIAAEsEAAAOAAAAZHJzL2Uyb0RvYy54bWysVM2O2jAQvlfqO1i+QxIaWBIRVlUCvdAu 0m4fwNgOserYlm0IqOq7d2x+utteqqo5OOPMzDff/GXxeOolOnLrhFYVzsYpRlxRzYTaV/jry3o0 x8h5ohiRWvEKn7nDj8v37xaDKflEd1oybhGAKFcOpsKd96ZMEkc73hM31oYrULba9sTD1e4TZskA 6L1MJmk6SwZtmbGacufga3NR4mXEb1tO/VPbOu6RrDBw8/G08dyFM1kuSLm3xHSCXmmQf2DRE6Eg 6B2qIZ6ggxV/QPWCWu1068dU94luW0F5zAGyydLfsnnuiOExFyiOM/cyuf8HS78ctxYJVuFihpEi PfRoIxRHRRFqMxhXgkmttjZkR0/q2Ww0/eaQ0nVH1J5Hji9nA35Z8EjeuISLMxBhN3zWDGzIwetY qFNr+wAJJUCn2I/zvR/85BGFj5OHh7yYYkRvqoSUNz9jnf/EdY+CUGEJnCMuOW6cDzxIeTMJYZRe Cyljt6VCA6Q7nUyjg9NSsKAMZs7ud7W06EjCvMQnJgWa12ZWHxSLYB0nbHWVPRESZORjNbwVUB/J cYjWc4aR5LAiQbrQkypEhFyB8FW6jMz3Ii1W89U8H+WT2WqUp00z+riu89FsnT1Mmw9NXTfZj0A+ y8tOMMZV4H8b3yz/u/G4LtJl8O4DfC9U8hY9VhTI3t6RdGx26O9lUnaanbc2ZBf6DhMbja/bFVbi 9T1a/foHLH8CAAD//wMAUEsDBBQABgAIAAAAIQDyooV/3wAAAAkBAAAPAAAAZHJzL2Rvd25yZXYu eG1sTI/BTsMwEETvSPyDtUjcqFMDVRTiVAipXFqo2qKq3Nx4SSLidRQ7bfh7FnGA4+yMZt7m89G1 4oR9aDxpmE4SEEiltw1VGt52i5sURIiGrGk9oYYvDDAvLi9yk1l/pg2etrESXEIhMxrqGLtMylDW 6EyY+A6JvQ/fOxNZ9pW0vTlzuWulSpKZdKYhXqhNh081lp/bwWnYrBbLdL8cxrJ/f56+7tarl0NI tb6+Gh8fQEQc418YfvAZHQpmOvqBbBCtBpUoRo9sqFsQHFB3s3sQx9+DLHL5/4PiGwAA//8DAFBL AQItABQABgAIAAAAIQC2gziS/gAAAOEBAAATAAAAAAAAAAAAAAAAAAAAAABbQ29udGVudF9UeXBl c10ueG1sUEsBAi0AFAAGAAgAAAAhADj9If/WAAAAlAEAAAsAAAAAAAAAAAAAAAAALwEAAF9yZWxz Ly5yZWxzUEsBAi0AFAAGAAgAAAAhAGRrCXcpAgAASwQAAA4AAAAAAAAAAAAAAAAALgIAAGRycy9l Mm9Eb2MueG1sUEsBAi0AFAAGAAgAAAAhAPKihX/fAAAACQEAAA8AAAAAAAAAAAAAAAAAgwQAAGRy cy9kb3ducmV2LnhtbFBLBQYAAAAABAAEAPMAAACPBQAAAAA= ">
                      <v:stroke endarrow="block"/>
                    </v:line>
                  </w:pict>
                </mc:Fallback>
              </mc:AlternateContent>
            </w:r>
            <w:r w:rsidR="002134FD" w:rsidRPr="00FF398B">
              <w:t>Cu(OH)</w:t>
            </w:r>
            <w:r w:rsidR="002134FD" w:rsidRPr="00380048">
              <w:rPr>
                <w:vertAlign w:val="subscript"/>
              </w:rPr>
              <w:t>2</w:t>
            </w:r>
            <w:r w:rsidR="002134FD" w:rsidRPr="00FF398B">
              <w:t>+H</w:t>
            </w:r>
            <w:r w:rsidR="002134FD" w:rsidRPr="00380048">
              <w:rPr>
                <w:vertAlign w:val="subscript"/>
              </w:rPr>
              <w:t>2</w:t>
            </w:r>
            <w:r w:rsidR="002134FD" w:rsidRPr="00FF398B">
              <w:t>SO</w:t>
            </w:r>
            <w:r w:rsidR="002134FD" w:rsidRPr="00380048">
              <w:rPr>
                <w:vertAlign w:val="subscript"/>
              </w:rPr>
              <w:t>4</w:t>
            </w:r>
            <w:r w:rsidR="002134FD" w:rsidRPr="00FF398B">
              <w:t xml:space="preserve">      CuSO</w:t>
            </w:r>
            <w:r w:rsidR="002134FD" w:rsidRPr="00380048">
              <w:rPr>
                <w:vertAlign w:val="subscript"/>
              </w:rPr>
              <w:t>4</w:t>
            </w:r>
            <w:r w:rsidR="002134FD" w:rsidRPr="00FF398B">
              <w:t>+2H</w:t>
            </w:r>
            <w:r w:rsidR="002134FD" w:rsidRPr="00380048">
              <w:rPr>
                <w:vertAlign w:val="subscript"/>
              </w:rPr>
              <w:t>2</w:t>
            </w:r>
            <w:r w:rsidR="002134FD" w:rsidRPr="00FF398B">
              <w:t>O</w:t>
            </w:r>
          </w:p>
          <w:p w:rsidR="002134FD" w:rsidRPr="00FF398B" w:rsidRDefault="002134FD" w:rsidP="00380048">
            <w:pPr>
              <w:jc w:val="both"/>
            </w:pPr>
            <w:r w:rsidRPr="00FF398B">
              <w:t>- Tác dụng với oxit bazơ tạo thành muối sunfat và nước..</w:t>
            </w:r>
          </w:p>
          <w:p w:rsidR="002134FD" w:rsidRPr="00FF398B" w:rsidRDefault="002134FD" w:rsidP="00380048">
            <w:pPr>
              <w:jc w:val="both"/>
            </w:pPr>
            <w:r w:rsidRPr="00FF398B">
              <w:t>Fe</w:t>
            </w:r>
            <w:r w:rsidRPr="00380048">
              <w:rPr>
                <w:vertAlign w:val="subscript"/>
              </w:rPr>
              <w:t>2</w:t>
            </w:r>
            <w:r w:rsidRPr="00FF398B">
              <w:t>O</w:t>
            </w:r>
            <w:r w:rsidRPr="00380048">
              <w:rPr>
                <w:vertAlign w:val="subscript"/>
              </w:rPr>
              <w:t>3</w:t>
            </w:r>
            <w:r w:rsidRPr="00FF398B">
              <w:t>+3H</w:t>
            </w:r>
            <w:r w:rsidRPr="00380048">
              <w:rPr>
                <w:vertAlign w:val="subscript"/>
              </w:rPr>
              <w:t>2</w:t>
            </w:r>
            <w:r w:rsidRPr="00FF398B">
              <w:t>SO</w:t>
            </w:r>
            <w:r w:rsidRPr="00380048">
              <w:rPr>
                <w:vertAlign w:val="subscript"/>
              </w:rPr>
              <w:t>4</w:t>
            </w:r>
            <w:r w:rsidRPr="00FF398B">
              <w:t xml:space="preserve">          Fe</w:t>
            </w:r>
            <w:r w:rsidRPr="00380048">
              <w:rPr>
                <w:vertAlign w:val="subscript"/>
              </w:rPr>
              <w:t>2</w:t>
            </w:r>
            <w:r w:rsidRPr="00FF398B">
              <w:t>(SO</w:t>
            </w:r>
            <w:r w:rsidRPr="00380048">
              <w:rPr>
                <w:vertAlign w:val="subscript"/>
              </w:rPr>
              <w:t>4</w:t>
            </w:r>
            <w:r w:rsidRPr="00FF398B">
              <w:t>)</w:t>
            </w:r>
            <w:r w:rsidRPr="00380048">
              <w:rPr>
                <w:vertAlign w:val="subscript"/>
              </w:rPr>
              <w:t>3</w:t>
            </w:r>
            <w:r w:rsidRPr="00FF398B">
              <w:t>+3H</w:t>
            </w:r>
            <w:r w:rsidRPr="00380048">
              <w:rPr>
                <w:vertAlign w:val="subscript"/>
              </w:rPr>
              <w:t>2</w:t>
            </w:r>
            <w:r w:rsidRPr="00FF398B">
              <w:t>O</w:t>
            </w:r>
          </w:p>
          <w:p w:rsidR="002134FD" w:rsidRPr="00380048" w:rsidRDefault="002134FD" w:rsidP="00380048">
            <w:pPr>
              <w:jc w:val="both"/>
              <w:rPr>
                <w:b/>
              </w:rPr>
            </w:pPr>
            <w:r w:rsidRPr="00FF398B">
              <w:t>- Tác dụng với muối</w:t>
            </w:r>
            <w:r w:rsidRPr="00380048">
              <w:rPr>
                <w:b/>
              </w:rPr>
              <w:t xml:space="preserve"> (</w:t>
            </w:r>
            <w:r w:rsidRPr="00FF398B">
              <w:t xml:space="preserve"> Học ở bài muối</w:t>
            </w:r>
            <w:r w:rsidRPr="00380048">
              <w:rPr>
                <w:b/>
              </w:rPr>
              <w:t>)</w:t>
            </w:r>
          </w:p>
          <w:p w:rsidR="002134FD" w:rsidRPr="00FF398B" w:rsidRDefault="002134FD" w:rsidP="00380048">
            <w:pPr>
              <w:jc w:val="both"/>
            </w:pPr>
            <w:r w:rsidRPr="00FF398B">
              <w:t>KL: Axit H</w:t>
            </w:r>
            <w:r w:rsidRPr="00380048">
              <w:rPr>
                <w:vertAlign w:val="subscript"/>
              </w:rPr>
              <w:t>2</w:t>
            </w:r>
            <w:r w:rsidRPr="00FF398B">
              <w:t>SO</w:t>
            </w:r>
            <w:r w:rsidRPr="00380048">
              <w:rPr>
                <w:vertAlign w:val="subscript"/>
              </w:rPr>
              <w:t>4</w:t>
            </w:r>
            <w:r w:rsidRPr="00FF398B">
              <w:t xml:space="preserve"> có đầy đủ TC của một axit mạnh.</w:t>
            </w:r>
          </w:p>
          <w:p w:rsidR="002134FD" w:rsidRPr="00FF398B" w:rsidRDefault="002134FD" w:rsidP="00380048">
            <w:pPr>
              <w:tabs>
                <w:tab w:val="left" w:pos="450"/>
              </w:tabs>
              <w:spacing w:line="360" w:lineRule="auto"/>
              <w:jc w:val="both"/>
            </w:pPr>
          </w:p>
          <w:p w:rsidR="002134FD" w:rsidRPr="00FF398B" w:rsidRDefault="002134FD" w:rsidP="00380048"/>
          <w:p w:rsidR="002134FD" w:rsidRPr="00FF398B" w:rsidRDefault="002134FD" w:rsidP="00380048"/>
          <w:p w:rsidR="002134FD" w:rsidRPr="00380048" w:rsidRDefault="002134FD" w:rsidP="00380048">
            <w:pPr>
              <w:jc w:val="both"/>
              <w:rPr>
                <w:b/>
              </w:rPr>
            </w:pPr>
          </w:p>
          <w:p w:rsidR="002134FD" w:rsidRPr="00380048" w:rsidRDefault="002134FD" w:rsidP="00380048">
            <w:pPr>
              <w:jc w:val="both"/>
              <w:rPr>
                <w:b/>
              </w:rPr>
            </w:pPr>
          </w:p>
          <w:p w:rsidR="002134FD" w:rsidRPr="00380048" w:rsidRDefault="002134FD" w:rsidP="00380048">
            <w:pPr>
              <w:jc w:val="both"/>
              <w:rPr>
                <w:b/>
              </w:rPr>
            </w:pPr>
          </w:p>
          <w:p w:rsidR="002134FD" w:rsidRPr="00380048" w:rsidRDefault="002134FD"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2134FD" w:rsidRPr="00380048" w:rsidRDefault="002134FD" w:rsidP="00380048">
            <w:pPr>
              <w:jc w:val="both"/>
              <w:rPr>
                <w:b/>
              </w:rPr>
            </w:pPr>
            <w:r w:rsidRPr="00380048">
              <w:rPr>
                <w:b/>
              </w:rPr>
              <w:t>2. TCHH riêng của H</w:t>
            </w:r>
            <w:r w:rsidRPr="00380048">
              <w:rPr>
                <w:b/>
                <w:vertAlign w:val="subscript"/>
              </w:rPr>
              <w:t>2</w:t>
            </w:r>
            <w:r w:rsidRPr="00380048">
              <w:rPr>
                <w:b/>
              </w:rPr>
              <w:t>SO</w:t>
            </w:r>
            <w:r w:rsidRPr="00380048">
              <w:rPr>
                <w:b/>
                <w:vertAlign w:val="subscript"/>
              </w:rPr>
              <w:t>4</w:t>
            </w:r>
            <w:r w:rsidRPr="00380048">
              <w:rPr>
                <w:b/>
              </w:rPr>
              <w:t xml:space="preserve"> đặc. </w:t>
            </w:r>
          </w:p>
          <w:p w:rsidR="002134FD" w:rsidRPr="00FF398B" w:rsidRDefault="002134FD" w:rsidP="00380048"/>
          <w:p w:rsidR="002134FD" w:rsidRPr="00FF398B" w:rsidRDefault="002134FD" w:rsidP="00380048">
            <w:pPr>
              <w:jc w:val="both"/>
            </w:pPr>
            <w:r w:rsidRPr="00FF398B">
              <w:t>a. Tác dụng với kim loại.</w:t>
            </w:r>
          </w:p>
          <w:p w:rsidR="002134FD" w:rsidRPr="00FF398B" w:rsidRDefault="002134FD" w:rsidP="00380048">
            <w:pPr>
              <w:jc w:val="both"/>
            </w:pPr>
            <w:r w:rsidRPr="00FF398B">
              <w:t>NX: H</w:t>
            </w:r>
            <w:r w:rsidRPr="00380048">
              <w:rPr>
                <w:vertAlign w:val="subscript"/>
              </w:rPr>
              <w:t>2</w:t>
            </w:r>
            <w:r w:rsidRPr="00FF398B">
              <w:t>SO</w:t>
            </w:r>
            <w:r w:rsidRPr="00380048">
              <w:rPr>
                <w:vertAlign w:val="subscript"/>
              </w:rPr>
              <w:t>4</w:t>
            </w:r>
            <w:r w:rsidRPr="00FF398B">
              <w:t xml:space="preserve"> đặc nóng tác dụng với Cu sinh ra SO</w:t>
            </w:r>
            <w:r w:rsidRPr="00380048">
              <w:rPr>
                <w:vertAlign w:val="subscript"/>
              </w:rPr>
              <w:t>2</w:t>
            </w:r>
            <w:r w:rsidRPr="00FF398B">
              <w:t xml:space="preserve"> và dd </w:t>
            </w:r>
          </w:p>
          <w:p w:rsidR="002134FD" w:rsidRPr="00FF398B" w:rsidRDefault="002134FD" w:rsidP="00380048">
            <w:pPr>
              <w:jc w:val="both"/>
            </w:pPr>
            <w:r w:rsidRPr="00FF398B">
              <w:t>CuSO</w:t>
            </w:r>
            <w:r w:rsidRPr="00380048">
              <w:rPr>
                <w:vertAlign w:val="subscript"/>
              </w:rPr>
              <w:t>4</w:t>
            </w:r>
            <w:r w:rsidRPr="00FF398B">
              <w:t>.</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6704" behindDoc="0" locked="0" layoutInCell="1" allowOverlap="1">
                      <wp:simplePos x="0" y="0"/>
                      <wp:positionH relativeFrom="column">
                        <wp:posOffset>873125</wp:posOffset>
                      </wp:positionH>
                      <wp:positionV relativeFrom="paragraph">
                        <wp:posOffset>302895</wp:posOffset>
                      </wp:positionV>
                      <wp:extent cx="277495" cy="0"/>
                      <wp:effectExtent l="13970" t="57150" r="22860" b="57150"/>
                      <wp:wrapNone/>
                      <wp:docPr id="255"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75pt,23.85pt" to="90.6pt,23.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Q7iRKwIAAE0EAAAOAAAAZHJzL2Uyb0RvYy54bWysVNuO2yAQfa/Uf0C8J77UySZWnFVlJ31J u5F2+wEEcIyKAQGJE1X99w7k0t32parqBzyY4cyZMzNePJ56iY7cOqFVhbNxihFXVDOh9hX++rIe zTBynihGpFa8wmfu8OPy/bvFYEqe605Lxi0CEOXKwVS4896USeJox3vixtpwBYettj3xsLX7hFky AHovkzxNp8mgLTNWU+4cfG0uh3gZ8duWU//Uto57JCsM3HxcbVx3YU2WC1LuLTGdoFca5B9Y9EQo CHqHaogn6GDFH1C9oFY73fox1X2i21ZQHnOAbLL0t2yeO2J4zAXEceYuk/t/sPTLcWuRYBXOJxOM FOmhSBuhOMrSqM5gXAlOtdrakB89qWez0fSbQ0rXHVF7Hlm+nA1czIKeyZsrYeMMxNgNnzUDH3Lw Okp1am0fIEEEdIoVOd8rwk8eUfiYPzwUc+BFb0cJKW/3jHX+E9c9CkaFJZCOuOS4cT7wIOXNJYRR ei2kjPWWCg0Vnk/ySbzgtBQsHAY3Z/e7Wlp0JKFj4hOTgpPXblYfFItgHSdsdbU9ERJs5KMa3grQ R3IcovWcYSQ5DEmwLvSkChEhVyB8tS5N832ezlez1awYFfl0NSrSphl9XNfFaLrOHibNh6aum+xH IJ8VZScY4yrwvzVwVvxdg1xH6dJ69xa+C5W8RY+KAtnbO5KOxQ71DRPnyp1m560N2YUd9Gx0vs5X GIrX++j16y+w/AkAAP//AwBQSwMEFAAGAAgAAAAhABT4dCjgAAAACQEAAA8AAABkcnMvZG93bnJl di54bWxMj8tOwzAQRfdI/QdrKrGjTsojURqnQkhl01LUhyrYufE0iYjHke204e9xxQKWd+bozpl8 PuiWndG6xpCAeBIBQyqNaqgSsN8t7lJgzktSsjWEAr7RwbwY3eQyU+ZCGzxvfcVCCblMCqi97zLO XVmjlm5iOqSwOxmrpQ/RVlxZeQnluuXTKHriWjYULtSyw5cay69trwVsVotlelj2Q2k/X+P17n31 9uFSIW7Hw/MMmMfB/8Fw1Q/qUASno+lJOdaGfJ88BlTAQ5IAuwJpPAV2/B3wIuf/Pyh+AAAA//8D AFBLAQItABQABgAIAAAAIQC2gziS/gAAAOEBAAATAAAAAAAAAAAAAAAAAAAAAABbQ29udGVudF9U eXBlc10ueG1sUEsBAi0AFAAGAAgAAAAhADj9If/WAAAAlAEAAAsAAAAAAAAAAAAAAAAALwEAAF9y ZWxzLy5yZWxzUEsBAi0AFAAGAAgAAAAhAOVDuJErAgAATQQAAA4AAAAAAAAAAAAAAAAALgIAAGRy cy9lMm9Eb2MueG1sUEsBAi0AFAAGAAgAAAAhABT4dCjgAAAACQEAAA8AAAAAAAAAAAAAAAAAhQQA AGRycy9kb3ducmV2LnhtbFBLBQYAAAAABAAEAPMAAACSBQAAAAA= ">
                      <v:stroke endarrow="block"/>
                    </v:line>
                  </w:pict>
                </mc:Fallback>
              </mc:AlternateContent>
            </w:r>
            <w:r w:rsidR="002134FD" w:rsidRPr="00FF398B">
              <w:t>PTPƯ:</w:t>
            </w:r>
            <w:r w:rsidR="002134FD" w:rsidRPr="00FF398B">
              <w:br/>
              <w:t>Cu+2H</w:t>
            </w:r>
            <w:r w:rsidR="002134FD" w:rsidRPr="00380048">
              <w:rPr>
                <w:vertAlign w:val="subscript"/>
              </w:rPr>
              <w:t>2</w:t>
            </w:r>
            <w:r w:rsidR="002134FD" w:rsidRPr="00FF398B">
              <w:t>SO</w:t>
            </w:r>
            <w:r w:rsidR="002134FD" w:rsidRPr="00380048">
              <w:rPr>
                <w:vertAlign w:val="subscript"/>
              </w:rPr>
              <w:t>4</w:t>
            </w:r>
            <w:r w:rsidR="002134FD" w:rsidRPr="00FF398B">
              <w:t xml:space="preserve">        CuSO</w:t>
            </w:r>
            <w:r w:rsidR="002134FD" w:rsidRPr="00380048">
              <w:rPr>
                <w:vertAlign w:val="subscript"/>
              </w:rPr>
              <w:t>4</w:t>
            </w:r>
            <w:r w:rsidR="002134FD" w:rsidRPr="00FF398B">
              <w:t>+2H</w:t>
            </w:r>
            <w:r w:rsidR="002134FD" w:rsidRPr="00380048">
              <w:rPr>
                <w:vertAlign w:val="subscript"/>
              </w:rPr>
              <w:t>2</w:t>
            </w:r>
            <w:r w:rsidR="002134FD" w:rsidRPr="00FF398B">
              <w:t>O+SO</w:t>
            </w:r>
            <w:r w:rsidR="002134FD" w:rsidRPr="00380048">
              <w:rPr>
                <w:vertAlign w:val="subscript"/>
              </w:rPr>
              <w:t>2</w:t>
            </w:r>
            <w:r w:rsidR="002134FD" w:rsidRPr="00FF398B">
              <w:t xml:space="preserve"> </w:t>
            </w:r>
          </w:p>
          <w:p w:rsidR="002134FD" w:rsidRPr="00FF398B" w:rsidRDefault="002134FD" w:rsidP="00380048">
            <w:pPr>
              <w:jc w:val="both"/>
            </w:pPr>
          </w:p>
          <w:p w:rsidR="002134FD" w:rsidRPr="00FF398B" w:rsidRDefault="002134FD" w:rsidP="00380048">
            <w:pPr>
              <w:jc w:val="both"/>
            </w:pPr>
            <w:r w:rsidRPr="00FF398B">
              <w:t>b. Tính háo nước.</w:t>
            </w:r>
          </w:p>
          <w:p w:rsidR="002134FD" w:rsidRPr="00FF398B" w:rsidRDefault="002134FD" w:rsidP="00380048">
            <w:pPr>
              <w:jc w:val="both"/>
            </w:pPr>
          </w:p>
          <w:p w:rsidR="002134FD" w:rsidRPr="00FF398B" w:rsidRDefault="002134FD" w:rsidP="00380048">
            <w:pPr>
              <w:jc w:val="both"/>
            </w:pPr>
            <w:r w:rsidRPr="00FF398B">
              <w:lastRenderedPageBreak/>
              <w:t>- TN: Đổ H</w:t>
            </w:r>
            <w:r w:rsidRPr="00380048">
              <w:rPr>
                <w:vertAlign w:val="subscript"/>
              </w:rPr>
              <w:t>2</w:t>
            </w:r>
            <w:r w:rsidRPr="00FF398B">
              <w:t>SO</w:t>
            </w:r>
            <w:r w:rsidRPr="00380048">
              <w:rPr>
                <w:vertAlign w:val="subscript"/>
              </w:rPr>
              <w:t>4</w:t>
            </w:r>
            <w:r w:rsidRPr="00FF398B">
              <w:t xml:space="preserve"> đặc vào đường.</w:t>
            </w:r>
          </w:p>
          <w:p w:rsidR="002134FD" w:rsidRPr="00FF398B" w:rsidRDefault="002134FD" w:rsidP="00380048">
            <w:pPr>
              <w:jc w:val="both"/>
            </w:pPr>
          </w:p>
          <w:p w:rsidR="002134FD" w:rsidRPr="00FF398B" w:rsidRDefault="002134FD" w:rsidP="00380048">
            <w:pPr>
              <w:jc w:val="both"/>
            </w:pPr>
            <w:r w:rsidRPr="00FF398B">
              <w:t>- Hiện tượng: Màu trắng đường chuyển thành màu vàng, nâu, đen (tạo khối xốp màu đen bị bọt khí đẩy lên khỏi miệng cốc).</w:t>
            </w:r>
          </w:p>
          <w:p w:rsidR="002134FD" w:rsidRPr="00FF398B" w:rsidRDefault="002134FD" w:rsidP="00380048">
            <w:pPr>
              <w:jc w:val="both"/>
            </w:pPr>
          </w:p>
          <w:p w:rsidR="002134FD" w:rsidRPr="00FF398B" w:rsidRDefault="002134FD" w:rsidP="00380048">
            <w:pPr>
              <w:jc w:val="both"/>
            </w:pPr>
            <w:r w:rsidRPr="00FF398B">
              <w:t>- Giải thích: Chất rắn đen là cacbon (H</w:t>
            </w:r>
            <w:r w:rsidRPr="00380048">
              <w:rPr>
                <w:vertAlign w:val="subscript"/>
              </w:rPr>
              <w:t>2</w:t>
            </w:r>
            <w:r w:rsidRPr="00FF398B">
              <w:t>SO</w:t>
            </w:r>
            <w:r w:rsidRPr="00380048">
              <w:rPr>
                <w:vertAlign w:val="subscript"/>
              </w:rPr>
              <w:t>4</w:t>
            </w:r>
            <w:r w:rsidRPr="00FF398B">
              <w:t xml:space="preserve"> đặc hút nước).</w:t>
            </w:r>
          </w:p>
          <w:p w:rsidR="002134FD" w:rsidRPr="00FF398B" w:rsidRDefault="002134FD" w:rsidP="00380048">
            <w:pPr>
              <w:jc w:val="both"/>
            </w:pPr>
            <w:r w:rsidRPr="00FF398B">
              <w:t xml:space="preserve">              H</w:t>
            </w:r>
            <w:r w:rsidRPr="00380048">
              <w:rPr>
                <w:vertAlign w:val="subscript"/>
              </w:rPr>
              <w:t>2</w:t>
            </w:r>
            <w:r w:rsidRPr="00FF398B">
              <w:t>SO</w:t>
            </w:r>
            <w:r w:rsidRPr="00380048">
              <w:rPr>
                <w:vertAlign w:val="subscript"/>
              </w:rPr>
              <w:t>4</w:t>
            </w:r>
            <w:r w:rsidRPr="00FF398B">
              <w:t>đ</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7728" behindDoc="0" locked="0" layoutInCell="1" allowOverlap="1">
                      <wp:simplePos x="0" y="0"/>
                      <wp:positionH relativeFrom="column">
                        <wp:posOffset>732155</wp:posOffset>
                      </wp:positionH>
                      <wp:positionV relativeFrom="paragraph">
                        <wp:posOffset>120650</wp:posOffset>
                      </wp:positionV>
                      <wp:extent cx="277495" cy="0"/>
                      <wp:effectExtent l="6350" t="58420" r="20955" b="55880"/>
                      <wp:wrapNone/>
                      <wp:docPr id="254"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5pt,9.5pt" to="79.5pt,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TkRYKgIAAE0EAAAOAAAAZHJzL2Uyb0RvYy54bWysVMuu2jAQ3VfqP1jeQx4NXIgIV1UC3dAW 6d5+gLEdYtWxLdsQUNV/79g8WtpNVTULZxzPnDlzZpzF86mX6MitE1pVOBunGHFFNRNqX+Evr+vR DCPniWJEasUrfOYOPy/fvlkMpuS57rRk3CIAUa4cTIU7702ZJI52vCdurA1XcNhq2xMPW7tPmCUD oPcyydN0mgzaMmM15c7B1+ZyiJcRv2059Z/b1nGPZIWBm4+rjesurMlyQcq9JaYT9EqD/AOLnggF Se9QDfEEHaz4A6oX1GqnWz+muk902wrKYw1QTZb+Vs1LRwyPtYA4ztxlcv8Pln46bi0SrML5pMBI kR6atBGKoyzNgjqDcSU41WprQ330pF7MRtOvDildd0TteWT5ejYQGCOSh5CwcQZy7IaPmoEPOXgd pTq1tg+QIAI6xY6c7x3hJ48ofMyfnor5BCN6O0pIeYsz1vkPXPcoGBWWQDrikuPGeWAOrjeXkEbp tZAy9lsqNFR4PsknMcBpKVg4DG7O7ne1tOhIwsTEJ8gAYA9uVh8Ui2AdJ2x1tT0REmzkoxreCtBH chyy9ZxhJDlckmBdEKUKGaFWIHy1LkPzbZ7OV7PVrBgV+XQ1KtKmGb1f18Vous6eJs27pq6b7Hsg nxVlJxjjKvC/DXBW/N2AXK/SZfTuI3wXKnlEjyIA2ds7ko7NDv29TMpOs/PWhupC32Fmo/P1foVL 8es+ev38Cyx/AAAA//8DAFBLAwQUAAYACAAAACEA7R9BwdwAAAAJAQAADwAAAGRycy9kb3ducmV2 LnhtbExPQU7DMBC8I/EHa5G4USegohDiVAipXFqo2iIENzdekoh4HdlOG37PRhzgNrMzmp0pFqPt xBF9aB0pSGcJCKTKmZZqBa/75VUGIkRNRneOUME3BliU52eFzo070RaPu1gLDqGQawVNjH0uZaga tDrMXI/E2qfzVkemvpbG6xOH205eJ8mttLol/tDoHh8brL52g1WwXS9X2dtqGCv/8ZS+7Dfr5/eQ KXV5MT7cg4g4xj8zTPW5OpTc6eAGMkF0zNP5DVsZ3PGmyTCfwOH3IMtC/l9Q/gAAAP//AwBQSwEC LQAUAAYACAAAACEAtoM4kv4AAADhAQAAEwAAAAAAAAAAAAAAAAAAAAAAW0NvbnRlbnRfVHlwZXNd LnhtbFBLAQItABQABgAIAAAAIQA4/SH/1gAAAJQBAAALAAAAAAAAAAAAAAAAAC8BAABfcmVscy8u cmVsc1BLAQItABQABgAIAAAAIQAMTkRYKgIAAE0EAAAOAAAAAAAAAAAAAAAAAC4CAABkcnMvZTJv RG9jLnhtbFBLAQItABQABgAIAAAAIQDtH0HB3AAAAAkBAAAPAAAAAAAAAAAAAAAAAIQEAABkcnMv ZG93bnJldi54bWxQSwUGAAAAAAQABADzAAAAjQUAAAAA ">
                      <v:stroke endarrow="block"/>
                    </v:line>
                  </w:pict>
                </mc:Fallback>
              </mc:AlternateContent>
            </w:r>
            <w:r w:rsidR="002134FD" w:rsidRPr="00FF398B">
              <w:t>C</w:t>
            </w:r>
            <w:r w:rsidR="002134FD" w:rsidRPr="00380048">
              <w:rPr>
                <w:vertAlign w:val="subscript"/>
              </w:rPr>
              <w:t>12</w:t>
            </w:r>
            <w:r w:rsidR="002134FD" w:rsidRPr="00FF398B">
              <w:t>H</w:t>
            </w:r>
            <w:r w:rsidR="002134FD" w:rsidRPr="00380048">
              <w:rPr>
                <w:vertAlign w:val="subscript"/>
              </w:rPr>
              <w:t>22</w:t>
            </w:r>
            <w:r w:rsidR="002134FD" w:rsidRPr="00FF398B">
              <w:t>O</w:t>
            </w:r>
            <w:r w:rsidR="002134FD" w:rsidRPr="00380048">
              <w:rPr>
                <w:vertAlign w:val="subscript"/>
              </w:rPr>
              <w:t>11</w:t>
            </w:r>
            <w:r w:rsidR="002134FD" w:rsidRPr="00FF398B">
              <w:t xml:space="preserve">        11H</w:t>
            </w:r>
            <w:r w:rsidR="002134FD" w:rsidRPr="00380048">
              <w:rPr>
                <w:vertAlign w:val="subscript"/>
              </w:rPr>
              <w:t>2</w:t>
            </w:r>
            <w:r w:rsidR="002134FD" w:rsidRPr="00FF398B">
              <w:t>O+12C</w:t>
            </w:r>
          </w:p>
          <w:p w:rsidR="002134FD" w:rsidRPr="00FF398B" w:rsidRDefault="002134FD" w:rsidP="00380048">
            <w:pPr>
              <w:jc w:val="both"/>
            </w:pPr>
            <w:r w:rsidRPr="00FF398B">
              <w:t>C sinh ra bị H</w:t>
            </w:r>
            <w:r w:rsidRPr="00380048">
              <w:rPr>
                <w:vertAlign w:val="subscript"/>
              </w:rPr>
              <w:t>2</w:t>
            </w:r>
            <w:r w:rsidRPr="00FF398B">
              <w:t>SO</w:t>
            </w:r>
            <w:r w:rsidRPr="00380048">
              <w:rPr>
                <w:vertAlign w:val="subscript"/>
              </w:rPr>
              <w:t>4</w:t>
            </w:r>
            <w:r w:rsidRPr="00FF398B">
              <w:t xml:space="preserve"> đ bị oxi hoá thành SO</w:t>
            </w:r>
            <w:r w:rsidRPr="00380048">
              <w:rPr>
                <w:vertAlign w:val="subscript"/>
              </w:rPr>
              <w:t>2</w:t>
            </w:r>
            <w:r w:rsidRPr="00FF398B">
              <w:t>, CO</w:t>
            </w:r>
            <w:r w:rsidRPr="00380048">
              <w:rPr>
                <w:vertAlign w:val="subscript"/>
              </w:rPr>
              <w:t>2</w:t>
            </w:r>
            <w:r w:rsidRPr="00FF398B">
              <w:t xml:space="preserve"> sủi bọt.</w:t>
            </w:r>
          </w:p>
          <w:p w:rsidR="00C527E0" w:rsidRDefault="00C527E0" w:rsidP="00380048"/>
          <w:p w:rsidR="00C527E0" w:rsidRDefault="00C527E0" w:rsidP="00380048"/>
          <w:p w:rsidR="002134FD" w:rsidRPr="00380048" w:rsidRDefault="002134FD" w:rsidP="00380048">
            <w:pPr>
              <w:rPr>
                <w:b/>
              </w:rPr>
            </w:pPr>
          </w:p>
          <w:p w:rsidR="002134FD" w:rsidRPr="00380048" w:rsidRDefault="002134FD" w:rsidP="00380048">
            <w:pPr>
              <w:rPr>
                <w:b/>
              </w:rPr>
            </w:pPr>
            <w:r w:rsidRPr="00380048">
              <w:rPr>
                <w:b/>
              </w:rPr>
              <w:t>III. Ứng dụng (SGK)</w:t>
            </w:r>
          </w:p>
          <w:p w:rsidR="002134FD" w:rsidRPr="00380048" w:rsidRDefault="002134FD" w:rsidP="00380048">
            <w:pPr>
              <w:rPr>
                <w:b/>
              </w:rPr>
            </w:pPr>
          </w:p>
          <w:p w:rsidR="002134FD" w:rsidRPr="00380048" w:rsidRDefault="002134FD" w:rsidP="00380048">
            <w:pPr>
              <w:rPr>
                <w:b/>
              </w:rPr>
            </w:pPr>
          </w:p>
          <w:p w:rsidR="002134FD" w:rsidRPr="00380048" w:rsidRDefault="002134FD" w:rsidP="00380048">
            <w:pPr>
              <w:rPr>
                <w:b/>
              </w:rPr>
            </w:pPr>
          </w:p>
          <w:p w:rsidR="004078DA" w:rsidRPr="00380048" w:rsidRDefault="004078DA" w:rsidP="00380048">
            <w:pPr>
              <w:jc w:val="both"/>
              <w:rPr>
                <w:b/>
              </w:rPr>
            </w:pPr>
          </w:p>
          <w:p w:rsidR="004078DA" w:rsidRPr="00380048" w:rsidRDefault="004078DA" w:rsidP="00380048">
            <w:pPr>
              <w:jc w:val="both"/>
              <w:rPr>
                <w:b/>
              </w:rPr>
            </w:pPr>
          </w:p>
          <w:p w:rsidR="004078DA" w:rsidRPr="00380048" w:rsidRDefault="004078DA" w:rsidP="00380048">
            <w:pPr>
              <w:jc w:val="both"/>
              <w:rPr>
                <w:b/>
              </w:rPr>
            </w:pPr>
          </w:p>
          <w:p w:rsidR="004078DA" w:rsidRPr="00380048" w:rsidRDefault="004078DA" w:rsidP="00380048">
            <w:pPr>
              <w:jc w:val="both"/>
              <w:rPr>
                <w:b/>
              </w:rPr>
            </w:pPr>
          </w:p>
          <w:p w:rsidR="004078DA" w:rsidRPr="00380048" w:rsidRDefault="004078DA" w:rsidP="00380048">
            <w:pPr>
              <w:jc w:val="both"/>
              <w:rPr>
                <w:b/>
              </w:rPr>
            </w:pPr>
          </w:p>
          <w:p w:rsidR="004078DA" w:rsidRPr="00380048" w:rsidRDefault="004078DA" w:rsidP="00380048">
            <w:pPr>
              <w:jc w:val="both"/>
              <w:rPr>
                <w:b/>
              </w:rPr>
            </w:pPr>
          </w:p>
          <w:p w:rsidR="004078DA" w:rsidRPr="00380048" w:rsidRDefault="004078DA"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2134FD" w:rsidRPr="00380048" w:rsidRDefault="002134FD" w:rsidP="00380048">
            <w:pPr>
              <w:jc w:val="both"/>
              <w:rPr>
                <w:b/>
              </w:rPr>
            </w:pPr>
            <w:r w:rsidRPr="00380048">
              <w:rPr>
                <w:b/>
              </w:rPr>
              <w:t>IV.Sản xuất H</w:t>
            </w:r>
            <w:r w:rsidRPr="00380048">
              <w:rPr>
                <w:b/>
                <w:vertAlign w:val="subscript"/>
              </w:rPr>
              <w:t>2</w:t>
            </w:r>
            <w:r w:rsidRPr="00380048">
              <w:rPr>
                <w:b/>
              </w:rPr>
              <w:t>SO</w:t>
            </w:r>
            <w:r w:rsidRPr="00380048">
              <w:rPr>
                <w:b/>
                <w:vertAlign w:val="subscript"/>
              </w:rPr>
              <w:t>4</w:t>
            </w:r>
          </w:p>
          <w:p w:rsidR="002134FD" w:rsidRPr="00FF398B" w:rsidRDefault="002134FD" w:rsidP="00380048">
            <w:pPr>
              <w:jc w:val="both"/>
            </w:pPr>
          </w:p>
          <w:p w:rsidR="002134FD" w:rsidRPr="00FF398B" w:rsidRDefault="002134FD" w:rsidP="00380048">
            <w:pPr>
              <w:jc w:val="both"/>
            </w:pPr>
            <w:r w:rsidRPr="00FF398B">
              <w:t>a. Nguyên liệu: S hoặc FeS</w:t>
            </w:r>
            <w:r w:rsidRPr="00380048">
              <w:rPr>
                <w:vertAlign w:val="subscript"/>
              </w:rPr>
              <w:t>2</w:t>
            </w:r>
          </w:p>
          <w:p w:rsidR="002134FD" w:rsidRPr="00FF398B" w:rsidRDefault="002134FD" w:rsidP="00380048">
            <w:pPr>
              <w:jc w:val="both"/>
            </w:pPr>
          </w:p>
          <w:p w:rsidR="002134FD" w:rsidRPr="00FF398B" w:rsidRDefault="002134FD" w:rsidP="00380048">
            <w:pPr>
              <w:jc w:val="both"/>
            </w:pPr>
            <w:r w:rsidRPr="00FF398B">
              <w:t>b. Các công đoạn:</w:t>
            </w:r>
          </w:p>
          <w:p w:rsidR="002134FD" w:rsidRPr="00FF398B" w:rsidRDefault="002134FD" w:rsidP="00380048">
            <w:pPr>
              <w:jc w:val="both"/>
            </w:pPr>
          </w:p>
          <w:p w:rsidR="002134FD" w:rsidRPr="00FF398B" w:rsidRDefault="002134FD" w:rsidP="00380048">
            <w:pPr>
              <w:jc w:val="both"/>
            </w:pPr>
            <w:r w:rsidRPr="00FF398B">
              <w:t>- Sản xuất lưu huỳnh đioxit:</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8752" behindDoc="0" locked="0" layoutInCell="1" allowOverlap="1">
                      <wp:simplePos x="0" y="0"/>
                      <wp:positionH relativeFrom="column">
                        <wp:posOffset>388620</wp:posOffset>
                      </wp:positionH>
                      <wp:positionV relativeFrom="paragraph">
                        <wp:posOffset>100965</wp:posOffset>
                      </wp:positionV>
                      <wp:extent cx="277495" cy="0"/>
                      <wp:effectExtent l="5715" t="53340" r="21590" b="60960"/>
                      <wp:wrapNone/>
                      <wp:docPr id="253"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7.95pt" to="52.45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EvqAKwIAAE0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VTifPGCk SA9N2gjFUZbmoTqDcSUY1WprQ370pJ7NRtNvDildd0TteWT5cjbgmAWP5I1LuDgDMXbDJ83Ahhy8 jqU6tbYPkFAEdIodOd87wk8eUfiYPz4W8wlG9KZKSHnzM9b5j1z3KAgVlkA64pLjxvnAg5Q3kxBG 6bWQMvZbKjRUeD7JJ9HBaSlYUAYzZ/e7Wlp0JGFi4hOTAs1rM6sPikWwjhO2usqeCAky8rEa3gqo j+Q4ROs5w0hyWJIgXehJFSJCrkD4Kl2G5vs8na9mq1kxKvLpalSkTTP6sK6L0XSdPU6ah6aum+xH IJ8VZScY4yrwvw1wVvzdgFxX6TJ69xG+Fyp5ix4rCmRv70g6Njv09zIpO83OWxuyC32HmY3G1/0K S/H6Hq1+/QWWPwEAAP//AwBQSwMEFAAGAAgAAAAhALbHlEveAAAACAEAAA8AAABkcnMvZG93bnJl di54bWxMj0FPwzAMhe9I/IfISNxY2gmmUppOCGlcNkDb0DRuWWPaisapknQr/x5PHOBmv/f0/LmY j7YTR/ShdaQgnSQgkCpnWqoVvG8XNxmIEDUZ3TlCBd8YYF5eXhQ6N+5EazxuYi24hEKuFTQx9rmU oWrQ6jBxPRJ7n85bHXn1tTRen7jcdnKaJDNpdUt8odE9PjVYfW0Gq2C9Wiyz3XIYK//xnL5u31Yv +5ApdX01Pj6AiDjGvzCc8RkdSmY6uIFMEJ2CWTrlJOt39yDOfnLLw+FXkGUh/z9Q/gAAAP//AwBQ SwECLQAUAAYACAAAACEAtoM4kv4AAADhAQAAEwAAAAAAAAAAAAAAAAAAAAAAW0NvbnRlbnRfVHlw ZXNdLnhtbFBLAQItABQABgAIAAAAIQA4/SH/1gAAAJQBAAALAAAAAAAAAAAAAAAAAC8BAABfcmVs cy8ucmVsc1BLAQItABQABgAIAAAAIQAcEvqAKwIAAE0EAAAOAAAAAAAAAAAAAAAAAC4CAABkcnMv ZTJvRG9jLnhtbFBLAQItABQABgAIAAAAIQC2x5RL3gAAAAgBAAAPAAAAAAAAAAAAAAAAAIUEAABk cnMvZG93bnJldi54bWxQSwUGAAAAAAQABADzAAAAkAUAAAAA ">
                      <v:stroke endarrow="block"/>
                    </v:line>
                  </w:pict>
                </mc:Fallback>
              </mc:AlternateContent>
            </w:r>
            <w:r w:rsidR="002134FD" w:rsidRPr="00FF398B">
              <w:t>S+O</w:t>
            </w:r>
            <w:r w:rsidR="002134FD" w:rsidRPr="00380048">
              <w:rPr>
                <w:vertAlign w:val="subscript"/>
              </w:rPr>
              <w:t>2</w:t>
            </w:r>
            <w:r w:rsidR="002134FD" w:rsidRPr="00FF398B">
              <w:t xml:space="preserve">         SO</w:t>
            </w:r>
            <w:r w:rsidR="002134FD" w:rsidRPr="00380048">
              <w:rPr>
                <w:vertAlign w:val="subscript"/>
              </w:rPr>
              <w:t>2</w:t>
            </w:r>
            <w:r w:rsidR="002134FD" w:rsidRPr="00FF398B">
              <w:t xml:space="preserve"> hoặc</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59776" behindDoc="0" locked="0" layoutInCell="1" allowOverlap="1">
                      <wp:simplePos x="0" y="0"/>
                      <wp:positionH relativeFrom="column">
                        <wp:posOffset>872490</wp:posOffset>
                      </wp:positionH>
                      <wp:positionV relativeFrom="paragraph">
                        <wp:posOffset>92710</wp:posOffset>
                      </wp:positionV>
                      <wp:extent cx="277495" cy="0"/>
                      <wp:effectExtent l="13335" t="59055" r="23495" b="55245"/>
                      <wp:wrapNone/>
                      <wp:docPr id="252"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7pt,7.3pt" to="90.55pt,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HwZJKwIAAE0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VTif5Bgp 0kOTNkJxlKUPoTqDcSUY1WprQ370pJ7NRtNvDildd0TteWT5cjbgmAWP5I1LuDgDMXbDJ83Ahhy8 jqU6tbYPkFAEdIodOd87wk8eUfiYPz4W8wlG9KZKSHnzM9b5j1z3KAgVlkA64pLjxvnAg5Q3kxBG 6bWQMvZbKjRUeD7JJ9HBaSlYUAYzZ/e7Wlp0JGFi4hOTAs1rM6sPikWwjhO2usqeCAky8rEa3gqo j+Q4ROs5w0hyWJIgXehJFSJCrkD4Kl2G5vs8na9mq1kxKvLpalSkTTP6sK6L0XSdPU6ah6aum+xH IJ8VZScY4yrwvw1wVvzdgFxX6TJ69xG+Fyp5ix4rCmRv70g6Njv09zIpO83OWxuyC32HmY3G1/0K S/H6Hq1+/QWWPwEAAP//AwBQSwMEFAAGAAgAAAAhAF5MiV3fAAAACQEAAA8AAABkcnMvZG93bnJl di54bWxMj0FPwzAMhe9I/IfISNxYWphGVZpOCGlcNkDbENpuWWPaisapknQr/x5PHODmZz89f6+Y j7YTR/ShdaQgnSQgkCpnWqoVvG8XNxmIEDUZ3TlCBd8YYF5eXhQ6N+5EazxuYi04hEKuFTQx9rmU oWrQ6jBxPRLfPp23OrL0tTRenzjcdvI2SWbS6pb4Q6N7fGqw+toMVsF6tVhmH8thrPz+OX3dvq1e diFT6vpqfHwAEXGMf2Y44zM6lMx0cAOZIDrWd/dTtvIwnYE4G7I0BXH4XciykP8blD8AAAD//wMA UEsBAi0AFAAGAAgAAAAhALaDOJL+AAAA4QEAABMAAAAAAAAAAAAAAAAAAAAAAFtDb250ZW50X1R5 cGVzXS54bWxQSwECLQAUAAYACAAAACEAOP0h/9YAAACUAQAACwAAAAAAAAAAAAAAAAAvAQAAX3Jl bHMvLnJlbHNQSwECLQAUAAYACAAAACEA9R8GSSsCAABNBAAADgAAAAAAAAAAAAAAAAAuAgAAZHJz L2Uyb0RvYy54bWxQSwECLQAUAAYACAAAACEAXkyJXd8AAAAJAQAADwAAAAAAAAAAAAAAAACFBAAA ZHJzL2Rvd25yZXYueG1sUEsFBgAAAAAEAAQA8wAAAJEFAAAAAA== ">
                      <v:stroke endarrow="block"/>
                    </v:line>
                  </w:pict>
                </mc:Fallback>
              </mc:AlternateContent>
            </w:r>
            <w:r w:rsidR="002134FD" w:rsidRPr="00FF398B">
              <w:t>4FeS</w:t>
            </w:r>
            <w:r w:rsidR="002134FD" w:rsidRPr="00380048">
              <w:rPr>
                <w:vertAlign w:val="subscript"/>
              </w:rPr>
              <w:t>2</w:t>
            </w:r>
            <w:r w:rsidR="002134FD" w:rsidRPr="00FF398B">
              <w:t>+11O</w:t>
            </w:r>
            <w:r w:rsidR="002134FD" w:rsidRPr="00380048">
              <w:rPr>
                <w:vertAlign w:val="subscript"/>
              </w:rPr>
              <w:t>2</w:t>
            </w:r>
            <w:r w:rsidR="002134FD" w:rsidRPr="00FF398B">
              <w:t xml:space="preserve">       2Fe</w:t>
            </w:r>
            <w:r w:rsidR="002134FD" w:rsidRPr="00380048">
              <w:rPr>
                <w:vertAlign w:val="subscript"/>
              </w:rPr>
              <w:t>2</w:t>
            </w:r>
            <w:r w:rsidR="002134FD" w:rsidRPr="00FF398B">
              <w:t>O</w:t>
            </w:r>
            <w:r w:rsidR="002134FD" w:rsidRPr="00380048">
              <w:rPr>
                <w:vertAlign w:val="subscript"/>
              </w:rPr>
              <w:t>3</w:t>
            </w:r>
            <w:r w:rsidR="002134FD" w:rsidRPr="00FF398B">
              <w:t>+8SO</w:t>
            </w:r>
            <w:r w:rsidR="002134FD" w:rsidRPr="00380048">
              <w:rPr>
                <w:vertAlign w:val="subscript"/>
              </w:rPr>
              <w:t>2</w:t>
            </w:r>
          </w:p>
          <w:p w:rsidR="002134FD" w:rsidRPr="00FF398B" w:rsidRDefault="002134FD" w:rsidP="00380048">
            <w:pPr>
              <w:jc w:val="both"/>
            </w:pPr>
          </w:p>
          <w:p w:rsidR="002134FD" w:rsidRPr="00FF398B" w:rsidRDefault="002134FD" w:rsidP="00380048">
            <w:pPr>
              <w:jc w:val="both"/>
            </w:pPr>
            <w:r w:rsidRPr="00FF398B">
              <w:t>- Sản xuất lưu huỳnh trioxit:</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60800" behindDoc="0" locked="0" layoutInCell="1" allowOverlap="1">
                      <wp:simplePos x="0" y="0"/>
                      <wp:positionH relativeFrom="column">
                        <wp:posOffset>803910</wp:posOffset>
                      </wp:positionH>
                      <wp:positionV relativeFrom="paragraph">
                        <wp:posOffset>86360</wp:posOffset>
                      </wp:positionV>
                      <wp:extent cx="277495" cy="0"/>
                      <wp:effectExtent l="11430" t="56515" r="15875" b="57785"/>
                      <wp:wrapNone/>
                      <wp:docPr id="251"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3pt,6.8pt" to="85.15pt,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eKoAKwIAAE0EAAAOAAAAZHJzL2Uyb0RvYy54bWysVNuO2jAQfa/Uf7D8Drk0s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pxPMowU 6aFJG6E4ytIiVGcwrgSjWm1tyI+e1LPZaPrNIaXrjqg9jyxfzgYcs+CRvHEJF2cgxm74rBnYkIPX sVSn1vYBEoqATrEj53tH+MkjCh/zh4diPsGI3lQJKW9+xjr/ieseBaHCEkhHXHLcOB94kPJmEsIo vRZSxn5LhYYKzyf5JDo4LQULymDm7H5XS4uOJExMfGJSoHltZvVBsQjWccJWV9kTIUFGPlbDWwH1 kRyHaD1nGEkOSxKkCz2pQkTIFQhfpcvQfJ+n89VsNStGRT5djYq0aUYf13Uxmq6zh0nzoanrJvsR yGdF2QnGuAr8bwOcFX83INdVuozefYTvhUreoseKAtnbO5KOzQ79vUzKTrPz1obsQt9hZqPxdb/C Ury+R6tff4HlTwAAAP//AwBQSwMEFAAGAAgAAAAhAIlH54DeAAAACQEAAA8AAABkcnMvZG93bnJl di54bWxMj0FPwzAMhe9I/IfISNxYuk0qVdd0QkjjsgHahhC7ZY1pKxqnStKt/Hs8cYCT/eyn58/F crSdOKEPrSMF00kCAqlypqVawdt+dZeBCFGT0Z0jVPCNAZbl9VWhc+POtMXTLtaCQyjkWkETY59L GaoGrQ4T1yPx7tN5qyNLX0vj9ZnDbSdnSZJKq1viC43u8bHB6ms3WAXbzWqdva+HsfKHp+nL/nXz /BEypW5vxocFiIhj/DPDBZ/RoWSmoxvIBNGxnqUpW7mZc70Y7pM5iOPvQJaF/P9B+QMAAP//AwBQ SwECLQAUAAYACAAAACEAtoM4kv4AAADhAQAAEwAAAAAAAAAAAAAAAAAAAAAAW0NvbnRlbnRfVHlw ZXNdLnhtbFBLAQItABQABgAIAAAAIQA4/SH/1gAAAJQBAAALAAAAAAAAAAAAAAAAAC8BAABfcmVs cy8ucmVsc1BLAQItABQABgAIAAAAIQDDeKoAKwIAAE0EAAAOAAAAAAAAAAAAAAAAAC4CAABkcnMv ZTJvRG9jLnhtbFBLAQItABQABgAIAAAAIQCJR+eA3gAAAAkBAAAPAAAAAAAAAAAAAAAAAIUEAABk cnMvZG93bnJldi54bWxQSwUGAAAAAAQABADzAAAAkAUAAAAA ">
                      <v:stroke endarrow="block"/>
                    </v:line>
                  </w:pict>
                </mc:Fallback>
              </mc:AlternateContent>
            </w:r>
            <w:r w:rsidR="002134FD" w:rsidRPr="00FF398B">
              <w:t>2SO</w:t>
            </w:r>
            <w:r w:rsidR="002134FD" w:rsidRPr="00380048">
              <w:rPr>
                <w:vertAlign w:val="subscript"/>
              </w:rPr>
              <w:t>2</w:t>
            </w:r>
            <w:r w:rsidR="002134FD" w:rsidRPr="00FF398B">
              <w:t>+O</w:t>
            </w:r>
            <w:r w:rsidR="002134FD" w:rsidRPr="00380048">
              <w:rPr>
                <w:vertAlign w:val="subscript"/>
              </w:rPr>
              <w:t>2</w:t>
            </w:r>
            <w:r w:rsidR="002134FD" w:rsidRPr="00FF398B">
              <w:t xml:space="preserve">              2SO</w:t>
            </w:r>
            <w:r w:rsidR="002134FD" w:rsidRPr="00380048">
              <w:rPr>
                <w:vertAlign w:val="subscript"/>
              </w:rPr>
              <w:t>3</w:t>
            </w:r>
          </w:p>
          <w:p w:rsidR="002134FD" w:rsidRPr="00FF398B" w:rsidRDefault="002134FD" w:rsidP="00380048">
            <w:pPr>
              <w:jc w:val="both"/>
            </w:pPr>
          </w:p>
          <w:p w:rsidR="002134FD" w:rsidRPr="00FF398B" w:rsidRDefault="002134FD" w:rsidP="00380048">
            <w:pPr>
              <w:jc w:val="both"/>
            </w:pPr>
            <w:r w:rsidRPr="00FF398B">
              <w:t>- Sản xuất H</w:t>
            </w:r>
            <w:r w:rsidRPr="00380048">
              <w:rPr>
                <w:vertAlign w:val="subscript"/>
              </w:rPr>
              <w:t>2</w:t>
            </w:r>
            <w:r w:rsidRPr="00FF398B">
              <w:t>SO</w:t>
            </w:r>
            <w:r w:rsidRPr="00380048">
              <w:rPr>
                <w:vertAlign w:val="subscript"/>
              </w:rPr>
              <w:t>4</w:t>
            </w:r>
            <w:r w:rsidRPr="00FF398B">
              <w:t>:</w:t>
            </w:r>
          </w:p>
          <w:p w:rsidR="002134FD" w:rsidRPr="00FF398B" w:rsidRDefault="009D5CF3" w:rsidP="00380048">
            <w:r>
              <w:rPr>
                <w:rFonts w:eastAsia="Calibri"/>
                <w:noProof/>
                <w:szCs w:val="22"/>
              </w:rPr>
              <w:lastRenderedPageBreak/>
              <mc:AlternateContent>
                <mc:Choice Requires="wps">
                  <w:drawing>
                    <wp:anchor distT="0" distB="0" distL="114300" distR="114300" simplePos="0" relativeHeight="251661824" behindDoc="0" locked="0" layoutInCell="1" allowOverlap="1">
                      <wp:simplePos x="0" y="0"/>
                      <wp:positionH relativeFrom="column">
                        <wp:posOffset>700405</wp:posOffset>
                      </wp:positionH>
                      <wp:positionV relativeFrom="paragraph">
                        <wp:posOffset>106045</wp:posOffset>
                      </wp:positionV>
                      <wp:extent cx="277495" cy="0"/>
                      <wp:effectExtent l="12700" t="60960" r="14605" b="53340"/>
                      <wp:wrapNone/>
                      <wp:docPr id="250"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7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15pt,8.35pt" to="77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dVbJKwIAAE0EAAAOAAAAZHJzL2Uyb0RvYy54bWysVNuO2yAQfa/Uf0C8J77UySZWnFVlJ31J u5F2+wEEcIyKAQGJE1X99w7k0t32parqBzyYmTNnzgxePJ56iY7cOqFVhbNxihFXVDOh9hX++rIe zTBynihGpFa8wmfu8OPy/bvFYEqe605Lxi0CEOXKwVS4896USeJox3vixtpwBYettj3xsLX7hFky AHovkzxNp8mgLTNWU+4cfG0uh3gZ8duWU//Uto57JCsM3HxcbVx3YU2WC1LuLTGdoFca5B9Y9EQo SHqHaogn6GDFH1C9oFY73fox1X2i21ZQHmuAarL0t2qeO2J4rAXEceYuk/t/sPTLcWuRYBXOJ6CP Ij00aSMUR1k6CeoMxpXgVKutDfXRk3o2G02/OaR03RG155Hly9lAYBYikjchYeMM5NgNnzUDH3Lw Okp1am0fIEEEdIodOd87wk8eUfiYPzwU8wlG9HaUkPIWZ6zzn7juUTAqLIF0xCXHjfOBBylvLiGN 0mshZey3VGio8HyST2KA01KwcBjcnN3vamnRkYSJiU8sCk5eu1l9UCyCdZyw1dX2REiwkY9qeCtA H8lxyNZzhpHkcEmCdaEnVcgItQLhq3UZmu/zdL6arWbFqMinq1GRNs3o47ouRtN19jBpPjR13WQ/ AvmsKDvBGFeB/22As+LvBuR6lS6jdx/hu1DJW/SoKJC9vSPp2OzQ38uk7DQ7b22oLvQdZjY6X+9X uBSv99Hr119g+RMAAP//AwBQSwMEFAAGAAgAAAAhAHFhVAnfAAAACQEAAA8AAABkcnMvZG93bnJl di54bWxMj0tPwzAQhO9I/AdrkbhRJzxKFOJUCKlcWkB9qIKbGy9JRLyObKcN/56tOMBtZ3c0+00x G20nDuhD60hBOklAIFXOtFQr2G7mVxmIEDUZ3TlCBd8YYFaenxU6N+5IKzysYy04hEKuFTQx9rmU oWrQ6jBxPRLfPp23OrL0tTReHzncdvI6SabS6pb4Q6N7fGqw+loPVsFqOV9ku8UwVv7jOX3dvC1f 3kOm1OXF+PgAIuIY/8xwwmd0KJlp7wYyQXSs0+SGrTxM70GcDHe3XG7/u5BlIf83KH8AAAD//wMA UEsBAi0AFAAGAAgAAAAhALaDOJL+AAAA4QEAABMAAAAAAAAAAAAAAAAAAAAAAFtDb250ZW50X1R5 cGVzXS54bWxQSwECLQAUAAYACAAAACEAOP0h/9YAAACUAQAACwAAAAAAAAAAAAAAAAAvAQAAX3Jl bHMvLnJlbHNQSwECLQAUAAYACAAAACEAKnVWySsCAABNBAAADgAAAAAAAAAAAAAAAAAuAgAAZHJz L2Uyb0RvYy54bWxQSwECLQAUAAYACAAAACEAcWFUCd8AAAAJAQAADwAAAAAAAAAAAAAAAACFBAAA ZHJzL2Rvd25yZXYueG1sUEsFBgAAAAAEAAQA8wAAAJEFAAAAAA== ">
                      <v:stroke endarrow="block"/>
                    </v:line>
                  </w:pict>
                </mc:Fallback>
              </mc:AlternateContent>
            </w:r>
            <w:r w:rsidR="002134FD" w:rsidRPr="00FF398B">
              <w:t>SO</w:t>
            </w:r>
            <w:r w:rsidR="002134FD" w:rsidRPr="00380048">
              <w:rPr>
                <w:vertAlign w:val="subscript"/>
              </w:rPr>
              <w:t>3</w:t>
            </w:r>
            <w:r w:rsidR="002134FD" w:rsidRPr="00FF398B">
              <w:t>+H</w:t>
            </w:r>
            <w:r w:rsidR="002134FD" w:rsidRPr="00380048">
              <w:rPr>
                <w:vertAlign w:val="subscript"/>
              </w:rPr>
              <w:t>2</w:t>
            </w:r>
            <w:r w:rsidR="002134FD" w:rsidRPr="00FF398B">
              <w:t>O       H</w:t>
            </w:r>
            <w:r w:rsidR="002134FD" w:rsidRPr="00380048">
              <w:rPr>
                <w:vertAlign w:val="subscript"/>
              </w:rPr>
              <w:t>2</w:t>
            </w:r>
            <w:r w:rsidR="002134FD" w:rsidRPr="00FF398B">
              <w:t>SO</w:t>
            </w:r>
            <w:r w:rsidR="002134FD" w:rsidRPr="00380048">
              <w:rPr>
                <w:vertAlign w:val="subscript"/>
              </w:rPr>
              <w:t>4</w:t>
            </w:r>
          </w:p>
          <w:p w:rsidR="004078DA" w:rsidRPr="00380048" w:rsidRDefault="004078DA" w:rsidP="00380048">
            <w:pPr>
              <w:jc w:val="both"/>
              <w:rPr>
                <w:b/>
              </w:rPr>
            </w:pPr>
          </w:p>
          <w:p w:rsidR="00C527E0" w:rsidRPr="00380048" w:rsidRDefault="00C527E0" w:rsidP="00380048">
            <w:pPr>
              <w:jc w:val="both"/>
              <w:rPr>
                <w:b/>
              </w:rPr>
            </w:pPr>
          </w:p>
          <w:p w:rsidR="00C527E0" w:rsidRPr="00380048" w:rsidRDefault="00C527E0" w:rsidP="00380048">
            <w:pPr>
              <w:jc w:val="both"/>
              <w:rPr>
                <w:b/>
              </w:rPr>
            </w:pPr>
          </w:p>
          <w:p w:rsidR="002134FD" w:rsidRPr="00380048" w:rsidRDefault="002134FD" w:rsidP="00380048">
            <w:pPr>
              <w:jc w:val="both"/>
              <w:rPr>
                <w:b/>
              </w:rPr>
            </w:pPr>
            <w:r w:rsidRPr="00380048">
              <w:rPr>
                <w:b/>
              </w:rPr>
              <w:t>V. Nhận biết axit sunfuric và muối sunfat.</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62848" behindDoc="0" locked="0" layoutInCell="1" allowOverlap="1">
                      <wp:simplePos x="0" y="0"/>
                      <wp:positionH relativeFrom="column">
                        <wp:posOffset>852805</wp:posOffset>
                      </wp:positionH>
                      <wp:positionV relativeFrom="paragraph">
                        <wp:posOffset>98425</wp:posOffset>
                      </wp:positionV>
                      <wp:extent cx="228600" cy="0"/>
                      <wp:effectExtent l="12700" t="56515" r="15875" b="57785"/>
                      <wp:wrapNone/>
                      <wp:docPr id="249"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15pt,7.75pt" to="85.15pt,7.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Q3EVKgIAAE0EAAAOAAAAZHJzL2Uyb0RvYy54bWysVNuO2jAQfa/Uf7D8Drk0UIgIqyqBvtAW abcfYGyHWHVsyzYEVPXfOzaX7rYvq1Xz4IwzM2fO3LJ4OPUSHbl1QqsKZ+MUI66oZkLtK/z9aT2a YeQ8UYxIrXiFz9zhh+X7d4vBlDzXnZaMWwQgypWDqXDnvSmTxNGO98SNteEKlK22PfFwtfuEWTIA ei+TPE2nyaAtM1ZT7hx8bS5KvIz4bcup/9a2jnskKwzcfDxtPHfhTJYLUu4tMZ2gVxrkDSx6IhQE vUM1xBN0sOIfqF5Qq51u/ZjqPtFtKyiPOUA2WfpXNo8dMTzmAsVx5l4m9/9g6dfj1iLBKpwXc4wU 6aFJG6E4ytJpqM5gXAlGtdrakB89qUez0fSHQ0rXHVF7Hlk+nQ04ZsEjeeESLs5AjN3wRTOwIQev Y6lOre0DJBQBnWJHzveO8JNHFD7m+WyaQt/oTZWQ8uZnrPOfue5RECosgXTEJceN84EHKW8mIYzS ayFl7LdUaKjwfJJPooPTUrCgDGbO7ne1tOhIwsTEJyYFmudmVh8Ui2AdJ2x1lT0REmTkYzW8FVAf yXGI1nOGkeSwJEG60JMqRIRcgfBVugzNz3k6X81Ws2JU5NPVqEibZvRpXRej6Tr7OGk+NHXdZL8C +awoO8EYV4H/bYCz4nUDcl2ly+jdR/heqOQleqwokL29I+nY7NDfy6TsNDtvbcgu9B1mNhpf9yss xfN7tPrzF1j+BgAA//8DAFBLAwQUAAYACAAAACEAa02sFt8AAAAJAQAADwAAAGRycy9kb3ducmV2 LnhtbEyPzU7DMBCE70i8g7VI3KhTSmkU4lQIqVxaivojBDc3XpKIeB3ZThvenq04wG1ndjT7bT4f bCuO6EPjSMF4lIBAKp1pqFKw3y1uUhAhajK6dYQKvjHAvLi8yHVm3Ik2eNzGSnAJhUwrqGPsMilD WaPVYeQ6JN59Om91ZOkrabw+cblt5W2S3EurG+ILte7wqcbya9tbBZvVYpm+Lfuh9B/P4/XudfXy HlKlrq+GxwcQEYf4F4YzPqNDwUwH15MJomU9uZtwlIfpFMQ5MEvYOPwassjl/w+KHwAAAP//AwBQ SwECLQAUAAYACAAAACEAtoM4kv4AAADhAQAAEwAAAAAAAAAAAAAAAAAAAAAAW0NvbnRlbnRfVHlw ZXNdLnhtbFBLAQItABQABgAIAAAAIQA4/SH/1gAAAJQBAAALAAAAAAAAAAAAAAAAAC8BAABfcmVs cy8ucmVsc1BLAQItABQABgAIAAAAIQBVQ3EVKgIAAE0EAAAOAAAAAAAAAAAAAAAAAC4CAABkcnMv ZTJvRG9jLnhtbFBLAQItABQABgAIAAAAIQBrTawW3wAAAAkBAAAPAAAAAAAAAAAAAAAAAIQEAABk cnMvZG93bnJldi54bWxQSwUGAAAAAAQABADzAAAAkAUAAAAA ">
                      <v:stroke endarrow="block"/>
                    </v:line>
                  </w:pict>
                </mc:Fallback>
              </mc:AlternateContent>
            </w:r>
            <w:r w:rsidR="002134FD" w:rsidRPr="00FF398B">
              <w:t>H</w:t>
            </w:r>
            <w:r w:rsidR="002134FD" w:rsidRPr="00380048">
              <w:rPr>
                <w:vertAlign w:val="subscript"/>
              </w:rPr>
              <w:t>2</w:t>
            </w:r>
            <w:r w:rsidR="002134FD" w:rsidRPr="00FF398B">
              <w:t>SO</w:t>
            </w:r>
            <w:r w:rsidR="002134FD" w:rsidRPr="00380048">
              <w:rPr>
                <w:vertAlign w:val="subscript"/>
              </w:rPr>
              <w:t>4</w:t>
            </w:r>
            <w:r w:rsidR="002134FD" w:rsidRPr="00FF398B">
              <w:t>+BaCl</w:t>
            </w:r>
            <w:r w:rsidR="002134FD" w:rsidRPr="00380048">
              <w:rPr>
                <w:vertAlign w:val="subscript"/>
              </w:rPr>
              <w:t>2</w:t>
            </w:r>
            <w:r w:rsidR="002134FD" w:rsidRPr="00FF398B">
              <w:t xml:space="preserve">    </w:t>
            </w:r>
            <w:r w:rsidR="00C527E0">
              <w:t xml:space="preserve"> </w:t>
            </w:r>
            <w:r w:rsidR="002134FD" w:rsidRPr="00FF398B">
              <w:t xml:space="preserve"> BaSO</w:t>
            </w:r>
            <w:r w:rsidR="002134FD" w:rsidRPr="00380048">
              <w:rPr>
                <w:vertAlign w:val="subscript"/>
              </w:rPr>
              <w:t>4</w:t>
            </w:r>
            <w:r w:rsidR="002134FD" w:rsidRPr="00FF398B">
              <w:t>+2HCl</w:t>
            </w:r>
          </w:p>
          <w:p w:rsidR="002134FD" w:rsidRPr="00FF398B" w:rsidRDefault="002134FD" w:rsidP="00380048">
            <w:pPr>
              <w:jc w:val="both"/>
            </w:pPr>
            <w:r w:rsidRPr="00FF398B">
              <w:t>Dd         dd             r         dd</w:t>
            </w:r>
          </w:p>
          <w:p w:rsidR="002134FD" w:rsidRPr="00FF398B" w:rsidRDefault="009D5CF3" w:rsidP="00380048">
            <w:pPr>
              <w:jc w:val="both"/>
            </w:pPr>
            <w:r>
              <w:rPr>
                <w:rFonts w:eastAsia="Calibri"/>
                <w:noProof/>
                <w:szCs w:val="22"/>
              </w:rPr>
              <mc:AlternateContent>
                <mc:Choice Requires="wps">
                  <w:drawing>
                    <wp:anchor distT="0" distB="0" distL="114300" distR="114300" simplePos="0" relativeHeight="251663872" behindDoc="0" locked="0" layoutInCell="1" allowOverlap="1">
                      <wp:simplePos x="0" y="0"/>
                      <wp:positionH relativeFrom="column">
                        <wp:posOffset>1012825</wp:posOffset>
                      </wp:positionH>
                      <wp:positionV relativeFrom="paragraph">
                        <wp:posOffset>80645</wp:posOffset>
                      </wp:positionV>
                      <wp:extent cx="128270" cy="0"/>
                      <wp:effectExtent l="10795" t="57150" r="22860" b="57150"/>
                      <wp:wrapNone/>
                      <wp:docPr id="248"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75pt,6.35pt" to="89.85pt,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P0pdKgIAAE0EAAAOAAAAZHJzL2Uyb0RvYy54bWysVNuO2jAQfa/Uf7D8Drk0s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pwX0CpF emjSRiiOsvQhVGcwrgSjWm1tyI+e1LPZaPrNIaXrjqg9jyxfzgYcs+CRvHEJF2cgxm74rBnYkIPX sVSn1vYBEoqATrEj53tH+MkjCh+zfJY/QN/oTZWQ8uZnrPOfuO5RECosgXTEJceN84EHKW8mIYzS ayFl7LdUaKjwfJJPooPTUrCgDGbO7ne1tOhIwsTEJyYFmtdmVh8Ui2AdJ2x1lT0REmTkYzW8FVAf yXGI1nOGkeSwJEG60JMqRIRcgfBVugzN93k6X81Ws2JU5NPVqEibZvRxXRej6Tp7mDQfmrpush+B fFaUnWCMq8D/NsBZ8XcDcl2ly+jdR/heqOQteqwokL29I+nY7NDfy6TsNDtvbcgu9B1mNhpf9yss xet7tPr1F1j+BAAA//8DAFBLAwQUAAYACAAAACEAckkqUN4AAAAJAQAADwAAAGRycy9kb3ducmV2 LnhtbEyPQU/CQBCF7yb+h82YeJMtJEip3RJjghcQAxijt6U7to3d2WZ3C/XfM8SD3t6beXnzTb4Y bCuO6EPjSMF4lIBAKp1pqFLwtl/epSBC1GR06wgV/GCARXF9levMuBNt8biLleASCplWUMfYZVKG skarw8h1SLz7ct7qyNZX0nh94nLbykmS3EurG+ILte7wqcbye9dbBdv1cpW+r/qh9J/P483+df3y EVKlbm+GxwcQEYf4F4YLPqNDwUwH15MJomU/nU85ymIyA3EJzOYsDr8DWeTy/wfFGQAA//8DAFBL AQItABQABgAIAAAAIQC2gziS/gAAAOEBAAATAAAAAAAAAAAAAAAAAAAAAABbQ29udGVudF9UeXBl c10ueG1sUEsBAi0AFAAGAAgAAAAhADj9If/WAAAAlAEAAAsAAAAAAAAAAAAAAAAALwEAAF9yZWxz Ly5yZWxzUEsBAi0AFAAGAAgAAAAhAFw/Sl0qAgAATQQAAA4AAAAAAAAAAAAAAAAALgIAAGRycy9l Mm9Eb2MueG1sUEsBAi0AFAAGAAgAAAAhAHJJKlDeAAAACQEAAA8AAAAAAAAAAAAAAAAAhAQAAGRy cy9kb3ducmV2LnhtbFBLBQYAAAAABAAEAPMAAACPBQAAAAA= ">
                      <v:stroke endarrow="block"/>
                    </v:line>
                  </w:pict>
                </mc:Fallback>
              </mc:AlternateContent>
            </w:r>
            <w:r w:rsidR="002134FD" w:rsidRPr="00FF398B">
              <w:t>Na</w:t>
            </w:r>
            <w:r w:rsidR="002134FD" w:rsidRPr="00380048">
              <w:rPr>
                <w:vertAlign w:val="subscript"/>
              </w:rPr>
              <w:t>2</w:t>
            </w:r>
            <w:r w:rsidR="002134FD" w:rsidRPr="00FF398B">
              <w:t>SO</w:t>
            </w:r>
            <w:r w:rsidR="002134FD" w:rsidRPr="00380048">
              <w:rPr>
                <w:vertAlign w:val="subscript"/>
              </w:rPr>
              <w:t>4</w:t>
            </w:r>
            <w:r w:rsidR="002134FD" w:rsidRPr="00FF398B">
              <w:t>+BaCl</w:t>
            </w:r>
            <w:r w:rsidR="002134FD" w:rsidRPr="00380048">
              <w:rPr>
                <w:vertAlign w:val="subscript"/>
              </w:rPr>
              <w:t>2</w:t>
            </w:r>
            <w:r w:rsidR="002134FD" w:rsidRPr="00FF398B">
              <w:t xml:space="preserve">  </w:t>
            </w:r>
            <w:r w:rsidR="00C527E0">
              <w:t xml:space="preserve">   </w:t>
            </w:r>
            <w:r w:rsidR="002134FD" w:rsidRPr="00FF398B">
              <w:t>BaSO</w:t>
            </w:r>
            <w:r w:rsidR="002134FD" w:rsidRPr="00380048">
              <w:rPr>
                <w:vertAlign w:val="subscript"/>
              </w:rPr>
              <w:t>4</w:t>
            </w:r>
            <w:r w:rsidR="002134FD" w:rsidRPr="00FF398B">
              <w:t>+2NaCl</w:t>
            </w:r>
          </w:p>
          <w:p w:rsidR="002134FD" w:rsidRPr="00FF398B" w:rsidRDefault="002134FD" w:rsidP="00380048">
            <w:pPr>
              <w:jc w:val="both"/>
            </w:pPr>
            <w:r w:rsidRPr="00FF398B">
              <w:t>Dd         dd             r         dd</w:t>
            </w:r>
          </w:p>
          <w:p w:rsidR="002134FD" w:rsidRPr="00FF398B" w:rsidRDefault="002134FD" w:rsidP="00380048">
            <w:r w:rsidRPr="00FF398B">
              <w:t>KL: Gốc sunfat kết hợp với nguyên tố Ba tạo kết tủa trắng. Dùng thuốc thử là dd BaCl</w:t>
            </w:r>
            <w:r w:rsidRPr="00380048">
              <w:rPr>
                <w:vertAlign w:val="subscript"/>
              </w:rPr>
              <w:t>2</w:t>
            </w:r>
            <w:r w:rsidRPr="00FF398B">
              <w:t>, Ba(NO</w:t>
            </w:r>
            <w:r w:rsidRPr="00380048">
              <w:rPr>
                <w:vertAlign w:val="subscript"/>
              </w:rPr>
              <w:t>3</w:t>
            </w:r>
            <w:r w:rsidRPr="00FF398B">
              <w:t>)</w:t>
            </w:r>
            <w:r w:rsidRPr="00380048">
              <w:rPr>
                <w:vertAlign w:val="subscript"/>
              </w:rPr>
              <w:t>2</w:t>
            </w:r>
            <w:r w:rsidRPr="00FF398B">
              <w:t xml:space="preserve"> để nhận biết gốc sunfat.</w:t>
            </w:r>
          </w:p>
        </w:tc>
      </w:tr>
      <w:tr w:rsidR="00C527E0" w:rsidRPr="00FF398B" w:rsidTr="00380048">
        <w:tc>
          <w:tcPr>
            <w:tcW w:w="10458" w:type="dxa"/>
            <w:gridSpan w:val="3"/>
            <w:tcBorders>
              <w:top w:val="single" w:sz="4" w:space="0" w:color="auto"/>
              <w:left w:val="single" w:sz="4" w:space="0" w:color="auto"/>
              <w:right w:val="single" w:sz="4" w:space="0" w:color="auto"/>
            </w:tcBorders>
          </w:tcPr>
          <w:p w:rsidR="00C527E0" w:rsidRPr="00380048" w:rsidRDefault="00C527E0" w:rsidP="00380048">
            <w:pPr>
              <w:spacing w:line="264" w:lineRule="auto"/>
              <w:jc w:val="both"/>
              <w:rPr>
                <w:b/>
                <w:color w:val="000000"/>
              </w:rPr>
            </w:pPr>
            <w:r w:rsidRPr="00380048">
              <w:rPr>
                <w:b/>
                <w:color w:val="000000"/>
              </w:rPr>
              <w:lastRenderedPageBreak/>
              <w:t>Hoạt động 3: Luyện tập, vận dụng, mở rộng (15phút)</w:t>
            </w:r>
          </w:p>
          <w:p w:rsidR="00C527E0" w:rsidRPr="00380048" w:rsidRDefault="00C527E0" w:rsidP="00380048">
            <w:pPr>
              <w:tabs>
                <w:tab w:val="left" w:pos="450"/>
              </w:tabs>
              <w:jc w:val="both"/>
              <w:rPr>
                <w:rFonts w:eastAsia="Arial"/>
                <w:iCs/>
                <w:lang w:val="de-DE" w:eastAsia="vi-VN"/>
              </w:rPr>
            </w:pPr>
            <w:r w:rsidRPr="00380048">
              <w:rPr>
                <w:rFonts w:eastAsia="Arial"/>
                <w:iCs/>
                <w:lang w:val="de-DE" w:eastAsia="vi-VN"/>
              </w:rPr>
              <w:t>Mục tiêu:</w:t>
            </w:r>
          </w:p>
          <w:p w:rsidR="00C527E0" w:rsidRPr="00380048" w:rsidRDefault="00C527E0" w:rsidP="00380048">
            <w:pPr>
              <w:tabs>
                <w:tab w:val="left" w:pos="450"/>
              </w:tabs>
              <w:jc w:val="both"/>
              <w:rPr>
                <w:lang w:val="nl-NL"/>
              </w:rPr>
            </w:pPr>
            <w:r w:rsidRPr="00380048">
              <w:rPr>
                <w:lang w:val="nl-NL"/>
              </w:rPr>
              <w:t>- Củng cố, khắc sâu các kiến thức đã học trong bài về một số axit quan trọng.</w:t>
            </w:r>
          </w:p>
          <w:p w:rsidR="00C527E0" w:rsidRPr="00380048" w:rsidRDefault="00C527E0" w:rsidP="00380048">
            <w:pPr>
              <w:tabs>
                <w:tab w:val="left" w:pos="450"/>
              </w:tabs>
              <w:jc w:val="both"/>
              <w:rPr>
                <w:lang w:val="nl-NL"/>
              </w:rPr>
            </w:pPr>
            <w:r w:rsidRPr="00380048">
              <w:rPr>
                <w:lang w:val="nl-NL"/>
              </w:rPr>
              <w:t>- Rèn kĩ năng làm bài tập định tính và định lượng</w:t>
            </w:r>
            <w:r w:rsidRPr="00380048">
              <w:rPr>
                <w:lang w:val="nl-NL"/>
              </w:rPr>
              <w:tab/>
            </w:r>
          </w:p>
          <w:p w:rsidR="00C527E0" w:rsidRPr="00FF398B" w:rsidRDefault="00C527E0" w:rsidP="00380048">
            <w:pPr>
              <w:tabs>
                <w:tab w:val="left" w:pos="450"/>
              </w:tabs>
              <w:spacing w:line="360" w:lineRule="auto"/>
              <w:jc w:val="both"/>
            </w:pPr>
            <w:r w:rsidRPr="00380048">
              <w:rPr>
                <w:lang w:val="nl-NL"/>
              </w:rPr>
              <w:t>- Tiếp tục phát triển các năng lực: tự học, giải quyết vấn đề 1 cách sáng tạo, sử dụng ngôn ngữ hóa học, phát hiện và giải quyết vấn đề thông qua môn học</w:t>
            </w:r>
          </w:p>
        </w:tc>
      </w:tr>
      <w:tr w:rsidR="004078DA" w:rsidRPr="00FF398B" w:rsidTr="00380048">
        <w:tc>
          <w:tcPr>
            <w:tcW w:w="4968" w:type="dxa"/>
            <w:gridSpan w:val="2"/>
            <w:tcBorders>
              <w:top w:val="single" w:sz="4" w:space="0" w:color="auto"/>
              <w:left w:val="single" w:sz="4" w:space="0" w:color="auto"/>
              <w:right w:val="single" w:sz="4" w:space="0" w:color="auto"/>
            </w:tcBorders>
          </w:tcPr>
          <w:p w:rsidR="004078DA" w:rsidRPr="00380048" w:rsidRDefault="004078DA" w:rsidP="00380048">
            <w:pPr>
              <w:jc w:val="both"/>
              <w:rPr>
                <w:rFonts w:eastAsia="Calibri"/>
                <w:b/>
                <w:bCs/>
              </w:rPr>
            </w:pPr>
            <w:r w:rsidRPr="00380048">
              <w:rPr>
                <w:rFonts w:eastAsia="Calibri"/>
                <w:b/>
                <w:bCs/>
              </w:rPr>
              <w:t>B1: GV Chuyển giao:</w:t>
            </w:r>
          </w:p>
          <w:p w:rsidR="004078DA" w:rsidRPr="00380048" w:rsidRDefault="004078DA" w:rsidP="00380048">
            <w:pPr>
              <w:spacing w:line="360" w:lineRule="auto"/>
              <w:jc w:val="both"/>
              <w:rPr>
                <w:lang w:val="pt-BR"/>
              </w:rPr>
            </w:pPr>
            <w:r w:rsidRPr="00380048">
              <w:rPr>
                <w:b/>
                <w:u w:val="single"/>
                <w:lang w:val="sv-SE"/>
              </w:rPr>
              <w:t>Câu 1</w:t>
            </w:r>
          </w:p>
          <w:p w:rsidR="004078DA" w:rsidRPr="00380048" w:rsidRDefault="004078DA" w:rsidP="00380048">
            <w:pPr>
              <w:spacing w:line="360" w:lineRule="auto"/>
              <w:jc w:val="both"/>
              <w:rPr>
                <w:lang w:val="pt-BR"/>
              </w:rPr>
            </w:pPr>
            <w:r w:rsidRPr="00380048">
              <w:rPr>
                <w:lang w:val="pt-BR"/>
              </w:rPr>
              <w:t>Cho những ôxít sau: CO</w:t>
            </w:r>
            <w:r w:rsidRPr="00380048">
              <w:rPr>
                <w:vertAlign w:val="subscript"/>
                <w:lang w:val="pt-BR"/>
              </w:rPr>
              <w:t>2</w:t>
            </w:r>
            <w:r w:rsidRPr="00380048">
              <w:rPr>
                <w:lang w:val="pt-BR"/>
              </w:rPr>
              <w:t>, SO</w:t>
            </w:r>
            <w:r w:rsidRPr="00380048">
              <w:rPr>
                <w:vertAlign w:val="subscript"/>
                <w:lang w:val="pt-BR"/>
              </w:rPr>
              <w:t>2</w:t>
            </w:r>
            <w:r w:rsidRPr="00380048">
              <w:rPr>
                <w:lang w:val="pt-BR"/>
              </w:rPr>
              <w:t>, Na</w:t>
            </w:r>
            <w:r w:rsidRPr="00380048">
              <w:rPr>
                <w:vertAlign w:val="subscript"/>
                <w:lang w:val="pt-BR"/>
              </w:rPr>
              <w:t>2</w:t>
            </w:r>
            <w:r w:rsidRPr="00380048">
              <w:rPr>
                <w:lang w:val="pt-BR"/>
              </w:rPr>
              <w:t>O, CaO, CuO. Hãy chọn một trong những chất đã cho tác dụng được với:</w:t>
            </w:r>
          </w:p>
          <w:p w:rsidR="004078DA" w:rsidRPr="00380048" w:rsidRDefault="004078DA" w:rsidP="00380048">
            <w:pPr>
              <w:spacing w:line="360" w:lineRule="auto"/>
              <w:jc w:val="both"/>
              <w:rPr>
                <w:lang w:val="pt-BR"/>
              </w:rPr>
            </w:pPr>
            <w:r w:rsidRPr="00380048">
              <w:rPr>
                <w:lang w:val="pt-BR"/>
              </w:rPr>
              <w:t xml:space="preserve">a) Nước, tạo thành dung dịch axít. </w:t>
            </w:r>
          </w:p>
          <w:p w:rsidR="004078DA" w:rsidRPr="00380048" w:rsidRDefault="004078DA" w:rsidP="00380048">
            <w:pPr>
              <w:spacing w:line="360" w:lineRule="auto"/>
              <w:jc w:val="both"/>
              <w:rPr>
                <w:lang w:val="pt-BR"/>
              </w:rPr>
            </w:pPr>
            <w:r w:rsidRPr="00380048">
              <w:rPr>
                <w:lang w:val="pt-BR"/>
              </w:rPr>
              <w:t>b) Dung dịch bazo tạo thành muối và nước.</w:t>
            </w:r>
          </w:p>
          <w:p w:rsidR="004078DA" w:rsidRPr="00380048" w:rsidRDefault="004078DA" w:rsidP="00380048">
            <w:pPr>
              <w:spacing w:line="360" w:lineRule="auto"/>
              <w:jc w:val="both"/>
              <w:rPr>
                <w:lang w:val="pt-BR"/>
              </w:rPr>
            </w:pPr>
            <w:r w:rsidRPr="00380048">
              <w:rPr>
                <w:lang w:val="pt-BR"/>
              </w:rPr>
              <w:t>Viết các phương trình hóa học.</w:t>
            </w:r>
          </w:p>
          <w:p w:rsidR="004078DA" w:rsidRPr="00380048" w:rsidRDefault="004078DA" w:rsidP="00380048">
            <w:pPr>
              <w:rPr>
                <w:b/>
                <w:u w:val="single"/>
                <w:lang w:val="pt-BR"/>
              </w:rPr>
            </w:pPr>
            <w:r w:rsidRPr="00380048">
              <w:rPr>
                <w:b/>
                <w:lang w:val="pt-BR"/>
              </w:rPr>
              <w:t xml:space="preserve"> </w:t>
            </w:r>
            <w:r w:rsidRPr="00380048">
              <w:rPr>
                <w:b/>
                <w:u w:val="single"/>
                <w:lang w:val="pt-BR"/>
              </w:rPr>
              <w:t xml:space="preserve">Câu 2:  </w:t>
            </w:r>
          </w:p>
          <w:p w:rsidR="004078DA" w:rsidRPr="00380048" w:rsidRDefault="004078DA" w:rsidP="00380048">
            <w:pPr>
              <w:spacing w:line="312" w:lineRule="auto"/>
              <w:jc w:val="center"/>
              <w:rPr>
                <w:i/>
                <w:lang w:val="pt-BR"/>
              </w:rPr>
            </w:pPr>
            <w:r w:rsidRPr="00380048">
              <w:rPr>
                <w:lang w:val="pt-BR"/>
              </w:rPr>
              <w:lastRenderedPageBreak/>
              <w:t xml:space="preserve">Hoàn thành sơ đồ phản ứng sau </w:t>
            </w:r>
            <w:r w:rsidRPr="00380048">
              <w:rPr>
                <w:i/>
                <w:lang w:val="pt-BR"/>
              </w:rPr>
              <w:t>(ghi điều kiện của phản ứng nếu có)</w:t>
            </w:r>
            <w:r w:rsidRPr="00380048">
              <w:rPr>
                <w:lang w:val="pt-BR"/>
              </w:rPr>
              <w:t xml:space="preserve">                         </w:t>
            </w:r>
          </w:p>
          <w:p w:rsidR="004078DA" w:rsidRPr="00380048" w:rsidRDefault="009D5CF3" w:rsidP="00380048">
            <w:pPr>
              <w:spacing w:line="312" w:lineRule="auto"/>
              <w:jc w:val="both"/>
              <w:rPr>
                <w:u w:val="single"/>
                <w:lang w:val="pt-BR"/>
              </w:rPr>
            </w:pPr>
            <m:oMath>
              <m:r>
                <w:rPr>
                  <w:rFonts w:ascii="Cambria Math" w:hAnsi="Cambria Math"/>
                  <w:lang w:val="pt-BR"/>
                </w:rPr>
                <m:t>→</m:t>
              </m:r>
            </m:oMath>
            <w:r w:rsidR="004078DA" w:rsidRPr="00380048">
              <w:rPr>
                <w:lang w:val="pt-BR"/>
              </w:rPr>
              <w:t xml:space="preserve">S      </w:t>
            </w:r>
            <m:oMath>
              <m:r>
                <w:rPr>
                  <w:rFonts w:ascii="Cambria Math" w:hAnsi="Cambria Math"/>
                  <w:lang w:val="pt-BR"/>
                </w:rPr>
                <m:t>→</m:t>
              </m:r>
            </m:oMath>
            <w:r w:rsidR="004078DA" w:rsidRPr="00380048">
              <w:rPr>
                <w:lang w:val="pt-BR"/>
              </w:rPr>
              <w:t xml:space="preserve">      SO</w:t>
            </w:r>
            <w:r w:rsidR="004078DA" w:rsidRPr="00380048">
              <w:rPr>
                <w:vertAlign w:val="subscript"/>
                <w:lang w:val="pt-BR"/>
              </w:rPr>
              <w:t>2</w:t>
            </w:r>
            <w:r w:rsidR="004078DA" w:rsidRPr="00380048">
              <w:rPr>
                <w:lang w:val="pt-BR"/>
              </w:rPr>
              <w:t xml:space="preserve">    </w:t>
            </w:r>
            <m:oMath>
              <m:r>
                <w:rPr>
                  <w:rFonts w:ascii="Cambria Math" w:hAnsi="Cambria Math"/>
                  <w:lang w:val="pt-BR"/>
                </w:rPr>
                <m:t>→</m:t>
              </m:r>
            </m:oMath>
            <w:r w:rsidR="004078DA" w:rsidRPr="00380048">
              <w:rPr>
                <w:lang w:val="pt-BR"/>
              </w:rPr>
              <w:t xml:space="preserve">     SO</w:t>
            </w:r>
            <w:r w:rsidR="004078DA" w:rsidRPr="00380048">
              <w:rPr>
                <w:vertAlign w:val="subscript"/>
                <w:lang w:val="pt-BR"/>
              </w:rPr>
              <w:t>3</w:t>
            </w:r>
            <w:r w:rsidR="004078DA" w:rsidRPr="00380048">
              <w:rPr>
                <w:lang w:val="pt-BR"/>
              </w:rPr>
              <w:t xml:space="preserve"> </w:t>
            </w:r>
            <m:oMath>
              <m:r>
                <w:rPr>
                  <w:rFonts w:ascii="Cambria Math" w:hAnsi="Cambria Math"/>
                  <w:lang w:val="pt-BR"/>
                </w:rPr>
                <m:t>→</m:t>
              </m:r>
            </m:oMath>
            <w:r w:rsidR="004078DA" w:rsidRPr="00380048">
              <w:rPr>
                <w:lang w:val="pt-BR"/>
              </w:rPr>
              <w:t xml:space="preserve">          H</w:t>
            </w:r>
            <w:r w:rsidR="004078DA" w:rsidRPr="00380048">
              <w:rPr>
                <w:vertAlign w:val="subscript"/>
                <w:lang w:val="pt-BR"/>
              </w:rPr>
              <w:t>2</w:t>
            </w:r>
            <w:r w:rsidR="004078DA" w:rsidRPr="00380048">
              <w:rPr>
                <w:lang w:val="pt-BR"/>
              </w:rPr>
              <w:t>SO</w:t>
            </w:r>
            <w:r w:rsidR="004078DA" w:rsidRPr="00380048">
              <w:rPr>
                <w:vertAlign w:val="subscript"/>
                <w:lang w:val="pt-BR"/>
              </w:rPr>
              <w:t>4</w:t>
            </w:r>
            <w:r w:rsidR="004078DA" w:rsidRPr="00380048">
              <w:rPr>
                <w:lang w:val="pt-BR"/>
              </w:rPr>
              <w:t xml:space="preserve">           </w:t>
            </w:r>
            <w:r w:rsidR="00C527E0" w:rsidRPr="00380048">
              <w:rPr>
                <w:lang w:val="pt-BR"/>
              </w:rPr>
              <w:t xml:space="preserve">   </w:t>
            </w:r>
            <w:r w:rsidR="004078DA" w:rsidRPr="00380048">
              <w:rPr>
                <w:lang w:val="pt-BR"/>
              </w:rPr>
              <w:t xml:space="preserve"> </w:t>
            </w:r>
          </w:p>
          <w:p w:rsidR="004078DA" w:rsidRPr="00380048" w:rsidRDefault="004078DA" w:rsidP="00380048">
            <w:pPr>
              <w:spacing w:line="312" w:lineRule="auto"/>
              <w:jc w:val="both"/>
              <w:rPr>
                <w:vertAlign w:val="subscript"/>
                <w:lang w:val="pt-BR"/>
              </w:rPr>
            </w:pPr>
            <w:r w:rsidRPr="00380048">
              <w:rPr>
                <w:lang w:val="pt-BR"/>
              </w:rPr>
              <w:t xml:space="preserve">                          </w:t>
            </w:r>
            <w:r w:rsidRPr="00380048">
              <w:rPr>
                <w:vertAlign w:val="subscript"/>
                <w:lang w:val="pt-BR"/>
              </w:rPr>
              <w:t xml:space="preserve">   </w:t>
            </w:r>
            <w:r w:rsidRPr="00380048">
              <w:rPr>
                <w:b/>
                <w:u w:val="single"/>
                <w:lang w:val="pt-BR"/>
              </w:rPr>
              <w:t>Câu 3</w:t>
            </w:r>
            <w:r w:rsidRPr="00380048">
              <w:rPr>
                <w:b/>
                <w:lang w:val="pt-BR"/>
              </w:rPr>
              <w:t>:</w:t>
            </w:r>
          </w:p>
          <w:p w:rsidR="004078DA" w:rsidRPr="00380048" w:rsidRDefault="004078DA" w:rsidP="00380048">
            <w:pPr>
              <w:spacing w:line="360" w:lineRule="auto"/>
              <w:jc w:val="both"/>
              <w:rPr>
                <w:lang w:val="pt-BR"/>
              </w:rPr>
            </w:pPr>
            <w:r w:rsidRPr="00380048">
              <w:rPr>
                <w:lang w:val="pt-BR"/>
              </w:rPr>
              <w:t>Hòa tan 15,68 g sắt bằng một khối lượng dd H</w:t>
            </w:r>
            <w:r w:rsidRPr="00380048">
              <w:rPr>
                <w:vertAlign w:val="subscript"/>
                <w:lang w:val="pt-BR"/>
              </w:rPr>
              <w:t>2</w:t>
            </w:r>
            <w:r w:rsidRPr="00380048">
              <w:rPr>
                <w:lang w:val="pt-BR"/>
              </w:rPr>
              <w:t>SO</w:t>
            </w:r>
            <w:r w:rsidRPr="00380048">
              <w:rPr>
                <w:vertAlign w:val="subscript"/>
                <w:lang w:val="pt-BR"/>
              </w:rPr>
              <w:t>4</w:t>
            </w:r>
            <w:r w:rsidRPr="00380048">
              <w:rPr>
                <w:lang w:val="pt-BR"/>
              </w:rPr>
              <w:t xml:space="preserve"> 9,8% ( Vừa đủ)</w:t>
            </w:r>
          </w:p>
          <w:p w:rsidR="004078DA" w:rsidRPr="00380048" w:rsidRDefault="004078DA" w:rsidP="00380048">
            <w:pPr>
              <w:numPr>
                <w:ilvl w:val="0"/>
                <w:numId w:val="12"/>
              </w:numPr>
              <w:spacing w:line="360" w:lineRule="auto"/>
              <w:jc w:val="both"/>
              <w:rPr>
                <w:lang w:val="pt-BR"/>
              </w:rPr>
            </w:pPr>
            <w:r w:rsidRPr="00380048">
              <w:rPr>
                <w:lang w:val="pt-BR"/>
              </w:rPr>
              <w:t>Viết PTHH xảy ra.</w:t>
            </w:r>
          </w:p>
          <w:p w:rsidR="004078DA" w:rsidRPr="00380048" w:rsidRDefault="004078DA" w:rsidP="00380048">
            <w:pPr>
              <w:spacing w:line="360" w:lineRule="auto"/>
              <w:jc w:val="both"/>
              <w:rPr>
                <w:lang w:val="pt-BR"/>
              </w:rPr>
            </w:pPr>
            <w:r w:rsidRPr="00380048">
              <w:rPr>
                <w:lang w:val="pt-BR"/>
              </w:rPr>
              <w:t xml:space="preserve">      b- Tính khối lượng muối sắt sinh ra.</w:t>
            </w:r>
          </w:p>
          <w:p w:rsidR="004078DA" w:rsidRPr="00380048" w:rsidRDefault="004078DA" w:rsidP="00380048">
            <w:pPr>
              <w:spacing w:line="360" w:lineRule="auto"/>
              <w:ind w:left="360"/>
              <w:jc w:val="both"/>
              <w:rPr>
                <w:lang w:val="pt-BR"/>
              </w:rPr>
            </w:pPr>
            <w:r w:rsidRPr="00380048">
              <w:rPr>
                <w:lang w:val="pt-BR"/>
              </w:rPr>
              <w:t xml:space="preserve"> c-  Tính khối lượng dd H</w:t>
            </w:r>
            <w:r w:rsidRPr="00380048">
              <w:rPr>
                <w:vertAlign w:val="subscript"/>
                <w:lang w:val="pt-BR"/>
              </w:rPr>
              <w:t>2</w:t>
            </w:r>
            <w:r w:rsidRPr="00380048">
              <w:rPr>
                <w:lang w:val="pt-BR"/>
              </w:rPr>
              <w:t>SO</w:t>
            </w:r>
            <w:r w:rsidRPr="00380048">
              <w:rPr>
                <w:vertAlign w:val="subscript"/>
                <w:lang w:val="pt-BR"/>
              </w:rPr>
              <w:t>4</w:t>
            </w:r>
            <w:r w:rsidRPr="00380048">
              <w:rPr>
                <w:lang w:val="pt-BR"/>
              </w:rPr>
              <w:t xml:space="preserve"> đã dùng.</w:t>
            </w:r>
          </w:p>
          <w:p w:rsidR="004078DA" w:rsidRPr="00380048" w:rsidRDefault="004078DA" w:rsidP="00380048">
            <w:pPr>
              <w:numPr>
                <w:ilvl w:val="0"/>
                <w:numId w:val="13"/>
              </w:numPr>
              <w:spacing w:line="360" w:lineRule="auto"/>
              <w:jc w:val="both"/>
              <w:rPr>
                <w:lang w:val="pt-BR"/>
              </w:rPr>
            </w:pPr>
            <w:r w:rsidRPr="00380048">
              <w:rPr>
                <w:lang w:val="pt-BR"/>
              </w:rPr>
              <w:t>Tính thể tích khí thu được sau phản ứng.</w:t>
            </w:r>
          </w:p>
          <w:p w:rsidR="004078DA" w:rsidRPr="00380048" w:rsidRDefault="004078DA" w:rsidP="00380048">
            <w:pPr>
              <w:jc w:val="both"/>
              <w:rPr>
                <w:lang w:val="de-DE" w:eastAsia="vi-VN"/>
              </w:rPr>
            </w:pPr>
            <w:r w:rsidRPr="00380048">
              <w:rPr>
                <w:rFonts w:eastAsia="Calibri"/>
                <w:b/>
                <w:bCs/>
              </w:rPr>
              <w:t>B2: Thực hiện</w:t>
            </w:r>
            <w:r w:rsidRPr="00380048">
              <w:rPr>
                <w:lang w:val="de-DE" w:eastAsia="vi-VN"/>
              </w:rPr>
              <w:t xml:space="preserve"> </w:t>
            </w:r>
          </w:p>
          <w:p w:rsidR="004078DA" w:rsidRPr="00380048" w:rsidRDefault="004078DA" w:rsidP="00380048">
            <w:pPr>
              <w:tabs>
                <w:tab w:val="left" w:pos="225"/>
              </w:tabs>
              <w:rPr>
                <w:rFonts w:eastAsia="Arial"/>
                <w:iCs/>
                <w:lang w:val="nl-NL" w:eastAsia="vi-VN"/>
              </w:rPr>
            </w:pPr>
            <w:r w:rsidRPr="00380048">
              <w:rPr>
                <w:rFonts w:eastAsia="Arial"/>
                <w:iCs/>
                <w:lang w:val="nl-NL" w:eastAsia="vi-VN"/>
              </w:rPr>
              <w:t>HS hoạt động cá nhân và hoạt động nhóm làm bài</w:t>
            </w:r>
          </w:p>
          <w:p w:rsidR="004078DA" w:rsidRPr="00380048" w:rsidRDefault="004078DA" w:rsidP="00380048">
            <w:pPr>
              <w:jc w:val="both"/>
              <w:rPr>
                <w:lang w:val="de-DE" w:eastAsia="vi-VN"/>
              </w:rPr>
            </w:pPr>
            <w:r w:rsidRPr="00380048">
              <w:rPr>
                <w:rFonts w:eastAsia="Calibri"/>
                <w:b/>
                <w:bCs/>
              </w:rPr>
              <w:t>B3:  Báo cáo, thảo luận</w:t>
            </w:r>
            <w:r w:rsidRPr="00380048">
              <w:rPr>
                <w:lang w:val="de-DE" w:eastAsia="vi-VN"/>
              </w:rPr>
              <w:t xml:space="preserve"> :</w:t>
            </w:r>
          </w:p>
          <w:p w:rsidR="004078DA" w:rsidRPr="00380048" w:rsidRDefault="004078DA" w:rsidP="00380048">
            <w:pPr>
              <w:tabs>
                <w:tab w:val="left" w:pos="225"/>
              </w:tabs>
              <w:rPr>
                <w:rFonts w:eastAsia="Arial"/>
                <w:iCs/>
                <w:lang w:val="nl-NL" w:eastAsia="vi-VN"/>
              </w:rPr>
            </w:pPr>
            <w:r w:rsidRPr="00380048">
              <w:rPr>
                <w:rFonts w:eastAsia="Arial"/>
                <w:iCs/>
                <w:lang w:val="nl-NL" w:eastAsia="vi-VN"/>
              </w:rPr>
              <w:t>Cá nhân HS và đại diện nhóm trình bày kết quả</w:t>
            </w:r>
          </w:p>
          <w:p w:rsidR="004078DA" w:rsidRPr="00380048" w:rsidRDefault="004078DA" w:rsidP="00380048">
            <w:pPr>
              <w:tabs>
                <w:tab w:val="center" w:pos="4890"/>
              </w:tabs>
              <w:jc w:val="both"/>
              <w:rPr>
                <w:rFonts w:eastAsia="Calibri"/>
                <w:b/>
                <w:bCs/>
              </w:rPr>
            </w:pPr>
            <w:r w:rsidRPr="00380048">
              <w:rPr>
                <w:rFonts w:eastAsia="Calibri"/>
                <w:b/>
                <w:bCs/>
              </w:rPr>
              <w:t>B4: Đánh giá, nhận xét, tổng hợp:</w:t>
            </w:r>
          </w:p>
          <w:p w:rsidR="004078DA" w:rsidRPr="00380048" w:rsidRDefault="004078DA" w:rsidP="00380048">
            <w:pPr>
              <w:spacing w:line="264" w:lineRule="auto"/>
              <w:jc w:val="both"/>
              <w:rPr>
                <w:b/>
                <w:color w:val="000000"/>
              </w:rPr>
            </w:pPr>
            <w:r w:rsidRPr="00380048">
              <w:rPr>
                <w:rFonts w:eastAsia="Arial"/>
                <w:iCs/>
                <w:lang w:val="de-DE" w:eastAsia="vi-VN"/>
              </w:rPr>
              <w:t>GV nhận xét chỉ ra lỗi sai mà nhiều học sinh mắc phải để rút kinh nghiệm.</w:t>
            </w:r>
          </w:p>
        </w:tc>
        <w:tc>
          <w:tcPr>
            <w:tcW w:w="5490" w:type="dxa"/>
            <w:tcBorders>
              <w:top w:val="single" w:sz="4" w:space="0" w:color="auto"/>
              <w:left w:val="single" w:sz="4" w:space="0" w:color="auto"/>
              <w:bottom w:val="single" w:sz="4" w:space="0" w:color="auto"/>
              <w:right w:val="single" w:sz="4" w:space="0" w:color="auto"/>
            </w:tcBorders>
          </w:tcPr>
          <w:p w:rsidR="004078DA" w:rsidRPr="00FF398B" w:rsidRDefault="004078DA" w:rsidP="00380048">
            <w:pPr>
              <w:tabs>
                <w:tab w:val="left" w:pos="450"/>
              </w:tabs>
              <w:spacing w:line="360" w:lineRule="auto"/>
              <w:jc w:val="both"/>
            </w:pPr>
          </w:p>
        </w:tc>
      </w:tr>
    </w:tbl>
    <w:p w:rsidR="002134FD" w:rsidRPr="00FF398B" w:rsidRDefault="002134FD" w:rsidP="002134FD">
      <w:pPr>
        <w:tabs>
          <w:tab w:val="left" w:pos="450"/>
        </w:tabs>
        <w:spacing w:line="360" w:lineRule="auto"/>
        <w:jc w:val="both"/>
        <w:rPr>
          <w:b/>
          <w:lang w:val="vi-VN"/>
        </w:rPr>
      </w:pPr>
      <w:r w:rsidRPr="00FF398B">
        <w:rPr>
          <w:b/>
          <w:bCs/>
        </w:rPr>
        <w:lastRenderedPageBreak/>
        <w:t>* Rút kinh nghiệm</w:t>
      </w:r>
      <w:r w:rsidRPr="00FF398B">
        <w:rPr>
          <w:b/>
          <w:bCs/>
          <w:lang w:val="vi-VN"/>
        </w:rPr>
        <w:tab/>
      </w:r>
    </w:p>
    <w:p w:rsidR="002134FD" w:rsidRPr="00FF398B" w:rsidRDefault="002134FD" w:rsidP="002134FD">
      <w:pPr>
        <w:rPr>
          <w:lang w:val="nl-NL"/>
        </w:rPr>
      </w:pPr>
      <w:r w:rsidRPr="00FF398B">
        <w:t>………………………………………………………………………………………………………………………………………………………………………………</w:t>
      </w:r>
      <w:r w:rsidRPr="00FF398B">
        <w:rPr>
          <w:lang w:val="nl-NL"/>
        </w:rPr>
        <w:tab/>
      </w:r>
      <w:r w:rsidRPr="00FF398B">
        <w:rPr>
          <w:lang w:val="nl-NL"/>
        </w:rPr>
        <w:tab/>
      </w:r>
      <w:r w:rsidRPr="00FF398B">
        <w:rPr>
          <w:lang w:val="nl-NL"/>
        </w:rPr>
        <w:tab/>
      </w:r>
      <w:r w:rsidRPr="00FF398B">
        <w:rPr>
          <w:lang w:val="nl-NL"/>
        </w:rPr>
        <w:tab/>
      </w:r>
      <w:r w:rsidRPr="00FF398B">
        <w:rPr>
          <w:lang w:val="nl-NL"/>
        </w:rPr>
        <w:tab/>
      </w:r>
      <w:r w:rsidRPr="00FF398B">
        <w:rPr>
          <w:lang w:val="nl-NL"/>
        </w:rPr>
        <w:tab/>
        <w:t xml:space="preserve">     </w:t>
      </w:r>
    </w:p>
    <w:p w:rsidR="002134FD" w:rsidRPr="00FF398B" w:rsidRDefault="002134FD" w:rsidP="00C17D72">
      <w:r w:rsidRPr="00FF398B">
        <w:rPr>
          <w:lang w:val="nl-NL"/>
        </w:rPr>
        <w:t xml:space="preserve">                                                               </w:t>
      </w:r>
      <w:r w:rsidRPr="00FF398B">
        <w:rPr>
          <w:lang w:val="nl-NL"/>
        </w:rPr>
        <w:tab/>
      </w:r>
    </w:p>
    <w:p w:rsidR="002134FD" w:rsidRDefault="002134FD" w:rsidP="002134FD">
      <w:pPr>
        <w:tabs>
          <w:tab w:val="left" w:pos="5810"/>
        </w:tabs>
      </w:pPr>
    </w:p>
    <w:p w:rsidR="00C17D72" w:rsidRPr="00FF398B" w:rsidRDefault="00C17D72" w:rsidP="00C17D72">
      <w:pPr>
        <w:spacing w:line="312" w:lineRule="auto"/>
        <w:rPr>
          <w:i/>
          <w:color w:val="000000"/>
        </w:rPr>
      </w:pPr>
      <w:r w:rsidRPr="00FF398B">
        <w:rPr>
          <w:i/>
          <w:color w:val="000000"/>
        </w:rPr>
        <w:t xml:space="preserve">Tiết số:  </w:t>
      </w:r>
      <w:r>
        <w:rPr>
          <w:i/>
          <w:color w:val="000000"/>
        </w:rPr>
        <w:t>8</w:t>
      </w:r>
      <w:r w:rsidRPr="00FF398B">
        <w:rPr>
          <w:i/>
          <w:color w:val="000000"/>
        </w:rPr>
        <w:t xml:space="preserve">                                     </w:t>
      </w:r>
    </w:p>
    <w:p w:rsidR="00C17D72" w:rsidRPr="00C17D72" w:rsidRDefault="00C17D72" w:rsidP="00C17D72">
      <w:pPr>
        <w:jc w:val="center"/>
        <w:rPr>
          <w:u w:val="single"/>
        </w:rPr>
      </w:pPr>
      <w:r w:rsidRPr="00C17D72">
        <w:rPr>
          <w:b/>
          <w:sz w:val="32"/>
          <w:szCs w:val="32"/>
        </w:rPr>
        <w:t>Luyện tập</w:t>
      </w:r>
    </w:p>
    <w:p w:rsidR="00C17D72" w:rsidRPr="00C17D72" w:rsidRDefault="00C17D72" w:rsidP="00C17D72">
      <w:pPr>
        <w:rPr>
          <w:b/>
        </w:rPr>
      </w:pPr>
      <w:r w:rsidRPr="00C17D72">
        <w:rPr>
          <w:b/>
        </w:rPr>
        <w:t xml:space="preserve">                   TÍNH CHẤT HOÁ HỌC CỦA OXIT VÀ AXIT</w:t>
      </w:r>
    </w:p>
    <w:p w:rsidR="00C17D72" w:rsidRPr="00FF398B" w:rsidRDefault="00C17D72" w:rsidP="00C17D72">
      <w:pPr>
        <w:rPr>
          <w:b/>
          <w:szCs w:val="24"/>
          <w:lang w:val="pt-BR"/>
        </w:rPr>
      </w:pPr>
    </w:p>
    <w:p w:rsidR="00C17D72" w:rsidRPr="00FF398B" w:rsidRDefault="00C17D72" w:rsidP="00C17D72">
      <w:pPr>
        <w:jc w:val="both"/>
        <w:rPr>
          <w:b/>
          <w:szCs w:val="24"/>
        </w:rPr>
      </w:pPr>
      <w:r w:rsidRPr="00FF398B">
        <w:rPr>
          <w:b/>
          <w:szCs w:val="24"/>
        </w:rPr>
        <w:t>I. Mục tiêu bài học</w:t>
      </w:r>
    </w:p>
    <w:p w:rsidR="00C17D72" w:rsidRPr="00FF398B" w:rsidRDefault="00C17D72" w:rsidP="00C17D72">
      <w:pPr>
        <w:jc w:val="both"/>
        <w:rPr>
          <w:b/>
          <w:szCs w:val="24"/>
        </w:rPr>
      </w:pPr>
      <w:r w:rsidRPr="00FF398B">
        <w:rPr>
          <w:b/>
          <w:szCs w:val="24"/>
        </w:rPr>
        <w:t>1.Kiến thức:</w:t>
      </w:r>
    </w:p>
    <w:p w:rsidR="005554D8" w:rsidRPr="00BE251D" w:rsidRDefault="005554D8" w:rsidP="005554D8">
      <w:r w:rsidRPr="00BE251D">
        <w:t>HS được ôn tập lại các t/c hoá học của oxit bazơ, oxit axit, t/c hoá học của axit</w:t>
      </w:r>
    </w:p>
    <w:p w:rsidR="005554D8" w:rsidRPr="00BE251D" w:rsidRDefault="005554D8" w:rsidP="005554D8">
      <w:r w:rsidRPr="00BE251D">
        <w:t>Rèn luyện kỹ năng làm các BT định tính và định lượng</w:t>
      </w:r>
    </w:p>
    <w:p w:rsidR="00C17D72" w:rsidRPr="00FF398B" w:rsidRDefault="00C17D72" w:rsidP="00C17D72">
      <w:pPr>
        <w:jc w:val="both"/>
        <w:rPr>
          <w:b/>
          <w:szCs w:val="24"/>
        </w:rPr>
      </w:pPr>
      <w:r w:rsidRPr="00FF398B">
        <w:rPr>
          <w:b/>
          <w:szCs w:val="24"/>
        </w:rPr>
        <w:lastRenderedPageBreak/>
        <w:t>2. Kỹ năng:</w:t>
      </w:r>
    </w:p>
    <w:p w:rsidR="00C17D72" w:rsidRPr="00FF398B" w:rsidRDefault="00C17D72" w:rsidP="00C17D72">
      <w:pPr>
        <w:jc w:val="both"/>
        <w:rPr>
          <w:szCs w:val="24"/>
        </w:rPr>
      </w:pPr>
      <w:r w:rsidRPr="00FF398B">
        <w:rPr>
          <w:szCs w:val="24"/>
        </w:rPr>
        <w:t>- Rèn luyện kỹ năng viết PTPƯ của axit, kỹ năng phân biệt axit với các dd bazơ, dd muối.</w:t>
      </w:r>
    </w:p>
    <w:p w:rsidR="00C17D72" w:rsidRPr="00FF398B" w:rsidRDefault="00C17D72" w:rsidP="00C17D72">
      <w:pPr>
        <w:jc w:val="both"/>
        <w:rPr>
          <w:szCs w:val="24"/>
        </w:rPr>
      </w:pPr>
      <w:r w:rsidRPr="00FF398B">
        <w:rPr>
          <w:szCs w:val="24"/>
        </w:rPr>
        <w:t>- Rèn kỹ năng làm thí nghiệm với axit, kỹ năng làm BT tính theo PTHH.</w:t>
      </w:r>
    </w:p>
    <w:p w:rsidR="00C17D72" w:rsidRPr="00FF398B" w:rsidRDefault="00C17D72" w:rsidP="00C17D72">
      <w:pPr>
        <w:jc w:val="both"/>
        <w:rPr>
          <w:b/>
          <w:szCs w:val="24"/>
        </w:rPr>
      </w:pPr>
      <w:r w:rsidRPr="00FF398B">
        <w:rPr>
          <w:b/>
          <w:szCs w:val="24"/>
        </w:rPr>
        <w:t>3. Thái độ:</w:t>
      </w:r>
    </w:p>
    <w:p w:rsidR="00C17D72" w:rsidRPr="00FF398B" w:rsidRDefault="00C17D72" w:rsidP="00C17D72">
      <w:pPr>
        <w:jc w:val="both"/>
        <w:rPr>
          <w:b/>
        </w:rPr>
      </w:pPr>
      <w:r w:rsidRPr="00FF398B">
        <w:rPr>
          <w:szCs w:val="24"/>
        </w:rPr>
        <w:t>- GD ý thức cẩn thận trong quá trình làm thí nghiệm với axit đảm bảo an toàn</w:t>
      </w:r>
      <w:r w:rsidRPr="00FF398B">
        <w:rPr>
          <w:lang w:val="pt-BR"/>
        </w:rPr>
        <w:t>.</w:t>
      </w:r>
      <w:r w:rsidRPr="00FF398B">
        <w:rPr>
          <w:b/>
        </w:rPr>
        <w:t>4.</w:t>
      </w:r>
      <w:r w:rsidRPr="00FF398B">
        <w:rPr>
          <w:bCs/>
          <w:iCs/>
          <w:lang w:val="vi-VN"/>
        </w:rPr>
        <w:t xml:space="preserve"> </w:t>
      </w:r>
      <w:r w:rsidRPr="00FF398B">
        <w:rPr>
          <w:b/>
          <w:bCs/>
          <w:iCs/>
        </w:rPr>
        <w:t>4</w:t>
      </w:r>
      <w:r w:rsidRPr="00FF398B">
        <w:rPr>
          <w:bCs/>
          <w:iCs/>
        </w:rPr>
        <w:t>.</w:t>
      </w:r>
      <w:r w:rsidRPr="00FF398B">
        <w:rPr>
          <w:b/>
          <w:bCs/>
          <w:iCs/>
          <w:lang w:val="vi-VN"/>
        </w:rPr>
        <w:t>Định hướng các năng lực có thể hình thành và phát triển</w:t>
      </w:r>
    </w:p>
    <w:p w:rsidR="00C17D72" w:rsidRPr="00FF398B" w:rsidRDefault="00C17D72" w:rsidP="00C17D72">
      <w:pPr>
        <w:autoSpaceDE w:val="0"/>
        <w:autoSpaceDN w:val="0"/>
        <w:adjustRightInd w:val="0"/>
        <w:rPr>
          <w:b/>
          <w:bCs/>
          <w:lang w:val="vi-VN"/>
        </w:rPr>
      </w:pPr>
      <w:r w:rsidRPr="00FF398B">
        <w:rPr>
          <w:lang w:val="vi-VN"/>
        </w:rPr>
        <w:t>- Năng lực sử dụng ngôn ngữ, thuật ngữ hóa học, hợp tác nhóm.</w:t>
      </w:r>
    </w:p>
    <w:p w:rsidR="00C17D72" w:rsidRPr="00FF398B" w:rsidRDefault="00C17D72" w:rsidP="00C17D72">
      <w:pPr>
        <w:autoSpaceDE w:val="0"/>
        <w:autoSpaceDN w:val="0"/>
        <w:adjustRightInd w:val="0"/>
        <w:rPr>
          <w:lang w:val="vi-VN"/>
        </w:rPr>
      </w:pPr>
      <w:r w:rsidRPr="00FF398B">
        <w:rPr>
          <w:lang w:val="vi-VN"/>
        </w:rPr>
        <w:t>- Năng lực tính toán hóa học.</w:t>
      </w:r>
    </w:p>
    <w:p w:rsidR="00C17D72" w:rsidRPr="00FF398B" w:rsidRDefault="00C17D72" w:rsidP="00C17D72">
      <w:pPr>
        <w:autoSpaceDE w:val="0"/>
        <w:autoSpaceDN w:val="0"/>
        <w:adjustRightInd w:val="0"/>
        <w:rPr>
          <w:lang w:val="vi-VN"/>
        </w:rPr>
      </w:pPr>
      <w:r w:rsidRPr="00FF398B">
        <w:rPr>
          <w:lang w:val="vi-VN"/>
        </w:rPr>
        <w:t xml:space="preserve">- Năng lực phát hiện, giải quyết vấn đề một cách sáng tạo. </w:t>
      </w:r>
    </w:p>
    <w:p w:rsidR="00C17D72" w:rsidRPr="00FF398B" w:rsidRDefault="00C17D72" w:rsidP="00C17D72">
      <w:pPr>
        <w:jc w:val="both"/>
        <w:rPr>
          <w:szCs w:val="24"/>
        </w:rPr>
      </w:pPr>
      <w:r w:rsidRPr="00FF398B">
        <w:rPr>
          <w:szCs w:val="24"/>
        </w:rPr>
        <w:t xml:space="preserve">-Năng lực hợp tác :nhóm học sinh cùng thực hiện chung các hoạt động </w:t>
      </w:r>
    </w:p>
    <w:p w:rsidR="00C17D72" w:rsidRPr="00FF398B" w:rsidRDefault="00C17D72" w:rsidP="00C17D72">
      <w:pPr>
        <w:jc w:val="both"/>
        <w:rPr>
          <w:b/>
          <w:szCs w:val="24"/>
        </w:rPr>
      </w:pPr>
    </w:p>
    <w:p w:rsidR="00C17D72" w:rsidRPr="00FF398B" w:rsidRDefault="00C17D72" w:rsidP="00C17D72">
      <w:pPr>
        <w:jc w:val="both"/>
        <w:rPr>
          <w:b/>
          <w:szCs w:val="24"/>
          <w:lang w:val="vi-VN"/>
        </w:rPr>
      </w:pPr>
      <w:r w:rsidRPr="00FF398B">
        <w:rPr>
          <w:b/>
          <w:szCs w:val="24"/>
          <w:lang w:val="vi-VN"/>
        </w:rPr>
        <w:t>II. Chuẩn bị</w:t>
      </w:r>
    </w:p>
    <w:p w:rsidR="00C17D72" w:rsidRPr="00FF398B" w:rsidRDefault="00C17D72" w:rsidP="00C17D72">
      <w:pPr>
        <w:tabs>
          <w:tab w:val="left" w:pos="2968"/>
        </w:tabs>
        <w:rPr>
          <w:rFonts w:eastAsia="Calibri"/>
          <w:b/>
          <w:szCs w:val="22"/>
          <w:vertAlign w:val="subscript"/>
        </w:rPr>
      </w:pPr>
      <w:r w:rsidRPr="00FF398B">
        <w:rPr>
          <w:lang w:val="pt-BR"/>
        </w:rPr>
        <w:t>1. Gi</w:t>
      </w:r>
      <w:r>
        <w:rPr>
          <w:lang w:val="pt-BR"/>
        </w:rPr>
        <w:t>áo viên</w:t>
      </w:r>
      <w:r w:rsidRPr="00FF398B">
        <w:rPr>
          <w:lang w:val="pt-BR"/>
        </w:rPr>
        <w:t xml:space="preserve">: </w:t>
      </w:r>
      <w:r w:rsidRPr="00FF398B">
        <w:rPr>
          <w:b/>
        </w:rPr>
        <w:t xml:space="preserve">+ </w:t>
      </w:r>
      <w:r w:rsidRPr="00FF398B">
        <w:t>Hoá chất: Quỳ tím, dd H</w:t>
      </w:r>
      <w:r w:rsidRPr="00FF398B">
        <w:rPr>
          <w:vertAlign w:val="subscript"/>
        </w:rPr>
        <w:t>2</w:t>
      </w:r>
      <w:r w:rsidRPr="00FF398B">
        <w:t>SO</w:t>
      </w:r>
      <w:r w:rsidRPr="00FF398B">
        <w:rPr>
          <w:vertAlign w:val="subscript"/>
        </w:rPr>
        <w:t>4</w:t>
      </w:r>
      <w:r w:rsidRPr="00FF398B">
        <w:t>, dd H</w:t>
      </w:r>
      <w:r w:rsidRPr="00FF398B">
        <w:rPr>
          <w:vertAlign w:val="subscript"/>
        </w:rPr>
        <w:t>2</w:t>
      </w:r>
      <w:r w:rsidRPr="00FF398B">
        <w:t>SO</w:t>
      </w:r>
      <w:r w:rsidRPr="00FF398B">
        <w:rPr>
          <w:vertAlign w:val="subscript"/>
        </w:rPr>
        <w:t xml:space="preserve">4 </w:t>
      </w:r>
      <w:r w:rsidRPr="00FF398B">
        <w:t>đặc,  Al, Fe, Cu, CuO, Fe</w:t>
      </w:r>
      <w:r w:rsidRPr="00FF398B">
        <w:rPr>
          <w:vertAlign w:val="subscript"/>
        </w:rPr>
        <w:t>2</w:t>
      </w:r>
      <w:r w:rsidRPr="00FF398B">
        <w:t>O</w:t>
      </w:r>
      <w:r w:rsidRPr="00FF398B">
        <w:rPr>
          <w:vertAlign w:val="subscript"/>
        </w:rPr>
        <w:t>3</w:t>
      </w:r>
      <w:r w:rsidRPr="00FF398B">
        <w:t>, NaOH, Cu(OH)</w:t>
      </w:r>
      <w:r w:rsidRPr="00FF398B">
        <w:rPr>
          <w:vertAlign w:val="subscript"/>
        </w:rPr>
        <w:t>2</w:t>
      </w:r>
      <w:r w:rsidRPr="00FF398B">
        <w:t>, dd HCl, BaCl</w:t>
      </w:r>
      <w:r w:rsidRPr="00FF398B">
        <w:rPr>
          <w:vertAlign w:val="subscript"/>
        </w:rPr>
        <w:t>2</w:t>
      </w:r>
      <w:r w:rsidRPr="00FF398B">
        <w:t>,Na</w:t>
      </w:r>
      <w:r w:rsidRPr="00FF398B">
        <w:rPr>
          <w:vertAlign w:val="subscript"/>
        </w:rPr>
        <w:t>2</w:t>
      </w:r>
      <w:r w:rsidRPr="00FF398B">
        <w:t>CO</w:t>
      </w:r>
      <w:r w:rsidRPr="00FF398B">
        <w:rPr>
          <w:vertAlign w:val="subscript"/>
        </w:rPr>
        <w:t>3</w:t>
      </w:r>
      <w:r w:rsidRPr="00FF398B">
        <w:t xml:space="preserve">. </w:t>
      </w:r>
    </w:p>
    <w:p w:rsidR="00C17D72" w:rsidRPr="00FF398B" w:rsidRDefault="00C17D72" w:rsidP="00C17D72">
      <w:pPr>
        <w:autoSpaceDE w:val="0"/>
        <w:autoSpaceDN w:val="0"/>
        <w:adjustRightInd w:val="0"/>
        <w:ind w:left="720" w:firstLine="720"/>
        <w:rPr>
          <w:sz w:val="26"/>
          <w:szCs w:val="26"/>
        </w:rPr>
      </w:pPr>
      <w:r w:rsidRPr="00FF398B">
        <w:rPr>
          <w:b/>
        </w:rPr>
        <w:t xml:space="preserve">+ </w:t>
      </w:r>
      <w:r w:rsidRPr="00FF398B">
        <w:t xml:space="preserve">Dụng cụ: </w:t>
      </w:r>
      <w:r w:rsidRPr="00FF398B">
        <w:rPr>
          <w:lang w:val="vi-VN"/>
        </w:rPr>
        <w:t>ống hút nhỏ giọt</w:t>
      </w:r>
      <w:r w:rsidRPr="00FF398B">
        <w:t xml:space="preserve">, ống nghiệm, kẹp gỗ, </w:t>
      </w:r>
      <w:r w:rsidRPr="00FF398B">
        <w:rPr>
          <w:lang w:val="vi-VN"/>
        </w:rPr>
        <w:t>thìa xúc hóa chất.</w:t>
      </w:r>
    </w:p>
    <w:p w:rsidR="00C17D72" w:rsidRPr="00FF398B" w:rsidRDefault="00C17D72" w:rsidP="00C17D72">
      <w:pPr>
        <w:tabs>
          <w:tab w:val="left" w:pos="450"/>
        </w:tabs>
        <w:spacing w:line="360" w:lineRule="auto"/>
        <w:jc w:val="both"/>
        <w:rPr>
          <w:sz w:val="26"/>
          <w:szCs w:val="26"/>
        </w:rPr>
      </w:pPr>
      <w:r w:rsidRPr="00FF398B">
        <w:rPr>
          <w:lang w:val="pt-BR"/>
        </w:rPr>
        <w:t>2. H</w:t>
      </w:r>
      <w:r>
        <w:rPr>
          <w:lang w:val="pt-BR"/>
        </w:rPr>
        <w:t>ọ</w:t>
      </w:r>
      <w:r w:rsidRPr="00FF398B">
        <w:rPr>
          <w:lang w:val="pt-BR"/>
        </w:rPr>
        <w:t xml:space="preserve">c sinh: </w:t>
      </w:r>
      <w:r w:rsidRPr="00FF398B">
        <w:t>+</w:t>
      </w:r>
      <w:r w:rsidRPr="00FF398B">
        <w:rPr>
          <w:lang w:val="vi-VN"/>
        </w:rPr>
        <w:t xml:space="preserve"> Ôn lại các kiến thức đã học có liên quan</w:t>
      </w:r>
      <w:r w:rsidRPr="00FF398B">
        <w:rPr>
          <w:sz w:val="26"/>
          <w:szCs w:val="26"/>
          <w:lang w:val="vi-VN"/>
        </w:rPr>
        <w:t xml:space="preserve"> </w:t>
      </w:r>
      <w:r w:rsidRPr="00FF398B">
        <w:rPr>
          <w:sz w:val="26"/>
          <w:szCs w:val="26"/>
        </w:rPr>
        <w:t xml:space="preserve">TCHH của axit </w:t>
      </w:r>
    </w:p>
    <w:p w:rsidR="00C17D72" w:rsidRDefault="00C17D72" w:rsidP="00C17D72">
      <w:pPr>
        <w:spacing w:line="312" w:lineRule="auto"/>
        <w:rPr>
          <w:b/>
          <w:color w:val="000000"/>
        </w:rPr>
      </w:pPr>
      <w:r>
        <w:rPr>
          <w:b/>
          <w:color w:val="000000"/>
          <w:lang w:val="it-IT"/>
        </w:rPr>
        <w:t>III</w:t>
      </w:r>
      <w:r>
        <w:rPr>
          <w:b/>
          <w:color w:val="000000"/>
        </w:rPr>
        <w:t xml:space="preserve">. Tiến trình bài học </w:t>
      </w:r>
    </w:p>
    <w:p w:rsidR="00C17D72" w:rsidRPr="008910B0" w:rsidRDefault="00C17D72" w:rsidP="00C17D72">
      <w:pPr>
        <w:jc w:val="both"/>
        <w:rPr>
          <w:b/>
          <w:bCs/>
        </w:rPr>
      </w:pPr>
      <w:r>
        <w:rPr>
          <w:b/>
          <w:bCs/>
        </w:rPr>
        <w:t>A</w:t>
      </w:r>
      <w:r w:rsidRPr="008910B0">
        <w:rPr>
          <w:b/>
          <w:bCs/>
        </w:rPr>
        <w:t>. Ổn định lớp.</w:t>
      </w:r>
    </w:p>
    <w:p w:rsidR="00C17D72" w:rsidRPr="008910B0" w:rsidRDefault="00C17D72" w:rsidP="00C17D72">
      <w:pPr>
        <w:jc w:val="both"/>
        <w:rPr>
          <w:b/>
          <w:bCs/>
        </w:rPr>
      </w:pPr>
      <w:r>
        <w:rPr>
          <w:b/>
          <w:bCs/>
        </w:rPr>
        <w:t>B</w:t>
      </w:r>
      <w:r w:rsidRPr="008910B0">
        <w:rPr>
          <w:b/>
          <w:bCs/>
        </w:rPr>
        <w:t>. Kiểm tra bài cũ:</w:t>
      </w:r>
    </w:p>
    <w:p w:rsidR="00C17D72" w:rsidRPr="008910B0" w:rsidRDefault="00C17D72" w:rsidP="00C17D72">
      <w:pPr>
        <w:ind w:left="360"/>
        <w:jc w:val="both"/>
      </w:pPr>
      <w:r>
        <w:t>Thực hiện trong bài</w:t>
      </w:r>
    </w:p>
    <w:p w:rsidR="00C17D72" w:rsidRPr="008910B0" w:rsidRDefault="00C17D72" w:rsidP="00C17D72">
      <w:pPr>
        <w:jc w:val="both"/>
        <w:rPr>
          <w:b/>
          <w:bCs/>
        </w:rPr>
      </w:pPr>
      <w:r>
        <w:rPr>
          <w:b/>
          <w:bCs/>
        </w:rPr>
        <w:t>C</w:t>
      </w:r>
      <w:r w:rsidRPr="008910B0">
        <w:rPr>
          <w:b/>
          <w:bCs/>
        </w:rPr>
        <w:t>. Bài mới:</w:t>
      </w:r>
    </w:p>
    <w:p w:rsidR="00C17D72" w:rsidRPr="00FF398B" w:rsidRDefault="00C17D72" w:rsidP="00C17D72">
      <w:pPr>
        <w:spacing w:line="312" w:lineRule="auto"/>
        <w:rPr>
          <w:b/>
          <w:color w:val="000000"/>
        </w:rPr>
      </w:pPr>
      <w:r>
        <w:rPr>
          <w:b/>
          <w:color w:val="000000"/>
        </w:rPr>
        <w:t xml:space="preserve"> </w:t>
      </w:r>
    </w:p>
    <w:tbl>
      <w:tblPr>
        <w:tblpPr w:leftFromText="180" w:rightFromText="180" w:vertAnchor="text" w:tblpY="1"/>
        <w:tblOverlap w:val="neve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180"/>
        <w:gridCol w:w="5490"/>
      </w:tblGrid>
      <w:tr w:rsidR="00C17D72" w:rsidRPr="00FF398B" w:rsidTr="00380048">
        <w:tc>
          <w:tcPr>
            <w:tcW w:w="4968" w:type="dxa"/>
            <w:gridSpan w:val="2"/>
            <w:tcBorders>
              <w:top w:val="single" w:sz="4" w:space="0" w:color="auto"/>
              <w:left w:val="single" w:sz="4" w:space="0" w:color="auto"/>
              <w:bottom w:val="single" w:sz="4" w:space="0" w:color="auto"/>
              <w:right w:val="single" w:sz="4" w:space="0" w:color="auto"/>
            </w:tcBorders>
            <w:hideMark/>
          </w:tcPr>
          <w:p w:rsidR="00C17D72" w:rsidRPr="00380048" w:rsidRDefault="00C17D72" w:rsidP="00380048">
            <w:pPr>
              <w:jc w:val="center"/>
              <w:rPr>
                <w:rFonts w:eastAsia="Arial"/>
                <w:b/>
                <w:lang w:val="nl-NL" w:eastAsia="vi-VN"/>
              </w:rPr>
            </w:pPr>
            <w:r w:rsidRPr="00380048">
              <w:rPr>
                <w:rFonts w:eastAsia="Arial"/>
                <w:b/>
                <w:lang w:val="nl-NL" w:eastAsia="vi-VN"/>
              </w:rPr>
              <w:t>HOẠT ĐỘNG CỦA GV VÀ HS</w:t>
            </w:r>
          </w:p>
        </w:tc>
        <w:tc>
          <w:tcPr>
            <w:tcW w:w="5490" w:type="dxa"/>
            <w:tcBorders>
              <w:top w:val="single" w:sz="4" w:space="0" w:color="auto"/>
              <w:left w:val="single" w:sz="4" w:space="0" w:color="auto"/>
              <w:bottom w:val="single" w:sz="4" w:space="0" w:color="auto"/>
              <w:right w:val="single" w:sz="4" w:space="0" w:color="auto"/>
            </w:tcBorders>
            <w:hideMark/>
          </w:tcPr>
          <w:p w:rsidR="00C17D72" w:rsidRPr="00380048" w:rsidRDefault="00C17D72" w:rsidP="00380048">
            <w:pPr>
              <w:jc w:val="center"/>
              <w:rPr>
                <w:rFonts w:eastAsia="Arial"/>
                <w:b/>
                <w:lang w:val="nl-NL" w:eastAsia="vi-VN"/>
              </w:rPr>
            </w:pPr>
            <w:r w:rsidRPr="00380048">
              <w:rPr>
                <w:rFonts w:eastAsia="Arial"/>
                <w:b/>
                <w:lang w:val="nl-NL" w:eastAsia="vi-VN"/>
              </w:rPr>
              <w:t xml:space="preserve">NỘI DUNG </w:t>
            </w:r>
          </w:p>
        </w:tc>
      </w:tr>
      <w:tr w:rsidR="00C17D72" w:rsidRPr="00FF398B" w:rsidTr="00380048">
        <w:tc>
          <w:tcPr>
            <w:tcW w:w="10458" w:type="dxa"/>
            <w:gridSpan w:val="3"/>
            <w:tcBorders>
              <w:top w:val="single" w:sz="4" w:space="0" w:color="auto"/>
              <w:left w:val="single" w:sz="4" w:space="0" w:color="auto"/>
              <w:bottom w:val="single" w:sz="4" w:space="0" w:color="auto"/>
              <w:right w:val="single" w:sz="4" w:space="0" w:color="auto"/>
            </w:tcBorders>
            <w:hideMark/>
          </w:tcPr>
          <w:p w:rsidR="00C17D72" w:rsidRPr="00380048" w:rsidRDefault="00C17D72" w:rsidP="00380048">
            <w:pPr>
              <w:jc w:val="center"/>
              <w:rPr>
                <w:rFonts w:eastAsia="Arial"/>
                <w:b/>
                <w:iCs/>
                <w:lang w:val="de-DE" w:eastAsia="vi-VN"/>
              </w:rPr>
            </w:pPr>
            <w:r w:rsidRPr="00380048">
              <w:rPr>
                <w:rFonts w:eastAsia="Arial"/>
                <w:b/>
                <w:iCs/>
                <w:lang w:val="de-DE" w:eastAsia="vi-VN"/>
              </w:rPr>
              <w:t>Hoạt động 1: Khởi động (10 phút)</w:t>
            </w:r>
          </w:p>
          <w:p w:rsidR="00C17D72" w:rsidRPr="00380048" w:rsidRDefault="00C17D72" w:rsidP="00380048">
            <w:pPr>
              <w:jc w:val="both"/>
              <w:rPr>
                <w:rFonts w:eastAsia="Arial"/>
                <w:lang w:val="de-DE" w:eastAsia="vi-VN"/>
              </w:rPr>
            </w:pPr>
            <w:r w:rsidRPr="00380048">
              <w:rPr>
                <w:rFonts w:eastAsia="Arial"/>
                <w:lang w:val="de-DE" w:eastAsia="vi-VN"/>
              </w:rPr>
              <w:t>- Mục tiêu</w:t>
            </w:r>
          </w:p>
          <w:p w:rsidR="00C17D72" w:rsidRPr="00FF398B" w:rsidRDefault="00C17D72" w:rsidP="00380048">
            <w:pPr>
              <w:jc w:val="both"/>
            </w:pPr>
            <w:r w:rsidRPr="00380048">
              <w:rPr>
                <w:rFonts w:eastAsia="Arial"/>
                <w:lang w:val="de-DE" w:eastAsia="vi-VN"/>
              </w:rPr>
              <w:t>+</w:t>
            </w:r>
            <w:r w:rsidRPr="00FF398B">
              <w:t xml:space="preserve"> Huy động các kiến thức đã được học của HS và tạo nhu cầu tiếp tục tìm hiểu kiến thức mới của HS.</w:t>
            </w:r>
          </w:p>
          <w:p w:rsidR="00C17D72" w:rsidRPr="00380048" w:rsidRDefault="00C17D72" w:rsidP="00380048">
            <w:pPr>
              <w:tabs>
                <w:tab w:val="left" w:pos="450"/>
              </w:tabs>
              <w:spacing w:line="360" w:lineRule="auto"/>
              <w:jc w:val="both"/>
              <w:rPr>
                <w:sz w:val="20"/>
              </w:rPr>
            </w:pPr>
            <w:r w:rsidRPr="00380048">
              <w:rPr>
                <w:rFonts w:eastAsia="Arial"/>
                <w:lang w:val="de-DE" w:eastAsia="vi-VN"/>
              </w:rPr>
              <w:t xml:space="preserve">  +</w:t>
            </w:r>
            <w:r w:rsidRPr="00380048">
              <w:rPr>
                <w:bCs/>
                <w:iCs/>
                <w:lang w:val="vi-VN"/>
              </w:rPr>
              <w:t xml:space="preserve"> Củng cố lại </w:t>
            </w:r>
            <w:r w:rsidRPr="00380048">
              <w:rPr>
                <w:bCs/>
                <w:iCs/>
              </w:rPr>
              <w:t>TCHH chung của một axit</w:t>
            </w:r>
            <w:r w:rsidRPr="00380048">
              <w:rPr>
                <w:bCs/>
                <w:iCs/>
                <w:lang w:val="vi-VN"/>
              </w:rPr>
              <w:t xml:space="preserve"> </w:t>
            </w:r>
            <w:r w:rsidRPr="00380048">
              <w:rPr>
                <w:bCs/>
                <w:iCs/>
              </w:rPr>
              <w:t>đ</w:t>
            </w:r>
            <w:r w:rsidRPr="00380048">
              <w:rPr>
                <w:bCs/>
                <w:iCs/>
                <w:lang w:val="vi-VN"/>
              </w:rPr>
              <w:t xml:space="preserve">ã học ở </w:t>
            </w:r>
            <w:r w:rsidRPr="00380048">
              <w:rPr>
                <w:bCs/>
                <w:iCs/>
              </w:rPr>
              <w:t>tiết trước</w:t>
            </w:r>
            <w:r w:rsidRPr="00380048">
              <w:rPr>
                <w:bCs/>
                <w:iCs/>
                <w:lang w:val="vi-VN"/>
              </w:rPr>
              <w:t>.</w:t>
            </w:r>
            <w:r w:rsidRPr="00380048">
              <w:rPr>
                <w:bCs/>
                <w:iCs/>
              </w:rPr>
              <w:t xml:space="preserve"> </w:t>
            </w:r>
            <w:r w:rsidR="00873EE1" w:rsidRPr="00380048">
              <w:rPr>
                <w:bCs/>
                <w:iCs/>
              </w:rPr>
              <w:t>Ôn tập</w:t>
            </w:r>
            <w:r w:rsidRPr="00380048">
              <w:rPr>
                <w:bCs/>
                <w:iCs/>
              </w:rPr>
              <w:t xml:space="preserve"> về tính chất hóa học của axit </w:t>
            </w:r>
            <w:r w:rsidR="00873EE1" w:rsidRPr="00380048">
              <w:rPr>
                <w:bCs/>
                <w:iCs/>
              </w:rPr>
              <w:t>,ôxit</w:t>
            </w:r>
          </w:p>
        </w:tc>
      </w:tr>
      <w:tr w:rsidR="00C17D72" w:rsidRPr="00FF398B" w:rsidTr="00380048">
        <w:tc>
          <w:tcPr>
            <w:tcW w:w="4788" w:type="dxa"/>
            <w:tcBorders>
              <w:top w:val="single" w:sz="4" w:space="0" w:color="auto"/>
              <w:left w:val="single" w:sz="4" w:space="0" w:color="auto"/>
              <w:bottom w:val="single" w:sz="4" w:space="0" w:color="auto"/>
              <w:right w:val="single" w:sz="4" w:space="0" w:color="auto"/>
            </w:tcBorders>
            <w:hideMark/>
          </w:tcPr>
          <w:p w:rsidR="00C17D72" w:rsidRPr="00380048" w:rsidRDefault="00C17D72" w:rsidP="00380048">
            <w:pPr>
              <w:jc w:val="both"/>
              <w:rPr>
                <w:rFonts w:eastAsia="Arial"/>
                <w:lang w:val="de-DE" w:eastAsia="vi-VN"/>
              </w:rPr>
            </w:pPr>
            <w:r w:rsidRPr="00380048">
              <w:rPr>
                <w:bCs/>
                <w:iCs/>
              </w:rPr>
              <w:t>.</w:t>
            </w:r>
          </w:p>
          <w:p w:rsidR="00C17D72" w:rsidRPr="00380048" w:rsidRDefault="00C17D72" w:rsidP="00380048">
            <w:pPr>
              <w:jc w:val="both"/>
              <w:rPr>
                <w:rFonts w:eastAsia="Calibri"/>
                <w:b/>
                <w:bCs/>
              </w:rPr>
            </w:pPr>
            <w:r w:rsidRPr="00380048">
              <w:rPr>
                <w:rFonts w:eastAsia="Calibri"/>
                <w:b/>
                <w:bCs/>
              </w:rPr>
              <w:t>B1: GV Chuyển giao:</w:t>
            </w:r>
          </w:p>
          <w:p w:rsidR="00C17D72" w:rsidRPr="00380048" w:rsidRDefault="00C17D72" w:rsidP="00380048">
            <w:pPr>
              <w:jc w:val="both"/>
              <w:rPr>
                <w:b/>
                <w:bCs/>
              </w:rPr>
            </w:pPr>
            <w:r w:rsidRPr="00380048">
              <w:rPr>
                <w:rFonts w:eastAsia="Calibri"/>
                <w:b/>
                <w:bCs/>
              </w:rPr>
              <w:t>Chia lớp thành từng cặp đôi</w:t>
            </w:r>
          </w:p>
          <w:p w:rsidR="00C17D72" w:rsidRDefault="00C17D72" w:rsidP="00380048">
            <w:r w:rsidRPr="00FF398B">
              <w:t>- Nêu TCHH chung của axit?PTHH?</w:t>
            </w:r>
          </w:p>
          <w:p w:rsidR="00873EE1" w:rsidRPr="00FF398B" w:rsidRDefault="00873EE1" w:rsidP="00380048">
            <w:r>
              <w:t>-</w:t>
            </w:r>
            <w:r w:rsidRPr="00FF398B">
              <w:t xml:space="preserve"> Nêu TCHH chung của </w:t>
            </w:r>
            <w:r>
              <w:t>ô</w:t>
            </w:r>
            <w:r w:rsidRPr="00FF398B">
              <w:t>xit?PTHH?</w:t>
            </w:r>
          </w:p>
          <w:p w:rsidR="00C17D72" w:rsidRPr="00380048" w:rsidRDefault="00C17D72" w:rsidP="00380048">
            <w:pPr>
              <w:jc w:val="both"/>
              <w:rPr>
                <w:lang w:val="de-DE" w:eastAsia="vi-VN"/>
              </w:rPr>
            </w:pPr>
            <w:r w:rsidRPr="00380048">
              <w:rPr>
                <w:rFonts w:eastAsia="Calibri"/>
                <w:b/>
                <w:bCs/>
              </w:rPr>
              <w:t>B2: Thực hiện</w:t>
            </w:r>
            <w:r w:rsidRPr="00380048">
              <w:rPr>
                <w:lang w:val="de-DE" w:eastAsia="vi-VN"/>
              </w:rPr>
              <w:t xml:space="preserve"> </w:t>
            </w:r>
          </w:p>
          <w:p w:rsidR="00C17D72" w:rsidRPr="00380048" w:rsidRDefault="00C17D72" w:rsidP="00380048">
            <w:pPr>
              <w:jc w:val="both"/>
              <w:rPr>
                <w:rFonts w:eastAsia="Arial"/>
                <w:lang w:val="de-DE" w:eastAsia="vi-VN"/>
              </w:rPr>
            </w:pPr>
            <w:r w:rsidRPr="00380048">
              <w:rPr>
                <w:rFonts w:eastAsia="Arial"/>
                <w:lang w:val="de-DE" w:eastAsia="vi-VN"/>
              </w:rPr>
              <w:t>- HS thảo luận theo cặp đôi</w:t>
            </w:r>
          </w:p>
          <w:p w:rsidR="00C17D72" w:rsidRPr="00380048" w:rsidRDefault="00C17D72" w:rsidP="00380048">
            <w:pPr>
              <w:jc w:val="both"/>
              <w:rPr>
                <w:lang w:val="de-DE" w:eastAsia="vi-VN"/>
              </w:rPr>
            </w:pPr>
            <w:r w:rsidRPr="00380048">
              <w:rPr>
                <w:rFonts w:eastAsia="Calibri"/>
                <w:b/>
                <w:bCs/>
              </w:rPr>
              <w:t>B3:  Báo cáo, thảo luận</w:t>
            </w:r>
            <w:r w:rsidRPr="00380048">
              <w:rPr>
                <w:lang w:val="de-DE" w:eastAsia="vi-VN"/>
              </w:rPr>
              <w:t xml:space="preserve"> :</w:t>
            </w:r>
          </w:p>
          <w:p w:rsidR="00C17D72" w:rsidRPr="00380048" w:rsidRDefault="00C17D72" w:rsidP="00380048">
            <w:pPr>
              <w:jc w:val="both"/>
              <w:rPr>
                <w:rFonts w:eastAsia="Arial"/>
                <w:lang w:val="de-DE" w:eastAsia="vi-VN"/>
              </w:rPr>
            </w:pPr>
            <w:r w:rsidRPr="00380048">
              <w:rPr>
                <w:rFonts w:eastAsia="Arial"/>
                <w:lang w:val="de-DE" w:eastAsia="vi-VN"/>
              </w:rPr>
              <w:t>-1 HS bất kỳ đứng tại chỗ trả lời</w:t>
            </w:r>
          </w:p>
          <w:p w:rsidR="00C17D72" w:rsidRPr="00380048" w:rsidRDefault="00C17D72" w:rsidP="00380048">
            <w:pPr>
              <w:jc w:val="both"/>
              <w:rPr>
                <w:rFonts w:eastAsia="Arial"/>
                <w:lang w:val="de-DE" w:eastAsia="vi-VN"/>
              </w:rPr>
            </w:pPr>
            <w:r w:rsidRPr="00380048">
              <w:rPr>
                <w:rFonts w:eastAsia="Arial"/>
                <w:lang w:val="de-DE" w:eastAsia="vi-VN"/>
              </w:rPr>
              <w:t>-Các nhóm khác đặt câu hỏi thắc mắc để hiểu hơn về câu trả lời của nhóm bạn</w:t>
            </w:r>
          </w:p>
          <w:p w:rsidR="00C17D72" w:rsidRPr="00380048" w:rsidRDefault="00C17D72" w:rsidP="00380048">
            <w:pPr>
              <w:tabs>
                <w:tab w:val="center" w:pos="4890"/>
              </w:tabs>
              <w:jc w:val="both"/>
              <w:rPr>
                <w:rFonts w:eastAsia="Calibri"/>
                <w:b/>
                <w:bCs/>
              </w:rPr>
            </w:pPr>
            <w:r w:rsidRPr="00380048">
              <w:rPr>
                <w:rFonts w:eastAsia="Calibri"/>
                <w:b/>
                <w:bCs/>
              </w:rPr>
              <w:lastRenderedPageBreak/>
              <w:t>B4: Đánh giá, nhận xét, tổng hợp:</w:t>
            </w:r>
          </w:p>
          <w:p w:rsidR="00C17D72" w:rsidRPr="00380048" w:rsidRDefault="00C17D72" w:rsidP="00380048">
            <w:pPr>
              <w:tabs>
                <w:tab w:val="left" w:pos="450"/>
              </w:tabs>
              <w:spacing w:line="360" w:lineRule="auto"/>
              <w:jc w:val="both"/>
              <w:rPr>
                <w:sz w:val="20"/>
              </w:rPr>
            </w:pPr>
            <w:r w:rsidRPr="00380048">
              <w:rPr>
                <w:rFonts w:eastAsia="Arial"/>
                <w:iCs/>
                <w:lang w:val="de-DE" w:eastAsia="vi-VN"/>
              </w:rPr>
              <w:t>GV nhận xét đánh giá¸ thái độ làm việc của các nhóm . Ghi nhận các nhóm làm được nhiều phương án đúng và động viên các nhóm còn lại.</w:t>
            </w:r>
          </w:p>
        </w:tc>
        <w:tc>
          <w:tcPr>
            <w:tcW w:w="5670" w:type="dxa"/>
            <w:gridSpan w:val="2"/>
            <w:tcBorders>
              <w:top w:val="single" w:sz="4" w:space="0" w:color="auto"/>
              <w:left w:val="single" w:sz="4" w:space="0" w:color="auto"/>
              <w:bottom w:val="single" w:sz="4" w:space="0" w:color="auto"/>
              <w:right w:val="single" w:sz="4" w:space="0" w:color="auto"/>
            </w:tcBorders>
          </w:tcPr>
          <w:p w:rsidR="00C17D72" w:rsidRDefault="00C17D72" w:rsidP="00957606"/>
          <w:p w:rsidR="00C17D72" w:rsidRDefault="00C17D72" w:rsidP="00957606"/>
          <w:p w:rsidR="00C17D72" w:rsidRDefault="00C17D72" w:rsidP="00957606"/>
          <w:p w:rsidR="00C17D72" w:rsidRPr="00380048" w:rsidRDefault="00C17D72" w:rsidP="00873EE1">
            <w:pPr>
              <w:rPr>
                <w:sz w:val="20"/>
              </w:rPr>
            </w:pPr>
          </w:p>
        </w:tc>
      </w:tr>
      <w:tr w:rsidR="00C17D72" w:rsidRPr="00FF398B" w:rsidTr="00380048">
        <w:tc>
          <w:tcPr>
            <w:tcW w:w="10458" w:type="dxa"/>
            <w:gridSpan w:val="3"/>
            <w:tcBorders>
              <w:top w:val="single" w:sz="4" w:space="0" w:color="auto"/>
              <w:left w:val="single" w:sz="4" w:space="0" w:color="auto"/>
              <w:bottom w:val="single" w:sz="4" w:space="0" w:color="auto"/>
              <w:right w:val="single" w:sz="4" w:space="0" w:color="auto"/>
            </w:tcBorders>
          </w:tcPr>
          <w:p w:rsidR="00C17D72" w:rsidRPr="00380048" w:rsidRDefault="00C17D72" w:rsidP="00380048">
            <w:pPr>
              <w:jc w:val="center"/>
              <w:rPr>
                <w:rFonts w:eastAsia="Arial"/>
                <w:b/>
                <w:iCs/>
                <w:lang w:val="de-DE" w:eastAsia="vi-VN"/>
              </w:rPr>
            </w:pPr>
            <w:r w:rsidRPr="00380048">
              <w:rPr>
                <w:rFonts w:eastAsia="Arial"/>
                <w:b/>
                <w:iCs/>
                <w:lang w:val="de-DE" w:eastAsia="vi-VN"/>
              </w:rPr>
              <w:lastRenderedPageBreak/>
              <w:t xml:space="preserve">Hoạt động </w:t>
            </w:r>
            <w:r w:rsidR="00873EE1" w:rsidRPr="00380048">
              <w:rPr>
                <w:rFonts w:eastAsia="Arial"/>
                <w:b/>
                <w:iCs/>
                <w:lang w:val="de-DE" w:eastAsia="vi-VN"/>
              </w:rPr>
              <w:t>2</w:t>
            </w:r>
            <w:r w:rsidRPr="00380048">
              <w:rPr>
                <w:rFonts w:eastAsia="Arial"/>
                <w:b/>
                <w:iCs/>
                <w:lang w:val="de-DE" w:eastAsia="vi-VN"/>
              </w:rPr>
              <w:t>: Hình thành kiến thức (...phút)</w:t>
            </w:r>
          </w:p>
          <w:p w:rsidR="00C17D72" w:rsidRPr="00FF398B" w:rsidRDefault="00E230A7" w:rsidP="00380048">
            <w:pPr>
              <w:jc w:val="both"/>
            </w:pPr>
            <w:r w:rsidRPr="00380048">
              <w:rPr>
                <w:b/>
              </w:rPr>
              <w:t>Mục tiêu</w:t>
            </w:r>
          </w:p>
          <w:p w:rsidR="00C17D72" w:rsidRPr="00FF398B" w:rsidRDefault="00C17D72" w:rsidP="00380048">
            <w:pPr>
              <w:jc w:val="both"/>
            </w:pPr>
            <w:r w:rsidRPr="00FF398B">
              <w:t xml:space="preserve">+ HS nắm được tính chất hóa học của axit </w:t>
            </w:r>
            <w:r w:rsidR="005554D8">
              <w:t>,ôxit</w:t>
            </w:r>
            <w:r w:rsidRPr="00FF398B">
              <w:t xml:space="preserve"> </w:t>
            </w:r>
          </w:p>
          <w:p w:rsidR="00C17D72" w:rsidRDefault="00C17D72" w:rsidP="00380048">
            <w:pPr>
              <w:autoSpaceDE w:val="0"/>
              <w:autoSpaceDN w:val="0"/>
              <w:adjustRightInd w:val="0"/>
            </w:pPr>
            <w:r w:rsidRPr="00FF398B">
              <w:t>+Rèn n</w:t>
            </w:r>
            <w:r w:rsidRPr="00380048">
              <w:rPr>
                <w:lang w:val="vi-VN"/>
              </w:rPr>
              <w:t>ăng lực sử dụng ngôn ngữ, thuật ngữ hóa học, hợp tác nhóm, năng lực phát hiện, giải quyết vấn đề một cách sáng tạo</w:t>
            </w:r>
          </w:p>
          <w:p w:rsidR="00C17D72" w:rsidRPr="00FF398B" w:rsidRDefault="00C17D72" w:rsidP="00380048">
            <w:pPr>
              <w:jc w:val="both"/>
            </w:pPr>
          </w:p>
        </w:tc>
      </w:tr>
      <w:tr w:rsidR="00C17D72" w:rsidRPr="00FF398B" w:rsidTr="00380048">
        <w:tc>
          <w:tcPr>
            <w:tcW w:w="4968" w:type="dxa"/>
            <w:gridSpan w:val="2"/>
            <w:tcBorders>
              <w:top w:val="single" w:sz="4" w:space="0" w:color="auto"/>
              <w:left w:val="single" w:sz="4" w:space="0" w:color="auto"/>
              <w:bottom w:val="single" w:sz="4" w:space="0" w:color="auto"/>
              <w:right w:val="single" w:sz="4" w:space="0" w:color="auto"/>
            </w:tcBorders>
          </w:tcPr>
          <w:p w:rsidR="00873EE1" w:rsidRPr="00380048" w:rsidRDefault="00873EE1" w:rsidP="00380048">
            <w:pPr>
              <w:rPr>
                <w:i/>
                <w:u w:val="single"/>
              </w:rPr>
            </w:pPr>
          </w:p>
          <w:p w:rsidR="00873EE1" w:rsidRPr="00380048" w:rsidRDefault="00873EE1" w:rsidP="00380048">
            <w:pPr>
              <w:rPr>
                <w:i/>
                <w:u w:val="single"/>
              </w:rPr>
            </w:pPr>
          </w:p>
          <w:p w:rsidR="005554D8" w:rsidRPr="005554D8" w:rsidRDefault="005554D8" w:rsidP="00380048">
            <w:r w:rsidRPr="005554D8">
              <w:t>Kiến thức cần nhớ</w:t>
            </w:r>
          </w:p>
          <w:p w:rsidR="00873EE1" w:rsidRDefault="00873EE1" w:rsidP="00380048"/>
          <w:p w:rsidR="00873EE1" w:rsidRDefault="00873EE1" w:rsidP="00380048"/>
          <w:p w:rsidR="00873EE1" w:rsidRPr="00380048" w:rsidRDefault="00873EE1" w:rsidP="00380048">
            <w:pPr>
              <w:jc w:val="both"/>
              <w:rPr>
                <w:rFonts w:eastAsia="Calibri"/>
                <w:b/>
                <w:bCs/>
              </w:rPr>
            </w:pPr>
            <w:r w:rsidRPr="00380048">
              <w:rPr>
                <w:rFonts w:eastAsia="Calibri"/>
                <w:b/>
                <w:bCs/>
              </w:rPr>
              <w:t>B1: GV Chuyển giao:</w:t>
            </w:r>
          </w:p>
          <w:p w:rsidR="00873EE1" w:rsidRDefault="00873EE1" w:rsidP="00380048"/>
          <w:p w:rsidR="005554D8" w:rsidRPr="005554D8" w:rsidRDefault="005554D8" w:rsidP="00380048">
            <w:r w:rsidRPr="005554D8">
              <w:t xml:space="preserve">*GV: Chiếu lên màn hình (treo bảng phụ)sơ đồ </w:t>
            </w:r>
            <w:r w:rsidRPr="00380048">
              <w:sym w:font="Wingdings" w:char="F0E0"/>
            </w:r>
            <w:r w:rsidRPr="005554D8">
              <w:t xml:space="preserve"> Em hãy điền vào các ô trống các hợp chất vô cơ phù hợp, đồng thời chọn các loại chất thích hợp tác dụng với các chất để hoàn thiện sơ đồ trên</w:t>
            </w:r>
          </w:p>
          <w:p w:rsidR="005554D8" w:rsidRPr="005554D8" w:rsidRDefault="005554D8" w:rsidP="00380048">
            <w:r w:rsidRPr="005554D8">
              <w:t xml:space="preserve">HS: thảo luận theo nhóm </w:t>
            </w:r>
            <w:r w:rsidRPr="00380048">
              <w:sym w:font="Wingdings" w:char="F0E0"/>
            </w:r>
            <w:r w:rsidRPr="005554D8">
              <w:t xml:space="preserve"> h.thành sơ đồ </w:t>
            </w:r>
            <w:r w:rsidRPr="00380048">
              <w:sym w:font="Wingdings" w:char="F0E0"/>
            </w:r>
            <w:r w:rsidRPr="005554D8">
              <w:t xml:space="preserve"> nh/xét và sửa sơ đồ các nhóm khác </w:t>
            </w:r>
          </w:p>
          <w:p w:rsidR="005554D8" w:rsidRPr="005554D8" w:rsidRDefault="005554D8" w:rsidP="00380048">
            <w:r w:rsidRPr="005554D8">
              <w:t xml:space="preserve">GV: chiếu lên màn hình sơ đồ đã hoàn thiện </w:t>
            </w:r>
            <w:r w:rsidRPr="00380048">
              <w:sym w:font="Wingdings" w:char="F0E0"/>
            </w:r>
            <w:r w:rsidRPr="005554D8">
              <w:t xml:space="preserve"> yêu cầu các nhóm chọn chất để viết PTHH minh hoạ</w:t>
            </w:r>
          </w:p>
          <w:p w:rsidR="005554D8" w:rsidRPr="005554D8" w:rsidRDefault="005554D8" w:rsidP="00380048">
            <w:r w:rsidRPr="005554D8">
              <w:t xml:space="preserve">HS: thảo luận nhóm </w:t>
            </w:r>
            <w:r w:rsidRPr="00380048">
              <w:sym w:font="Wingdings" w:char="F0E0"/>
            </w:r>
            <w:r w:rsidRPr="005554D8">
              <w:t xml:space="preserve"> viết các PTHH</w:t>
            </w:r>
          </w:p>
          <w:p w:rsidR="005554D8" w:rsidRPr="005554D8" w:rsidRDefault="005554D8" w:rsidP="00380048"/>
          <w:p w:rsidR="005554D8" w:rsidRPr="005554D8" w:rsidRDefault="005554D8" w:rsidP="00380048">
            <w:r w:rsidRPr="005554D8">
              <w:t>*GV: Chiếu lên màn hình sơ đồ về t/c hoá học của axit</w:t>
            </w:r>
          </w:p>
          <w:p w:rsidR="005554D8" w:rsidRPr="005554D8" w:rsidRDefault="005554D8" w:rsidP="00380048">
            <w:r w:rsidRPr="005554D8">
              <w:t xml:space="preserve">HS: Làm việc như trên                          </w:t>
            </w:r>
          </w:p>
          <w:p w:rsidR="005554D8" w:rsidRPr="005554D8" w:rsidRDefault="005554D8" w:rsidP="00380048"/>
          <w:p w:rsidR="00C17D72" w:rsidRPr="005554D8" w:rsidRDefault="00C17D72" w:rsidP="00380048">
            <w:r w:rsidRPr="005554D8">
              <w:t xml:space="preserve">   </w:t>
            </w:r>
          </w:p>
          <w:p w:rsidR="005554D8" w:rsidRPr="00485025" w:rsidRDefault="005554D8" w:rsidP="005554D8">
            <w:r w:rsidRPr="00380048">
              <w:rPr>
                <w:b/>
              </w:rPr>
              <w:t>GV:</w:t>
            </w:r>
            <w:r w:rsidRPr="00485025">
              <w:t xml:space="preserve"> Chiếu lên màn hình sơ đồ mà các nhóm đã chọn</w:t>
            </w:r>
          </w:p>
          <w:p w:rsidR="005554D8" w:rsidRPr="00485025" w:rsidRDefault="005554D8" w:rsidP="005554D8">
            <w:r w:rsidRPr="00485025">
              <w:t xml:space="preserve"> </w:t>
            </w:r>
          </w:p>
          <w:p w:rsidR="005554D8" w:rsidRPr="00485025" w:rsidRDefault="005554D8" w:rsidP="005554D8">
            <w:r w:rsidRPr="00380048">
              <w:rPr>
                <w:b/>
              </w:rPr>
              <w:t>HS:</w:t>
            </w:r>
            <w:r w:rsidRPr="00485025">
              <w:t xml:space="preserve"> Viết các PTHH minh hoạ</w:t>
            </w:r>
          </w:p>
          <w:p w:rsidR="005554D8" w:rsidRPr="00485025" w:rsidRDefault="005554D8" w:rsidP="005554D8"/>
          <w:p w:rsidR="005554D8" w:rsidRPr="00485025" w:rsidRDefault="005554D8" w:rsidP="005554D8">
            <w:r w:rsidRPr="00380048">
              <w:rPr>
                <w:b/>
              </w:rPr>
              <w:t>GV:</w:t>
            </w:r>
            <w:r w:rsidRPr="00485025">
              <w:t xml:space="preserve"> Tổng kết lại</w:t>
            </w:r>
          </w:p>
          <w:p w:rsidR="005554D8" w:rsidRPr="00485025" w:rsidRDefault="005554D8" w:rsidP="005554D8">
            <w:r w:rsidRPr="00380048">
              <w:rPr>
                <w:b/>
              </w:rPr>
              <w:lastRenderedPageBreak/>
              <w:t>HS:</w:t>
            </w:r>
            <w:r w:rsidRPr="00485025">
              <w:t xml:space="preserve"> Nhắc lại các tính chất hoá học của oxit axit, oxit bazơ, axit.</w:t>
            </w:r>
          </w:p>
          <w:p w:rsidR="00873EE1" w:rsidRPr="00380048" w:rsidRDefault="00873EE1" w:rsidP="00380048">
            <w:pPr>
              <w:jc w:val="both"/>
              <w:rPr>
                <w:lang w:val="de-DE" w:eastAsia="vi-VN"/>
              </w:rPr>
            </w:pPr>
            <w:r w:rsidRPr="00380048">
              <w:rPr>
                <w:rFonts w:eastAsia="Calibri"/>
                <w:b/>
                <w:bCs/>
              </w:rPr>
              <w:t>B2: Thực hiện</w:t>
            </w:r>
            <w:r w:rsidRPr="00380048">
              <w:rPr>
                <w:lang w:val="de-DE" w:eastAsia="vi-VN"/>
              </w:rPr>
              <w:t xml:space="preserve"> </w:t>
            </w:r>
          </w:p>
          <w:p w:rsidR="00873EE1" w:rsidRPr="00380048" w:rsidRDefault="00873EE1" w:rsidP="00380048">
            <w:pPr>
              <w:tabs>
                <w:tab w:val="left" w:pos="225"/>
              </w:tabs>
              <w:rPr>
                <w:rFonts w:eastAsia="Arial"/>
                <w:iCs/>
                <w:lang w:val="nl-NL" w:eastAsia="vi-VN"/>
              </w:rPr>
            </w:pPr>
            <w:r w:rsidRPr="00380048">
              <w:rPr>
                <w:rFonts w:eastAsia="Arial"/>
                <w:iCs/>
                <w:lang w:val="nl-NL" w:eastAsia="vi-VN"/>
              </w:rPr>
              <w:t>HS hoạt động cá nhân và hoạt động nhóm làm bài</w:t>
            </w:r>
          </w:p>
          <w:p w:rsidR="00873EE1" w:rsidRPr="00380048" w:rsidRDefault="00873EE1" w:rsidP="00380048">
            <w:pPr>
              <w:jc w:val="both"/>
              <w:rPr>
                <w:lang w:val="de-DE" w:eastAsia="vi-VN"/>
              </w:rPr>
            </w:pPr>
            <w:r w:rsidRPr="00380048">
              <w:rPr>
                <w:rFonts w:eastAsia="Calibri"/>
                <w:b/>
                <w:bCs/>
              </w:rPr>
              <w:t>B3:  Báo cáo, thảo luận</w:t>
            </w:r>
            <w:r w:rsidRPr="00380048">
              <w:rPr>
                <w:lang w:val="de-DE" w:eastAsia="vi-VN"/>
              </w:rPr>
              <w:t xml:space="preserve"> :</w:t>
            </w:r>
          </w:p>
          <w:p w:rsidR="00873EE1" w:rsidRPr="00380048" w:rsidRDefault="00873EE1" w:rsidP="00380048">
            <w:pPr>
              <w:tabs>
                <w:tab w:val="left" w:pos="225"/>
              </w:tabs>
              <w:rPr>
                <w:rFonts w:eastAsia="Arial"/>
                <w:iCs/>
                <w:lang w:val="nl-NL" w:eastAsia="vi-VN"/>
              </w:rPr>
            </w:pPr>
            <w:r w:rsidRPr="00380048">
              <w:rPr>
                <w:rFonts w:eastAsia="Arial"/>
                <w:iCs/>
                <w:lang w:val="nl-NL" w:eastAsia="vi-VN"/>
              </w:rPr>
              <w:t>Cá nhân HS và đại diện nhóm trình bày kết quả</w:t>
            </w:r>
          </w:p>
          <w:p w:rsidR="00873EE1" w:rsidRPr="00380048" w:rsidRDefault="00873EE1" w:rsidP="00380048">
            <w:pPr>
              <w:tabs>
                <w:tab w:val="center" w:pos="4890"/>
              </w:tabs>
              <w:jc w:val="both"/>
              <w:rPr>
                <w:rFonts w:eastAsia="Calibri"/>
                <w:b/>
                <w:bCs/>
              </w:rPr>
            </w:pPr>
            <w:r w:rsidRPr="00380048">
              <w:rPr>
                <w:rFonts w:eastAsia="Calibri"/>
                <w:b/>
                <w:bCs/>
              </w:rPr>
              <w:t>B4: Đánh giá, nhận xét, tổng hợp:</w:t>
            </w:r>
          </w:p>
          <w:p w:rsidR="00C17D72" w:rsidRPr="005554D8" w:rsidRDefault="00873EE1" w:rsidP="00380048">
            <w:pPr>
              <w:tabs>
                <w:tab w:val="left" w:pos="450"/>
              </w:tabs>
              <w:spacing w:line="360" w:lineRule="auto"/>
              <w:jc w:val="both"/>
            </w:pPr>
            <w:r w:rsidRPr="00380048">
              <w:rPr>
                <w:rFonts w:eastAsia="Arial"/>
                <w:iCs/>
                <w:lang w:val="de-DE" w:eastAsia="vi-VN"/>
              </w:rPr>
              <w:t>GV nhận xét chỉ ra lỗi sai mà nhiều học sinh mắc phải để rút kinh nghiệm</w:t>
            </w:r>
          </w:p>
          <w:p w:rsidR="00C17D72" w:rsidRPr="005554D8" w:rsidRDefault="00C17D72" w:rsidP="00380048">
            <w:pPr>
              <w:jc w:val="both"/>
            </w:pPr>
          </w:p>
        </w:tc>
        <w:tc>
          <w:tcPr>
            <w:tcW w:w="5490" w:type="dxa"/>
            <w:tcBorders>
              <w:top w:val="single" w:sz="4" w:space="0" w:color="auto"/>
              <w:left w:val="single" w:sz="4" w:space="0" w:color="auto"/>
              <w:bottom w:val="single" w:sz="4" w:space="0" w:color="auto"/>
              <w:right w:val="single" w:sz="4" w:space="0" w:color="auto"/>
            </w:tcBorders>
          </w:tcPr>
          <w:p w:rsidR="00C17D72" w:rsidRPr="00FF398B" w:rsidRDefault="00C17D72" w:rsidP="00380048">
            <w:pPr>
              <w:tabs>
                <w:tab w:val="left" w:pos="450"/>
              </w:tabs>
              <w:spacing w:line="360" w:lineRule="auto"/>
              <w:jc w:val="both"/>
            </w:pPr>
          </w:p>
          <w:p w:rsidR="005554D8" w:rsidRPr="00380048" w:rsidRDefault="005554D8" w:rsidP="005554D8">
            <w:pPr>
              <w:rPr>
                <w:b/>
                <w:u w:val="single"/>
              </w:rPr>
            </w:pPr>
            <w:r w:rsidRPr="00380048">
              <w:rPr>
                <w:b/>
                <w:u w:val="single"/>
              </w:rPr>
              <w:t>I. Kiến thức cần nhớ:</w:t>
            </w:r>
          </w:p>
          <w:p w:rsidR="00873EE1" w:rsidRDefault="005554D8" w:rsidP="005554D8">
            <w:r w:rsidRPr="00485025">
              <w:t xml:space="preserve">   </w:t>
            </w:r>
          </w:p>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873EE1" w:rsidRDefault="00873EE1" w:rsidP="005554D8"/>
          <w:p w:rsidR="005554D8" w:rsidRPr="00485025" w:rsidRDefault="005554D8" w:rsidP="005554D8">
            <w:r w:rsidRPr="00485025">
              <w:t xml:space="preserve">1) </w:t>
            </w:r>
            <w:r w:rsidRPr="00380048">
              <w:rPr>
                <w:u w:val="single"/>
              </w:rPr>
              <w:t>Tính chất hoá học của oxit</w:t>
            </w:r>
            <w:r w:rsidRPr="00485025">
              <w:t>:</w:t>
            </w:r>
          </w:p>
          <w:p w:rsidR="005554D8" w:rsidRPr="00485025" w:rsidRDefault="005554D8" w:rsidP="005554D8"/>
          <w:p w:rsidR="005554D8" w:rsidRPr="00485025" w:rsidRDefault="005554D8" w:rsidP="005554D8">
            <w:r w:rsidRPr="00485025">
              <w:t xml:space="preserve">(1)        CuO + 2HCl  </w:t>
            </w:r>
            <w:r w:rsidRPr="00380048">
              <w:sym w:font="Wingdings" w:char="F0E0"/>
            </w:r>
            <w:r w:rsidRPr="00485025">
              <w:t xml:space="preserve">  CuCl</w:t>
            </w:r>
            <w:r w:rsidRPr="00380048">
              <w:rPr>
                <w:vertAlign w:val="subscript"/>
              </w:rPr>
              <w:t xml:space="preserve">2 </w:t>
            </w:r>
            <w:r w:rsidRPr="00485025">
              <w:t xml:space="preserve"> +  H</w:t>
            </w:r>
            <w:r w:rsidRPr="00380048">
              <w:rPr>
                <w:vertAlign w:val="subscript"/>
              </w:rPr>
              <w:t>2</w:t>
            </w:r>
            <w:r w:rsidRPr="00485025">
              <w:t>O</w:t>
            </w:r>
          </w:p>
          <w:p w:rsidR="005554D8" w:rsidRPr="00485025" w:rsidRDefault="005554D8" w:rsidP="005554D8">
            <w:r w:rsidRPr="00485025">
              <w:t>(2)  CO</w:t>
            </w:r>
            <w:r w:rsidRPr="00380048">
              <w:rPr>
                <w:vertAlign w:val="subscript"/>
              </w:rPr>
              <w:t>2</w:t>
            </w:r>
            <w:r w:rsidRPr="00485025">
              <w:t xml:space="preserve">  +  Ca(OH)</w:t>
            </w:r>
            <w:r w:rsidRPr="00380048">
              <w:rPr>
                <w:vertAlign w:val="subscript"/>
              </w:rPr>
              <w:t>2</w:t>
            </w:r>
            <w:r w:rsidRPr="00485025">
              <w:t xml:space="preserve">  </w:t>
            </w:r>
            <w:r w:rsidRPr="00380048">
              <w:sym w:font="Wingdings" w:char="F0E0"/>
            </w:r>
            <w:r w:rsidRPr="00485025">
              <w:t xml:space="preserve">  CaCO</w:t>
            </w:r>
            <w:r w:rsidRPr="00380048">
              <w:rPr>
                <w:vertAlign w:val="subscript"/>
              </w:rPr>
              <w:t xml:space="preserve">3 </w:t>
            </w:r>
            <w:r w:rsidRPr="00485025">
              <w:t xml:space="preserve"> +  H</w:t>
            </w:r>
            <w:r w:rsidRPr="00380048">
              <w:rPr>
                <w:vertAlign w:val="subscript"/>
              </w:rPr>
              <w:t>2</w:t>
            </w:r>
            <w:r w:rsidRPr="00485025">
              <w:t>O</w:t>
            </w:r>
          </w:p>
          <w:p w:rsidR="005554D8" w:rsidRPr="00485025" w:rsidRDefault="005554D8" w:rsidP="005554D8">
            <w:r w:rsidRPr="00485025">
              <w:t>(3)         CaO  +  SO</w:t>
            </w:r>
            <w:r w:rsidRPr="00380048">
              <w:rPr>
                <w:vertAlign w:val="subscript"/>
              </w:rPr>
              <w:t>2</w:t>
            </w:r>
            <w:r w:rsidRPr="00485025">
              <w:t xml:space="preserve">   </w:t>
            </w:r>
            <w:r w:rsidRPr="00380048">
              <w:sym w:font="Wingdings" w:char="F0E0"/>
            </w:r>
            <w:r w:rsidRPr="00485025">
              <w:t xml:space="preserve">   CaSO</w:t>
            </w:r>
            <w:r w:rsidRPr="00380048">
              <w:rPr>
                <w:vertAlign w:val="subscript"/>
              </w:rPr>
              <w:t>3</w:t>
            </w:r>
          </w:p>
          <w:p w:rsidR="005554D8" w:rsidRPr="00485025" w:rsidRDefault="005554D8" w:rsidP="005554D8">
            <w:r w:rsidRPr="00485025">
              <w:t>(4)       Na</w:t>
            </w:r>
            <w:r w:rsidRPr="00380048">
              <w:rPr>
                <w:vertAlign w:val="subscript"/>
              </w:rPr>
              <w:t>2</w:t>
            </w:r>
            <w:r w:rsidRPr="00485025">
              <w:t>O  +  H</w:t>
            </w:r>
            <w:r w:rsidRPr="00380048">
              <w:rPr>
                <w:vertAlign w:val="subscript"/>
              </w:rPr>
              <w:t>2</w:t>
            </w:r>
            <w:r w:rsidRPr="00485025">
              <w:t xml:space="preserve">O   </w:t>
            </w:r>
            <w:r w:rsidRPr="00380048">
              <w:sym w:font="Wingdings" w:char="F0E0"/>
            </w:r>
            <w:r w:rsidRPr="00485025">
              <w:t xml:space="preserve">   2NaOH</w:t>
            </w:r>
          </w:p>
          <w:p w:rsidR="005554D8" w:rsidRPr="00485025" w:rsidRDefault="005554D8" w:rsidP="005554D8">
            <w:r w:rsidRPr="00485025">
              <w:t>(5)      P</w:t>
            </w:r>
            <w:r w:rsidRPr="00380048">
              <w:rPr>
                <w:vertAlign w:val="subscript"/>
              </w:rPr>
              <w:t>2</w:t>
            </w:r>
            <w:r w:rsidRPr="00485025">
              <w:t>O</w:t>
            </w:r>
            <w:r w:rsidRPr="00380048">
              <w:rPr>
                <w:vertAlign w:val="subscript"/>
              </w:rPr>
              <w:t>5</w:t>
            </w:r>
            <w:r w:rsidRPr="00485025">
              <w:t xml:space="preserve">  +  3H</w:t>
            </w:r>
            <w:r w:rsidRPr="00380048">
              <w:rPr>
                <w:vertAlign w:val="subscript"/>
              </w:rPr>
              <w:t>2</w:t>
            </w:r>
            <w:r w:rsidRPr="00485025">
              <w:t xml:space="preserve">O   </w:t>
            </w:r>
            <w:r w:rsidRPr="00380048">
              <w:sym w:font="Wingdings" w:char="F0E0"/>
            </w:r>
            <w:r w:rsidRPr="00485025">
              <w:t xml:space="preserve">   2H</w:t>
            </w:r>
            <w:r w:rsidRPr="00380048">
              <w:rPr>
                <w:vertAlign w:val="subscript"/>
              </w:rPr>
              <w:t>3</w:t>
            </w:r>
            <w:r w:rsidRPr="00485025">
              <w:t>PO</w:t>
            </w:r>
            <w:r w:rsidRPr="00380048">
              <w:rPr>
                <w:vertAlign w:val="subscript"/>
              </w:rPr>
              <w:t>4</w:t>
            </w:r>
          </w:p>
          <w:p w:rsidR="005554D8" w:rsidRPr="00380048" w:rsidRDefault="005554D8" w:rsidP="005554D8">
            <w:pPr>
              <w:rPr>
                <w:u w:val="single"/>
              </w:rPr>
            </w:pPr>
            <w:r w:rsidRPr="00485025">
              <w:t xml:space="preserve">    2) </w:t>
            </w:r>
            <w:r w:rsidRPr="00380048">
              <w:rPr>
                <w:u w:val="single"/>
              </w:rPr>
              <w:t>Tính chất hoá học của axit:</w:t>
            </w:r>
          </w:p>
          <w:p w:rsidR="005554D8" w:rsidRPr="00485025" w:rsidRDefault="005554D8" w:rsidP="005554D8"/>
          <w:p w:rsidR="005554D8" w:rsidRPr="00485025" w:rsidRDefault="005554D8" w:rsidP="005554D8">
            <w:r w:rsidRPr="00485025">
              <w:t xml:space="preserve">(1)      2HCl  +  Zn  </w:t>
            </w:r>
            <w:r w:rsidRPr="00380048">
              <w:sym w:font="Wingdings" w:char="F0E0"/>
            </w:r>
            <w:r w:rsidRPr="00485025">
              <w:t xml:space="preserve">   ZnCl</w:t>
            </w:r>
            <w:r w:rsidRPr="00380048">
              <w:rPr>
                <w:vertAlign w:val="subscript"/>
              </w:rPr>
              <w:t>2</w:t>
            </w:r>
            <w:r w:rsidRPr="00485025">
              <w:t xml:space="preserve">   +   H</w:t>
            </w:r>
            <w:r w:rsidRPr="00380048">
              <w:rPr>
                <w:vertAlign w:val="subscript"/>
              </w:rPr>
              <w:t>2</w:t>
            </w:r>
          </w:p>
          <w:p w:rsidR="005554D8" w:rsidRPr="00485025" w:rsidRDefault="005554D8" w:rsidP="005554D8">
            <w:r w:rsidRPr="00485025">
              <w:t>(2) 3H</w:t>
            </w:r>
            <w:r w:rsidRPr="00380048">
              <w:rPr>
                <w:vertAlign w:val="subscript"/>
              </w:rPr>
              <w:t>2</w:t>
            </w:r>
            <w:r w:rsidRPr="00485025">
              <w:t>SO</w:t>
            </w:r>
            <w:r w:rsidRPr="00380048">
              <w:rPr>
                <w:vertAlign w:val="subscript"/>
              </w:rPr>
              <w:t>4</w:t>
            </w:r>
            <w:r w:rsidRPr="00485025">
              <w:t xml:space="preserve"> + Fe</w:t>
            </w:r>
            <w:r w:rsidRPr="00380048">
              <w:rPr>
                <w:vertAlign w:val="subscript"/>
              </w:rPr>
              <w:t>2</w:t>
            </w:r>
            <w:r w:rsidRPr="00485025">
              <w:t>O</w:t>
            </w:r>
            <w:r w:rsidRPr="00380048">
              <w:rPr>
                <w:vertAlign w:val="subscript"/>
              </w:rPr>
              <w:t xml:space="preserve">3 </w:t>
            </w:r>
            <w:r w:rsidRPr="00380048">
              <w:sym w:font="Wingdings" w:char="F0E0"/>
            </w:r>
            <w:r w:rsidRPr="00485025">
              <w:t xml:space="preserve"> Fe</w:t>
            </w:r>
            <w:r w:rsidRPr="00380048">
              <w:rPr>
                <w:vertAlign w:val="subscript"/>
              </w:rPr>
              <w:t>2</w:t>
            </w:r>
            <w:r w:rsidRPr="00485025">
              <w:t>(SO</w:t>
            </w:r>
            <w:r w:rsidRPr="00380048">
              <w:rPr>
                <w:vertAlign w:val="subscript"/>
              </w:rPr>
              <w:t>4</w:t>
            </w:r>
            <w:r w:rsidRPr="00485025">
              <w:t>)</w:t>
            </w:r>
            <w:r w:rsidRPr="00380048">
              <w:rPr>
                <w:vertAlign w:val="subscript"/>
              </w:rPr>
              <w:t>3</w:t>
            </w:r>
            <w:r w:rsidRPr="00485025">
              <w:t xml:space="preserve"> + 3H</w:t>
            </w:r>
            <w:r w:rsidRPr="00380048">
              <w:rPr>
                <w:vertAlign w:val="subscript"/>
              </w:rPr>
              <w:t>2</w:t>
            </w:r>
            <w:r w:rsidRPr="00485025">
              <w:t>O</w:t>
            </w:r>
          </w:p>
          <w:p w:rsidR="005554D8" w:rsidRPr="00485025" w:rsidRDefault="005554D8" w:rsidP="005554D8">
            <w:r w:rsidRPr="00485025">
              <w:t>(3) H</w:t>
            </w:r>
            <w:r w:rsidRPr="00380048">
              <w:rPr>
                <w:vertAlign w:val="subscript"/>
              </w:rPr>
              <w:t>2</w:t>
            </w:r>
            <w:r w:rsidRPr="00485025">
              <w:t>SO</w:t>
            </w:r>
            <w:r w:rsidRPr="00380048">
              <w:rPr>
                <w:vertAlign w:val="subscript"/>
              </w:rPr>
              <w:t>4</w:t>
            </w:r>
            <w:r w:rsidRPr="00485025">
              <w:t>+ Fe(OH)</w:t>
            </w:r>
            <w:r w:rsidRPr="00380048">
              <w:rPr>
                <w:vertAlign w:val="subscript"/>
              </w:rPr>
              <w:t>2</w:t>
            </w:r>
            <w:r w:rsidRPr="00485025">
              <w:t xml:space="preserve"> </w:t>
            </w:r>
            <w:r w:rsidRPr="00380048">
              <w:sym w:font="Wingdings" w:char="F0E0"/>
            </w:r>
            <w:r w:rsidRPr="00485025">
              <w:t xml:space="preserve">  FeSO</w:t>
            </w:r>
            <w:r w:rsidRPr="00380048">
              <w:rPr>
                <w:vertAlign w:val="subscript"/>
              </w:rPr>
              <w:t>4</w:t>
            </w:r>
            <w:r w:rsidRPr="00485025">
              <w:t xml:space="preserve"> + 2H</w:t>
            </w:r>
            <w:r w:rsidRPr="00380048">
              <w:rPr>
                <w:vertAlign w:val="subscript"/>
              </w:rPr>
              <w:t>2</w:t>
            </w:r>
            <w:r w:rsidRPr="00485025">
              <w:t>O</w:t>
            </w:r>
          </w:p>
          <w:p w:rsidR="005554D8" w:rsidRPr="00485025" w:rsidRDefault="005554D8" w:rsidP="005554D8"/>
          <w:p w:rsidR="005554D8" w:rsidRDefault="005554D8" w:rsidP="005554D8"/>
          <w:p w:rsidR="00873EE1" w:rsidRDefault="00873EE1" w:rsidP="005554D8"/>
          <w:p w:rsidR="00873EE1" w:rsidRPr="00485025" w:rsidRDefault="00873EE1" w:rsidP="005554D8"/>
          <w:p w:rsidR="00C17D72" w:rsidRPr="00FF398B" w:rsidRDefault="00C17D72" w:rsidP="00873EE1"/>
        </w:tc>
      </w:tr>
      <w:tr w:rsidR="00C17D72" w:rsidRPr="00FF398B" w:rsidTr="00380048">
        <w:tc>
          <w:tcPr>
            <w:tcW w:w="10458" w:type="dxa"/>
            <w:gridSpan w:val="3"/>
            <w:tcBorders>
              <w:top w:val="single" w:sz="4" w:space="0" w:color="auto"/>
              <w:left w:val="single" w:sz="4" w:space="0" w:color="auto"/>
              <w:right w:val="single" w:sz="4" w:space="0" w:color="auto"/>
            </w:tcBorders>
          </w:tcPr>
          <w:p w:rsidR="00C17D72" w:rsidRPr="00380048" w:rsidRDefault="00C17D72" w:rsidP="00380048">
            <w:pPr>
              <w:spacing w:line="264" w:lineRule="auto"/>
              <w:jc w:val="both"/>
              <w:rPr>
                <w:b/>
                <w:color w:val="000000"/>
              </w:rPr>
            </w:pPr>
            <w:r w:rsidRPr="00380048">
              <w:rPr>
                <w:b/>
                <w:color w:val="000000"/>
              </w:rPr>
              <w:lastRenderedPageBreak/>
              <w:t>Hoạt động 3: Luyện tập, vận dụng, mở rộng (</w:t>
            </w:r>
            <w:r w:rsidR="00873EE1" w:rsidRPr="00380048">
              <w:rPr>
                <w:b/>
                <w:color w:val="000000"/>
              </w:rPr>
              <w:t>..............</w:t>
            </w:r>
            <w:r w:rsidRPr="00380048">
              <w:rPr>
                <w:b/>
                <w:color w:val="000000"/>
              </w:rPr>
              <w:t>phút)</w:t>
            </w:r>
          </w:p>
          <w:p w:rsidR="00C17D72" w:rsidRPr="00380048" w:rsidRDefault="00C17D72" w:rsidP="00380048">
            <w:pPr>
              <w:tabs>
                <w:tab w:val="left" w:pos="450"/>
              </w:tabs>
              <w:jc w:val="both"/>
              <w:rPr>
                <w:rFonts w:eastAsia="Arial"/>
                <w:iCs/>
                <w:lang w:val="de-DE" w:eastAsia="vi-VN"/>
              </w:rPr>
            </w:pPr>
            <w:r w:rsidRPr="00380048">
              <w:rPr>
                <w:rFonts w:eastAsia="Arial"/>
                <w:iCs/>
                <w:lang w:val="de-DE" w:eastAsia="vi-VN"/>
              </w:rPr>
              <w:t>Mục tiêu:</w:t>
            </w:r>
          </w:p>
          <w:p w:rsidR="00C17D72" w:rsidRPr="00380048" w:rsidRDefault="00C17D72" w:rsidP="00380048">
            <w:pPr>
              <w:tabs>
                <w:tab w:val="left" w:pos="450"/>
              </w:tabs>
              <w:jc w:val="both"/>
              <w:rPr>
                <w:lang w:val="nl-NL"/>
              </w:rPr>
            </w:pPr>
            <w:r w:rsidRPr="00380048">
              <w:rPr>
                <w:lang w:val="nl-NL"/>
              </w:rPr>
              <w:t>- Củng cố, khắc sâu các kiến thức đã học trong bài về một số</w:t>
            </w:r>
            <w:r w:rsidR="00E230A7" w:rsidRPr="00380048">
              <w:rPr>
                <w:lang w:val="nl-NL"/>
              </w:rPr>
              <w:t xml:space="preserve"> ooxxit,</w:t>
            </w:r>
            <w:r w:rsidRPr="00380048">
              <w:rPr>
                <w:lang w:val="nl-NL"/>
              </w:rPr>
              <w:t xml:space="preserve"> axit quan trọng.</w:t>
            </w:r>
          </w:p>
          <w:p w:rsidR="00C17D72" w:rsidRPr="00380048" w:rsidRDefault="00C17D72" w:rsidP="00380048">
            <w:pPr>
              <w:tabs>
                <w:tab w:val="left" w:pos="450"/>
              </w:tabs>
              <w:jc w:val="both"/>
              <w:rPr>
                <w:lang w:val="nl-NL"/>
              </w:rPr>
            </w:pPr>
            <w:r w:rsidRPr="00380048">
              <w:rPr>
                <w:lang w:val="nl-NL"/>
              </w:rPr>
              <w:t>- Rèn kĩ năng làm bài tập định tính và định lượng</w:t>
            </w:r>
            <w:r w:rsidRPr="00380048">
              <w:rPr>
                <w:lang w:val="nl-NL"/>
              </w:rPr>
              <w:tab/>
            </w:r>
          </w:p>
          <w:p w:rsidR="00C17D72" w:rsidRPr="00FF398B" w:rsidRDefault="00C17D72" w:rsidP="00380048">
            <w:pPr>
              <w:tabs>
                <w:tab w:val="left" w:pos="450"/>
              </w:tabs>
              <w:spacing w:line="360" w:lineRule="auto"/>
              <w:jc w:val="both"/>
            </w:pPr>
            <w:r w:rsidRPr="00380048">
              <w:rPr>
                <w:lang w:val="nl-NL"/>
              </w:rPr>
              <w:t>- Tiếp tục phát triển các năng lực: tự học, giải quyết vấn đề 1 cách sáng tạo, sử dụng ngôn ngữ hóa học, phát hiện và giải quyết vấn đề thông qua môn học</w:t>
            </w:r>
          </w:p>
        </w:tc>
      </w:tr>
      <w:tr w:rsidR="00C17D72" w:rsidRPr="00FF398B" w:rsidTr="00380048">
        <w:tc>
          <w:tcPr>
            <w:tcW w:w="4968" w:type="dxa"/>
            <w:gridSpan w:val="2"/>
            <w:tcBorders>
              <w:top w:val="single" w:sz="4" w:space="0" w:color="auto"/>
              <w:left w:val="single" w:sz="4" w:space="0" w:color="auto"/>
              <w:right w:val="single" w:sz="4" w:space="0" w:color="auto"/>
            </w:tcBorders>
          </w:tcPr>
          <w:p w:rsidR="00C17D72" w:rsidRPr="00380048" w:rsidRDefault="00C17D72" w:rsidP="00380048">
            <w:pPr>
              <w:jc w:val="both"/>
              <w:rPr>
                <w:rFonts w:eastAsia="Calibri"/>
                <w:b/>
                <w:bCs/>
              </w:rPr>
            </w:pPr>
            <w:r w:rsidRPr="00380048">
              <w:rPr>
                <w:rFonts w:eastAsia="Calibri"/>
                <w:b/>
                <w:bCs/>
              </w:rPr>
              <w:t>B1: GV Chuyển giao:</w:t>
            </w:r>
          </w:p>
          <w:p w:rsidR="00873EE1" w:rsidRPr="00485025" w:rsidRDefault="00873EE1" w:rsidP="00873EE1">
            <w:r w:rsidRPr="00380048">
              <w:rPr>
                <w:b/>
                <w:i/>
                <w:u w:val="single"/>
              </w:rPr>
              <w:t>Hoạt động 2:</w:t>
            </w:r>
            <w:r w:rsidRPr="00485025">
              <w:t xml:space="preserve">  Bài tập</w:t>
            </w:r>
          </w:p>
          <w:p w:rsidR="00873EE1" w:rsidRPr="00380048" w:rsidRDefault="00873EE1" w:rsidP="00873EE1">
            <w:pPr>
              <w:rPr>
                <w:b/>
                <w:u w:val="single"/>
              </w:rPr>
            </w:pPr>
            <w:r w:rsidRPr="00380048">
              <w:rPr>
                <w:b/>
                <w:u w:val="single"/>
              </w:rPr>
              <w:t>BT 1:</w:t>
            </w:r>
          </w:p>
          <w:p w:rsidR="00873EE1" w:rsidRPr="00485025" w:rsidRDefault="00873EE1" w:rsidP="00873EE1">
            <w:r w:rsidRPr="00485025">
              <w:t>*</w:t>
            </w:r>
            <w:r w:rsidRPr="00380048">
              <w:rPr>
                <w:b/>
              </w:rPr>
              <w:t>GV:</w:t>
            </w:r>
            <w:r w:rsidRPr="00485025">
              <w:t xml:space="preserve"> Những oxit nào tác dụng được với nước?</w:t>
            </w:r>
          </w:p>
          <w:p w:rsidR="00873EE1" w:rsidRPr="00485025" w:rsidRDefault="00873EE1" w:rsidP="00873EE1">
            <w:r w:rsidRPr="00380048">
              <w:rPr>
                <w:b/>
              </w:rPr>
              <w:t>HS:</w:t>
            </w:r>
            <w:r w:rsidRPr="00485025">
              <w:t xml:space="preserve">  CaO, SO</w:t>
            </w:r>
            <w:r w:rsidRPr="00380048">
              <w:rPr>
                <w:vertAlign w:val="subscript"/>
              </w:rPr>
              <w:t>2</w:t>
            </w:r>
            <w:r w:rsidRPr="00485025">
              <w:t>, Na</w:t>
            </w:r>
            <w:r w:rsidRPr="00380048">
              <w:rPr>
                <w:vertAlign w:val="subscript"/>
              </w:rPr>
              <w:t>2</w:t>
            </w:r>
            <w:r w:rsidRPr="00485025">
              <w:t>O, CO</w:t>
            </w:r>
            <w:r w:rsidRPr="00380048">
              <w:rPr>
                <w:vertAlign w:val="subscript"/>
              </w:rPr>
              <w:t>2</w:t>
            </w:r>
          </w:p>
          <w:p w:rsidR="00873EE1" w:rsidRPr="00485025" w:rsidRDefault="00873EE1" w:rsidP="00873EE1">
            <w:r w:rsidRPr="00485025">
              <w:t xml:space="preserve">         Viết các PTHH</w:t>
            </w:r>
          </w:p>
          <w:p w:rsidR="00873EE1" w:rsidRPr="00485025" w:rsidRDefault="00873EE1" w:rsidP="00873EE1"/>
          <w:p w:rsidR="00873EE1" w:rsidRPr="00485025" w:rsidRDefault="00873EE1" w:rsidP="00873EE1">
            <w:r w:rsidRPr="00485025">
              <w:t>*</w:t>
            </w:r>
            <w:r w:rsidRPr="00380048">
              <w:rPr>
                <w:b/>
              </w:rPr>
              <w:t>GV:</w:t>
            </w:r>
            <w:r w:rsidRPr="00485025">
              <w:t xml:space="preserve"> Những oxit nào t/d được với dd axit?</w:t>
            </w:r>
          </w:p>
          <w:p w:rsidR="00873EE1" w:rsidRPr="00485025" w:rsidRDefault="00873EE1" w:rsidP="00873EE1">
            <w:r w:rsidRPr="00380048">
              <w:rPr>
                <w:b/>
              </w:rPr>
              <w:t>HS:</w:t>
            </w:r>
            <w:r w:rsidRPr="00485025">
              <w:t xml:space="preserve">  CuO, Na</w:t>
            </w:r>
            <w:r w:rsidRPr="00380048">
              <w:rPr>
                <w:vertAlign w:val="subscript"/>
              </w:rPr>
              <w:t>2</w:t>
            </w:r>
            <w:r w:rsidRPr="00485025">
              <w:t>O, CaO</w:t>
            </w:r>
          </w:p>
          <w:p w:rsidR="00873EE1" w:rsidRPr="00485025" w:rsidRDefault="00873EE1" w:rsidP="00873EE1">
            <w:r w:rsidRPr="00485025">
              <w:t xml:space="preserve">          Viết các PTHH</w:t>
            </w:r>
          </w:p>
          <w:p w:rsidR="00873EE1" w:rsidRPr="00485025" w:rsidRDefault="00873EE1" w:rsidP="00873EE1">
            <w:r w:rsidRPr="00485025">
              <w:t>*</w:t>
            </w:r>
            <w:r w:rsidRPr="00380048">
              <w:rPr>
                <w:b/>
              </w:rPr>
              <w:t xml:space="preserve">GV: </w:t>
            </w:r>
            <w:r w:rsidRPr="00485025">
              <w:t>Những oxit nào t/d được với dd bazơ?</w:t>
            </w:r>
          </w:p>
          <w:p w:rsidR="00873EE1" w:rsidRPr="00485025" w:rsidRDefault="00873EE1" w:rsidP="00873EE1">
            <w:r w:rsidRPr="00380048">
              <w:rPr>
                <w:b/>
              </w:rPr>
              <w:t>HS:</w:t>
            </w:r>
            <w:r w:rsidRPr="00485025">
              <w:t xml:space="preserve">  SO</w:t>
            </w:r>
            <w:r w:rsidRPr="00380048">
              <w:rPr>
                <w:vertAlign w:val="subscript"/>
              </w:rPr>
              <w:t>2</w:t>
            </w:r>
            <w:r w:rsidRPr="00485025">
              <w:t>, CO</w:t>
            </w:r>
            <w:r w:rsidRPr="00380048">
              <w:rPr>
                <w:vertAlign w:val="subscript"/>
              </w:rPr>
              <w:t>2</w:t>
            </w:r>
          </w:p>
          <w:p w:rsidR="00873EE1" w:rsidRPr="00485025" w:rsidRDefault="00873EE1" w:rsidP="00873EE1">
            <w:r w:rsidRPr="00485025">
              <w:t xml:space="preserve">          Viết các PTHH</w:t>
            </w:r>
          </w:p>
          <w:p w:rsidR="00873EE1" w:rsidRPr="00485025" w:rsidRDefault="00873EE1" w:rsidP="00873EE1">
            <w:r w:rsidRPr="00380048">
              <w:rPr>
                <w:b/>
                <w:u w:val="single"/>
              </w:rPr>
              <w:t>BT 2:</w:t>
            </w:r>
            <w:r w:rsidRPr="00485025">
              <w:t xml:space="preserve"> Hoà tan 1,2g Mg bằng 50ml dd HCl 3M</w:t>
            </w:r>
          </w:p>
          <w:p w:rsidR="00873EE1" w:rsidRPr="00485025" w:rsidRDefault="00873EE1" w:rsidP="00873EE1">
            <w:r w:rsidRPr="00485025">
              <w:t xml:space="preserve">    a) Viết PTHH?</w:t>
            </w:r>
          </w:p>
          <w:p w:rsidR="00873EE1" w:rsidRPr="00485025" w:rsidRDefault="00873EE1" w:rsidP="00873EE1">
            <w:r w:rsidRPr="00485025">
              <w:t xml:space="preserve">    b) Tính thể tích khí thoát ra (đktc)?</w:t>
            </w:r>
          </w:p>
          <w:p w:rsidR="00873EE1" w:rsidRPr="00485025" w:rsidRDefault="00873EE1" w:rsidP="00873EE1">
            <w:r w:rsidRPr="00485025">
              <w:t xml:space="preserve">    c) Tính nồng độ mol của dd thu được sau PƯ (coi thể tích dd thay đổi k</w:t>
            </w:r>
            <w:r w:rsidRPr="00380048">
              <w:rPr>
                <w:vertAlign w:val="superscript"/>
              </w:rPr>
              <w:t>o</w:t>
            </w:r>
            <w:r w:rsidRPr="00485025">
              <w:t xml:space="preserve"> đáng kể)?</w:t>
            </w:r>
          </w:p>
          <w:p w:rsidR="00873EE1" w:rsidRPr="00485025" w:rsidRDefault="00873EE1" w:rsidP="00873EE1"/>
          <w:p w:rsidR="00873EE1" w:rsidRPr="00485025" w:rsidRDefault="00873EE1" w:rsidP="00873EE1"/>
          <w:p w:rsidR="00873EE1" w:rsidRPr="00485025" w:rsidRDefault="00873EE1" w:rsidP="00873EE1">
            <w:r w:rsidRPr="00380048">
              <w:rPr>
                <w:b/>
              </w:rPr>
              <w:t>HS:</w:t>
            </w:r>
            <w:r w:rsidRPr="00485025">
              <w:t xml:space="preserve"> -  Nhắc lại các bước của BT tính theo PTHH</w:t>
            </w:r>
          </w:p>
          <w:p w:rsidR="00873EE1" w:rsidRPr="00485025" w:rsidRDefault="00873EE1" w:rsidP="00873EE1">
            <w:r w:rsidRPr="00485025">
              <w:t xml:space="preserve">        -  Nhắc lại các công thức phải sử dụng trong bài</w:t>
            </w:r>
          </w:p>
          <w:p w:rsidR="00873EE1" w:rsidRPr="00485025" w:rsidRDefault="00873EE1" w:rsidP="00873EE1"/>
          <w:p w:rsidR="00873EE1" w:rsidRPr="00485025" w:rsidRDefault="00873EE1" w:rsidP="00873EE1">
            <w:r w:rsidRPr="00380048">
              <w:rPr>
                <w:b/>
              </w:rPr>
              <w:t>GV:</w:t>
            </w:r>
            <w:r w:rsidRPr="00485025">
              <w:t xml:space="preserve"> Yêu cầu HS làm BT vào vở</w:t>
            </w:r>
          </w:p>
          <w:p w:rsidR="00873EE1" w:rsidRPr="00485025" w:rsidRDefault="00873EE1" w:rsidP="00873EE1"/>
          <w:p w:rsidR="00C17D72" w:rsidRPr="00380048" w:rsidRDefault="00C17D72" w:rsidP="00380048">
            <w:pPr>
              <w:jc w:val="both"/>
              <w:rPr>
                <w:lang w:val="de-DE" w:eastAsia="vi-VN"/>
              </w:rPr>
            </w:pPr>
            <w:r w:rsidRPr="00380048">
              <w:rPr>
                <w:rFonts w:eastAsia="Calibri"/>
                <w:b/>
                <w:bCs/>
              </w:rPr>
              <w:t>B2: Thực hiện</w:t>
            </w:r>
            <w:r w:rsidRPr="00380048">
              <w:rPr>
                <w:lang w:val="de-DE" w:eastAsia="vi-VN"/>
              </w:rPr>
              <w:t xml:space="preserve"> </w:t>
            </w:r>
          </w:p>
          <w:p w:rsidR="00C17D72" w:rsidRPr="00380048" w:rsidRDefault="00C17D72" w:rsidP="00380048">
            <w:pPr>
              <w:tabs>
                <w:tab w:val="left" w:pos="225"/>
              </w:tabs>
              <w:rPr>
                <w:rFonts w:eastAsia="Arial"/>
                <w:iCs/>
                <w:lang w:val="nl-NL" w:eastAsia="vi-VN"/>
              </w:rPr>
            </w:pPr>
            <w:r w:rsidRPr="00380048">
              <w:rPr>
                <w:rFonts w:eastAsia="Arial"/>
                <w:iCs/>
                <w:lang w:val="nl-NL" w:eastAsia="vi-VN"/>
              </w:rPr>
              <w:t>HS hoạt động cá nhân và hoạt động nhóm làm bài</w:t>
            </w:r>
          </w:p>
          <w:p w:rsidR="00C17D72" w:rsidRPr="00380048" w:rsidRDefault="00C17D72" w:rsidP="00380048">
            <w:pPr>
              <w:jc w:val="both"/>
              <w:rPr>
                <w:lang w:val="de-DE" w:eastAsia="vi-VN"/>
              </w:rPr>
            </w:pPr>
            <w:r w:rsidRPr="00380048">
              <w:rPr>
                <w:rFonts w:eastAsia="Calibri"/>
                <w:b/>
                <w:bCs/>
              </w:rPr>
              <w:t>B3:  Báo cáo, thảo luận</w:t>
            </w:r>
            <w:r w:rsidRPr="00380048">
              <w:rPr>
                <w:lang w:val="de-DE" w:eastAsia="vi-VN"/>
              </w:rPr>
              <w:t xml:space="preserve"> :</w:t>
            </w:r>
          </w:p>
          <w:p w:rsidR="00C17D72" w:rsidRPr="00380048" w:rsidRDefault="00C17D72" w:rsidP="00380048">
            <w:pPr>
              <w:tabs>
                <w:tab w:val="left" w:pos="225"/>
              </w:tabs>
              <w:rPr>
                <w:rFonts w:eastAsia="Arial"/>
                <w:iCs/>
                <w:lang w:val="nl-NL" w:eastAsia="vi-VN"/>
              </w:rPr>
            </w:pPr>
            <w:r w:rsidRPr="00380048">
              <w:rPr>
                <w:rFonts w:eastAsia="Arial"/>
                <w:iCs/>
                <w:lang w:val="nl-NL" w:eastAsia="vi-VN"/>
              </w:rPr>
              <w:t>Cá nhân HS và đại diện nhóm trình bày kết quả</w:t>
            </w:r>
          </w:p>
          <w:p w:rsidR="00C17D72" w:rsidRPr="00380048" w:rsidRDefault="00C17D72" w:rsidP="00380048">
            <w:pPr>
              <w:tabs>
                <w:tab w:val="center" w:pos="4890"/>
              </w:tabs>
              <w:jc w:val="both"/>
              <w:rPr>
                <w:rFonts w:eastAsia="Calibri"/>
                <w:b/>
                <w:bCs/>
              </w:rPr>
            </w:pPr>
            <w:r w:rsidRPr="00380048">
              <w:rPr>
                <w:rFonts w:eastAsia="Calibri"/>
                <w:b/>
                <w:bCs/>
              </w:rPr>
              <w:t>B4: Đánh giá, nhận xét, tổng hợp:</w:t>
            </w:r>
          </w:p>
          <w:p w:rsidR="00C17D72" w:rsidRPr="00380048" w:rsidRDefault="00C17D72" w:rsidP="00380048">
            <w:pPr>
              <w:spacing w:line="264" w:lineRule="auto"/>
              <w:jc w:val="both"/>
              <w:rPr>
                <w:b/>
                <w:color w:val="000000"/>
              </w:rPr>
            </w:pPr>
            <w:r w:rsidRPr="00380048">
              <w:rPr>
                <w:rFonts w:eastAsia="Arial"/>
                <w:iCs/>
                <w:lang w:val="de-DE" w:eastAsia="vi-VN"/>
              </w:rPr>
              <w:t>GV nhận xét chỉ ra lỗi sai mà nhiều học sinh mắc phải để rút kinh nghiệm.</w:t>
            </w:r>
          </w:p>
        </w:tc>
        <w:tc>
          <w:tcPr>
            <w:tcW w:w="5490" w:type="dxa"/>
            <w:tcBorders>
              <w:top w:val="single" w:sz="4" w:space="0" w:color="auto"/>
              <w:left w:val="single" w:sz="4" w:space="0" w:color="auto"/>
              <w:bottom w:val="single" w:sz="4" w:space="0" w:color="auto"/>
              <w:right w:val="single" w:sz="4" w:space="0" w:color="auto"/>
            </w:tcBorders>
          </w:tcPr>
          <w:p w:rsidR="00873EE1" w:rsidRPr="00380048" w:rsidRDefault="00873EE1" w:rsidP="00873EE1">
            <w:pPr>
              <w:rPr>
                <w:b/>
                <w:u w:val="single"/>
              </w:rPr>
            </w:pPr>
            <w:r w:rsidRPr="00380048">
              <w:rPr>
                <w:b/>
                <w:u w:val="single"/>
              </w:rPr>
              <w:lastRenderedPageBreak/>
              <w:t>II/ Bài tập:</w:t>
            </w:r>
          </w:p>
          <w:p w:rsidR="00873EE1" w:rsidRPr="00485025" w:rsidRDefault="00873EE1" w:rsidP="00873EE1">
            <w:r w:rsidRPr="00380048">
              <w:rPr>
                <w:b/>
              </w:rPr>
              <w:t xml:space="preserve"> </w:t>
            </w:r>
            <w:r w:rsidRPr="00380048">
              <w:rPr>
                <w:b/>
                <w:u w:val="single"/>
              </w:rPr>
              <w:t>BT 1:</w:t>
            </w:r>
            <w:r w:rsidRPr="00485025">
              <w:t xml:space="preserve"> Bài 1 trang 21 trong SGK</w:t>
            </w:r>
          </w:p>
          <w:p w:rsidR="00873EE1" w:rsidRPr="00485025" w:rsidRDefault="00873EE1" w:rsidP="00873EE1">
            <w:r w:rsidRPr="00485025">
              <w:t xml:space="preserve">    a/  </w:t>
            </w:r>
            <w:r w:rsidRPr="00380048">
              <w:rPr>
                <w:u w:val="single"/>
              </w:rPr>
              <w:t>Tác dụng với nước</w:t>
            </w:r>
            <w:r w:rsidRPr="00485025">
              <w:t>:</w:t>
            </w:r>
          </w:p>
          <w:p w:rsidR="00873EE1" w:rsidRPr="00485025" w:rsidRDefault="00873EE1" w:rsidP="00873EE1">
            <w:r w:rsidRPr="00485025">
              <w:t xml:space="preserve">      CaO   +   H</w:t>
            </w:r>
            <w:r w:rsidRPr="00380048">
              <w:rPr>
                <w:vertAlign w:val="subscript"/>
              </w:rPr>
              <w:t>2</w:t>
            </w:r>
            <w:r w:rsidRPr="00485025">
              <w:t>O     ---&gt; …</w:t>
            </w:r>
          </w:p>
          <w:p w:rsidR="00873EE1" w:rsidRPr="00485025" w:rsidRDefault="00873EE1" w:rsidP="00873EE1">
            <w:r w:rsidRPr="00485025">
              <w:t xml:space="preserve">       SO</w:t>
            </w:r>
            <w:r w:rsidRPr="00380048">
              <w:rPr>
                <w:vertAlign w:val="subscript"/>
              </w:rPr>
              <w:t>2</w:t>
            </w:r>
            <w:r w:rsidRPr="00485025">
              <w:t xml:space="preserve">   +   H</w:t>
            </w:r>
            <w:r w:rsidRPr="00380048">
              <w:rPr>
                <w:vertAlign w:val="subscript"/>
              </w:rPr>
              <w:t>2</w:t>
            </w:r>
            <w:r w:rsidRPr="00485025">
              <w:t>O    ---&gt; …</w:t>
            </w:r>
          </w:p>
          <w:p w:rsidR="00873EE1" w:rsidRPr="00485025" w:rsidRDefault="00873EE1" w:rsidP="00873EE1">
            <w:r w:rsidRPr="00485025">
              <w:t xml:space="preserve">     Na</w:t>
            </w:r>
            <w:r w:rsidRPr="00380048">
              <w:rPr>
                <w:vertAlign w:val="subscript"/>
              </w:rPr>
              <w:t>2</w:t>
            </w:r>
            <w:r w:rsidRPr="00485025">
              <w:t>O   +   H</w:t>
            </w:r>
            <w:r w:rsidRPr="00380048">
              <w:rPr>
                <w:vertAlign w:val="subscript"/>
              </w:rPr>
              <w:t>2</w:t>
            </w:r>
            <w:r w:rsidRPr="00485025">
              <w:t>O    ---&gt; …</w:t>
            </w:r>
          </w:p>
          <w:p w:rsidR="00873EE1" w:rsidRPr="00485025" w:rsidRDefault="00873EE1" w:rsidP="00873EE1">
            <w:r w:rsidRPr="00485025">
              <w:t xml:space="preserve">        CO</w:t>
            </w:r>
            <w:r w:rsidRPr="00380048">
              <w:rPr>
                <w:vertAlign w:val="subscript"/>
              </w:rPr>
              <w:t>2</w:t>
            </w:r>
            <w:r w:rsidRPr="00485025">
              <w:t xml:space="preserve">   +   H</w:t>
            </w:r>
            <w:r w:rsidRPr="00380048">
              <w:rPr>
                <w:vertAlign w:val="subscript"/>
              </w:rPr>
              <w:t>2</w:t>
            </w:r>
            <w:r w:rsidRPr="00485025">
              <w:t xml:space="preserve">O   ---&gt; … </w:t>
            </w:r>
          </w:p>
          <w:p w:rsidR="00873EE1" w:rsidRPr="00485025" w:rsidRDefault="00873EE1" w:rsidP="00873EE1">
            <w:r w:rsidRPr="00485025">
              <w:t xml:space="preserve">    b/  </w:t>
            </w:r>
            <w:r w:rsidRPr="00380048">
              <w:rPr>
                <w:u w:val="single"/>
              </w:rPr>
              <w:t>Tác dụng với HCl</w:t>
            </w:r>
            <w:r w:rsidRPr="00485025">
              <w:t>:</w:t>
            </w:r>
          </w:p>
          <w:p w:rsidR="00873EE1" w:rsidRPr="00485025" w:rsidRDefault="00873EE1" w:rsidP="00873EE1">
            <w:r w:rsidRPr="00485025">
              <w:t xml:space="preserve">        CuO   +   HCl   ---&gt; …</w:t>
            </w:r>
          </w:p>
          <w:p w:rsidR="00873EE1" w:rsidRPr="00485025" w:rsidRDefault="00873EE1" w:rsidP="00873EE1">
            <w:r w:rsidRPr="00485025">
              <w:t xml:space="preserve">       Na</w:t>
            </w:r>
            <w:r w:rsidRPr="00380048">
              <w:rPr>
                <w:vertAlign w:val="subscript"/>
              </w:rPr>
              <w:t>2</w:t>
            </w:r>
            <w:r w:rsidRPr="00485025">
              <w:t>O   +   HCl   ---&gt; …</w:t>
            </w:r>
          </w:p>
          <w:p w:rsidR="00873EE1" w:rsidRPr="00485025" w:rsidRDefault="00873EE1" w:rsidP="00873EE1">
            <w:r w:rsidRPr="00485025">
              <w:t xml:space="preserve">         CaO   +   HCl   ---&gt; …</w:t>
            </w:r>
          </w:p>
          <w:p w:rsidR="00873EE1" w:rsidRPr="00485025" w:rsidRDefault="00873EE1" w:rsidP="00873EE1">
            <w:r w:rsidRPr="00485025">
              <w:t xml:space="preserve">    c/  </w:t>
            </w:r>
            <w:r w:rsidRPr="00380048">
              <w:rPr>
                <w:u w:val="single"/>
              </w:rPr>
              <w:t>Tác dụng với NaOH</w:t>
            </w:r>
            <w:r w:rsidRPr="00485025">
              <w:t>:</w:t>
            </w:r>
          </w:p>
          <w:p w:rsidR="00873EE1" w:rsidRPr="00485025" w:rsidRDefault="00873EE1" w:rsidP="00873EE1">
            <w:r w:rsidRPr="00485025">
              <w:t xml:space="preserve">       SO</w:t>
            </w:r>
            <w:r w:rsidRPr="00380048">
              <w:rPr>
                <w:vertAlign w:val="subscript"/>
              </w:rPr>
              <w:t>2</w:t>
            </w:r>
            <w:r w:rsidRPr="00485025">
              <w:t xml:space="preserve">   +   NaOH   ---&gt; …</w:t>
            </w:r>
          </w:p>
          <w:p w:rsidR="00873EE1" w:rsidRPr="00485025" w:rsidRDefault="00873EE1" w:rsidP="00873EE1">
            <w:r w:rsidRPr="00485025">
              <w:t xml:space="preserve">       CO</w:t>
            </w:r>
            <w:r w:rsidRPr="00380048">
              <w:rPr>
                <w:vertAlign w:val="subscript"/>
              </w:rPr>
              <w:t>2</w:t>
            </w:r>
            <w:r w:rsidRPr="00485025">
              <w:t xml:space="preserve">   +   NaOH   ---&gt; …</w:t>
            </w:r>
          </w:p>
          <w:p w:rsidR="00873EE1" w:rsidRPr="00380048" w:rsidRDefault="00873EE1" w:rsidP="00873EE1">
            <w:pPr>
              <w:rPr>
                <w:b/>
                <w:u w:val="single"/>
              </w:rPr>
            </w:pPr>
          </w:p>
          <w:p w:rsidR="00873EE1" w:rsidRPr="00485025" w:rsidRDefault="00873EE1" w:rsidP="00873EE1">
            <w:r w:rsidRPr="00380048">
              <w:rPr>
                <w:b/>
                <w:u w:val="single"/>
              </w:rPr>
              <w:t xml:space="preserve"> BT 2:</w:t>
            </w:r>
            <w:r w:rsidRPr="00485025">
              <w:t xml:space="preserve">  a) Viết PTHH</w:t>
            </w:r>
          </w:p>
          <w:p w:rsidR="00873EE1" w:rsidRPr="00485025" w:rsidRDefault="00873EE1" w:rsidP="00873EE1">
            <w:r w:rsidRPr="00485025">
              <w:t xml:space="preserve">         Mg  +  2HCl  </w:t>
            </w:r>
            <w:r w:rsidRPr="00380048">
              <w:sym w:font="Wingdings" w:char="F0E0"/>
            </w:r>
            <w:r w:rsidRPr="00485025">
              <w:t xml:space="preserve">  MgCl</w:t>
            </w:r>
            <w:r w:rsidRPr="00380048">
              <w:rPr>
                <w:vertAlign w:val="subscript"/>
              </w:rPr>
              <w:t>2</w:t>
            </w:r>
            <w:r w:rsidRPr="00485025">
              <w:t xml:space="preserve">  +  H</w:t>
            </w:r>
            <w:r w:rsidRPr="00380048">
              <w:rPr>
                <w:vertAlign w:val="subscript"/>
              </w:rPr>
              <w:t>2</w:t>
            </w:r>
            <w:r w:rsidRPr="00485025">
              <w:t xml:space="preserve"> </w:t>
            </w:r>
          </w:p>
          <w:p w:rsidR="00873EE1" w:rsidRPr="00485025" w:rsidRDefault="00873EE1" w:rsidP="00873EE1">
            <w:r w:rsidRPr="00485025">
              <w:t xml:space="preserve"> b)       50ml    =    0,05 l</w:t>
            </w:r>
          </w:p>
          <w:p w:rsidR="00873EE1" w:rsidRPr="00485025" w:rsidRDefault="00873EE1" w:rsidP="00873EE1">
            <w:r w:rsidRPr="00485025">
              <w:t xml:space="preserve">  n</w:t>
            </w:r>
            <w:r w:rsidRPr="00380048">
              <w:rPr>
                <w:vertAlign w:val="subscript"/>
              </w:rPr>
              <w:t>HCl</w:t>
            </w:r>
            <w:r w:rsidRPr="00485025">
              <w:t xml:space="preserve">  =  C</w:t>
            </w:r>
            <w:r w:rsidRPr="00380048">
              <w:rPr>
                <w:vertAlign w:val="subscript"/>
              </w:rPr>
              <w:t>M</w:t>
            </w:r>
            <w:r w:rsidRPr="00485025">
              <w:t xml:space="preserve"> .V  =  3 . 0,05  =  0,15(mol)</w:t>
            </w:r>
          </w:p>
          <w:p w:rsidR="00873EE1" w:rsidRPr="00485025" w:rsidRDefault="00873EE1" w:rsidP="00873EE1">
            <w:r w:rsidRPr="00485025">
              <w:t xml:space="preserve">  n</w:t>
            </w:r>
            <w:r w:rsidRPr="00380048">
              <w:rPr>
                <w:vertAlign w:val="subscript"/>
              </w:rPr>
              <w:t>Mg</w:t>
            </w:r>
            <w:r w:rsidRPr="00485025">
              <w:t xml:space="preserve">  =  </w:t>
            </w:r>
            <w:r w:rsidRPr="00380048">
              <w:rPr>
                <w:u w:val="single"/>
              </w:rPr>
              <w:t>1,2</w:t>
            </w:r>
            <w:r w:rsidRPr="00485025">
              <w:t xml:space="preserve">  =  0,05(mol)</w:t>
            </w:r>
          </w:p>
          <w:p w:rsidR="00873EE1" w:rsidRPr="00485025" w:rsidRDefault="00873EE1" w:rsidP="00873EE1">
            <w:r w:rsidRPr="00485025">
              <w:t xml:space="preserve">              24</w:t>
            </w:r>
          </w:p>
          <w:p w:rsidR="00873EE1" w:rsidRPr="00485025" w:rsidRDefault="00873EE1" w:rsidP="00873EE1">
            <w:r w:rsidRPr="00485025">
              <w:t xml:space="preserve"> Theo PT:  n</w:t>
            </w:r>
            <w:r w:rsidRPr="00380048">
              <w:rPr>
                <w:vertAlign w:val="subscript"/>
              </w:rPr>
              <w:t>H2</w:t>
            </w:r>
            <w:r w:rsidRPr="00485025">
              <w:t xml:space="preserve">  =  n</w:t>
            </w:r>
            <w:r w:rsidRPr="00380048">
              <w:rPr>
                <w:vertAlign w:val="subscript"/>
              </w:rPr>
              <w:t>Mg</w:t>
            </w:r>
            <w:r w:rsidRPr="00485025">
              <w:t xml:space="preserve">  0,05(mol)</w:t>
            </w:r>
          </w:p>
          <w:p w:rsidR="00873EE1" w:rsidRPr="00380048" w:rsidRDefault="00873EE1" w:rsidP="00873EE1">
            <w:pPr>
              <w:rPr>
                <w:u w:val="single"/>
              </w:rPr>
            </w:pPr>
            <w:r w:rsidRPr="00485025">
              <w:t xml:space="preserve"> </w:t>
            </w:r>
            <w:r w:rsidRPr="00380048">
              <w:rPr>
                <w:u w:val="single"/>
              </w:rPr>
              <w:t>Thể tích H</w:t>
            </w:r>
            <w:r w:rsidRPr="00380048">
              <w:rPr>
                <w:u w:val="single"/>
                <w:vertAlign w:val="subscript"/>
              </w:rPr>
              <w:t>2</w:t>
            </w:r>
            <w:r w:rsidRPr="00380048">
              <w:rPr>
                <w:u w:val="single"/>
              </w:rPr>
              <w:t xml:space="preserve"> thoát ra:</w:t>
            </w:r>
          </w:p>
          <w:p w:rsidR="00873EE1" w:rsidRPr="00485025" w:rsidRDefault="00873EE1" w:rsidP="00873EE1">
            <w:r w:rsidRPr="00485025">
              <w:lastRenderedPageBreak/>
              <w:t xml:space="preserve"> V</w:t>
            </w:r>
            <w:r w:rsidRPr="00380048">
              <w:rPr>
                <w:vertAlign w:val="subscript"/>
              </w:rPr>
              <w:t>H2</w:t>
            </w:r>
            <w:r w:rsidRPr="00485025">
              <w:t xml:space="preserve">  =  n . 22,4 =  0,05 . 22,4  =  </w:t>
            </w:r>
            <w:r w:rsidRPr="00380048">
              <w:rPr>
                <w:u w:val="single"/>
              </w:rPr>
              <w:t>1,12(lit)</w:t>
            </w:r>
          </w:p>
          <w:p w:rsidR="00873EE1" w:rsidRPr="00485025" w:rsidRDefault="00873EE1" w:rsidP="00873EE1">
            <w:r w:rsidRPr="00485025">
              <w:t xml:space="preserve"> c)   DD sau PƯ có MgCl</w:t>
            </w:r>
            <w:r w:rsidRPr="00380048">
              <w:rPr>
                <w:vertAlign w:val="subscript"/>
              </w:rPr>
              <w:t>2</w:t>
            </w:r>
            <w:r w:rsidRPr="00485025">
              <w:t>, HCl dư</w:t>
            </w:r>
          </w:p>
          <w:p w:rsidR="00873EE1" w:rsidRPr="00485025" w:rsidRDefault="00873EE1" w:rsidP="00873EE1">
            <w:r w:rsidRPr="00485025">
              <w:t xml:space="preserve"> Theo PT:  n</w:t>
            </w:r>
            <w:r w:rsidRPr="00380048">
              <w:rPr>
                <w:vertAlign w:val="subscript"/>
              </w:rPr>
              <w:t>MgCl2</w:t>
            </w:r>
            <w:r w:rsidRPr="00485025">
              <w:t xml:space="preserve">  =  n</w:t>
            </w:r>
            <w:r w:rsidRPr="00380048">
              <w:rPr>
                <w:vertAlign w:val="subscript"/>
              </w:rPr>
              <w:t>Mg</w:t>
            </w:r>
            <w:r w:rsidRPr="00485025">
              <w:t xml:space="preserve">  =  0,05(mol)</w:t>
            </w:r>
          </w:p>
          <w:p w:rsidR="00873EE1" w:rsidRPr="00485025" w:rsidRDefault="00873EE1" w:rsidP="00873EE1">
            <w:r w:rsidRPr="00485025">
              <w:t xml:space="preserve"> </w:t>
            </w:r>
            <w:r w:rsidRPr="00380048">
              <w:rPr>
                <w:u w:val="single"/>
              </w:rPr>
              <w:t>Nồng độ mol của MgCl</w:t>
            </w:r>
            <w:r w:rsidRPr="00380048">
              <w:rPr>
                <w:u w:val="single"/>
                <w:vertAlign w:val="subscript"/>
              </w:rPr>
              <w:t>2</w:t>
            </w:r>
            <w:r w:rsidRPr="00380048">
              <w:rPr>
                <w:u w:val="single"/>
              </w:rPr>
              <w:t xml:space="preserve"> trong ddịch</w:t>
            </w:r>
            <w:r w:rsidRPr="00485025">
              <w:t>:</w:t>
            </w:r>
          </w:p>
          <w:p w:rsidR="00873EE1" w:rsidRPr="00485025" w:rsidRDefault="00873EE1" w:rsidP="00873EE1">
            <w:r w:rsidRPr="00485025">
              <w:t xml:space="preserve">  C</w:t>
            </w:r>
            <w:r w:rsidRPr="00380048">
              <w:rPr>
                <w:vertAlign w:val="subscript"/>
              </w:rPr>
              <w:t>M(MgCl2)</w:t>
            </w:r>
            <w:r w:rsidRPr="00485025">
              <w:t xml:space="preserve">  =  </w:t>
            </w:r>
            <w:r w:rsidRPr="00380048">
              <w:rPr>
                <w:u w:val="single"/>
              </w:rPr>
              <w:t xml:space="preserve"> n  </w:t>
            </w:r>
            <w:r w:rsidRPr="00485025">
              <w:t xml:space="preserve"> =   </w:t>
            </w:r>
            <w:r w:rsidRPr="00380048">
              <w:rPr>
                <w:u w:val="single"/>
              </w:rPr>
              <w:t>0,05</w:t>
            </w:r>
            <w:r w:rsidRPr="00485025">
              <w:t xml:space="preserve">   =    </w:t>
            </w:r>
            <w:r w:rsidRPr="00380048">
              <w:rPr>
                <w:u w:val="single"/>
              </w:rPr>
              <w:t>1(M)</w:t>
            </w:r>
            <w:r w:rsidRPr="00485025">
              <w:t xml:space="preserve"> </w:t>
            </w:r>
          </w:p>
          <w:p w:rsidR="00873EE1" w:rsidRPr="00485025" w:rsidRDefault="00873EE1" w:rsidP="00873EE1">
            <w:r w:rsidRPr="00485025">
              <w:t xml:space="preserve">                       V        0,05                                   </w:t>
            </w:r>
          </w:p>
          <w:p w:rsidR="00873EE1" w:rsidRPr="00485025" w:rsidRDefault="00873EE1" w:rsidP="00873EE1">
            <w:r w:rsidRPr="00485025">
              <w:t xml:space="preserve"> Số mol HCl tham gia PƯ:</w:t>
            </w:r>
          </w:p>
          <w:p w:rsidR="00873EE1" w:rsidRPr="00485025" w:rsidRDefault="00873EE1" w:rsidP="00873EE1">
            <w:r w:rsidRPr="00485025">
              <w:t xml:space="preserve">  n</w:t>
            </w:r>
            <w:r w:rsidRPr="00380048">
              <w:rPr>
                <w:vertAlign w:val="subscript"/>
              </w:rPr>
              <w:t>HCl</w:t>
            </w:r>
            <w:r w:rsidRPr="00485025">
              <w:t xml:space="preserve">   =  2n</w:t>
            </w:r>
            <w:r w:rsidRPr="00380048">
              <w:rPr>
                <w:vertAlign w:val="subscript"/>
              </w:rPr>
              <w:t>Mg</w:t>
            </w:r>
            <w:r w:rsidRPr="00485025">
              <w:t xml:space="preserve">  =  2 . 0,05  =  0,1(mol)</w:t>
            </w:r>
          </w:p>
          <w:p w:rsidR="00873EE1" w:rsidRPr="00485025" w:rsidRDefault="00873EE1" w:rsidP="00873EE1">
            <w:r w:rsidRPr="00485025">
              <w:t xml:space="preserve">  n</w:t>
            </w:r>
            <w:r w:rsidRPr="00380048">
              <w:rPr>
                <w:vertAlign w:val="subscript"/>
              </w:rPr>
              <w:t>HCl dư</w:t>
            </w:r>
            <w:r w:rsidRPr="00485025">
              <w:t xml:space="preserve">  =   0,15  -  0,1  =   0,05(mol)</w:t>
            </w:r>
          </w:p>
          <w:p w:rsidR="00873EE1" w:rsidRPr="00380048" w:rsidRDefault="00873EE1" w:rsidP="00873EE1">
            <w:pPr>
              <w:rPr>
                <w:u w:val="single"/>
              </w:rPr>
            </w:pPr>
            <w:r w:rsidRPr="00485025">
              <w:t xml:space="preserve"> </w:t>
            </w:r>
            <w:r w:rsidRPr="00380048">
              <w:rPr>
                <w:u w:val="single"/>
              </w:rPr>
              <w:t>Nồng độ mol của HCl trong dd sau PƯ:</w:t>
            </w:r>
          </w:p>
          <w:p w:rsidR="00873EE1" w:rsidRPr="00485025" w:rsidRDefault="00873EE1" w:rsidP="00873EE1">
            <w:r w:rsidRPr="00485025">
              <w:t xml:space="preserve">   C</w:t>
            </w:r>
            <w:r w:rsidRPr="00380048">
              <w:rPr>
                <w:vertAlign w:val="subscript"/>
              </w:rPr>
              <w:t xml:space="preserve">MHCl dư </w:t>
            </w:r>
            <w:r w:rsidRPr="00485025">
              <w:t xml:space="preserve">  =   </w:t>
            </w:r>
            <w:r w:rsidRPr="00380048">
              <w:rPr>
                <w:u w:val="single"/>
              </w:rPr>
              <w:t xml:space="preserve"> n </w:t>
            </w:r>
            <w:r w:rsidRPr="00485025">
              <w:t xml:space="preserve">   =   </w:t>
            </w:r>
            <w:r w:rsidRPr="00380048">
              <w:rPr>
                <w:u w:val="single"/>
              </w:rPr>
              <w:t>0,05</w:t>
            </w:r>
            <w:r w:rsidRPr="00485025">
              <w:t xml:space="preserve">   =   </w:t>
            </w:r>
            <w:r w:rsidRPr="00380048">
              <w:rPr>
                <w:u w:val="single"/>
              </w:rPr>
              <w:t>1(M)</w:t>
            </w:r>
          </w:p>
          <w:p w:rsidR="00873EE1" w:rsidRPr="00485025" w:rsidRDefault="00873EE1" w:rsidP="00873EE1">
            <w:r w:rsidRPr="00485025">
              <w:t xml:space="preserve">                        V         0,05</w:t>
            </w:r>
          </w:p>
          <w:p w:rsidR="00C17D72" w:rsidRPr="00FF398B" w:rsidRDefault="00C17D72" w:rsidP="00380048">
            <w:pPr>
              <w:tabs>
                <w:tab w:val="left" w:pos="450"/>
              </w:tabs>
              <w:spacing w:line="360" w:lineRule="auto"/>
              <w:jc w:val="both"/>
            </w:pPr>
          </w:p>
        </w:tc>
      </w:tr>
    </w:tbl>
    <w:p w:rsidR="00C17D72" w:rsidRPr="00FF398B" w:rsidRDefault="00C17D72" w:rsidP="00C17D72">
      <w:pPr>
        <w:tabs>
          <w:tab w:val="left" w:pos="450"/>
        </w:tabs>
        <w:spacing w:line="360" w:lineRule="auto"/>
        <w:jc w:val="both"/>
        <w:rPr>
          <w:b/>
          <w:lang w:val="vi-VN"/>
        </w:rPr>
      </w:pPr>
      <w:r w:rsidRPr="00FF398B">
        <w:rPr>
          <w:b/>
          <w:bCs/>
        </w:rPr>
        <w:lastRenderedPageBreak/>
        <w:t>* Rút kinh nghiệm</w:t>
      </w:r>
      <w:r w:rsidRPr="00FF398B">
        <w:rPr>
          <w:b/>
          <w:bCs/>
          <w:lang w:val="vi-VN"/>
        </w:rPr>
        <w:tab/>
      </w:r>
    </w:p>
    <w:p w:rsidR="00C17D72" w:rsidRPr="00FF398B" w:rsidRDefault="00C17D72" w:rsidP="00C17D72">
      <w:pPr>
        <w:rPr>
          <w:lang w:val="nl-NL"/>
        </w:rPr>
      </w:pPr>
      <w:r w:rsidRPr="00FF398B">
        <w:t>………………………………………………………………………………………………………………………………………………………………………………</w:t>
      </w:r>
      <w:r w:rsidRPr="00FF398B">
        <w:rPr>
          <w:lang w:val="nl-NL"/>
        </w:rPr>
        <w:tab/>
      </w:r>
      <w:r w:rsidRPr="00FF398B">
        <w:rPr>
          <w:lang w:val="nl-NL"/>
        </w:rPr>
        <w:tab/>
      </w:r>
      <w:r w:rsidRPr="00FF398B">
        <w:rPr>
          <w:lang w:val="nl-NL"/>
        </w:rPr>
        <w:tab/>
      </w:r>
      <w:r w:rsidRPr="00FF398B">
        <w:rPr>
          <w:lang w:val="nl-NL"/>
        </w:rPr>
        <w:tab/>
      </w:r>
      <w:r w:rsidRPr="00FF398B">
        <w:rPr>
          <w:lang w:val="nl-NL"/>
        </w:rPr>
        <w:tab/>
      </w:r>
      <w:r w:rsidRPr="00FF398B">
        <w:rPr>
          <w:lang w:val="nl-NL"/>
        </w:rPr>
        <w:tab/>
        <w:t xml:space="preserve">     </w:t>
      </w:r>
    </w:p>
    <w:p w:rsidR="00C17D72" w:rsidRDefault="00C17D72" w:rsidP="002B5F75">
      <w:pPr>
        <w:rPr>
          <w:lang w:val="nl-NL"/>
        </w:rPr>
      </w:pPr>
      <w:r w:rsidRPr="00FF398B">
        <w:rPr>
          <w:lang w:val="nl-NL"/>
        </w:rPr>
        <w:t xml:space="preserve">                                                               </w:t>
      </w:r>
      <w:r w:rsidRPr="00FF398B">
        <w:rPr>
          <w:lang w:val="nl-NL"/>
        </w:rPr>
        <w:tab/>
      </w: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Default="002B5F75" w:rsidP="002B5F75">
      <w:pPr>
        <w:rPr>
          <w:lang w:val="nl-NL"/>
        </w:rPr>
      </w:pPr>
    </w:p>
    <w:p w:rsidR="002B5F75" w:rsidRPr="001623A5" w:rsidRDefault="002B5F75" w:rsidP="002B5F75">
      <w:pPr>
        <w:pStyle w:val="NoSpacing"/>
        <w:rPr>
          <w:rFonts w:ascii="Times New Roman" w:hAnsi="Times New Roman"/>
          <w:b/>
          <w:sz w:val="28"/>
          <w:szCs w:val="28"/>
        </w:rPr>
      </w:pPr>
      <w:r w:rsidRPr="001623A5">
        <w:rPr>
          <w:rFonts w:ascii="Times New Roman" w:hAnsi="Times New Roman"/>
          <w:b/>
          <w:sz w:val="28"/>
          <w:szCs w:val="28"/>
        </w:rPr>
        <w:t>TUẦN</w:t>
      </w:r>
      <w:r w:rsidR="000332CB">
        <w:rPr>
          <w:rFonts w:ascii="Times New Roman" w:hAnsi="Times New Roman"/>
          <w:b/>
          <w:sz w:val="28"/>
          <w:szCs w:val="28"/>
        </w:rPr>
        <w:t xml:space="preserve"> 5</w:t>
      </w:r>
    </w:p>
    <w:p w:rsidR="002B5F75" w:rsidRPr="00655618" w:rsidRDefault="002B5F75" w:rsidP="002B5F75">
      <w:pPr>
        <w:pStyle w:val="NoSpacing"/>
        <w:rPr>
          <w:rFonts w:ascii="Times New Roman" w:hAnsi="Times New Roman"/>
          <w:i/>
          <w:sz w:val="28"/>
          <w:szCs w:val="28"/>
          <w:lang w:eastAsia="ja-JP"/>
        </w:rPr>
      </w:pPr>
      <w:r w:rsidRPr="00655618">
        <w:rPr>
          <w:rFonts w:ascii="Times New Roman" w:hAnsi="Times New Roman"/>
          <w:i/>
          <w:sz w:val="28"/>
          <w:szCs w:val="28"/>
        </w:rPr>
        <w:t>Ngày soạn: ........./</w:t>
      </w:r>
      <w:r>
        <w:rPr>
          <w:rFonts w:ascii="Times New Roman" w:hAnsi="Times New Roman"/>
          <w:i/>
          <w:sz w:val="28"/>
          <w:szCs w:val="28"/>
        </w:rPr>
        <w:t>9</w:t>
      </w:r>
      <w:r w:rsidRPr="00655618">
        <w:rPr>
          <w:rFonts w:ascii="Times New Roman" w:hAnsi="Times New Roman"/>
          <w:i/>
          <w:sz w:val="28"/>
          <w:szCs w:val="28"/>
        </w:rPr>
        <w:t>/201</w:t>
      </w:r>
      <w:r w:rsidRPr="00655618">
        <w:rPr>
          <w:rFonts w:ascii="Times New Roman" w:hAnsi="Times New Roman"/>
          <w:i/>
          <w:sz w:val="28"/>
          <w:szCs w:val="28"/>
          <w:lang w:eastAsia="ja-JP"/>
        </w:rPr>
        <w:t>8</w:t>
      </w:r>
      <w:r w:rsidRPr="00655618">
        <w:rPr>
          <w:rFonts w:ascii="Times New Roman" w:hAnsi="Times New Roman"/>
          <w:i/>
          <w:sz w:val="28"/>
          <w:szCs w:val="28"/>
        </w:rPr>
        <w:t xml:space="preserve">  </w:t>
      </w:r>
    </w:p>
    <w:p w:rsidR="002B5F75" w:rsidRPr="00655618" w:rsidRDefault="002B5F75" w:rsidP="002B5F75">
      <w:pPr>
        <w:pStyle w:val="NoSpacing"/>
        <w:rPr>
          <w:rFonts w:ascii="Times New Roman" w:hAnsi="Times New Roman"/>
          <w:i/>
          <w:sz w:val="28"/>
          <w:szCs w:val="28"/>
          <w:u w:val="single"/>
          <w:lang w:val="nl-NL"/>
        </w:rPr>
      </w:pPr>
      <w:r w:rsidRPr="00655618">
        <w:rPr>
          <w:rFonts w:ascii="Times New Roman" w:hAnsi="Times New Roman"/>
          <w:i/>
          <w:sz w:val="28"/>
          <w:szCs w:val="28"/>
        </w:rPr>
        <w:t xml:space="preserve">Ngày dạy:      </w:t>
      </w:r>
    </w:p>
    <w:p w:rsidR="002B5F75" w:rsidRDefault="002B5F75" w:rsidP="002B5F75">
      <w:pPr>
        <w:rPr>
          <w:b/>
        </w:rPr>
      </w:pPr>
      <w:r w:rsidRPr="00BC0C38">
        <w:rPr>
          <w:b/>
          <w:lang w:val="nl-NL"/>
        </w:rPr>
        <w:t xml:space="preserve">I. </w:t>
      </w:r>
      <w:r w:rsidRPr="00BE251D">
        <w:rPr>
          <w:b/>
        </w:rPr>
        <w:t>Thực hành</w:t>
      </w:r>
    </w:p>
    <w:p w:rsidR="002B5F75" w:rsidRPr="00BE251D" w:rsidRDefault="002B5F75" w:rsidP="002B5F75">
      <w:pPr>
        <w:rPr>
          <w:b/>
        </w:rPr>
      </w:pPr>
    </w:p>
    <w:p w:rsidR="002B5F75" w:rsidRPr="00BE251D" w:rsidRDefault="002B5F75" w:rsidP="002B5F75">
      <w:pPr>
        <w:rPr>
          <w:b/>
        </w:rPr>
      </w:pPr>
      <w:r w:rsidRPr="00BE251D">
        <w:rPr>
          <w:b/>
        </w:rPr>
        <w:t xml:space="preserve">                       TÍNH CHẤT HOÁ HỌC CỦA OXIT VÀ AXIT</w:t>
      </w:r>
    </w:p>
    <w:p w:rsidR="002B5F75" w:rsidRPr="00BC0C38" w:rsidRDefault="002B5F75" w:rsidP="002B5F75">
      <w:pPr>
        <w:pStyle w:val="NoSpacing"/>
        <w:rPr>
          <w:rFonts w:ascii="Times New Roman" w:hAnsi="Times New Roman"/>
          <w:b/>
          <w:sz w:val="28"/>
          <w:szCs w:val="28"/>
          <w:lang w:val="nl-NL"/>
        </w:rPr>
      </w:pPr>
    </w:p>
    <w:p w:rsidR="002B5F75" w:rsidRPr="00BC0C38" w:rsidRDefault="002B5F75" w:rsidP="002B5F75">
      <w:pPr>
        <w:pStyle w:val="NoSpacing"/>
        <w:rPr>
          <w:rFonts w:ascii="Times New Roman" w:hAnsi="Times New Roman"/>
          <w:b/>
          <w:sz w:val="28"/>
          <w:szCs w:val="28"/>
          <w:lang w:val="nl-NL"/>
        </w:rPr>
      </w:pPr>
      <w:r w:rsidRPr="00BC0C38">
        <w:rPr>
          <w:rFonts w:ascii="Times New Roman" w:hAnsi="Times New Roman"/>
          <w:b/>
          <w:sz w:val="28"/>
          <w:szCs w:val="28"/>
          <w:lang w:val="nl-NL"/>
        </w:rPr>
        <w:t>II.</w:t>
      </w:r>
      <w:r w:rsidRPr="00BC0C38">
        <w:rPr>
          <w:rFonts w:ascii="Times New Roman" w:hAnsi="Times New Roman"/>
          <w:b/>
          <w:i/>
          <w:sz w:val="28"/>
          <w:szCs w:val="28"/>
          <w:lang w:val="nl-NL"/>
        </w:rPr>
        <w:t xml:space="preserve"> </w:t>
      </w:r>
      <w:r w:rsidRPr="00BC0C38">
        <w:rPr>
          <w:rFonts w:ascii="Times New Roman" w:hAnsi="Times New Roman"/>
          <w:b/>
          <w:sz w:val="28"/>
          <w:szCs w:val="28"/>
          <w:lang w:val="nl-NL"/>
        </w:rPr>
        <w:t>TIẾT</w:t>
      </w:r>
      <w:r>
        <w:rPr>
          <w:rFonts w:ascii="Times New Roman" w:hAnsi="Times New Roman"/>
          <w:b/>
          <w:sz w:val="28"/>
          <w:szCs w:val="28"/>
          <w:lang w:val="nl-NL"/>
        </w:rPr>
        <w:t xml:space="preserve"> 9</w:t>
      </w:r>
      <w:r w:rsidRPr="00BC0C38">
        <w:rPr>
          <w:rFonts w:ascii="Times New Roman" w:hAnsi="Times New Roman"/>
          <w:b/>
          <w:sz w:val="28"/>
          <w:szCs w:val="28"/>
          <w:lang w:val="nl-NL"/>
        </w:rPr>
        <w:t xml:space="preserve">:     </w:t>
      </w:r>
    </w:p>
    <w:p w:rsidR="002B5F75" w:rsidRPr="001623A5" w:rsidRDefault="002B5F75" w:rsidP="002B5F75">
      <w:pPr>
        <w:pStyle w:val="NoSpacing"/>
        <w:rPr>
          <w:rFonts w:ascii="Times New Roman" w:hAnsi="Times New Roman"/>
          <w:b/>
          <w:sz w:val="28"/>
          <w:szCs w:val="28"/>
          <w:lang w:val="nl-NL"/>
        </w:rPr>
      </w:pPr>
      <w:r w:rsidRPr="00BC0C38">
        <w:rPr>
          <w:rFonts w:ascii="Times New Roman" w:hAnsi="Times New Roman"/>
          <w:b/>
          <w:sz w:val="28"/>
          <w:szCs w:val="28"/>
          <w:lang w:val="nl-NL"/>
        </w:rPr>
        <w:t xml:space="preserve">III. </w:t>
      </w:r>
      <w:r w:rsidRPr="00BC0C38">
        <w:rPr>
          <w:rFonts w:ascii="Times New Roman" w:hAnsi="Times New Roman"/>
          <w:b/>
          <w:bCs/>
          <w:sz w:val="28"/>
          <w:szCs w:val="28"/>
          <w:u w:val="single"/>
          <w:lang w:val="nl-NL"/>
        </w:rPr>
        <w:t>MỤC TIÊU BÀI HỌC:</w:t>
      </w:r>
    </w:p>
    <w:p w:rsidR="006445A0" w:rsidRPr="006445A0" w:rsidRDefault="006445A0" w:rsidP="006445A0">
      <w:r w:rsidRPr="006445A0">
        <w:rPr>
          <w:rFonts w:ascii=".VnTime" w:hAnsi=".VnTime"/>
        </w:rPr>
        <w:t>1.</w:t>
      </w:r>
      <w:r w:rsidRPr="006445A0">
        <w:t>Kiến thức.</w:t>
      </w:r>
    </w:p>
    <w:p w:rsidR="006445A0" w:rsidRPr="006445A0" w:rsidRDefault="006445A0" w:rsidP="006445A0">
      <w:pPr>
        <w:rPr>
          <w:rFonts w:ascii=".VnTime" w:hAnsi=".VnTime"/>
        </w:rPr>
      </w:pPr>
      <w:r w:rsidRPr="006445A0">
        <w:t>Th</w:t>
      </w:r>
      <w:r w:rsidRPr="006445A0">
        <w:rPr>
          <w:rFonts w:ascii=".VnTime" w:hAnsi=".VnTime"/>
        </w:rPr>
        <w:t>«ng qua c¸c thÝ nghiÖm thùc hµnh ®Ó kh¾c s©u kiÕn thøc vÒ TCHH cña oxit, axit.</w:t>
      </w:r>
    </w:p>
    <w:p w:rsidR="006445A0" w:rsidRPr="006445A0" w:rsidRDefault="006445A0" w:rsidP="006445A0">
      <w:pPr>
        <w:rPr>
          <w:rFonts w:ascii=".VnTime" w:hAnsi=".VnTime"/>
        </w:rPr>
      </w:pPr>
      <w:r w:rsidRPr="006445A0">
        <w:rPr>
          <w:rFonts w:ascii=".VnTime" w:hAnsi=".VnTime"/>
        </w:rPr>
        <w:t>2. Kü n¨ng:</w:t>
      </w:r>
    </w:p>
    <w:p w:rsidR="006445A0" w:rsidRPr="006445A0" w:rsidRDefault="006445A0" w:rsidP="006445A0">
      <w:pPr>
        <w:rPr>
          <w:rFonts w:ascii=".VnTime" w:hAnsi=".VnTime"/>
        </w:rPr>
      </w:pPr>
      <w:r w:rsidRPr="006445A0">
        <w:rPr>
          <w:rFonts w:ascii=".VnTime" w:hAnsi=".VnTime"/>
        </w:rPr>
        <w:t>- TiÕp tôc rÌn luyÖn kü n¨ng vÒ thùc hµnh ho¸ häc, gi¶i c¸c bµI tËp thùc hµnh ho¸ häc.</w:t>
      </w:r>
    </w:p>
    <w:p w:rsidR="006445A0" w:rsidRPr="006445A0" w:rsidRDefault="006445A0" w:rsidP="006445A0">
      <w:pPr>
        <w:rPr>
          <w:rFonts w:ascii=".VnTime" w:hAnsi=".VnTime"/>
        </w:rPr>
      </w:pPr>
      <w:r w:rsidRPr="006445A0">
        <w:rPr>
          <w:rFonts w:ascii=".VnTime" w:hAnsi=".VnTime"/>
        </w:rPr>
        <w:t>3. Th¸i ®é:</w:t>
      </w:r>
    </w:p>
    <w:p w:rsidR="006445A0" w:rsidRPr="006445A0" w:rsidRDefault="006445A0" w:rsidP="006445A0">
      <w:pPr>
        <w:rPr>
          <w:rFonts w:ascii=".VnTime" w:hAnsi=".VnTime"/>
        </w:rPr>
      </w:pPr>
      <w:r w:rsidRPr="006445A0">
        <w:rPr>
          <w:rFonts w:ascii=".VnTime" w:hAnsi=".VnTime"/>
        </w:rPr>
        <w:t>- Gi¸o dôc ý thøc ch¨m chØ häc tËp, ý thøc tiÕt kiÖm trong thùc hµnh ho¸ häc.</w:t>
      </w:r>
    </w:p>
    <w:p w:rsidR="002B5F75" w:rsidRPr="006445A0" w:rsidRDefault="002B5F75" w:rsidP="002B5F75">
      <w:pPr>
        <w:pStyle w:val="NoSpacing"/>
        <w:rPr>
          <w:rFonts w:ascii="Times New Roman" w:hAnsi="Times New Roman"/>
          <w:color w:val="000000"/>
          <w:sz w:val="28"/>
          <w:szCs w:val="28"/>
          <w:lang w:eastAsia="ja-JP"/>
        </w:rPr>
      </w:pPr>
      <w:r w:rsidRPr="006445A0">
        <w:rPr>
          <w:rFonts w:ascii="Times New Roman" w:hAnsi="Times New Roman"/>
          <w:color w:val="000000"/>
          <w:sz w:val="28"/>
          <w:szCs w:val="28"/>
        </w:rPr>
        <w:t xml:space="preserve">4. </w:t>
      </w:r>
      <w:r w:rsidRPr="006445A0">
        <w:rPr>
          <w:rFonts w:ascii="Times New Roman" w:hAnsi="Times New Roman"/>
          <w:bCs/>
          <w:sz w:val="28"/>
          <w:szCs w:val="28"/>
          <w:lang w:eastAsia="ja-JP"/>
        </w:rPr>
        <w:t>N</w:t>
      </w:r>
      <w:r w:rsidRPr="006445A0">
        <w:rPr>
          <w:rFonts w:ascii="Times New Roman" w:hAnsi="Times New Roman"/>
          <w:bCs/>
          <w:sz w:val="28"/>
          <w:szCs w:val="28"/>
        </w:rPr>
        <w:t xml:space="preserve">ăng lực </w:t>
      </w:r>
    </w:p>
    <w:p w:rsidR="002B5F75" w:rsidRPr="00655618" w:rsidRDefault="002B5F75" w:rsidP="002B5F75">
      <w:pPr>
        <w:pStyle w:val="NoSpacing"/>
        <w:rPr>
          <w:rFonts w:ascii="Times New Roman" w:hAnsi="Times New Roman"/>
          <w:bCs/>
          <w:sz w:val="28"/>
          <w:szCs w:val="28"/>
        </w:rPr>
      </w:pPr>
      <w:r w:rsidRPr="00655618">
        <w:rPr>
          <w:rFonts w:ascii="Times New Roman" w:hAnsi="Times New Roman"/>
          <w:sz w:val="28"/>
          <w:szCs w:val="28"/>
        </w:rPr>
        <w:t>.         - Năng lực sử dụng ngôn ngữ,  thuật ngữ hóa học, hợp tác nhóm.</w:t>
      </w:r>
    </w:p>
    <w:p w:rsidR="002B5F75" w:rsidRPr="001623A5" w:rsidRDefault="002B5F75" w:rsidP="002B5F75">
      <w:pPr>
        <w:pStyle w:val="NoSpacing"/>
        <w:rPr>
          <w:rFonts w:ascii="Times New Roman" w:hAnsi="Times New Roman"/>
          <w:b/>
          <w:sz w:val="28"/>
          <w:szCs w:val="28"/>
        </w:rPr>
      </w:pPr>
      <w:r w:rsidRPr="001623A5">
        <w:rPr>
          <w:rFonts w:ascii="Times New Roman" w:hAnsi="Times New Roman"/>
          <w:b/>
          <w:sz w:val="28"/>
          <w:szCs w:val="28"/>
        </w:rPr>
        <w:t>IV. Chuẩn bị:</w:t>
      </w:r>
    </w:p>
    <w:p w:rsidR="002B5F75" w:rsidRPr="00655618" w:rsidRDefault="002B5F75" w:rsidP="002B5F75">
      <w:pPr>
        <w:pStyle w:val="NoSpacing"/>
        <w:rPr>
          <w:rFonts w:ascii="Times New Roman" w:hAnsi="Times New Roman"/>
          <w:color w:val="000000"/>
          <w:sz w:val="28"/>
          <w:szCs w:val="28"/>
        </w:rPr>
      </w:pPr>
      <w:r w:rsidRPr="00655618">
        <w:rPr>
          <w:rFonts w:ascii="Times New Roman" w:hAnsi="Times New Roman"/>
          <w:color w:val="000000"/>
          <w:sz w:val="28"/>
          <w:szCs w:val="28"/>
        </w:rPr>
        <w:t>1. Giáo viên:</w:t>
      </w:r>
    </w:p>
    <w:p w:rsidR="006445A0" w:rsidRPr="006445A0" w:rsidRDefault="002B5F75" w:rsidP="006445A0">
      <w:pPr>
        <w:numPr>
          <w:ilvl w:val="0"/>
          <w:numId w:val="15"/>
        </w:numPr>
        <w:rPr>
          <w:rFonts w:ascii=".VnTime" w:hAnsi=".VnTime"/>
        </w:rPr>
      </w:pPr>
      <w:r w:rsidRPr="006445A0">
        <w:rPr>
          <w:rFonts w:ascii=".VnTime" w:hAnsi=".VnTime"/>
          <w:color w:val="000000"/>
        </w:rPr>
        <w:t xml:space="preserve"> - </w:t>
      </w:r>
      <w:r w:rsidR="006445A0" w:rsidRPr="006445A0">
        <w:rPr>
          <w:rFonts w:ascii=".VnTime" w:hAnsi=".VnTime"/>
        </w:rPr>
        <w:t>4 bé</w:t>
      </w:r>
    </w:p>
    <w:p w:rsidR="006445A0" w:rsidRPr="006445A0" w:rsidRDefault="006445A0" w:rsidP="006445A0">
      <w:pPr>
        <w:ind w:left="360"/>
        <w:rPr>
          <w:rFonts w:ascii=".VnTime" w:hAnsi=".VnTime"/>
        </w:rPr>
      </w:pPr>
      <w:r w:rsidRPr="006445A0">
        <w:rPr>
          <w:rFonts w:ascii=".VnTime" w:hAnsi=".VnTime"/>
          <w:b/>
        </w:rPr>
        <w:t>+ Dông cô</w:t>
      </w:r>
      <w:r w:rsidRPr="006445A0">
        <w:rPr>
          <w:rFonts w:ascii=".VnTime" w:hAnsi=".VnTime"/>
        </w:rPr>
        <w:t>: Gi¸ èng nghiÖm, èng nghiÖm 10c, kÑp gç 1c, lä thuû tinh miÖng réng 1c, mu«i s¾t 1c, th×a thuû tinh 1c.</w:t>
      </w:r>
    </w:p>
    <w:p w:rsidR="006445A0" w:rsidRPr="006445A0" w:rsidRDefault="006445A0" w:rsidP="006445A0">
      <w:pPr>
        <w:ind w:left="360"/>
        <w:rPr>
          <w:rFonts w:ascii=".VnTime" w:hAnsi=".VnTime"/>
        </w:rPr>
      </w:pPr>
      <w:r w:rsidRPr="006445A0">
        <w:rPr>
          <w:rFonts w:ascii=".VnTime" w:hAnsi=".VnTime"/>
          <w:b/>
        </w:rPr>
        <w:t>+ Ho¸ chÊt</w:t>
      </w:r>
      <w:r w:rsidRPr="006445A0">
        <w:rPr>
          <w:rFonts w:ascii=".VnTime" w:hAnsi=".VnTime"/>
        </w:rPr>
        <w:t>: CaO, H</w:t>
      </w:r>
      <w:r w:rsidRPr="006445A0">
        <w:rPr>
          <w:rFonts w:ascii=".VnTime" w:hAnsi=".VnTime"/>
          <w:vertAlign w:val="subscript"/>
        </w:rPr>
        <w:t>2</w:t>
      </w:r>
      <w:r w:rsidRPr="006445A0">
        <w:rPr>
          <w:rFonts w:ascii=".VnTime" w:hAnsi=".VnTime"/>
        </w:rPr>
        <w:t>O, P ®á, dd HCl, Na</w:t>
      </w:r>
      <w:r w:rsidRPr="006445A0">
        <w:rPr>
          <w:rFonts w:ascii=".VnTime" w:hAnsi=".VnTime"/>
          <w:vertAlign w:val="subscript"/>
        </w:rPr>
        <w:t>2</w:t>
      </w:r>
      <w:r w:rsidRPr="006445A0">
        <w:rPr>
          <w:rFonts w:ascii=".VnTime" w:hAnsi=".VnTime"/>
        </w:rPr>
        <w:t>SO</w:t>
      </w:r>
      <w:r w:rsidRPr="006445A0">
        <w:rPr>
          <w:rFonts w:ascii=".VnTime" w:hAnsi=".VnTime"/>
          <w:vertAlign w:val="subscript"/>
        </w:rPr>
        <w:t>4</w:t>
      </w:r>
      <w:r w:rsidRPr="006445A0">
        <w:rPr>
          <w:rFonts w:ascii=".VnTime" w:hAnsi=".VnTime"/>
        </w:rPr>
        <w:t>, NaCl, quú tÝm, BaCl</w:t>
      </w:r>
      <w:r w:rsidRPr="006445A0">
        <w:rPr>
          <w:rFonts w:ascii=".VnTime" w:hAnsi=".VnTime"/>
          <w:vertAlign w:val="subscript"/>
        </w:rPr>
        <w:t>2</w:t>
      </w:r>
      <w:r w:rsidRPr="006445A0">
        <w:rPr>
          <w:rFonts w:ascii=".VnTime" w:hAnsi=".VnTime"/>
        </w:rPr>
        <w:t>.</w:t>
      </w:r>
    </w:p>
    <w:p w:rsidR="002B5F75" w:rsidRPr="006445A0" w:rsidRDefault="006445A0" w:rsidP="006445A0">
      <w:pPr>
        <w:pStyle w:val="NoSpacing"/>
        <w:rPr>
          <w:rFonts w:ascii=".VnTime" w:hAnsi=".VnTime"/>
          <w:color w:val="000000"/>
          <w:sz w:val="28"/>
          <w:szCs w:val="28"/>
          <w:lang w:val="pt-BR"/>
        </w:rPr>
      </w:pPr>
      <w:r>
        <w:rPr>
          <w:rFonts w:ascii=".VnTime" w:hAnsi=".VnTime"/>
          <w:b/>
          <w:sz w:val="28"/>
          <w:szCs w:val="28"/>
        </w:rPr>
        <w:t>2.</w:t>
      </w:r>
      <w:r w:rsidRPr="006445A0">
        <w:rPr>
          <w:rFonts w:ascii=".VnTime" w:hAnsi=".VnTime"/>
          <w:b/>
          <w:sz w:val="28"/>
          <w:szCs w:val="28"/>
        </w:rPr>
        <w:t xml:space="preserve">Häc sinh: </w:t>
      </w:r>
      <w:r w:rsidRPr="006445A0">
        <w:rPr>
          <w:rFonts w:ascii=".VnTime" w:hAnsi=".VnTime"/>
          <w:sz w:val="28"/>
          <w:szCs w:val="28"/>
        </w:rPr>
        <w:t>¤n l¹i TCHH cña oxit, axit vµ ®äc tr­íc néi dung thùc hµnh</w:t>
      </w:r>
      <w:r w:rsidRPr="006445A0">
        <w:rPr>
          <w:rFonts w:ascii=".VnTime" w:hAnsi=".VnTime"/>
          <w:color w:val="000000"/>
          <w:sz w:val="28"/>
          <w:szCs w:val="28"/>
          <w:lang w:val="pt-BR"/>
        </w:rPr>
        <w:t xml:space="preserve"> </w:t>
      </w:r>
      <w:r w:rsidR="002B5F75" w:rsidRPr="006445A0">
        <w:rPr>
          <w:rFonts w:ascii=".VnTime" w:hAnsi=".VnTime"/>
          <w:color w:val="000000"/>
          <w:sz w:val="28"/>
          <w:szCs w:val="28"/>
          <w:lang w:val="pt-BR"/>
        </w:rPr>
        <w:t>2. H</w:t>
      </w:r>
      <w:r w:rsidR="002B5F75" w:rsidRPr="006445A0">
        <w:rPr>
          <w:rFonts w:ascii=".VnTime" w:hAnsi="Times New Roman"/>
          <w:color w:val="000000"/>
          <w:sz w:val="28"/>
          <w:szCs w:val="28"/>
          <w:lang w:val="pt-BR"/>
        </w:rPr>
        <w:t>ọ</w:t>
      </w:r>
      <w:r w:rsidR="002B5F75" w:rsidRPr="006445A0">
        <w:rPr>
          <w:rFonts w:ascii=".VnTime" w:hAnsi=".VnTime"/>
          <w:color w:val="000000"/>
          <w:sz w:val="28"/>
          <w:szCs w:val="28"/>
          <w:lang w:val="pt-BR"/>
        </w:rPr>
        <w:t>c sinh</w:t>
      </w:r>
    </w:p>
    <w:p w:rsidR="002B5F75" w:rsidRPr="00655618" w:rsidRDefault="002B5F75" w:rsidP="002B5F75">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 Sách giáo khoa</w:t>
      </w:r>
    </w:p>
    <w:p w:rsidR="002B5F75" w:rsidRDefault="002B5F75" w:rsidP="002B5F75">
      <w:pPr>
        <w:pStyle w:val="NoSpacing"/>
        <w:rPr>
          <w:rFonts w:ascii="Times New Roman" w:hAnsi="Times New Roman"/>
          <w:b/>
          <w:sz w:val="28"/>
          <w:szCs w:val="28"/>
        </w:rPr>
      </w:pPr>
      <w:r w:rsidRPr="001623A5">
        <w:rPr>
          <w:rFonts w:ascii="Times New Roman" w:hAnsi="Times New Roman"/>
          <w:b/>
          <w:sz w:val="28"/>
          <w:szCs w:val="28"/>
        </w:rPr>
        <w:t>V. Tiến trình tiết học</w:t>
      </w:r>
    </w:p>
    <w:p w:rsidR="002B5F75" w:rsidRPr="001623A5" w:rsidRDefault="002B5F75" w:rsidP="002B5F75">
      <w:pPr>
        <w:pStyle w:val="NoSpacing"/>
        <w:rPr>
          <w:rFonts w:ascii="Times New Roman" w:hAnsi="Times New Roman"/>
          <w:b/>
          <w:sz w:val="28"/>
          <w:szCs w:val="28"/>
          <w:lang w:val="nl-NL"/>
        </w:rPr>
      </w:pPr>
      <w:r>
        <w:rPr>
          <w:rFonts w:ascii="Times New Roman" w:hAnsi="Times New Roman"/>
          <w:b/>
          <w:sz w:val="28"/>
          <w:szCs w:val="28"/>
          <w:lang w:val="nl-NL"/>
        </w:rPr>
        <w:t xml:space="preserve">     </w:t>
      </w:r>
      <w:r w:rsidRPr="001623A5">
        <w:rPr>
          <w:rFonts w:ascii="Times New Roman" w:hAnsi="Times New Roman"/>
          <w:b/>
          <w:sz w:val="28"/>
          <w:szCs w:val="28"/>
          <w:lang w:val="nl-NL"/>
        </w:rPr>
        <w:t xml:space="preserve">A. Ổn định tổ chức: </w:t>
      </w:r>
    </w:p>
    <w:p w:rsidR="002B5F75" w:rsidRPr="001623A5" w:rsidRDefault="002B5F75" w:rsidP="002B5F75">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B. Kiểm tra bài cũ: </w:t>
      </w:r>
      <w:r w:rsidRPr="006445A0">
        <w:rPr>
          <w:rFonts w:ascii="Times New Roman" w:hAnsi="Times New Roman"/>
          <w:sz w:val="28"/>
          <w:szCs w:val="28"/>
          <w:lang w:val="nl-NL"/>
        </w:rPr>
        <w:t>Kết hợp trong bài dạy</w:t>
      </w:r>
    </w:p>
    <w:p w:rsidR="002B5F75" w:rsidRPr="001623A5" w:rsidRDefault="002B5F75" w:rsidP="002B5F75">
      <w:pPr>
        <w:pStyle w:val="NoSpacing"/>
        <w:rPr>
          <w:rFonts w:ascii="Times New Roman" w:hAnsi="Times New Roman"/>
          <w:b/>
          <w:sz w:val="28"/>
          <w:szCs w:val="28"/>
          <w:lang w:val="nl-NL"/>
        </w:rPr>
      </w:pPr>
      <w:r>
        <w:rPr>
          <w:rFonts w:ascii="Times New Roman" w:hAnsi="Times New Roman"/>
          <w:b/>
          <w:sz w:val="28"/>
          <w:szCs w:val="28"/>
          <w:lang w:val="nl-NL"/>
        </w:rPr>
        <w:t xml:space="preserve">     </w:t>
      </w:r>
      <w:r w:rsidRPr="001623A5">
        <w:rPr>
          <w:rFonts w:ascii="Times New Roman" w:hAnsi="Times New Roman"/>
          <w:b/>
          <w:sz w:val="28"/>
          <w:szCs w:val="28"/>
          <w:lang w:val="nl-NL"/>
        </w:rPr>
        <w:t xml:space="preserve">C. Học bài mới: </w:t>
      </w:r>
    </w:p>
    <w:p w:rsidR="002B5F75" w:rsidRPr="00655618" w:rsidRDefault="002B5F75" w:rsidP="002B5F75">
      <w:pPr>
        <w:pStyle w:val="NoSpacing"/>
        <w:rPr>
          <w:rFonts w:ascii="Times New Roman" w:hAnsi="Times New Roman"/>
          <w:i/>
          <w:sz w:val="28"/>
          <w:szCs w:val="28"/>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2"/>
        <w:gridCol w:w="4026"/>
      </w:tblGrid>
      <w:tr w:rsidR="002B5F75" w:rsidRPr="001623A5" w:rsidTr="00DB4E1F">
        <w:trPr>
          <w:trHeight w:val="496"/>
        </w:trPr>
        <w:tc>
          <w:tcPr>
            <w:tcW w:w="5282" w:type="dxa"/>
          </w:tcPr>
          <w:p w:rsidR="002B5F75" w:rsidRPr="001623A5" w:rsidRDefault="002B5F75" w:rsidP="004B67DF">
            <w:pPr>
              <w:pStyle w:val="NoSpacing"/>
              <w:jc w:val="center"/>
              <w:rPr>
                <w:rFonts w:ascii="Times New Roman" w:hAnsi="Times New Roman"/>
                <w:b/>
                <w:color w:val="000000"/>
                <w:sz w:val="28"/>
                <w:szCs w:val="28"/>
              </w:rPr>
            </w:pPr>
            <w:r w:rsidRPr="001623A5">
              <w:rPr>
                <w:rFonts w:ascii="Times New Roman" w:hAnsi="Times New Roman"/>
                <w:b/>
                <w:color w:val="000000"/>
                <w:sz w:val="28"/>
                <w:szCs w:val="28"/>
              </w:rPr>
              <w:t>Hoạt động của GV và HS</w:t>
            </w:r>
          </w:p>
        </w:tc>
        <w:tc>
          <w:tcPr>
            <w:tcW w:w="4026" w:type="dxa"/>
          </w:tcPr>
          <w:p w:rsidR="002B5F75" w:rsidRPr="001623A5" w:rsidRDefault="002B5F75" w:rsidP="004B67DF">
            <w:pPr>
              <w:pStyle w:val="NoSpacing"/>
              <w:jc w:val="center"/>
              <w:rPr>
                <w:rFonts w:ascii="Times New Roman" w:hAnsi="Times New Roman"/>
                <w:b/>
                <w:color w:val="000000"/>
                <w:sz w:val="28"/>
                <w:szCs w:val="28"/>
              </w:rPr>
            </w:pPr>
            <w:r w:rsidRPr="001623A5">
              <w:rPr>
                <w:rFonts w:ascii="Times New Roman" w:hAnsi="Times New Roman"/>
                <w:b/>
                <w:color w:val="000000"/>
                <w:sz w:val="28"/>
                <w:szCs w:val="28"/>
              </w:rPr>
              <w:t>Nội dung</w:t>
            </w:r>
          </w:p>
        </w:tc>
      </w:tr>
      <w:tr w:rsidR="002B5F75" w:rsidRPr="001623A5" w:rsidTr="00DB4E1F">
        <w:trPr>
          <w:trHeight w:val="496"/>
        </w:trPr>
        <w:tc>
          <w:tcPr>
            <w:tcW w:w="9308" w:type="dxa"/>
            <w:gridSpan w:val="2"/>
          </w:tcPr>
          <w:p w:rsidR="002B5F75" w:rsidRPr="001623A5" w:rsidRDefault="002B5F75" w:rsidP="004B67DF">
            <w:pPr>
              <w:pStyle w:val="NoSpacing"/>
              <w:rPr>
                <w:rFonts w:ascii="Times New Roman" w:hAnsi="Times New Roman"/>
                <w:i/>
                <w:color w:val="000000"/>
                <w:sz w:val="28"/>
                <w:szCs w:val="28"/>
              </w:rPr>
            </w:pPr>
            <w:r w:rsidRPr="001623A5">
              <w:rPr>
                <w:rFonts w:ascii="Times New Roman" w:hAnsi="Times New Roman"/>
                <w:i/>
                <w:color w:val="000000"/>
                <w:sz w:val="28"/>
                <w:szCs w:val="28"/>
              </w:rPr>
              <w:t>Hoạt động 1: Khởi động  4 phút)</w:t>
            </w:r>
          </w:p>
          <w:p w:rsidR="002B5F75" w:rsidRPr="001623A5" w:rsidRDefault="002B5F75" w:rsidP="004B67DF">
            <w:pPr>
              <w:pStyle w:val="NoSpacing"/>
              <w:rPr>
                <w:rFonts w:ascii="Times New Roman" w:hAnsi="Times New Roman"/>
                <w:i/>
                <w:color w:val="000000"/>
                <w:sz w:val="28"/>
                <w:szCs w:val="28"/>
              </w:rPr>
            </w:pPr>
            <w:r w:rsidRPr="001623A5">
              <w:rPr>
                <w:rFonts w:ascii="Times New Roman" w:hAnsi="Times New Roman"/>
                <w:i/>
                <w:color w:val="000000"/>
                <w:sz w:val="28"/>
                <w:szCs w:val="28"/>
              </w:rPr>
              <w:t>- Mục tiêu: giúp học sinh làm quen với môn Hóa học, có hứng thú học môn Hóa.</w:t>
            </w:r>
          </w:p>
          <w:p w:rsidR="002B5F75" w:rsidRPr="001623A5" w:rsidRDefault="002B5F75" w:rsidP="004B67DF">
            <w:pPr>
              <w:pStyle w:val="NoSpacing"/>
              <w:rPr>
                <w:rFonts w:ascii="Times New Roman" w:hAnsi="Times New Roman"/>
                <w:i/>
                <w:color w:val="000000"/>
                <w:sz w:val="28"/>
                <w:szCs w:val="28"/>
              </w:rPr>
            </w:pPr>
          </w:p>
        </w:tc>
      </w:tr>
      <w:tr w:rsidR="002B5F75" w:rsidRPr="00655618" w:rsidTr="00DB4E1F">
        <w:trPr>
          <w:trHeight w:val="496"/>
        </w:trPr>
        <w:tc>
          <w:tcPr>
            <w:tcW w:w="5282" w:type="dxa"/>
          </w:tcPr>
          <w:p w:rsidR="006445A0" w:rsidRPr="006445A0" w:rsidRDefault="002B5F75" w:rsidP="006445A0">
            <w:pPr>
              <w:numPr>
                <w:ilvl w:val="0"/>
                <w:numId w:val="15"/>
              </w:numPr>
              <w:rPr>
                <w:rFonts w:ascii=".VnTime" w:hAnsi=".VnTime"/>
              </w:rPr>
            </w:pPr>
            <w:r w:rsidRPr="00655618">
              <w:rPr>
                <w:color w:val="000000"/>
              </w:rPr>
              <w:t xml:space="preserve">B1: </w:t>
            </w:r>
            <w:r w:rsidR="006445A0" w:rsidRPr="006445A0">
              <w:rPr>
                <w:rFonts w:ascii=".VnTime" w:hAnsi=".VnTime"/>
              </w:rPr>
              <w:t>KiÓm tra sù chuÈn bÞ phßng thùc hµnh, dông cô, ho¸ chÊt.</w:t>
            </w:r>
          </w:p>
          <w:p w:rsidR="006445A0" w:rsidRPr="006445A0" w:rsidRDefault="006445A0" w:rsidP="006445A0">
            <w:pPr>
              <w:numPr>
                <w:ilvl w:val="0"/>
                <w:numId w:val="15"/>
              </w:numPr>
              <w:rPr>
                <w:rFonts w:ascii=".VnTime" w:hAnsi=".VnTime"/>
              </w:rPr>
            </w:pPr>
            <w:r w:rsidRPr="006445A0">
              <w:rPr>
                <w:rFonts w:ascii=".VnTime" w:hAnsi=".VnTime"/>
              </w:rPr>
              <w:t>Nªu TCHH cña oxit baz¬, oxit axit, axit?</w:t>
            </w:r>
          </w:p>
          <w:p w:rsidR="002B5F75" w:rsidRPr="00655618" w:rsidRDefault="002B5F75" w:rsidP="004B67DF">
            <w:pPr>
              <w:pStyle w:val="NoSpacing"/>
              <w:rPr>
                <w:rFonts w:ascii="Times New Roman" w:hAnsi="Times New Roman"/>
                <w:color w:val="000000"/>
                <w:sz w:val="28"/>
                <w:szCs w:val="28"/>
              </w:rPr>
            </w:pP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óm nhỏ (2 HS)</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phát biểu</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tc>
        <w:tc>
          <w:tcPr>
            <w:tcW w:w="4026" w:type="dxa"/>
          </w:tcPr>
          <w:p w:rsidR="002B5F75" w:rsidRPr="00655618" w:rsidRDefault="002B5F75" w:rsidP="004B67DF">
            <w:pPr>
              <w:pStyle w:val="NoSpacing"/>
              <w:rPr>
                <w:rFonts w:ascii="Times New Roman" w:hAnsi="Times New Roman"/>
                <w:color w:val="000000"/>
                <w:sz w:val="28"/>
                <w:szCs w:val="28"/>
              </w:rPr>
            </w:pP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w:t>
            </w:r>
          </w:p>
        </w:tc>
      </w:tr>
      <w:tr w:rsidR="002B5F75" w:rsidRPr="001623A5" w:rsidTr="00DB4E1F">
        <w:trPr>
          <w:trHeight w:val="496"/>
        </w:trPr>
        <w:tc>
          <w:tcPr>
            <w:tcW w:w="9308" w:type="dxa"/>
            <w:gridSpan w:val="2"/>
          </w:tcPr>
          <w:p w:rsidR="002B5F75" w:rsidRPr="001623A5" w:rsidRDefault="002B5F75" w:rsidP="004B67DF">
            <w:pPr>
              <w:pStyle w:val="NoSpacing"/>
              <w:jc w:val="center"/>
              <w:rPr>
                <w:rFonts w:ascii="Times New Roman" w:hAnsi="Times New Roman"/>
                <w:i/>
                <w:color w:val="000000"/>
                <w:sz w:val="28"/>
                <w:szCs w:val="28"/>
              </w:rPr>
            </w:pPr>
            <w:r w:rsidRPr="001623A5">
              <w:rPr>
                <w:rFonts w:ascii="Times New Roman" w:hAnsi="Times New Roman"/>
                <w:i/>
                <w:color w:val="000000"/>
                <w:sz w:val="28"/>
                <w:szCs w:val="28"/>
              </w:rPr>
              <w:t>Hoạt động 2: H</w:t>
            </w:r>
            <w:r>
              <w:rPr>
                <w:rFonts w:ascii="Times New Roman" w:hAnsi="Times New Roman"/>
                <w:i/>
                <w:color w:val="000000"/>
                <w:sz w:val="28"/>
                <w:szCs w:val="28"/>
              </w:rPr>
              <w:t xml:space="preserve">ình </w:t>
            </w:r>
            <w:r w:rsidRPr="001623A5">
              <w:rPr>
                <w:rFonts w:ascii="Times New Roman" w:hAnsi="Times New Roman"/>
                <w:i/>
                <w:color w:val="000000"/>
                <w:sz w:val="28"/>
                <w:szCs w:val="28"/>
              </w:rPr>
              <w:t xml:space="preserve"> thành kiến thức (…phút)</w:t>
            </w:r>
          </w:p>
          <w:p w:rsidR="006445A0" w:rsidRPr="006445A0" w:rsidRDefault="002B5F75" w:rsidP="006445A0">
            <w:pPr>
              <w:rPr>
                <w:rFonts w:ascii=".VnTime" w:hAnsi=".VnTime"/>
                <w:i/>
              </w:rPr>
            </w:pPr>
            <w:r w:rsidRPr="001623A5">
              <w:rPr>
                <w:i/>
                <w:color w:val="000000"/>
              </w:rPr>
              <w:t xml:space="preserve">- Mục tiêu: </w:t>
            </w:r>
            <w:r w:rsidR="006445A0" w:rsidRPr="006445A0">
              <w:rPr>
                <w:i/>
              </w:rPr>
              <w:t>Th</w:t>
            </w:r>
            <w:r w:rsidR="006445A0" w:rsidRPr="006445A0">
              <w:rPr>
                <w:rFonts w:ascii=".VnTime" w:hAnsi=".VnTime"/>
                <w:i/>
              </w:rPr>
              <w:t>«ng qua c¸c thÝ nghiÖm thùc hµnh ®Ó kh¾c s©u kiÕn thøc vÒ TCHH cña oxit, axit.</w:t>
            </w:r>
          </w:p>
          <w:p w:rsidR="002B5F75" w:rsidRPr="001623A5" w:rsidRDefault="002B5F75" w:rsidP="004B67DF">
            <w:pPr>
              <w:pStyle w:val="NoSpacing"/>
              <w:rPr>
                <w:rFonts w:ascii="Times New Roman" w:hAnsi="Times New Roman"/>
                <w:i/>
                <w:color w:val="000000"/>
                <w:sz w:val="28"/>
                <w:szCs w:val="28"/>
              </w:rPr>
            </w:pPr>
          </w:p>
        </w:tc>
      </w:tr>
      <w:tr w:rsidR="002B5F75" w:rsidRPr="00655618" w:rsidTr="00DB4E1F">
        <w:trPr>
          <w:trHeight w:val="5201"/>
        </w:trPr>
        <w:tc>
          <w:tcPr>
            <w:tcW w:w="5282" w:type="dxa"/>
          </w:tcPr>
          <w:p w:rsidR="002B5F75" w:rsidRPr="001623A5" w:rsidRDefault="002B5F75" w:rsidP="004B67DF">
            <w:pPr>
              <w:pStyle w:val="NoSpacing"/>
              <w:rPr>
                <w:rFonts w:ascii="Times New Roman" w:hAnsi="Times New Roman"/>
                <w:b/>
                <w:i/>
                <w:color w:val="000000"/>
                <w:sz w:val="28"/>
                <w:szCs w:val="28"/>
              </w:rPr>
            </w:pPr>
            <w:r w:rsidRPr="001623A5">
              <w:rPr>
                <w:rFonts w:ascii="Times New Roman" w:hAnsi="Times New Roman"/>
                <w:b/>
                <w:i/>
                <w:color w:val="000000"/>
                <w:sz w:val="28"/>
                <w:szCs w:val="28"/>
              </w:rPr>
              <w:t>HTKT1</w:t>
            </w:r>
          </w:p>
          <w:p w:rsidR="00DB4E1F" w:rsidRPr="00DB4E1F" w:rsidRDefault="002B5F75" w:rsidP="00DB4E1F">
            <w:pPr>
              <w:jc w:val="both"/>
              <w:rPr>
                <w:rFonts w:ascii=".VnTime" w:hAnsi=".VnTime"/>
              </w:rPr>
            </w:pPr>
            <w:r w:rsidRPr="00655618">
              <w:rPr>
                <w:color w:val="000000"/>
              </w:rPr>
              <w:t>B1</w:t>
            </w:r>
            <w:r w:rsidR="00DB4E1F" w:rsidRPr="00947F92">
              <w:t xml:space="preserve"> </w:t>
            </w:r>
            <w:r w:rsidR="00DB4E1F" w:rsidRPr="00DB4E1F">
              <w:rPr>
                <w:rFonts w:ascii=".VnTime" w:hAnsi=".VnTime"/>
              </w:rPr>
              <w:t>GV h­íng dÉn HS lµm thÝ nghiÖm:</w:t>
            </w:r>
          </w:p>
          <w:p w:rsidR="00DB4E1F" w:rsidRPr="00DB4E1F" w:rsidRDefault="00DB4E1F" w:rsidP="00DB4E1F">
            <w:pPr>
              <w:jc w:val="both"/>
              <w:rPr>
                <w:rFonts w:ascii=".VnTime" w:hAnsi=".VnTime"/>
              </w:rPr>
            </w:pPr>
            <w:r w:rsidRPr="00DB4E1F">
              <w:rPr>
                <w:rFonts w:ascii=".VnTime" w:hAnsi=".VnTime"/>
              </w:rPr>
              <w:t>- Cho mét mÈu CaO vµo èng nghiÖm, thªm vµo 1-2 ml n­íc.</w:t>
            </w:r>
          </w:p>
          <w:p w:rsidR="00DB4E1F" w:rsidRPr="00DB4E1F" w:rsidRDefault="00DB4E1F" w:rsidP="00DB4E1F">
            <w:pPr>
              <w:jc w:val="both"/>
              <w:rPr>
                <w:rFonts w:ascii=".VnTime" w:hAnsi=".VnTime"/>
                <w:lang w:val="fr-FR"/>
              </w:rPr>
            </w:pPr>
            <w:r w:rsidRPr="00DB4E1F">
              <w:rPr>
                <w:rFonts w:ascii=".VnTime" w:hAnsi=".VnTime"/>
                <w:b/>
                <w:lang w:val="fr-FR"/>
              </w:rPr>
              <w:t>?</w:t>
            </w:r>
            <w:r w:rsidRPr="00DB4E1F">
              <w:rPr>
                <w:rFonts w:ascii=".VnTime" w:hAnsi=".VnTime"/>
                <w:lang w:val="fr-FR"/>
              </w:rPr>
              <w:t xml:space="preserve"> Quan s¸t vµ nhËn xÐt hiÖn t­îng?</w:t>
            </w:r>
          </w:p>
          <w:p w:rsidR="00DB4E1F" w:rsidRPr="00DB4E1F" w:rsidRDefault="00DB4E1F" w:rsidP="00DB4E1F">
            <w:pPr>
              <w:jc w:val="both"/>
              <w:rPr>
                <w:rFonts w:ascii=".VnTime" w:hAnsi=".VnTime"/>
                <w:lang w:val="fr-FR"/>
              </w:rPr>
            </w:pPr>
          </w:p>
          <w:p w:rsidR="00DB4E1F" w:rsidRPr="00DB4E1F" w:rsidRDefault="00DB4E1F" w:rsidP="00DB4E1F">
            <w:pPr>
              <w:jc w:val="both"/>
              <w:rPr>
                <w:rFonts w:ascii=".VnTime" w:hAnsi=".VnTime"/>
                <w:lang w:val="fr-FR"/>
              </w:rPr>
            </w:pPr>
            <w:r w:rsidRPr="00DB4E1F">
              <w:rPr>
                <w:rFonts w:ascii=".VnTime" w:hAnsi=".VnTime"/>
                <w:lang w:val="fr-FR"/>
              </w:rPr>
              <w:t>- TiÕp tôc th¶ vµo  ®ã  mét mÈu giÊy quú tÝm.</w:t>
            </w:r>
          </w:p>
          <w:p w:rsidR="00DB4E1F" w:rsidRPr="00DB4E1F" w:rsidRDefault="00DB4E1F" w:rsidP="00DB4E1F">
            <w:pPr>
              <w:jc w:val="both"/>
              <w:rPr>
                <w:rFonts w:ascii=".VnTime" w:hAnsi=".VnTime"/>
                <w:lang w:val="fr-FR"/>
              </w:rPr>
            </w:pPr>
            <w:r w:rsidRPr="00DB4E1F">
              <w:rPr>
                <w:rFonts w:ascii=".VnTime" w:hAnsi=".VnTime"/>
                <w:b/>
                <w:lang w:val="fr-FR"/>
              </w:rPr>
              <w:t>?</w:t>
            </w:r>
            <w:r w:rsidRPr="00DB4E1F">
              <w:rPr>
                <w:rFonts w:ascii=".VnTime" w:hAnsi=".VnTime"/>
                <w:lang w:val="fr-FR"/>
              </w:rPr>
              <w:t xml:space="preserve"> Quan s¸t vµ nhËn xÐt hiÖn t­îng, mµu cña giÊy quú thay ®æi nh­ thÕ nµo?</w:t>
            </w:r>
          </w:p>
          <w:p w:rsidR="00DB4E1F" w:rsidRPr="00DB4E1F" w:rsidRDefault="00DB4E1F" w:rsidP="00DB4E1F">
            <w:pPr>
              <w:jc w:val="both"/>
              <w:rPr>
                <w:rFonts w:ascii=".VnTime" w:hAnsi=".VnTime"/>
                <w:lang w:val="fr-FR"/>
              </w:rPr>
            </w:pPr>
            <w:r w:rsidRPr="00DB4E1F">
              <w:rPr>
                <w:rFonts w:ascii=".VnTime" w:hAnsi=".VnTime"/>
                <w:b/>
                <w:lang w:val="fr-FR"/>
              </w:rPr>
              <w:t>?</w:t>
            </w:r>
            <w:r w:rsidRPr="00DB4E1F">
              <w:rPr>
                <w:rFonts w:ascii=".VnTime" w:hAnsi=".VnTime"/>
                <w:lang w:val="fr-FR"/>
              </w:rPr>
              <w:t xml:space="preserve"> H·y gi¶i thÝch hiÖn t­îng vµ rót ra kÕt luËn vÒ TCHH cña CaO ®ång thêi viÕt PTP¦?</w:t>
            </w:r>
          </w:p>
          <w:p w:rsidR="00DB4E1F" w:rsidRPr="00DB4E1F" w:rsidRDefault="00DB4E1F" w:rsidP="00DB4E1F">
            <w:pPr>
              <w:jc w:val="both"/>
              <w:rPr>
                <w:rFonts w:ascii=".VnTime" w:hAnsi=".VnTime"/>
                <w:lang w:val="fr-FR"/>
              </w:rPr>
            </w:pPr>
            <w:r w:rsidRPr="00DB4E1F">
              <w:rPr>
                <w:rFonts w:ascii=".VnTime" w:hAnsi=".VnTime"/>
                <w:lang w:val="fr-FR"/>
              </w:rPr>
              <w:t>GV h­íng dÉn HS lµm thÝ nghiÖm:</w:t>
            </w:r>
          </w:p>
          <w:p w:rsidR="00DB4E1F" w:rsidRPr="00DB4E1F" w:rsidRDefault="00DB4E1F" w:rsidP="00DB4E1F">
            <w:pPr>
              <w:jc w:val="both"/>
              <w:rPr>
                <w:rFonts w:ascii=".VnTime" w:hAnsi=".VnTime"/>
                <w:lang w:val="fr-FR"/>
              </w:rPr>
            </w:pPr>
            <w:r w:rsidRPr="00DB4E1F">
              <w:rPr>
                <w:rFonts w:ascii=".VnTime" w:hAnsi=".VnTime"/>
                <w:lang w:val="fr-FR"/>
              </w:rPr>
              <w:t>- §èt P ®á (lÊy b»ng h¹t ®Ëu xanh) trong b×nh thuû tinh cã 3ml H</w:t>
            </w:r>
            <w:r w:rsidRPr="00DB4E1F">
              <w:rPr>
                <w:rFonts w:ascii=".VnTime" w:hAnsi=".VnTime"/>
                <w:vertAlign w:val="subscript"/>
                <w:lang w:val="fr-FR"/>
              </w:rPr>
              <w:t>2</w:t>
            </w:r>
            <w:r w:rsidRPr="00DB4E1F">
              <w:rPr>
                <w:rFonts w:ascii=".VnTime" w:hAnsi=".VnTime"/>
                <w:lang w:val="fr-FR"/>
              </w:rPr>
              <w:t>O, ®Ëy n¾p, l¾c nhÑ.</w:t>
            </w:r>
          </w:p>
          <w:p w:rsidR="00DB4E1F" w:rsidRPr="00DB4E1F" w:rsidRDefault="00DB4E1F" w:rsidP="00DB4E1F">
            <w:pPr>
              <w:jc w:val="both"/>
              <w:rPr>
                <w:rFonts w:ascii=".VnTime" w:hAnsi=".VnTime"/>
                <w:lang w:val="fr-FR"/>
              </w:rPr>
            </w:pPr>
            <w:r w:rsidRPr="00DB4E1F">
              <w:rPr>
                <w:rFonts w:ascii=".VnTime" w:hAnsi=".VnTime"/>
                <w:b/>
                <w:lang w:val="fr-FR"/>
              </w:rPr>
              <w:t>?</w:t>
            </w:r>
            <w:r w:rsidRPr="00DB4E1F">
              <w:rPr>
                <w:rFonts w:ascii=".VnTime" w:hAnsi=".VnTime"/>
                <w:lang w:val="fr-FR"/>
              </w:rPr>
              <w:t xml:space="preserve"> Quan s¸t vµ nhËn xÐt hiÖn t­îng?</w:t>
            </w:r>
          </w:p>
          <w:p w:rsidR="00DB4E1F" w:rsidRPr="00DB4E1F" w:rsidRDefault="00DB4E1F" w:rsidP="00DB4E1F">
            <w:pPr>
              <w:jc w:val="both"/>
              <w:rPr>
                <w:rFonts w:ascii=".VnTime" w:hAnsi=".VnTime"/>
                <w:lang w:val="fr-FR"/>
              </w:rPr>
            </w:pPr>
          </w:p>
          <w:p w:rsidR="00DB4E1F" w:rsidRPr="00DB4E1F" w:rsidRDefault="00DB4E1F" w:rsidP="00DB4E1F">
            <w:pPr>
              <w:jc w:val="both"/>
              <w:rPr>
                <w:rFonts w:ascii=".VnTime" w:hAnsi=".VnTime"/>
                <w:lang w:val="fr-FR"/>
              </w:rPr>
            </w:pPr>
          </w:p>
          <w:p w:rsidR="00DB4E1F" w:rsidRPr="00DB4E1F" w:rsidRDefault="00DB4E1F" w:rsidP="00DB4E1F">
            <w:pPr>
              <w:jc w:val="both"/>
              <w:rPr>
                <w:rFonts w:ascii=".VnTime" w:hAnsi=".VnTime"/>
                <w:lang w:val="fr-FR"/>
              </w:rPr>
            </w:pPr>
          </w:p>
          <w:p w:rsidR="00DB4E1F" w:rsidRPr="00DB4E1F" w:rsidRDefault="00DB4E1F" w:rsidP="00DB4E1F">
            <w:pPr>
              <w:jc w:val="both"/>
              <w:rPr>
                <w:rFonts w:ascii=".VnTime" w:hAnsi=".VnTime"/>
                <w:lang w:val="fr-FR"/>
              </w:rPr>
            </w:pPr>
            <w:r w:rsidRPr="00DB4E1F">
              <w:rPr>
                <w:rFonts w:ascii=".VnTime" w:hAnsi=".VnTime"/>
                <w:lang w:val="fr-FR"/>
              </w:rPr>
              <w:t>- Thö dd thu ®­îc b»ng quú tÝm.</w:t>
            </w:r>
          </w:p>
          <w:p w:rsidR="00DB4E1F" w:rsidRPr="00DB4E1F" w:rsidRDefault="00DB4E1F" w:rsidP="00DB4E1F">
            <w:pPr>
              <w:jc w:val="both"/>
              <w:rPr>
                <w:rFonts w:ascii=".VnTime" w:hAnsi=".VnTime"/>
                <w:lang w:val="fr-FR"/>
              </w:rPr>
            </w:pPr>
            <w:r w:rsidRPr="00DB4E1F">
              <w:rPr>
                <w:rFonts w:ascii=".VnTime" w:hAnsi=".VnTime"/>
                <w:b/>
                <w:lang w:val="fr-FR"/>
              </w:rPr>
              <w:t>?</w:t>
            </w:r>
            <w:r w:rsidRPr="00DB4E1F">
              <w:rPr>
                <w:rFonts w:ascii=".VnTime" w:hAnsi=".VnTime"/>
                <w:lang w:val="fr-FR"/>
              </w:rPr>
              <w:t xml:space="preserve"> Quan s¸t, nhËn xÐt hiÖn t­îng x¶y ra?</w:t>
            </w:r>
          </w:p>
          <w:p w:rsidR="00DB4E1F" w:rsidRPr="00DB4E1F" w:rsidRDefault="00DB4E1F" w:rsidP="00DB4E1F">
            <w:pPr>
              <w:jc w:val="both"/>
              <w:rPr>
                <w:rFonts w:ascii=".VnTime" w:hAnsi=".VnTime"/>
                <w:lang w:val="fr-FR"/>
              </w:rPr>
            </w:pPr>
            <w:r w:rsidRPr="00DB4E1F">
              <w:rPr>
                <w:rFonts w:ascii=".VnTime" w:hAnsi=".VnTime"/>
                <w:b/>
                <w:lang w:val="fr-FR"/>
              </w:rPr>
              <w:t>?</w:t>
            </w:r>
            <w:r w:rsidRPr="00DB4E1F">
              <w:rPr>
                <w:rFonts w:ascii=".VnTime" w:hAnsi=".VnTime"/>
                <w:lang w:val="fr-FR"/>
              </w:rPr>
              <w:t xml:space="preserve"> Em cã kÕt luËn g× vÒ TCHH cña P</w:t>
            </w:r>
            <w:r w:rsidRPr="00DB4E1F">
              <w:rPr>
                <w:rFonts w:ascii=".VnTime" w:hAnsi=".VnTime"/>
                <w:vertAlign w:val="subscript"/>
                <w:lang w:val="fr-FR"/>
              </w:rPr>
              <w:t>2</w:t>
            </w:r>
            <w:r w:rsidRPr="00DB4E1F">
              <w:rPr>
                <w:rFonts w:ascii=".VnTime" w:hAnsi=".VnTime"/>
                <w:lang w:val="fr-FR"/>
              </w:rPr>
              <w:t>O</w:t>
            </w:r>
            <w:r w:rsidRPr="00DB4E1F">
              <w:rPr>
                <w:rFonts w:ascii=".VnTime" w:hAnsi=".VnTime"/>
                <w:vertAlign w:val="subscript"/>
                <w:lang w:val="fr-FR"/>
              </w:rPr>
              <w:t>5</w:t>
            </w:r>
            <w:r w:rsidRPr="00DB4E1F">
              <w:rPr>
                <w:rFonts w:ascii=".VnTime" w:hAnsi=".VnTime"/>
                <w:lang w:val="fr-FR"/>
              </w:rPr>
              <w:t>?</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2: HS làm thí nghiệm, thảo luận theo nhóm</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trả lời</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 TN 1. Có tạo thành chất rắn màu xanh</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 TN 2: có bọt khí nổi lên</w:t>
            </w:r>
          </w:p>
          <w:p w:rsidR="002B5F75" w:rsidRPr="00655618" w:rsidRDefault="002B5F75" w:rsidP="004B67DF">
            <w:pPr>
              <w:pStyle w:val="NoSpacing"/>
              <w:rPr>
                <w:rFonts w:ascii="Times New Roman" w:hAnsi="Times New Roman"/>
                <w:color w:val="000000"/>
                <w:sz w:val="28"/>
                <w:szCs w:val="28"/>
              </w:rPr>
            </w:pPr>
          </w:p>
          <w:p w:rsidR="002B5F75" w:rsidRPr="00655618" w:rsidRDefault="002B5F75" w:rsidP="004B67DF">
            <w:pPr>
              <w:pStyle w:val="NoSpacing"/>
              <w:rPr>
                <w:rFonts w:ascii="Times New Roman" w:hAnsi="Times New Roman"/>
                <w:color w:val="000000"/>
                <w:sz w:val="28"/>
                <w:szCs w:val="28"/>
              </w:rPr>
            </w:pPr>
          </w:p>
          <w:p w:rsidR="002B5F75" w:rsidRPr="00655618" w:rsidRDefault="002B5F75" w:rsidP="004B67DF">
            <w:pPr>
              <w:pStyle w:val="NoSpacing"/>
              <w:rPr>
                <w:rFonts w:ascii="Times New Roman" w:hAnsi="Times New Roman"/>
                <w:color w:val="000000"/>
                <w:sz w:val="28"/>
                <w:szCs w:val="28"/>
              </w:rPr>
            </w:pPr>
          </w:p>
          <w:p w:rsidR="002B5F75" w:rsidRPr="00655618" w:rsidRDefault="002B5F75" w:rsidP="004B67DF">
            <w:pPr>
              <w:pStyle w:val="NoSpacing"/>
              <w:rPr>
                <w:rFonts w:ascii="Times New Roman" w:hAnsi="Times New Roman"/>
                <w:color w:val="000000"/>
                <w:sz w:val="28"/>
                <w:szCs w:val="28"/>
              </w:rPr>
            </w:pPr>
          </w:p>
          <w:p w:rsidR="002B5F75" w:rsidRPr="00C030AD" w:rsidRDefault="002B5F75" w:rsidP="004B67DF">
            <w:pPr>
              <w:pStyle w:val="NoSpacing"/>
              <w:rPr>
                <w:rFonts w:ascii="Times New Roman" w:hAnsi="Times New Roman"/>
                <w:b/>
                <w:i/>
                <w:color w:val="000000"/>
                <w:sz w:val="28"/>
                <w:szCs w:val="28"/>
              </w:rPr>
            </w:pPr>
            <w:r w:rsidRPr="00C030AD">
              <w:rPr>
                <w:rFonts w:ascii="Times New Roman" w:hAnsi="Times New Roman"/>
                <w:b/>
                <w:i/>
                <w:color w:val="000000"/>
                <w:sz w:val="28"/>
                <w:szCs w:val="28"/>
              </w:rPr>
              <w:t>HTKT2</w:t>
            </w:r>
          </w:p>
          <w:p w:rsidR="00DB4E1F" w:rsidRPr="00DB4E1F" w:rsidRDefault="002B5F75" w:rsidP="00DB4E1F">
            <w:pPr>
              <w:jc w:val="both"/>
              <w:rPr>
                <w:rFonts w:ascii=".VnTime" w:hAnsi=".VnTime"/>
              </w:rPr>
            </w:pPr>
            <w:r w:rsidRPr="00DB4E1F">
              <w:rPr>
                <w:rFonts w:ascii=".VnTime" w:hAnsi=".VnTime"/>
                <w:color w:val="000000"/>
              </w:rPr>
              <w:t>*</w:t>
            </w:r>
            <w:r w:rsidR="00DB4E1F" w:rsidRPr="00DB4E1F">
              <w:rPr>
                <w:rFonts w:ascii=".VnTime" w:hAnsi=".VnTime"/>
              </w:rPr>
              <w:t>§Ó ph©n biÖt ®­îc c¸c dd trªn ta ph¶i biÕt sù kh¸c nhau vÒ TCHH cña c¸c dd ®ã.</w:t>
            </w:r>
          </w:p>
          <w:p w:rsidR="00DB4E1F" w:rsidRPr="00DB4E1F" w:rsidRDefault="00DB4E1F" w:rsidP="00DB4E1F">
            <w:pPr>
              <w:jc w:val="both"/>
              <w:rPr>
                <w:rFonts w:ascii=".VnTime" w:hAnsi=".VnTime"/>
                <w:lang w:val="fr-FR"/>
              </w:rPr>
            </w:pPr>
            <w:r w:rsidRPr="00DB4E1F">
              <w:rPr>
                <w:rFonts w:ascii=".VnTime" w:hAnsi=".VnTime"/>
                <w:b/>
                <w:lang w:val="fr-FR"/>
              </w:rPr>
              <w:t>?</w:t>
            </w:r>
            <w:r w:rsidRPr="00DB4E1F">
              <w:rPr>
                <w:rFonts w:ascii=".VnTime" w:hAnsi=".VnTime"/>
                <w:lang w:val="fr-FR"/>
              </w:rPr>
              <w:t xml:space="preserve"> Em h·y ph©n lo¹i vµ gäi tªn c¸c chÊt trªn?</w:t>
            </w:r>
          </w:p>
          <w:p w:rsidR="00DB4E1F" w:rsidRPr="00DB4E1F" w:rsidRDefault="00DB4E1F" w:rsidP="00DB4E1F">
            <w:pPr>
              <w:jc w:val="both"/>
              <w:rPr>
                <w:rFonts w:ascii=".VnTime" w:hAnsi=".VnTime"/>
                <w:lang w:val="fr-FR"/>
              </w:rPr>
            </w:pPr>
            <w:r w:rsidRPr="00DB4E1F">
              <w:rPr>
                <w:rFonts w:ascii=".VnTime" w:hAnsi=".VnTime"/>
                <w:b/>
                <w:lang w:val="fr-FR"/>
              </w:rPr>
              <w:t xml:space="preserve">? </w:t>
            </w:r>
            <w:r w:rsidRPr="00DB4E1F">
              <w:rPr>
                <w:rFonts w:ascii=".VnTime" w:hAnsi=".VnTime"/>
                <w:lang w:val="fr-FR"/>
              </w:rPr>
              <w:t>Nh÷ng TCHH kh¸c nhau ta cÇn dùa vµo lµ nh÷ng TC nµo?</w:t>
            </w:r>
          </w:p>
          <w:p w:rsidR="00DB4E1F" w:rsidRPr="00DB4E1F" w:rsidRDefault="00DB4E1F" w:rsidP="00DB4E1F">
            <w:pPr>
              <w:jc w:val="both"/>
              <w:rPr>
                <w:rFonts w:ascii=".VnTime" w:hAnsi=".VnTime"/>
                <w:lang w:val="fr-FR"/>
              </w:rPr>
            </w:pPr>
          </w:p>
          <w:p w:rsidR="00DB4E1F" w:rsidRPr="00DB4E1F" w:rsidRDefault="00DB4E1F" w:rsidP="00DB4E1F">
            <w:pPr>
              <w:jc w:val="both"/>
              <w:rPr>
                <w:rFonts w:ascii=".VnTime" w:hAnsi=".VnTime"/>
                <w:lang w:val="fr-FR"/>
              </w:rPr>
            </w:pPr>
            <w:r w:rsidRPr="00DB4E1F">
              <w:rPr>
                <w:rFonts w:ascii=".VnTime" w:hAnsi=".VnTime"/>
                <w:lang w:val="fr-FR"/>
              </w:rPr>
              <w:t xml:space="preserve"> </w:t>
            </w:r>
            <w:r w:rsidRPr="00DB4E1F">
              <w:rPr>
                <w:rFonts w:ascii=".VnTime" w:hAnsi=".VnTime"/>
                <w:b/>
                <w:lang w:val="fr-FR"/>
              </w:rPr>
              <w:t>?</w:t>
            </w:r>
            <w:r w:rsidRPr="00DB4E1F">
              <w:rPr>
                <w:rFonts w:ascii=".VnTime" w:hAnsi=".VnTime"/>
                <w:lang w:val="fr-FR"/>
              </w:rPr>
              <w:t xml:space="preserve"> H·y tr×nh bµy c¸ch nhËn biÕt?</w:t>
            </w:r>
          </w:p>
          <w:p w:rsidR="00DB4E1F" w:rsidRPr="00DB4E1F" w:rsidRDefault="00DB4E1F" w:rsidP="00DB4E1F">
            <w:pPr>
              <w:jc w:val="both"/>
              <w:rPr>
                <w:rFonts w:ascii=".VnTime" w:hAnsi=".VnTime"/>
                <w:lang w:val="fr-FR"/>
              </w:rPr>
            </w:pPr>
          </w:p>
          <w:p w:rsidR="002B5F75" w:rsidRPr="00DB4E1F" w:rsidRDefault="00DB4E1F" w:rsidP="00DB4E1F">
            <w:pPr>
              <w:pStyle w:val="NoSpacing"/>
              <w:rPr>
                <w:rFonts w:ascii=".VnTime" w:hAnsi=".VnTime"/>
                <w:color w:val="000000"/>
                <w:sz w:val="28"/>
                <w:szCs w:val="28"/>
              </w:rPr>
            </w:pPr>
            <w:r w:rsidRPr="00DB4E1F">
              <w:rPr>
                <w:rFonts w:ascii=".VnTime" w:hAnsi=".VnTime"/>
                <w:sz w:val="28"/>
                <w:szCs w:val="28"/>
                <w:lang w:val="fr-FR"/>
              </w:rPr>
              <w:t>GV: Chèt l¹i c¸ch lµm. Yªu cÇu tõng nhãm tiÕn hµnh nhËn biÕt b»ng dông cô vµ ho¸ chÊt ®· cã</w:t>
            </w:r>
            <w:r w:rsidRPr="00DB4E1F">
              <w:rPr>
                <w:rFonts w:ascii=".VnTime" w:hAnsi=".VnTime"/>
                <w:color w:val="000000"/>
                <w:sz w:val="28"/>
                <w:szCs w:val="28"/>
              </w:rPr>
              <w:t xml:space="preserve"> </w:t>
            </w:r>
            <w:r w:rsidR="002B5F75" w:rsidRPr="00DB4E1F">
              <w:rPr>
                <w:rFonts w:ascii=".VnTime" w:hAnsi=".VnTime"/>
                <w:color w:val="000000"/>
                <w:sz w:val="28"/>
                <w:szCs w:val="28"/>
              </w:rPr>
              <w:t>n</w:t>
            </w:r>
            <w:r w:rsidR="002B5F75" w:rsidRPr="00DB4E1F">
              <w:rPr>
                <w:rFonts w:ascii="Times New Roman" w:hAnsi="Times New Roman"/>
                <w:color w:val="000000"/>
                <w:sz w:val="28"/>
                <w:szCs w:val="28"/>
              </w:rPr>
              <w:t>à</w:t>
            </w:r>
            <w:r w:rsidR="002B5F75" w:rsidRPr="00DB4E1F">
              <w:rPr>
                <w:rFonts w:ascii=".VnTime" w:hAnsi=".VnTime"/>
                <w:color w:val="000000"/>
                <w:sz w:val="28"/>
                <w:szCs w:val="28"/>
              </w:rPr>
              <w:t>o trong cu</w:t>
            </w:r>
            <w:r w:rsidR="002B5F75" w:rsidRPr="00DB4E1F">
              <w:rPr>
                <w:rFonts w:ascii=".VnTime" w:hAnsi="Times New Roman"/>
                <w:color w:val="000000"/>
                <w:sz w:val="28"/>
                <w:szCs w:val="28"/>
              </w:rPr>
              <w:t>ộ</w:t>
            </w:r>
            <w:r w:rsidR="002B5F75" w:rsidRPr="00DB4E1F">
              <w:rPr>
                <w:rFonts w:ascii=".VnTime" w:hAnsi=".VnTime"/>
                <w:color w:val="000000"/>
                <w:sz w:val="28"/>
                <w:szCs w:val="28"/>
              </w:rPr>
              <w:t>c s</w:t>
            </w:r>
            <w:r w:rsidR="002B5F75" w:rsidRPr="00DB4E1F">
              <w:rPr>
                <w:rFonts w:ascii=".VnTime" w:hAnsi="Times New Roman"/>
                <w:color w:val="000000"/>
                <w:sz w:val="28"/>
                <w:szCs w:val="28"/>
              </w:rPr>
              <w:t>ố</w:t>
            </w:r>
            <w:r w:rsidR="002B5F75" w:rsidRPr="00DB4E1F">
              <w:rPr>
                <w:rFonts w:ascii=".VnTime" w:hAnsi=".VnTime"/>
                <w:color w:val="000000"/>
                <w:sz w:val="28"/>
                <w:szCs w:val="28"/>
              </w:rPr>
              <w:t>ng?</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óm nhỏ</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3: HS phát biểu</w:t>
            </w:r>
          </w:p>
          <w:p w:rsidR="002B5F75" w:rsidRPr="00655618" w:rsidRDefault="002B5F75" w:rsidP="004B67DF">
            <w:pPr>
              <w:pStyle w:val="NoSpacing"/>
              <w:rPr>
                <w:rFonts w:ascii="Times New Roman" w:hAnsi="Times New Roman"/>
                <w:color w:val="000000"/>
                <w:sz w:val="28"/>
                <w:szCs w:val="28"/>
              </w:rPr>
            </w:pPr>
            <w:r w:rsidRPr="00655618">
              <w:rPr>
                <w:rFonts w:ascii="Times New Roman" w:hAnsi="Times New Roman"/>
                <w:color w:val="000000"/>
                <w:sz w:val="28"/>
                <w:szCs w:val="28"/>
              </w:rPr>
              <w:t>B4: GV nhận xét, kết luận</w:t>
            </w:r>
          </w:p>
          <w:p w:rsidR="002B5F75" w:rsidRPr="00655618" w:rsidRDefault="002B5F75" w:rsidP="004B67DF">
            <w:pPr>
              <w:pStyle w:val="NoSpacing"/>
              <w:rPr>
                <w:rFonts w:ascii="Times New Roman" w:hAnsi="Times New Roman"/>
                <w:color w:val="000000"/>
                <w:sz w:val="28"/>
                <w:szCs w:val="28"/>
                <w:lang w:eastAsia="ja-JP"/>
              </w:rPr>
            </w:pPr>
          </w:p>
          <w:p w:rsidR="002B5F75" w:rsidRPr="00655618" w:rsidRDefault="002B5F75" w:rsidP="004B67DF">
            <w:pPr>
              <w:pStyle w:val="NoSpacing"/>
              <w:rPr>
                <w:rFonts w:ascii="Times New Roman" w:hAnsi="Times New Roman"/>
                <w:color w:val="000000"/>
                <w:sz w:val="28"/>
                <w:szCs w:val="28"/>
                <w:lang w:eastAsia="ja-JP"/>
              </w:rPr>
            </w:pPr>
          </w:p>
          <w:p w:rsidR="002B5F75" w:rsidRPr="00655618" w:rsidRDefault="002B5F75" w:rsidP="004B67DF">
            <w:pPr>
              <w:pStyle w:val="NoSpacing"/>
              <w:rPr>
                <w:rFonts w:ascii="Times New Roman" w:hAnsi="Times New Roman"/>
                <w:color w:val="000000"/>
                <w:sz w:val="28"/>
                <w:szCs w:val="28"/>
                <w:lang w:eastAsia="ja-JP"/>
              </w:rPr>
            </w:pPr>
          </w:p>
          <w:p w:rsidR="002B5F75" w:rsidRPr="00655618" w:rsidRDefault="002B5F75" w:rsidP="004B67DF">
            <w:pPr>
              <w:pStyle w:val="NoSpacing"/>
              <w:rPr>
                <w:rFonts w:ascii="Times New Roman" w:hAnsi="Times New Roman"/>
                <w:color w:val="000000"/>
                <w:sz w:val="28"/>
                <w:szCs w:val="28"/>
                <w:lang w:eastAsia="ja-JP"/>
              </w:rPr>
            </w:pPr>
          </w:p>
          <w:p w:rsidR="002B5F75" w:rsidRPr="00655618" w:rsidRDefault="002B5F75" w:rsidP="004B67DF">
            <w:pPr>
              <w:pStyle w:val="NoSpacing"/>
              <w:rPr>
                <w:rFonts w:ascii="Times New Roman" w:hAnsi="Times New Roman"/>
                <w:color w:val="000000"/>
                <w:sz w:val="28"/>
                <w:szCs w:val="28"/>
                <w:lang w:eastAsia="ja-JP"/>
              </w:rPr>
            </w:pPr>
          </w:p>
        </w:tc>
        <w:tc>
          <w:tcPr>
            <w:tcW w:w="4026" w:type="dxa"/>
          </w:tcPr>
          <w:p w:rsidR="002B5F75" w:rsidRPr="00655618" w:rsidRDefault="002B5F75" w:rsidP="004B67DF">
            <w:pPr>
              <w:pStyle w:val="NoSpacing"/>
              <w:rPr>
                <w:rFonts w:ascii="Times New Roman" w:hAnsi="Times New Roman"/>
                <w:color w:val="000000"/>
                <w:sz w:val="28"/>
                <w:szCs w:val="28"/>
              </w:rPr>
            </w:pPr>
          </w:p>
          <w:p w:rsidR="00DB4E1F" w:rsidRPr="00DB4E1F" w:rsidRDefault="00DB4E1F" w:rsidP="00DB4E1F">
            <w:pPr>
              <w:jc w:val="both"/>
              <w:rPr>
                <w:rFonts w:ascii=".VnTime" w:hAnsi=".VnTime"/>
              </w:rPr>
            </w:pPr>
            <w:r>
              <w:rPr>
                <w:rFonts w:ascii=".VnTime" w:hAnsi=".VnTime"/>
              </w:rPr>
              <w:t>I.</w:t>
            </w:r>
            <w:r w:rsidRPr="00DB4E1F">
              <w:rPr>
                <w:rFonts w:ascii=".VnTime" w:hAnsi=".VnTime"/>
              </w:rPr>
              <w:t xml:space="preserve"> ThÝ nghiÖm vÒ TCHH cña oxit.</w:t>
            </w: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r w:rsidRPr="00DB4E1F">
              <w:rPr>
                <w:rFonts w:ascii=".VnTime" w:hAnsi=".VnTime"/>
              </w:rPr>
              <w:t>1. ThÝ nghiÖm 1: CaO t¸c dông víi n­íc.</w:t>
            </w: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9D5CF3" w:rsidP="00DB4E1F">
            <w:pPr>
              <w:jc w:val="both"/>
              <w:rPr>
                <w:rFonts w:ascii=".VnTime" w:hAnsi=".VnTime"/>
              </w:rPr>
            </w:pPr>
            <w:r>
              <w:rPr>
                <w:rFonts w:ascii=".VnTime" w:hAnsi=".VnTime"/>
                <w:noProof/>
              </w:rPr>
              <mc:AlternateContent>
                <mc:Choice Requires="wps">
                  <w:drawing>
                    <wp:anchor distT="0" distB="0" distL="114300" distR="114300" simplePos="0" relativeHeight="251664896" behindDoc="0" locked="0" layoutInCell="1" allowOverlap="1">
                      <wp:simplePos x="0" y="0"/>
                      <wp:positionH relativeFrom="column">
                        <wp:posOffset>819785</wp:posOffset>
                      </wp:positionH>
                      <wp:positionV relativeFrom="paragraph">
                        <wp:posOffset>91440</wp:posOffset>
                      </wp:positionV>
                      <wp:extent cx="346075" cy="0"/>
                      <wp:effectExtent l="13970" t="55880" r="20955" b="58420"/>
                      <wp:wrapNone/>
                      <wp:docPr id="247"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55pt,7.2pt" to="91.8pt,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keAjLAIAAE0EAAAOAAAAZHJzL2Uyb0RvYy54bWysVNuO2yAQfa/Uf0C8J7azzs2Ks6rspC9p G2m3H0AAx6gYEJA4UdV/70Au3W1fVqv6AQ9mOHPmzIwXj6dOoiO3TmhV4myYYsQV1UyofYm/P68H M4ycJ4oRqRUv8Zk7/Lj8+GHRm4KPdKsl4xYBiHJFb0rcem+KJHG05R1xQ224gsNG24542Np9wizp Ab2TyShNJ0mvLTNWU+4cfK0vh3gZ8ZuGU/+taRz3SJYYuPm42rjuwposF6TYW2JaQa80yDtYdEQo CHqHqokn6GDFP1CdoFY73fgh1V2im0ZQHnOAbLL0r2yeWmJ4zAXEceYuk/t/sPTrcWuRYCUe5VOM FOmgSBuhOMpmUZ3euAKcKrW1IT96Uk9mo+kPh5SuWqL2PLJ8Phu4mAU9k1dXwsYZiLHrv2gGPuTg dZTq1NguQIII6BQrcr5XhJ88ovDxIZ+k0zFG9HaUkOJ2z1jnP3PdoWCUWALpiEuOG+cDD1LcXEIY pddCylhvqVBf4vl4NI4XnJaChcPg5ux+V0mLjiR0THxiUnDy0s3qg2IRrOWEra62J0KCjXxUw1sB +kiOQ7SOM4wkhyEJ1oWeVCEi5AqEr9alaX7O0/lqtprlg3w0WQ3ytK4Hn9ZVPpiss+m4fqirqs5+ BfJZXrSCMa4C/1sDZ/nbGuQ6SpfWu7fwXajkNXpUFMje3pF0LHaob5g4V+w0O29tyC7soGej83W+ wlC83EevP3+B5W8AAAD//wMAUEsDBBQABgAIAAAAIQCMtyKX3wAAAAkBAAAPAAAAZHJzL2Rvd25y ZXYueG1sTI9BT8MwDIXvSPyHyEjcWNoxTaU0nRDSuGwwbUMIbllj2orGqZJ0K/8eTxzg5mc/PX+v WIy2E0f0oXWkIJ0kIJAqZ1qqFbzulzcZiBA1Gd05QgXfGGBRXl4UOjfuRFs87mItOIRCrhU0Mfa5 lKFq0OowcT0S3z6dtzqy9LU0Xp843HZymiRzaXVL/KHRPT42WH3tBqtgu16usrfVMFb+4yl92W/W z+8hU+r6any4BxFxjH9mOOMzOpTMdHADmSA61tO7lK08zGYgzobsdg7i8LuQZSH/Nyh/AAAA//8D AFBLAQItABQABgAIAAAAIQC2gziS/gAAAOEBAAATAAAAAAAAAAAAAAAAAAAAAABbQ29udGVudF9U eXBlc10ueG1sUEsBAi0AFAAGAAgAAAAhADj9If/WAAAAlAEAAAsAAAAAAAAAAAAAAAAALwEAAF9y ZWxzLy5yZWxzUEsBAi0AFAAGAAgAAAAhAMCR4CMsAgAATQQAAA4AAAAAAAAAAAAAAAAALgIAAGRy cy9lMm9Eb2MueG1sUEsBAi0AFAAGAAgAAAAhAIy3IpffAAAACQEAAA8AAAAAAAAAAAAAAAAAhgQA AGRycy9kb3ducmV2LnhtbFBLBQYAAAAABAAEAPMAAACSBQAAAAA= ">
                      <v:stroke endarrow="block"/>
                    </v:line>
                  </w:pict>
                </mc:Fallback>
              </mc:AlternateContent>
            </w:r>
            <w:r w:rsidR="00DB4E1F" w:rsidRPr="00DB4E1F">
              <w:rPr>
                <w:rFonts w:ascii=".VnTime" w:hAnsi=".VnTime"/>
              </w:rPr>
              <w:t>CaO+H</w:t>
            </w:r>
            <w:r w:rsidR="00DB4E1F" w:rsidRPr="00DB4E1F">
              <w:rPr>
                <w:rFonts w:ascii=".VnTime" w:hAnsi=".VnTime"/>
                <w:vertAlign w:val="subscript"/>
              </w:rPr>
              <w:t>2</w:t>
            </w:r>
            <w:r w:rsidR="00DB4E1F" w:rsidRPr="00DB4E1F">
              <w:rPr>
                <w:rFonts w:ascii=".VnTime" w:hAnsi=".VnTime"/>
              </w:rPr>
              <w:t>O           Ca(OH)</w:t>
            </w:r>
            <w:r w:rsidR="00DB4E1F" w:rsidRPr="00DB4E1F">
              <w:rPr>
                <w:rFonts w:ascii=".VnTime" w:hAnsi=".VnTime"/>
                <w:vertAlign w:val="subscript"/>
              </w:rPr>
              <w:t>2</w:t>
            </w: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r w:rsidRPr="00DB4E1F">
              <w:rPr>
                <w:rFonts w:ascii=".VnTime" w:hAnsi=".VnTime"/>
              </w:rPr>
              <w:t>2. ThÝ nghiÖm 2: §iphotpho penta oxit t¸c dông víi n­íc.</w:t>
            </w:r>
          </w:p>
          <w:p w:rsidR="00DB4E1F" w:rsidRPr="00DB4E1F" w:rsidRDefault="00DB4E1F" w:rsidP="00DB4E1F">
            <w:pPr>
              <w:jc w:val="both"/>
              <w:rPr>
                <w:rFonts w:ascii=".VnTime" w:hAnsi=".VnTime"/>
              </w:rPr>
            </w:pPr>
          </w:p>
          <w:p w:rsidR="00DB4E1F" w:rsidRPr="00DB4E1F" w:rsidRDefault="00DB4E1F" w:rsidP="00DB4E1F">
            <w:pPr>
              <w:jc w:val="both"/>
              <w:rPr>
                <w:rFonts w:ascii=".VnTime" w:hAnsi=".VnTime"/>
              </w:rPr>
            </w:pPr>
          </w:p>
          <w:p w:rsidR="00DB4E1F" w:rsidRDefault="00DB4E1F" w:rsidP="00DB4E1F">
            <w:pPr>
              <w:jc w:val="both"/>
            </w:pPr>
          </w:p>
          <w:p w:rsidR="00DB4E1F" w:rsidRDefault="00DB4E1F" w:rsidP="00DB4E1F">
            <w:pPr>
              <w:jc w:val="both"/>
            </w:pPr>
          </w:p>
          <w:p w:rsidR="00DB4E1F" w:rsidRDefault="009D5CF3" w:rsidP="00DB4E1F">
            <w:pPr>
              <w:pStyle w:val="NoSpacing"/>
              <w:rPr>
                <w:sz w:val="28"/>
                <w:szCs w:val="28"/>
                <w:vertAlign w:val="subscript"/>
              </w:rPr>
            </w:pPr>
            <w:r>
              <w:rPr>
                <w:noProof/>
                <w:sz w:val="28"/>
                <w:szCs w:val="28"/>
              </w:rPr>
              <mc:AlternateContent>
                <mc:Choice Requires="wps">
                  <w:drawing>
                    <wp:anchor distT="0" distB="0" distL="114300" distR="114300" simplePos="0" relativeHeight="251665920" behindDoc="0" locked="0" layoutInCell="1" allowOverlap="1">
                      <wp:simplePos x="0" y="0"/>
                      <wp:positionH relativeFrom="column">
                        <wp:posOffset>819785</wp:posOffset>
                      </wp:positionH>
                      <wp:positionV relativeFrom="paragraph">
                        <wp:posOffset>93980</wp:posOffset>
                      </wp:positionV>
                      <wp:extent cx="346075" cy="0"/>
                      <wp:effectExtent l="13970" t="58420" r="20955" b="55880"/>
                      <wp:wrapNone/>
                      <wp:docPr id="246"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55pt,7.4pt" to="91.8pt,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nBzqKwIAAE0EAAAOAAAAZHJzL2Uyb0RvYy54bWysVE2P2jAQvVfqf7B8hyRsYCEirKoEeqFd pN39AcZ2iFXHtmxDQFX/e8fmo6V7qarm4IzjmTdv3owzfzp2Eh24dUKrEmfDFCOuqGZC7Ur89roa TDFynihGpFa8xCfu8NPi44d5bwo+0q2WjFsEIMoVvSlx670pksTRlnfEDbXhCg4bbTviYWt3CbOk B/ROJqM0nSS9tsxYTblz8LU+H+JFxG8aTv1z0zjukSwxcPNxtXHdhjVZzEmxs8S0gl5okH9g0RGh IOkNqiaeoL0V76A6Qa12uvFDqrtEN42gPNYA1WTpH9W8tMTwWAuI48xNJvf/YOnXw8YiwUo8yicY KdJBk9ZCcZRNs6BOb1wBTpXa2FAfPaoXs9b0m0NKVy1ROx5Zvp4MBMaI5C4kbJyBHNv+i2bgQ/Ze R6mOje0CJIiAjrEjp1tH+NEjCh8f8kn6OMaIXo8SUlzjjHX+M9cdCkaJJZCOuOSwdh6Yg+vVJaRR eiWkjP2WCvUlno1H4xjgtBQsHAY3Z3fbSlp0IGFi4hNkALA7N6v3ikWwlhO2vNieCAk28lENbwXo IzkO2TrOMJIcLkmwzohShYxQKxC+WOeh+T5LZ8vpcpoP8tFkOcjTuh58WlX5YLLKHsf1Q11VdfYj kM/yohWMcRX4Xwc4y/9uQC5X6Tx6txG+CZXco0cRgOz1HUnHZof+nidlq9lpY0N1oe8ws9H5cr/C pfh9H71+/QUWPwEAAP//AwBQSwMEFAAGAAgAAAAhAFJOGz/fAAAACQEAAA8AAABkcnMvZG93bnJl di54bWxMj0FPwzAMhe9I/IfISNxY2oGmUppOCGlcNkDb0DRuWWPaisapknQr/x5PHODmZz89f6+Y j7YTR/ShdaQgnSQgkCpnWqoVvG8XNxmIEDUZ3TlCBd8YYF5eXhQ6N+5EazxuYi04hEKuFTQx9rmU oWrQ6jBxPRLfPp23OrL0tTRenzjcdnKaJDNpdUv8odE9PjVYfW0Gq2C9Wiyz3XIYK//xnL5u31Yv +5ApdX01Pj6AiDjGPzOc8RkdSmY6uIFMEB3r6X3KVh7uuMLZkN3OQBx+F7Is5P8G5Q8AAAD//wMA UEsBAi0AFAAGAAgAAAAhALaDOJL+AAAA4QEAABMAAAAAAAAAAAAAAAAAAAAAAFtDb250ZW50X1R5 cGVzXS54bWxQSwECLQAUAAYACAAAACEAOP0h/9YAAACUAQAACwAAAAAAAAAAAAAAAAAvAQAAX3Jl bHMvLnJlbHNQSwECLQAUAAYACAAAACEAKZwc6isCAABNBAAADgAAAAAAAAAAAAAAAAAuAgAAZHJz L2Uyb0RvYy54bWxQSwECLQAUAAYACAAAACEAUk4bP98AAAAJAQAADwAAAAAAAAAAAAAAAACFBAAA ZHJzL2Rvd25yZXYueG1sUEsFBgAAAAAEAAQA8wAAAJEFAAAAAA== ">
                      <v:stroke endarrow="block"/>
                    </v:line>
                  </w:pict>
                </mc:Fallback>
              </mc:AlternateContent>
            </w:r>
            <w:r w:rsidR="00DB4E1F" w:rsidRPr="00DB4E1F">
              <w:rPr>
                <w:sz w:val="28"/>
                <w:szCs w:val="28"/>
              </w:rPr>
              <w:t>P</w:t>
            </w:r>
            <w:r w:rsidR="00DB4E1F" w:rsidRPr="00DB4E1F">
              <w:rPr>
                <w:sz w:val="28"/>
                <w:szCs w:val="28"/>
                <w:vertAlign w:val="subscript"/>
              </w:rPr>
              <w:t>2</w:t>
            </w:r>
            <w:r w:rsidR="00DB4E1F" w:rsidRPr="00DB4E1F">
              <w:rPr>
                <w:sz w:val="28"/>
                <w:szCs w:val="28"/>
              </w:rPr>
              <w:t>O</w:t>
            </w:r>
            <w:r w:rsidR="00DB4E1F" w:rsidRPr="00DB4E1F">
              <w:rPr>
                <w:sz w:val="28"/>
                <w:szCs w:val="28"/>
                <w:vertAlign w:val="subscript"/>
              </w:rPr>
              <w:t>5</w:t>
            </w:r>
            <w:r w:rsidR="00DB4E1F" w:rsidRPr="00DB4E1F">
              <w:rPr>
                <w:sz w:val="28"/>
                <w:szCs w:val="28"/>
              </w:rPr>
              <w:t>+3H</w:t>
            </w:r>
            <w:r w:rsidR="00DB4E1F" w:rsidRPr="00DB4E1F">
              <w:rPr>
                <w:sz w:val="28"/>
                <w:szCs w:val="28"/>
                <w:vertAlign w:val="subscript"/>
              </w:rPr>
              <w:t>2</w:t>
            </w:r>
            <w:r w:rsidR="00DB4E1F" w:rsidRPr="00DB4E1F">
              <w:rPr>
                <w:sz w:val="28"/>
                <w:szCs w:val="28"/>
              </w:rPr>
              <w:t>O           2H</w:t>
            </w:r>
            <w:r w:rsidR="00DB4E1F" w:rsidRPr="00DB4E1F">
              <w:rPr>
                <w:sz w:val="28"/>
                <w:szCs w:val="28"/>
                <w:vertAlign w:val="subscript"/>
              </w:rPr>
              <w:t>3</w:t>
            </w:r>
            <w:r w:rsidR="00DB4E1F" w:rsidRPr="00DB4E1F">
              <w:rPr>
                <w:sz w:val="28"/>
                <w:szCs w:val="28"/>
              </w:rPr>
              <w:t>PO</w:t>
            </w:r>
            <w:r w:rsidR="00DB4E1F" w:rsidRPr="00DB4E1F">
              <w:rPr>
                <w:sz w:val="28"/>
                <w:szCs w:val="28"/>
                <w:vertAlign w:val="subscript"/>
              </w:rPr>
              <w:t>4</w:t>
            </w:r>
          </w:p>
          <w:p w:rsidR="002B5F75" w:rsidRDefault="00DB4E1F" w:rsidP="004B67DF">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 </w:t>
            </w:r>
          </w:p>
          <w:p w:rsidR="00DB4E1F" w:rsidRDefault="00DB4E1F" w:rsidP="004B67DF">
            <w:pPr>
              <w:pStyle w:val="NoSpacing"/>
              <w:rPr>
                <w:rFonts w:ascii="Times New Roman" w:hAnsi="Times New Roman"/>
                <w:color w:val="000000"/>
                <w:sz w:val="28"/>
                <w:szCs w:val="28"/>
              </w:rPr>
            </w:pPr>
          </w:p>
          <w:p w:rsidR="00DB4E1F" w:rsidRDefault="00DB4E1F" w:rsidP="004B67DF">
            <w:pPr>
              <w:pStyle w:val="NoSpacing"/>
              <w:rPr>
                <w:rFonts w:ascii="Times New Roman" w:hAnsi="Times New Roman"/>
                <w:color w:val="000000"/>
                <w:sz w:val="28"/>
                <w:szCs w:val="28"/>
              </w:rPr>
            </w:pPr>
          </w:p>
          <w:p w:rsidR="00DB4E1F" w:rsidRDefault="00DB4E1F" w:rsidP="004B67DF">
            <w:pPr>
              <w:pStyle w:val="NoSpacing"/>
              <w:rPr>
                <w:rFonts w:ascii="Times New Roman" w:hAnsi="Times New Roman"/>
                <w:color w:val="000000"/>
                <w:sz w:val="28"/>
                <w:szCs w:val="28"/>
              </w:rPr>
            </w:pPr>
          </w:p>
          <w:p w:rsidR="00DB4E1F" w:rsidRDefault="00DB4E1F" w:rsidP="004B67DF">
            <w:pPr>
              <w:pStyle w:val="NoSpacing"/>
              <w:rPr>
                <w:rFonts w:ascii="Times New Roman" w:hAnsi="Times New Roman"/>
                <w:color w:val="000000"/>
                <w:sz w:val="28"/>
                <w:szCs w:val="28"/>
              </w:rPr>
            </w:pPr>
          </w:p>
          <w:p w:rsidR="00DB4E1F" w:rsidRDefault="00DB4E1F" w:rsidP="004B67DF">
            <w:pPr>
              <w:pStyle w:val="NoSpacing"/>
              <w:rPr>
                <w:rFonts w:ascii="Times New Roman" w:hAnsi="Times New Roman"/>
                <w:color w:val="000000"/>
                <w:sz w:val="28"/>
                <w:szCs w:val="28"/>
              </w:rPr>
            </w:pPr>
          </w:p>
          <w:p w:rsidR="00DB4E1F" w:rsidRPr="00DB4E1F" w:rsidRDefault="00DB4E1F" w:rsidP="00DB4E1F">
            <w:pPr>
              <w:jc w:val="both"/>
              <w:rPr>
                <w:rFonts w:ascii=".VnTime" w:hAnsi=".VnTime"/>
                <w:b/>
                <w:lang w:val="fr-FR"/>
              </w:rPr>
            </w:pPr>
            <w:r w:rsidRPr="00B93045">
              <w:rPr>
                <w:b/>
                <w:lang w:val="fr-FR"/>
              </w:rPr>
              <w:t>II</w:t>
            </w:r>
            <w:r w:rsidRPr="00DB4E1F">
              <w:rPr>
                <w:rFonts w:ascii=".VnTime" w:hAnsi=".VnTime"/>
                <w:b/>
                <w:lang w:val="fr-FR"/>
              </w:rPr>
              <w:t>. NhËn biÕt c¸c dung dÞch.</w:t>
            </w:r>
          </w:p>
          <w:p w:rsidR="00DB4E1F" w:rsidRPr="00DB4E1F" w:rsidRDefault="00DB4E1F" w:rsidP="00DB4E1F">
            <w:pPr>
              <w:jc w:val="both"/>
              <w:rPr>
                <w:rFonts w:ascii=".VnTime" w:hAnsi=".VnTime"/>
                <w:b/>
              </w:rPr>
            </w:pPr>
            <w:r w:rsidRPr="00DB4E1F">
              <w:rPr>
                <w:rFonts w:ascii=".VnTime" w:hAnsi=".VnTime"/>
                <w:b/>
              </w:rPr>
              <w:t>3. ThÝ nghiÖm 3: Cã 3 lä mÊt nh·n ®ùng c¸c dd: H</w:t>
            </w:r>
            <w:r w:rsidRPr="00DB4E1F">
              <w:rPr>
                <w:rFonts w:ascii=".VnTime" w:hAnsi=".VnTime"/>
                <w:b/>
                <w:vertAlign w:val="subscript"/>
              </w:rPr>
              <w:t>2</w:t>
            </w:r>
            <w:r w:rsidRPr="00DB4E1F">
              <w:rPr>
                <w:rFonts w:ascii=".VnTime" w:hAnsi=".VnTime"/>
                <w:b/>
              </w:rPr>
              <w:t>SO</w:t>
            </w:r>
            <w:r w:rsidRPr="00DB4E1F">
              <w:rPr>
                <w:rFonts w:ascii=".VnTime" w:hAnsi=".VnTime"/>
                <w:b/>
                <w:vertAlign w:val="subscript"/>
              </w:rPr>
              <w:t>4</w:t>
            </w:r>
            <w:r w:rsidRPr="00DB4E1F">
              <w:rPr>
                <w:rFonts w:ascii=".VnTime" w:hAnsi=".VnTime"/>
                <w:b/>
              </w:rPr>
              <w:t>, HCl, Na</w:t>
            </w:r>
            <w:r w:rsidRPr="00DB4E1F">
              <w:rPr>
                <w:rFonts w:ascii=".VnTime" w:hAnsi=".VnTime"/>
                <w:b/>
                <w:vertAlign w:val="subscript"/>
              </w:rPr>
              <w:t>2</w:t>
            </w:r>
            <w:r w:rsidRPr="00DB4E1F">
              <w:rPr>
                <w:rFonts w:ascii=".VnTime" w:hAnsi=".VnTime"/>
                <w:b/>
              </w:rPr>
              <w:t>SO</w:t>
            </w:r>
            <w:r w:rsidRPr="00DB4E1F">
              <w:rPr>
                <w:rFonts w:ascii=".VnTime" w:hAnsi=".VnTime"/>
                <w:b/>
                <w:vertAlign w:val="subscript"/>
              </w:rPr>
              <w:t>4</w:t>
            </w:r>
            <w:r w:rsidRPr="00DB4E1F">
              <w:rPr>
                <w:rFonts w:ascii=".VnTime" w:hAnsi=".VnTime"/>
                <w:b/>
              </w:rPr>
              <w:t>. T×m c¸ch nhËn biÕt c¸c lä ho¸ chÊt ®ã.</w:t>
            </w:r>
          </w:p>
          <w:p w:rsidR="00DB4E1F" w:rsidRPr="00DB4E1F" w:rsidRDefault="00DB4E1F" w:rsidP="00DB4E1F">
            <w:pPr>
              <w:jc w:val="both"/>
              <w:rPr>
                <w:rFonts w:ascii=".VnTime" w:hAnsi=".VnTime"/>
              </w:rPr>
            </w:pPr>
            <w:r w:rsidRPr="00DB4E1F">
              <w:rPr>
                <w:rFonts w:ascii=".VnTime" w:hAnsi=".VnTime"/>
              </w:rPr>
              <w:t>BL</w:t>
            </w:r>
          </w:p>
          <w:p w:rsidR="00DB4E1F" w:rsidRPr="00DB4E1F" w:rsidRDefault="00DB4E1F" w:rsidP="00DB4E1F">
            <w:pPr>
              <w:jc w:val="both"/>
              <w:rPr>
                <w:rFonts w:ascii=".VnTime" w:hAnsi=".VnTime"/>
              </w:rPr>
            </w:pPr>
            <w:r w:rsidRPr="00DB4E1F">
              <w:rPr>
                <w:rFonts w:ascii=".VnTime" w:hAnsi=".VnTime"/>
              </w:rPr>
              <w:t>-  Ghi sè thø tù 1,2,3 cho mçi lä ®ùng dd. LÊy ë mçi lä mét Ýt dd lµm mÉu thö.</w:t>
            </w:r>
          </w:p>
          <w:p w:rsidR="00DB4E1F" w:rsidRPr="00DB4E1F" w:rsidRDefault="00DB4E1F" w:rsidP="00DB4E1F">
            <w:pPr>
              <w:jc w:val="both"/>
              <w:rPr>
                <w:rFonts w:ascii=".VnTime" w:hAnsi=".VnTime"/>
              </w:rPr>
            </w:pPr>
            <w:r w:rsidRPr="00DB4E1F">
              <w:rPr>
                <w:rFonts w:ascii=".VnTime" w:hAnsi=".VnTime"/>
              </w:rPr>
              <w:t>- LÊy ë mçi mÉu thö mét Ýt dd nhá vµo quú tÝm</w:t>
            </w:r>
          </w:p>
          <w:p w:rsidR="00DB4E1F" w:rsidRPr="00DB4E1F" w:rsidRDefault="00DB4E1F" w:rsidP="00DB4E1F">
            <w:pPr>
              <w:jc w:val="both"/>
              <w:rPr>
                <w:rFonts w:ascii=".VnTime" w:hAnsi=".VnTime"/>
              </w:rPr>
            </w:pPr>
            <w:r w:rsidRPr="00DB4E1F">
              <w:rPr>
                <w:rFonts w:ascii=".VnTime" w:hAnsi=".VnTime"/>
              </w:rPr>
              <w:t>+ Quú tÝm ®æi thµnh mµu ®á lµ 2 axit.</w:t>
            </w:r>
          </w:p>
          <w:p w:rsidR="00DB4E1F" w:rsidRPr="00DB4E1F" w:rsidRDefault="00DB4E1F" w:rsidP="00DB4E1F">
            <w:pPr>
              <w:jc w:val="both"/>
              <w:rPr>
                <w:rFonts w:ascii=".VnTime" w:hAnsi=".VnTime"/>
              </w:rPr>
            </w:pPr>
            <w:r w:rsidRPr="00DB4E1F">
              <w:rPr>
                <w:rFonts w:ascii=".VnTime" w:hAnsi=".VnTime"/>
              </w:rPr>
              <w:t>+ Quú tÝm kh«ng ®æi mµu lµ Na</w:t>
            </w:r>
            <w:r w:rsidRPr="00DB4E1F">
              <w:rPr>
                <w:rFonts w:ascii=".VnTime" w:hAnsi=".VnTime"/>
                <w:vertAlign w:val="subscript"/>
              </w:rPr>
              <w:t>2</w:t>
            </w:r>
            <w:r w:rsidRPr="00DB4E1F">
              <w:rPr>
                <w:rFonts w:ascii=".VnTime" w:hAnsi=".VnTime"/>
              </w:rPr>
              <w:t>SO</w:t>
            </w:r>
            <w:r w:rsidRPr="00DB4E1F">
              <w:rPr>
                <w:rFonts w:ascii=".VnTime" w:hAnsi=".VnTime"/>
                <w:vertAlign w:val="subscript"/>
              </w:rPr>
              <w:t>4</w:t>
            </w:r>
          </w:p>
          <w:p w:rsidR="00DB4E1F" w:rsidRPr="00DB4E1F" w:rsidRDefault="00DB4E1F" w:rsidP="00DB4E1F">
            <w:pPr>
              <w:jc w:val="both"/>
              <w:rPr>
                <w:rFonts w:ascii=".VnTime" w:hAnsi=".VnTime"/>
              </w:rPr>
            </w:pPr>
            <w:r w:rsidRPr="00DB4E1F">
              <w:rPr>
                <w:rFonts w:ascii=".VnTime" w:hAnsi=".VnTime"/>
              </w:rPr>
              <w:t>- Dïng dd BaCl</w:t>
            </w:r>
            <w:r w:rsidRPr="00DB4E1F">
              <w:rPr>
                <w:rFonts w:ascii=".VnTime" w:hAnsi=".VnTime"/>
                <w:vertAlign w:val="subscript"/>
              </w:rPr>
              <w:t>2</w:t>
            </w:r>
            <w:r w:rsidRPr="00DB4E1F">
              <w:rPr>
                <w:rFonts w:ascii=".VnTime" w:hAnsi=".VnTime"/>
              </w:rPr>
              <w:t xml:space="preserve"> cho vµo 2 mÉu thö lµ axit, mÉu nµo xuÊt hiÖ kÕt tña tr¾ng lµ H</w:t>
            </w:r>
            <w:r w:rsidRPr="00DB4E1F">
              <w:rPr>
                <w:rFonts w:ascii=".VnTime" w:hAnsi=".VnTime"/>
                <w:vertAlign w:val="subscript"/>
              </w:rPr>
              <w:t>2</w:t>
            </w:r>
            <w:r w:rsidRPr="00DB4E1F">
              <w:rPr>
                <w:rFonts w:ascii=".VnTime" w:hAnsi=".VnTime"/>
              </w:rPr>
              <w:t>SO</w:t>
            </w:r>
            <w:r w:rsidRPr="00DB4E1F">
              <w:rPr>
                <w:rFonts w:ascii=".VnTime" w:hAnsi=".VnTime"/>
                <w:vertAlign w:val="subscript"/>
              </w:rPr>
              <w:t>4</w:t>
            </w:r>
            <w:r w:rsidRPr="00DB4E1F">
              <w:rPr>
                <w:rFonts w:ascii=".VnTime" w:hAnsi=".VnTime"/>
              </w:rPr>
              <w:t xml:space="preserve"> .</w:t>
            </w:r>
          </w:p>
          <w:p w:rsidR="00DB4E1F" w:rsidRPr="00DB4E1F" w:rsidRDefault="009D5CF3" w:rsidP="00DB4E1F">
            <w:pPr>
              <w:pStyle w:val="NoSpacing"/>
              <w:rPr>
                <w:rFonts w:ascii=".VnTime" w:hAnsi=".VnTime"/>
                <w:color w:val="000000"/>
                <w:sz w:val="28"/>
                <w:szCs w:val="28"/>
              </w:rPr>
            </w:pPr>
            <w:r>
              <w:rPr>
                <w:rFonts w:ascii=".VnTime" w:hAnsi=".VnTime"/>
                <w:noProof/>
                <w:sz w:val="28"/>
                <w:szCs w:val="28"/>
              </w:rPr>
              <mc:AlternateContent>
                <mc:Choice Requires="wps">
                  <w:drawing>
                    <wp:anchor distT="0" distB="0" distL="114300" distR="114300" simplePos="0" relativeHeight="251666944" behindDoc="0" locked="0" layoutInCell="1" allowOverlap="1">
                      <wp:simplePos x="0" y="0"/>
                      <wp:positionH relativeFrom="column">
                        <wp:posOffset>937895</wp:posOffset>
                      </wp:positionH>
                      <wp:positionV relativeFrom="paragraph">
                        <wp:posOffset>98425</wp:posOffset>
                      </wp:positionV>
                      <wp:extent cx="346075" cy="0"/>
                      <wp:effectExtent l="6350" t="53975" r="19050" b="60325"/>
                      <wp:wrapNone/>
                      <wp:docPr id="245"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2"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85pt,7.75pt" to="101.1pt,7.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jGlrKgIAAE0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VTgvJhgp 0kOTNkJxlM3yUJ3BuBKMarW1IT96Us9mo+k3h5SuO6L2PLJ8ORtwzIJH8sYlXJyBGLvhk2ZgQw5e x1KdWtsHSCgCOsWOnO8d4SePKHx8KKbpI/CiN1VCypufsc5/5LpHQaiwBNIRlxw3zgcepLyZhDBK r4WUsd9SoaHC80k+iQ5OS8GCMpg5u9/V0qIjCRMTn5gUaF6bWX1QLIJ1nLDVVfZESJCRj9XwVkB9 JMchWs8ZRpLDkgTpQk+qEBFyBcJX6TI03+fpfDVbzYpRkU9XoyJtmtGHdV2MpuvscdI8NHXdZD8C +awoO8EYV4H/bYCz4u8G5LpKl9G7j/C9UMlb9FhRIHt7R9Kx2aG/l0nZaXbe2pBd6DvMbDS+7ldY itf3aPXrL7D8CQAA//8DAFBLAwQUAAYACAAAACEAENvq/t8AAAAJAQAADwAAAGRycy9kb3ducmV2 LnhtbEyPQU/DMAyF70j8h8hI3Fi6irGqNJ0Q0rhsgLYhtN2yxrQVjVMl6Vb+PUYc4OZnPz1/r1iM thMn9KF1pGA6SUAgVc60VCt42y1vMhAhajK6c4QKvjDAory8KHRu3Jk2eNrGWnAIhVwraGLscylD 1aDVYeJ6JL59OG91ZOlrabw+c7jtZJokd9LqlvhDo3t8bLD63A5WwWa9XGXvq2Gs/OFp+rJ7XT/v Q6bU9dX4cA8i4hj/zPCDz+hQMtPRDWSC6Fjfzuds5WE2A8GGNElTEMffhSwL+b9B+Q0AAP//AwBQ SwECLQAUAAYACAAAACEAtoM4kv4AAADhAQAAEwAAAAAAAAAAAAAAAAAAAAAAW0NvbnRlbnRfVHlw ZXNdLnhtbFBLAQItABQABgAIAAAAIQA4/SH/1gAAAJQBAAALAAAAAAAAAAAAAAAAAC8BAABfcmVs cy8ucmVsc1BLAQItABQABgAIAAAAIQBTjGlrKgIAAE0EAAAOAAAAAAAAAAAAAAAAAC4CAABkcnMv ZTJvRG9jLnhtbFBLAQItABQABgAIAAAAIQAQ2+r+3wAAAAkBAAAPAAAAAAAAAAAAAAAAAIQEAABk cnMvZG93bnJldi54bWxQSwUGAAAAAAQABADzAAAAkAUAAAAA ">
                      <v:stroke endarrow="block"/>
                    </v:line>
                  </w:pict>
                </mc:Fallback>
              </mc:AlternateContent>
            </w:r>
            <w:r w:rsidR="00DB4E1F" w:rsidRPr="00DB4E1F">
              <w:rPr>
                <w:rFonts w:ascii=".VnTime" w:hAnsi=".VnTime"/>
                <w:sz w:val="28"/>
                <w:szCs w:val="28"/>
              </w:rPr>
              <w:t>H</w:t>
            </w:r>
            <w:r w:rsidR="00DB4E1F" w:rsidRPr="00DB4E1F">
              <w:rPr>
                <w:rFonts w:ascii=".VnTime" w:hAnsi=".VnTime"/>
                <w:sz w:val="28"/>
                <w:szCs w:val="28"/>
                <w:vertAlign w:val="subscript"/>
              </w:rPr>
              <w:t>2</w:t>
            </w:r>
            <w:r w:rsidR="00DB4E1F" w:rsidRPr="00DB4E1F">
              <w:rPr>
                <w:rFonts w:ascii=".VnTime" w:hAnsi=".VnTime"/>
                <w:sz w:val="28"/>
                <w:szCs w:val="28"/>
              </w:rPr>
              <w:t>SO</w:t>
            </w:r>
            <w:r w:rsidR="00DB4E1F" w:rsidRPr="00DB4E1F">
              <w:rPr>
                <w:rFonts w:ascii=".VnTime" w:hAnsi=".VnTime"/>
                <w:sz w:val="28"/>
                <w:szCs w:val="28"/>
                <w:vertAlign w:val="subscript"/>
              </w:rPr>
              <w:t>4</w:t>
            </w:r>
            <w:r w:rsidR="00DB4E1F" w:rsidRPr="00DB4E1F">
              <w:rPr>
                <w:rFonts w:ascii=".VnTime" w:hAnsi=".VnTime"/>
                <w:sz w:val="28"/>
                <w:szCs w:val="28"/>
              </w:rPr>
              <w:t>+BaCl</w:t>
            </w:r>
            <w:r w:rsidR="00DB4E1F" w:rsidRPr="00DB4E1F">
              <w:rPr>
                <w:rFonts w:ascii=".VnTime" w:hAnsi=".VnTime"/>
                <w:sz w:val="28"/>
                <w:szCs w:val="28"/>
                <w:vertAlign w:val="subscript"/>
              </w:rPr>
              <w:t>2</w:t>
            </w:r>
            <w:r w:rsidR="00DB4E1F" w:rsidRPr="00DB4E1F">
              <w:rPr>
                <w:rFonts w:ascii=".VnTime" w:hAnsi=".VnTime"/>
                <w:sz w:val="28"/>
                <w:szCs w:val="28"/>
              </w:rPr>
              <w:t xml:space="preserve">        BaSO</w:t>
            </w:r>
            <w:r w:rsidR="00DB4E1F" w:rsidRPr="00DB4E1F">
              <w:rPr>
                <w:rFonts w:ascii=".VnTime" w:hAnsi=".VnTime"/>
                <w:sz w:val="28"/>
                <w:szCs w:val="28"/>
                <w:vertAlign w:val="subscript"/>
              </w:rPr>
              <w:t>4</w:t>
            </w:r>
            <w:r w:rsidR="00DB4E1F" w:rsidRPr="00DB4E1F">
              <w:rPr>
                <w:rFonts w:ascii=".VnTime" w:hAnsi=".VnTime"/>
                <w:sz w:val="28"/>
                <w:szCs w:val="28"/>
              </w:rPr>
              <w:t>+2HCl</w:t>
            </w:r>
          </w:p>
          <w:p w:rsidR="00DB4E1F" w:rsidRDefault="00DB4E1F" w:rsidP="004B67DF">
            <w:pPr>
              <w:pStyle w:val="NoSpacing"/>
              <w:rPr>
                <w:rFonts w:ascii="Times New Roman" w:hAnsi="Times New Roman"/>
                <w:color w:val="000000"/>
                <w:sz w:val="28"/>
                <w:szCs w:val="28"/>
              </w:rPr>
            </w:pPr>
          </w:p>
          <w:p w:rsidR="00DB4E1F" w:rsidRPr="00655618" w:rsidRDefault="00DB4E1F" w:rsidP="004B67DF">
            <w:pPr>
              <w:pStyle w:val="NoSpacing"/>
              <w:rPr>
                <w:rFonts w:ascii="Times New Roman" w:hAnsi="Times New Roman"/>
                <w:color w:val="000000"/>
                <w:sz w:val="28"/>
                <w:szCs w:val="28"/>
                <w:lang w:val="nl-NL" w:eastAsia="ja-JP"/>
              </w:rPr>
            </w:pPr>
          </w:p>
        </w:tc>
      </w:tr>
      <w:tr w:rsidR="002B5F75" w:rsidRPr="00655618" w:rsidTr="00DB4E1F">
        <w:trPr>
          <w:trHeight w:val="1055"/>
        </w:trPr>
        <w:tc>
          <w:tcPr>
            <w:tcW w:w="9308" w:type="dxa"/>
            <w:gridSpan w:val="2"/>
          </w:tcPr>
          <w:p w:rsidR="002B5F75" w:rsidRPr="00C030AD" w:rsidRDefault="002B5F75" w:rsidP="004B67DF">
            <w:pPr>
              <w:pStyle w:val="NoSpacing"/>
              <w:jc w:val="center"/>
              <w:rPr>
                <w:rFonts w:ascii="Times New Roman" w:hAnsi="Times New Roman"/>
                <w:i/>
                <w:color w:val="000000"/>
                <w:sz w:val="28"/>
                <w:szCs w:val="28"/>
              </w:rPr>
            </w:pPr>
            <w:r w:rsidRPr="00C030AD">
              <w:rPr>
                <w:rFonts w:ascii="Times New Roman" w:hAnsi="Times New Roman"/>
                <w:i/>
                <w:color w:val="000000"/>
                <w:sz w:val="28"/>
                <w:szCs w:val="28"/>
              </w:rPr>
              <w:lastRenderedPageBreak/>
              <w:t>Hoạt động 3: Luyện tập (…phút)</w:t>
            </w:r>
          </w:p>
          <w:p w:rsidR="002B5F75" w:rsidRPr="00C030AD" w:rsidRDefault="002B5F75" w:rsidP="004B67DF">
            <w:pPr>
              <w:pStyle w:val="NoSpacing"/>
              <w:rPr>
                <w:rFonts w:ascii="Times New Roman" w:hAnsi="Times New Roman"/>
                <w:i/>
                <w:color w:val="000000"/>
                <w:sz w:val="28"/>
                <w:szCs w:val="28"/>
              </w:rPr>
            </w:pPr>
            <w:r w:rsidRPr="00C030AD">
              <w:rPr>
                <w:rFonts w:ascii="Times New Roman" w:hAnsi="Times New Roman"/>
                <w:i/>
                <w:color w:val="000000"/>
                <w:sz w:val="28"/>
                <w:szCs w:val="28"/>
              </w:rPr>
              <w:t>- Mục tiêu: củng cố kiến thức trong bài</w:t>
            </w:r>
          </w:p>
          <w:p w:rsidR="00DB4E1F" w:rsidRPr="00DB4E1F" w:rsidRDefault="00DB4E1F" w:rsidP="00DB4E1F">
            <w:pPr>
              <w:rPr>
                <w:rFonts w:ascii=".VnTime" w:hAnsi=".VnTime"/>
              </w:rPr>
            </w:pPr>
            <w:r w:rsidRPr="00DB4E1F">
              <w:rPr>
                <w:rFonts w:ascii=".VnTime" w:hAnsi=".VnTime"/>
              </w:rPr>
              <w:t>- H­íng dÉn HS lµm b¶n t­êng tr×nh råi thu vµ chÊm.</w:t>
            </w:r>
          </w:p>
          <w:p w:rsidR="00DB4E1F" w:rsidRPr="00DB4E1F" w:rsidRDefault="00DB4E1F" w:rsidP="00DB4E1F">
            <w:pPr>
              <w:rPr>
                <w:rFonts w:ascii=".VnTime" w:hAnsi=".VnTime"/>
              </w:rPr>
            </w:pPr>
            <w:r w:rsidRPr="00DB4E1F">
              <w:rPr>
                <w:rFonts w:ascii=".VnTime" w:hAnsi=".VnTime"/>
              </w:rPr>
              <w:t>- NhËn xÐt ý thøc th¸i ®é buæi thùc hµnh.</w:t>
            </w:r>
          </w:p>
          <w:p w:rsidR="00DB4E1F" w:rsidRPr="00DB4E1F" w:rsidRDefault="00DB4E1F" w:rsidP="00DB4E1F">
            <w:pPr>
              <w:rPr>
                <w:rFonts w:ascii=".VnTime" w:hAnsi=".VnTime"/>
              </w:rPr>
            </w:pPr>
            <w:r w:rsidRPr="00DB4E1F">
              <w:rPr>
                <w:rFonts w:ascii=".VnTime" w:hAnsi=".VnTime"/>
              </w:rPr>
              <w:t>- Yªu cÇu HS vÖ sinh phßng thùc hµnh.</w:t>
            </w:r>
          </w:p>
          <w:p w:rsidR="002B5F75" w:rsidRPr="00655618" w:rsidRDefault="002B5F75" w:rsidP="004B67DF">
            <w:pPr>
              <w:pStyle w:val="NoSpacing"/>
              <w:rPr>
                <w:rFonts w:ascii="Times New Roman" w:hAnsi="Times New Roman"/>
                <w:color w:val="000000"/>
                <w:sz w:val="28"/>
                <w:szCs w:val="28"/>
                <w:lang w:val="pt-BR"/>
              </w:rPr>
            </w:pPr>
          </w:p>
        </w:tc>
      </w:tr>
      <w:tr w:rsidR="002B5F75" w:rsidRPr="00655618" w:rsidTr="00DB4E1F">
        <w:trPr>
          <w:trHeight w:val="1983"/>
        </w:trPr>
        <w:tc>
          <w:tcPr>
            <w:tcW w:w="9308" w:type="dxa"/>
            <w:gridSpan w:val="2"/>
          </w:tcPr>
          <w:p w:rsidR="002B5F75" w:rsidRPr="00655618" w:rsidRDefault="002B5F75" w:rsidP="004B67DF">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Hoạt động 4: Vận dụng, tìm tòi, mở rộng (…phút)</w:t>
            </w:r>
          </w:p>
          <w:p w:rsidR="002B5F75" w:rsidRPr="00655618" w:rsidRDefault="002B5F75" w:rsidP="004B67DF">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 xml:space="preserve">                  - Mục tiêu: giúp HS yêu thích môn học, tích cực tìm hiểu thông tin có liên quan, vận dụng kiến thức vào cuộc sống.</w:t>
            </w:r>
          </w:p>
          <w:p w:rsidR="002B5F75" w:rsidRPr="00655618" w:rsidRDefault="002B5F75" w:rsidP="004B67DF">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 Nhiệm vụ: tìm các ứng dụng của hóa học trong đời sống</w:t>
            </w:r>
          </w:p>
        </w:tc>
      </w:tr>
    </w:tbl>
    <w:p w:rsidR="002B5F75" w:rsidRPr="00382FDE" w:rsidRDefault="002B5F75" w:rsidP="002B5F75">
      <w:pPr>
        <w:pStyle w:val="NoSpacing"/>
        <w:rPr>
          <w:rFonts w:ascii="Times New Roman" w:hAnsi="Times New Roman"/>
          <w:b/>
          <w:color w:val="000000"/>
          <w:sz w:val="28"/>
          <w:szCs w:val="28"/>
          <w:lang w:val="vi-VN"/>
        </w:rPr>
      </w:pPr>
      <w:r w:rsidRPr="00382FDE">
        <w:rPr>
          <w:rFonts w:ascii="Times New Roman" w:hAnsi="Times New Roman"/>
          <w:b/>
          <w:color w:val="000000"/>
          <w:sz w:val="28"/>
          <w:szCs w:val="28"/>
        </w:rPr>
        <w:t>E.</w:t>
      </w:r>
      <w:r w:rsidRPr="00382FDE">
        <w:rPr>
          <w:rFonts w:ascii="Times New Roman" w:hAnsi="Times New Roman"/>
          <w:b/>
          <w:color w:val="000000"/>
          <w:sz w:val="28"/>
          <w:szCs w:val="28"/>
          <w:lang w:val="vi-VN"/>
        </w:rPr>
        <w:t xml:space="preserve"> Rút kinh nghiệm bài học:</w:t>
      </w:r>
    </w:p>
    <w:p w:rsidR="002B5F75" w:rsidRPr="00382FDE" w:rsidRDefault="002B5F75" w:rsidP="002B5F75">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2B5F75" w:rsidRDefault="002B5F75" w:rsidP="002B5F75">
      <w:pPr>
        <w:pStyle w:val="NoSpacing"/>
        <w:rPr>
          <w:rFonts w:ascii="Times New Roman" w:hAnsi="Times New Roman"/>
          <w:color w:val="000000"/>
          <w:sz w:val="28"/>
          <w:szCs w:val="28"/>
        </w:rPr>
      </w:pPr>
      <w:r w:rsidRPr="00382FDE">
        <w:rPr>
          <w:rFonts w:ascii="Times New Roman" w:hAnsi="Times New Roman"/>
          <w:b/>
          <w:color w:val="000000"/>
          <w:sz w:val="28"/>
          <w:szCs w:val="28"/>
        </w:rPr>
        <w:t>G. Dặn dò:</w:t>
      </w:r>
      <w:r>
        <w:rPr>
          <w:rFonts w:ascii="Times New Roman" w:hAnsi="Times New Roman"/>
          <w:color w:val="000000"/>
          <w:sz w:val="28"/>
          <w:szCs w:val="28"/>
        </w:rPr>
        <w:t xml:space="preserve"> Về nhà học bài, làm BT và chuẩn bị bài mới</w:t>
      </w:r>
    </w:p>
    <w:p w:rsidR="002B5F75" w:rsidRDefault="002B5F75" w:rsidP="002B5F75">
      <w:pPr>
        <w:pStyle w:val="NoSpacing"/>
        <w:rPr>
          <w:rFonts w:ascii="Times New Roman" w:hAnsi="Times New Roman"/>
          <w:color w:val="000000"/>
          <w:sz w:val="28"/>
          <w:szCs w:val="28"/>
        </w:rPr>
      </w:pPr>
    </w:p>
    <w:p w:rsidR="002B5F75" w:rsidRPr="00655618" w:rsidRDefault="002B5F75" w:rsidP="002B5F75">
      <w:pPr>
        <w:pStyle w:val="NoSpacing"/>
        <w:rPr>
          <w:rFonts w:ascii="Times New Roman" w:hAnsi="Times New Roman"/>
          <w:color w:val="000000"/>
          <w:sz w:val="28"/>
          <w:szCs w:val="28"/>
        </w:rPr>
      </w:pPr>
    </w:p>
    <w:p w:rsidR="00C17D72" w:rsidRDefault="00C17D72" w:rsidP="00C17D72">
      <w:pPr>
        <w:tabs>
          <w:tab w:val="left" w:pos="5810"/>
        </w:tabs>
        <w:rPr>
          <w:lang w:val="nl-NL"/>
        </w:rPr>
      </w:pPr>
    </w:p>
    <w:p w:rsidR="000837ED" w:rsidRDefault="000837ED" w:rsidP="00C17D72">
      <w:pPr>
        <w:tabs>
          <w:tab w:val="left" w:pos="5810"/>
        </w:tabs>
        <w:rPr>
          <w:lang w:val="nl-NL"/>
        </w:rPr>
      </w:pPr>
    </w:p>
    <w:p w:rsidR="000837ED" w:rsidRDefault="000837ED" w:rsidP="00C17D72">
      <w:pPr>
        <w:tabs>
          <w:tab w:val="left" w:pos="5810"/>
        </w:tabs>
        <w:rPr>
          <w:lang w:val="nl-NL"/>
        </w:rPr>
      </w:pPr>
    </w:p>
    <w:p w:rsidR="000837ED" w:rsidRPr="002134FD" w:rsidRDefault="000837ED" w:rsidP="00C17D72">
      <w:pPr>
        <w:tabs>
          <w:tab w:val="left" w:pos="5810"/>
        </w:tabs>
      </w:pPr>
    </w:p>
    <w:p w:rsidR="000332CB" w:rsidRPr="009D091E" w:rsidRDefault="000332CB" w:rsidP="000332CB">
      <w:pPr>
        <w:spacing w:line="312" w:lineRule="auto"/>
        <w:rPr>
          <w:i/>
          <w:color w:val="000000"/>
        </w:rPr>
      </w:pPr>
    </w:p>
    <w:p w:rsidR="000332CB" w:rsidRDefault="000332CB" w:rsidP="000332CB">
      <w:pPr>
        <w:pStyle w:val="NoSpacing"/>
        <w:rPr>
          <w:rFonts w:ascii="Times New Roman" w:hAnsi="Times New Roman"/>
          <w:sz w:val="28"/>
          <w:szCs w:val="28"/>
        </w:rPr>
      </w:pPr>
    </w:p>
    <w:p w:rsidR="000332CB" w:rsidRPr="00633BDA" w:rsidRDefault="000332CB" w:rsidP="000332CB">
      <w:pPr>
        <w:pStyle w:val="NoSpacing"/>
        <w:rPr>
          <w:rFonts w:ascii="Times New Roman" w:hAnsi="Times New Roman"/>
          <w:b/>
          <w:bCs/>
          <w:sz w:val="28"/>
          <w:szCs w:val="28"/>
        </w:rPr>
      </w:pPr>
      <w:r w:rsidRPr="00BC0C38">
        <w:rPr>
          <w:rFonts w:ascii="Times New Roman" w:hAnsi="Times New Roman"/>
          <w:b/>
          <w:sz w:val="28"/>
          <w:szCs w:val="28"/>
          <w:lang w:val="nl-NL"/>
        </w:rPr>
        <w:t xml:space="preserve">I. </w:t>
      </w:r>
      <w:r w:rsidRPr="00633BDA">
        <w:rPr>
          <w:rFonts w:ascii="Times New Roman" w:hAnsi="Times New Roman"/>
          <w:b/>
          <w:bCs/>
          <w:sz w:val="28"/>
          <w:szCs w:val="28"/>
        </w:rPr>
        <w:t>KIỂM TRA 1 TIẾT</w:t>
      </w:r>
    </w:p>
    <w:p w:rsidR="000332CB" w:rsidRPr="00BC0C38" w:rsidRDefault="000332CB" w:rsidP="000332CB">
      <w:pPr>
        <w:pStyle w:val="NoSpacing"/>
        <w:rPr>
          <w:rFonts w:ascii="Times New Roman" w:hAnsi="Times New Roman"/>
          <w:b/>
          <w:sz w:val="28"/>
          <w:szCs w:val="28"/>
          <w:lang w:val="nl-NL"/>
        </w:rPr>
      </w:pPr>
    </w:p>
    <w:p w:rsidR="000332CB" w:rsidRPr="00BC0C38" w:rsidRDefault="000332CB" w:rsidP="000332CB">
      <w:pPr>
        <w:pStyle w:val="NoSpacing"/>
        <w:rPr>
          <w:rFonts w:ascii="Times New Roman" w:hAnsi="Times New Roman"/>
          <w:b/>
          <w:sz w:val="28"/>
          <w:szCs w:val="28"/>
          <w:lang w:val="nl-NL"/>
        </w:rPr>
      </w:pPr>
      <w:r w:rsidRPr="00BC0C38">
        <w:rPr>
          <w:rFonts w:ascii="Times New Roman" w:hAnsi="Times New Roman"/>
          <w:b/>
          <w:sz w:val="28"/>
          <w:szCs w:val="28"/>
          <w:lang w:val="nl-NL"/>
        </w:rPr>
        <w:t>II.</w:t>
      </w:r>
      <w:r w:rsidRPr="00BC0C38">
        <w:rPr>
          <w:rFonts w:ascii="Times New Roman" w:hAnsi="Times New Roman"/>
          <w:b/>
          <w:i/>
          <w:sz w:val="28"/>
          <w:szCs w:val="28"/>
          <w:lang w:val="nl-NL"/>
        </w:rPr>
        <w:t xml:space="preserve"> </w:t>
      </w:r>
      <w:r w:rsidRPr="00BC0C38">
        <w:rPr>
          <w:rFonts w:ascii="Times New Roman" w:hAnsi="Times New Roman"/>
          <w:b/>
          <w:sz w:val="28"/>
          <w:szCs w:val="28"/>
          <w:lang w:val="nl-NL"/>
        </w:rPr>
        <w:t>TIẾT</w:t>
      </w:r>
      <w:r>
        <w:rPr>
          <w:rFonts w:ascii="Times New Roman" w:hAnsi="Times New Roman"/>
          <w:b/>
          <w:sz w:val="28"/>
          <w:szCs w:val="28"/>
          <w:lang w:val="nl-NL"/>
        </w:rPr>
        <w:t xml:space="preserve"> 10</w:t>
      </w:r>
      <w:r w:rsidRPr="00BC0C38">
        <w:rPr>
          <w:rFonts w:ascii="Times New Roman" w:hAnsi="Times New Roman"/>
          <w:b/>
          <w:sz w:val="28"/>
          <w:szCs w:val="28"/>
          <w:lang w:val="nl-NL"/>
        </w:rPr>
        <w:t xml:space="preserve">:     </w:t>
      </w:r>
    </w:p>
    <w:p w:rsidR="000332CB" w:rsidRDefault="000332CB" w:rsidP="000332CB">
      <w:pPr>
        <w:pStyle w:val="NoSpacing"/>
        <w:rPr>
          <w:rFonts w:ascii="Times New Roman" w:hAnsi="Times New Roman"/>
          <w:bCs/>
          <w:sz w:val="28"/>
          <w:szCs w:val="28"/>
        </w:rPr>
      </w:pPr>
      <w:r w:rsidRPr="00BC0C38">
        <w:rPr>
          <w:rFonts w:ascii="Times New Roman" w:hAnsi="Times New Roman"/>
          <w:b/>
          <w:sz w:val="28"/>
          <w:szCs w:val="28"/>
          <w:lang w:val="nl-NL"/>
        </w:rPr>
        <w:t xml:space="preserve">III. </w:t>
      </w:r>
      <w:r w:rsidRPr="00BC0C38">
        <w:rPr>
          <w:rFonts w:ascii="Times New Roman" w:hAnsi="Times New Roman"/>
          <w:b/>
          <w:bCs/>
          <w:sz w:val="28"/>
          <w:szCs w:val="28"/>
          <w:u w:val="single"/>
          <w:lang w:val="nl-NL"/>
        </w:rPr>
        <w:t>MỤC TIÊU BÀI HỌC</w:t>
      </w:r>
    </w:p>
    <w:p w:rsidR="000332CB" w:rsidRPr="00633BDA" w:rsidRDefault="000332CB" w:rsidP="000332CB">
      <w:pPr>
        <w:pStyle w:val="NoSpacing"/>
        <w:rPr>
          <w:rFonts w:ascii="Times New Roman" w:eastAsia="Arial" w:hAnsi="Times New Roman"/>
          <w:b/>
          <w:bCs/>
          <w:sz w:val="28"/>
          <w:szCs w:val="28"/>
          <w:lang w:val="nl-NL" w:eastAsia="vi-VN"/>
        </w:rPr>
      </w:pPr>
      <w:r w:rsidRPr="00633BDA">
        <w:rPr>
          <w:rFonts w:ascii="Times New Roman" w:eastAsia="Arial" w:hAnsi="Times New Roman"/>
          <w:b/>
          <w:bCs/>
          <w:sz w:val="28"/>
          <w:szCs w:val="28"/>
          <w:lang w:val="nl-NL" w:eastAsia="vi-VN"/>
        </w:rPr>
        <w:t>1. Kiến thức:</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 xml:space="preserve">- Kiểm tra luợng kiễn thức đã lĩnh hội của học sinh </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 xml:space="preserve">- Đánh giá kết quả học tập của học sinh </w:t>
      </w:r>
    </w:p>
    <w:p w:rsidR="000332CB" w:rsidRPr="00633BDA" w:rsidRDefault="000332CB" w:rsidP="000332CB">
      <w:pPr>
        <w:pStyle w:val="NoSpacing"/>
        <w:rPr>
          <w:rFonts w:ascii="Times New Roman" w:eastAsia="Arial" w:hAnsi="Times New Roman"/>
          <w:b/>
          <w:bCs/>
          <w:sz w:val="28"/>
          <w:szCs w:val="28"/>
          <w:lang w:val="nl-NL" w:eastAsia="vi-VN"/>
        </w:rPr>
      </w:pPr>
      <w:r w:rsidRPr="00633BDA">
        <w:rPr>
          <w:rFonts w:ascii="Times New Roman" w:eastAsia="Arial" w:hAnsi="Times New Roman"/>
          <w:b/>
          <w:bCs/>
          <w:sz w:val="28"/>
          <w:szCs w:val="28"/>
          <w:lang w:val="nl-NL" w:eastAsia="vi-VN"/>
        </w:rPr>
        <w:t>2. Kỹ năng:</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 xml:space="preserve">- Rèn kĩ năng giải bài tập cho học sinh </w:t>
      </w:r>
    </w:p>
    <w:p w:rsidR="000332CB" w:rsidRPr="00633BDA" w:rsidRDefault="000332CB" w:rsidP="000332CB">
      <w:pPr>
        <w:pStyle w:val="NoSpacing"/>
        <w:rPr>
          <w:rFonts w:ascii="Times New Roman" w:hAnsi="Times New Roman"/>
          <w:sz w:val="28"/>
          <w:szCs w:val="28"/>
          <w:lang w:val="pt-BR" w:eastAsia="vi-VN"/>
        </w:rPr>
      </w:pPr>
      <w:r w:rsidRPr="00633BDA">
        <w:rPr>
          <w:rFonts w:ascii="Times New Roman" w:hAnsi="Times New Roman"/>
          <w:sz w:val="28"/>
          <w:szCs w:val="28"/>
          <w:lang w:val="pt-BR" w:eastAsia="vi-VN"/>
        </w:rPr>
        <w:t>-Giáo dục ý thức học tâp yêu thích bộ môn;</w:t>
      </w:r>
    </w:p>
    <w:p w:rsidR="000332CB" w:rsidRPr="00633BDA" w:rsidRDefault="000332CB" w:rsidP="000332CB">
      <w:pPr>
        <w:pStyle w:val="NoSpacing"/>
        <w:rPr>
          <w:rFonts w:ascii="Times New Roman" w:hAnsi="Times New Roman"/>
          <w:sz w:val="28"/>
          <w:szCs w:val="28"/>
          <w:lang w:val="pt-BR" w:eastAsia="vi-VN"/>
        </w:rPr>
      </w:pPr>
      <w:r w:rsidRPr="00633BDA">
        <w:rPr>
          <w:rFonts w:ascii="Times New Roman" w:hAnsi="Times New Roman"/>
          <w:sz w:val="28"/>
          <w:szCs w:val="28"/>
          <w:lang w:val="pt-BR" w:eastAsia="vi-VN"/>
        </w:rPr>
        <w:t>-Giải thích được những hiện tượng hóa học trong thực tiễn và sản xuất.</w:t>
      </w:r>
    </w:p>
    <w:p w:rsidR="000332CB" w:rsidRPr="00633BDA" w:rsidRDefault="000332CB" w:rsidP="000332CB">
      <w:pPr>
        <w:pStyle w:val="NoSpacing"/>
        <w:rPr>
          <w:rFonts w:ascii="Times New Roman" w:hAnsi="Times New Roman"/>
          <w:b/>
          <w:sz w:val="28"/>
          <w:szCs w:val="28"/>
          <w:lang w:val="vi-VN"/>
        </w:rPr>
      </w:pPr>
      <w:r w:rsidRPr="00633BDA">
        <w:rPr>
          <w:rFonts w:ascii="Times New Roman" w:hAnsi="Times New Roman"/>
          <w:b/>
          <w:sz w:val="28"/>
          <w:szCs w:val="28"/>
          <w:lang w:val="pt-BR"/>
        </w:rPr>
        <w:t>4</w:t>
      </w:r>
      <w:r w:rsidRPr="00633BDA">
        <w:rPr>
          <w:rFonts w:ascii="Times New Roman" w:hAnsi="Times New Roman"/>
          <w:b/>
          <w:sz w:val="28"/>
          <w:szCs w:val="28"/>
          <w:lang w:val="vi-VN"/>
        </w:rPr>
        <w:t xml:space="preserve">. </w:t>
      </w:r>
      <w:r w:rsidRPr="00633BDA">
        <w:rPr>
          <w:rFonts w:ascii="Times New Roman" w:hAnsi="Times New Roman"/>
          <w:b/>
          <w:bCs/>
          <w:iCs/>
          <w:sz w:val="28"/>
          <w:szCs w:val="28"/>
          <w:lang w:val="vi-VN"/>
        </w:rPr>
        <w:t>Định hướng các năng lực có thể hình thành và phát triển</w:t>
      </w:r>
    </w:p>
    <w:p w:rsidR="000332CB" w:rsidRPr="00633BDA" w:rsidRDefault="000332CB" w:rsidP="000332CB">
      <w:pPr>
        <w:pStyle w:val="NoSpacing"/>
        <w:rPr>
          <w:rFonts w:ascii="Times New Roman" w:hAnsi="Times New Roman"/>
          <w:sz w:val="28"/>
          <w:szCs w:val="28"/>
        </w:rPr>
      </w:pPr>
      <w:r w:rsidRPr="00633BDA">
        <w:rPr>
          <w:rFonts w:ascii="Times New Roman" w:hAnsi="Times New Roman"/>
          <w:b/>
          <w:bCs/>
          <w:sz w:val="28"/>
          <w:szCs w:val="28"/>
        </w:rPr>
        <w:t xml:space="preserve">- </w:t>
      </w:r>
      <w:r w:rsidRPr="00633BDA">
        <w:rPr>
          <w:rFonts w:ascii="Times New Roman" w:hAnsi="Times New Roman"/>
          <w:sz w:val="28"/>
          <w:szCs w:val="28"/>
        </w:rPr>
        <w:t xml:space="preserve">Giúp học sinh phát triển năng lực: </w:t>
      </w:r>
      <w:r w:rsidRPr="00633BDA">
        <w:rPr>
          <w:rFonts w:ascii="Times New Roman" w:hAnsi="Times New Roman"/>
          <w:color w:val="333333"/>
          <w:sz w:val="28"/>
          <w:szCs w:val="28"/>
          <w:shd w:val="clear" w:color="auto" w:fill="FFFFFF"/>
        </w:rPr>
        <w:t>năng lực tự học, năng lực giải quyết vấn đề, năng lực sáng tạo</w:t>
      </w:r>
      <w:r w:rsidRPr="00633BDA">
        <w:rPr>
          <w:rFonts w:ascii="Times New Roman" w:hAnsi="Times New Roman"/>
          <w:sz w:val="28"/>
          <w:szCs w:val="28"/>
        </w:rPr>
        <w:t>.</w:t>
      </w:r>
    </w:p>
    <w:p w:rsidR="000332CB" w:rsidRPr="00633BDA" w:rsidRDefault="000332CB" w:rsidP="000332CB">
      <w:pPr>
        <w:pStyle w:val="NoSpacing"/>
        <w:rPr>
          <w:rFonts w:ascii="Times New Roman" w:hAnsi="Times New Roman"/>
          <w:b/>
          <w:bCs/>
          <w:sz w:val="28"/>
          <w:szCs w:val="28"/>
        </w:rPr>
      </w:pPr>
      <w:r>
        <w:rPr>
          <w:rFonts w:ascii="Times New Roman" w:hAnsi="Times New Roman"/>
          <w:b/>
          <w:bCs/>
          <w:sz w:val="28"/>
          <w:szCs w:val="28"/>
        </w:rPr>
        <w:t>IV</w:t>
      </w:r>
      <w:r w:rsidRPr="00633BDA">
        <w:rPr>
          <w:rFonts w:ascii="Times New Roman" w:hAnsi="Times New Roman"/>
          <w:b/>
          <w:bCs/>
          <w:sz w:val="28"/>
          <w:szCs w:val="28"/>
        </w:rPr>
        <w:t xml:space="preserve">. Chuẩn bị </w:t>
      </w:r>
    </w:p>
    <w:p w:rsidR="000332CB" w:rsidRPr="00633BDA" w:rsidRDefault="000332CB" w:rsidP="000332CB">
      <w:pPr>
        <w:pStyle w:val="NoSpacing"/>
        <w:rPr>
          <w:rFonts w:ascii="Times New Roman" w:hAnsi="Times New Roman"/>
          <w:sz w:val="28"/>
          <w:szCs w:val="28"/>
        </w:rPr>
      </w:pPr>
      <w:r>
        <w:rPr>
          <w:rFonts w:ascii="Times New Roman" w:hAnsi="Times New Roman"/>
          <w:sz w:val="28"/>
          <w:szCs w:val="28"/>
        </w:rPr>
        <w:t>1.</w:t>
      </w:r>
      <w:r w:rsidRPr="00633BDA">
        <w:rPr>
          <w:rFonts w:ascii="Times New Roman" w:hAnsi="Times New Roman"/>
          <w:sz w:val="28"/>
          <w:szCs w:val="28"/>
        </w:rPr>
        <w:t>GV: Đề kiểm tra - đáp án</w:t>
      </w:r>
    </w:p>
    <w:p w:rsidR="000332CB" w:rsidRPr="00633BDA" w:rsidRDefault="000332CB" w:rsidP="000332CB">
      <w:pPr>
        <w:pStyle w:val="NoSpacing"/>
        <w:rPr>
          <w:rFonts w:ascii="Times New Roman" w:hAnsi="Times New Roman"/>
          <w:sz w:val="28"/>
          <w:szCs w:val="28"/>
        </w:rPr>
      </w:pPr>
      <w:r>
        <w:rPr>
          <w:rFonts w:ascii="Times New Roman" w:hAnsi="Times New Roman"/>
          <w:sz w:val="28"/>
          <w:szCs w:val="28"/>
        </w:rPr>
        <w:t>2.</w:t>
      </w:r>
      <w:r w:rsidRPr="00633BDA">
        <w:rPr>
          <w:rFonts w:ascii="Times New Roman" w:hAnsi="Times New Roman"/>
          <w:sz w:val="28"/>
          <w:szCs w:val="28"/>
        </w:rPr>
        <w:t xml:space="preserve">HS : ôn tập các kiến thức đã học </w:t>
      </w:r>
    </w:p>
    <w:p w:rsidR="000332CB" w:rsidRPr="00633BDA" w:rsidRDefault="000332CB" w:rsidP="000332CB">
      <w:pPr>
        <w:pStyle w:val="NoSpacing"/>
        <w:rPr>
          <w:rFonts w:ascii="Times New Roman" w:hAnsi="Times New Roman"/>
          <w:b/>
          <w:bCs/>
          <w:sz w:val="28"/>
          <w:szCs w:val="28"/>
        </w:rPr>
      </w:pPr>
      <w:r>
        <w:rPr>
          <w:rFonts w:ascii="Times New Roman" w:hAnsi="Times New Roman"/>
          <w:b/>
          <w:bCs/>
          <w:sz w:val="28"/>
          <w:szCs w:val="28"/>
        </w:rPr>
        <w:t>V</w:t>
      </w:r>
      <w:r w:rsidRPr="00633BDA">
        <w:rPr>
          <w:rFonts w:ascii="Times New Roman" w:hAnsi="Times New Roman"/>
          <w:b/>
          <w:bCs/>
          <w:sz w:val="28"/>
          <w:szCs w:val="28"/>
        </w:rPr>
        <w:t xml:space="preserve">. Bài lên lớp </w:t>
      </w:r>
    </w:p>
    <w:p w:rsidR="000332CB" w:rsidRPr="00633BDA" w:rsidRDefault="000332CB" w:rsidP="000332CB">
      <w:pPr>
        <w:pStyle w:val="NoSpacing"/>
        <w:rPr>
          <w:rFonts w:ascii="Times New Roman" w:hAnsi="Times New Roman"/>
          <w:b/>
          <w:bCs/>
          <w:sz w:val="28"/>
          <w:szCs w:val="28"/>
        </w:rPr>
      </w:pPr>
      <w:r w:rsidRPr="00633BDA">
        <w:rPr>
          <w:rFonts w:ascii="Times New Roman" w:hAnsi="Times New Roman"/>
          <w:b/>
          <w:bCs/>
          <w:sz w:val="28"/>
          <w:szCs w:val="28"/>
        </w:rPr>
        <w:t xml:space="preserve">A. </w:t>
      </w:r>
      <w:r w:rsidRPr="00633BDA">
        <w:rPr>
          <w:rFonts w:ascii="Times New Roman" w:hAnsi="Times New Roman"/>
          <w:b/>
          <w:sz w:val="28"/>
          <w:szCs w:val="28"/>
        </w:rPr>
        <w:t xml:space="preserve">Ổn định </w:t>
      </w:r>
    </w:p>
    <w:p w:rsidR="000332CB" w:rsidRPr="00633BDA" w:rsidRDefault="000332CB" w:rsidP="000332CB">
      <w:pPr>
        <w:pStyle w:val="NoSpacing"/>
        <w:rPr>
          <w:rFonts w:ascii="Times New Roman" w:hAnsi="Times New Roman"/>
          <w:b/>
          <w:bCs/>
          <w:sz w:val="28"/>
          <w:szCs w:val="28"/>
        </w:rPr>
      </w:pPr>
      <w:r w:rsidRPr="00633BDA">
        <w:rPr>
          <w:rFonts w:ascii="Times New Roman" w:hAnsi="Times New Roman"/>
          <w:b/>
          <w:bCs/>
          <w:sz w:val="28"/>
          <w:szCs w:val="28"/>
        </w:rPr>
        <w:t xml:space="preserve">B. </w:t>
      </w:r>
      <w:r w:rsidRPr="00633BDA">
        <w:rPr>
          <w:rFonts w:ascii="Times New Roman" w:hAnsi="Times New Roman"/>
          <w:b/>
          <w:sz w:val="28"/>
          <w:szCs w:val="28"/>
        </w:rPr>
        <w:t xml:space="preserve">Kiểm tra sự chuẩn bị của Học sinh </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 xml:space="preserve">GV phát đề cho học sinh </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 xml:space="preserve">HS nhận đề và làm bài </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 xml:space="preserve">IV. Thu bài và nhận xét ý thức làm bài của học sinh </w:t>
      </w:r>
    </w:p>
    <w:p w:rsidR="000332CB" w:rsidRPr="00633BDA" w:rsidRDefault="000332CB" w:rsidP="000332CB">
      <w:pPr>
        <w:pStyle w:val="NoSpacing"/>
        <w:rPr>
          <w:rFonts w:ascii="Times New Roman" w:hAnsi="Times New Roman"/>
          <w:b/>
          <w:bCs/>
          <w:sz w:val="28"/>
          <w:szCs w:val="28"/>
        </w:rPr>
      </w:pPr>
      <w:r w:rsidRPr="00633BDA">
        <w:rPr>
          <w:rFonts w:ascii="Times New Roman" w:hAnsi="Times New Roman"/>
          <w:b/>
          <w:bCs/>
          <w:sz w:val="28"/>
          <w:szCs w:val="28"/>
        </w:rPr>
        <w:t xml:space="preserve">C. Ma trận đề kiểm tra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22"/>
        <w:gridCol w:w="2322"/>
        <w:gridCol w:w="2322"/>
        <w:gridCol w:w="2322"/>
      </w:tblGrid>
      <w:tr w:rsidR="000332CB" w:rsidRPr="00633BDA" w:rsidTr="004B67DF">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Chủ đề</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Biết</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Hiểu</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Vận dụng</w:t>
            </w:r>
          </w:p>
        </w:tc>
      </w:tr>
      <w:tr w:rsidR="000332CB" w:rsidRPr="00633BDA" w:rsidTr="004B67DF">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PTHH</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3.0 điểm</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2.0 điểm</w:t>
            </w:r>
          </w:p>
        </w:tc>
        <w:tc>
          <w:tcPr>
            <w:tcW w:w="2322" w:type="dxa"/>
          </w:tcPr>
          <w:p w:rsidR="000332CB" w:rsidRPr="00633BDA" w:rsidRDefault="000332CB" w:rsidP="004B67DF">
            <w:pPr>
              <w:pStyle w:val="NoSpacing"/>
              <w:rPr>
                <w:rFonts w:ascii="Times New Roman" w:hAnsi="Times New Roman"/>
                <w:sz w:val="28"/>
                <w:szCs w:val="28"/>
              </w:rPr>
            </w:pPr>
          </w:p>
        </w:tc>
      </w:tr>
      <w:tr w:rsidR="000332CB" w:rsidRPr="00633BDA" w:rsidTr="004B67DF">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Nhận biết chất</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0 điểm</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0.5 điểm</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0.5 điểm</w:t>
            </w:r>
          </w:p>
        </w:tc>
      </w:tr>
      <w:tr w:rsidR="000332CB" w:rsidRPr="00633BDA" w:rsidTr="004B67DF">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Toán hỗn hợp</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0 điểm</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0 điểm</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0 điểm</w:t>
            </w:r>
          </w:p>
        </w:tc>
      </w:tr>
      <w:tr w:rsidR="000332CB" w:rsidRPr="00633BDA" w:rsidTr="004B67DF">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Tổng cộng</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5.0 điểm</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3.5 điểm</w:t>
            </w:r>
          </w:p>
        </w:tc>
        <w:tc>
          <w:tcPr>
            <w:tcW w:w="2322"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5 điểm</w:t>
            </w:r>
          </w:p>
        </w:tc>
      </w:tr>
    </w:tbl>
    <w:p w:rsidR="000332CB" w:rsidRPr="00633BDA" w:rsidRDefault="000332CB" w:rsidP="000332CB">
      <w:pPr>
        <w:pStyle w:val="NoSpacing"/>
        <w:rPr>
          <w:rFonts w:ascii="Times New Roman" w:hAnsi="Times New Roman"/>
          <w:b/>
          <w:bCs/>
          <w:sz w:val="28"/>
          <w:szCs w:val="28"/>
        </w:rPr>
      </w:pPr>
      <w:r w:rsidRPr="00633BDA">
        <w:rPr>
          <w:rFonts w:ascii="Times New Roman" w:hAnsi="Times New Roman"/>
          <w:b/>
          <w:bCs/>
          <w:sz w:val="28"/>
          <w:szCs w:val="28"/>
        </w:rPr>
        <w:t>Đề kiểm tra</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Câu 1.( 5.0 điểm)</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Hoàn thành các sơ đồ phản ứng sau và phân loại các PƯHH này:</w:t>
      </w:r>
    </w:p>
    <w:tbl>
      <w:tblPr>
        <w:tblW w:w="0" w:type="auto"/>
        <w:tblLook w:val="01E0" w:firstRow="1" w:lastRow="1" w:firstColumn="1" w:lastColumn="1" w:noHBand="0" w:noVBand="0"/>
      </w:tblPr>
      <w:tblGrid>
        <w:gridCol w:w="4644"/>
        <w:gridCol w:w="4644"/>
      </w:tblGrid>
      <w:tr w:rsidR="000332CB" w:rsidRPr="00633BDA" w:rsidTr="004B67DF">
        <w:tc>
          <w:tcPr>
            <w:tcW w:w="4644"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 xml:space="preserve">a, KOH + HCl  </w:t>
            </w:r>
            <w:r w:rsidRPr="00633BDA">
              <w:rPr>
                <w:rFonts w:ascii="Times New Roman" w:hAnsi="Times New Roman"/>
                <w:position w:val="-6"/>
                <w:sz w:val="28"/>
                <w:szCs w:val="28"/>
              </w:rPr>
              <w:object w:dxaOrig="300" w:dyaOrig="220">
                <v:shape id="_x0000_i1033" type="#_x0000_t75" style="width:15pt;height:11.25pt" o:ole="">
                  <v:imagedata r:id="rId32" o:title=""/>
                </v:shape>
                <o:OLEObject Type="Embed" ProgID="Equation.3" ShapeID="_x0000_i1033" DrawAspect="Content" ObjectID="_1629786638" r:id="rId33"/>
              </w:object>
            </w:r>
            <w:r w:rsidRPr="00633BDA">
              <w:rPr>
                <w:rFonts w:ascii="Times New Roman" w:hAnsi="Times New Roman"/>
                <w:sz w:val="28"/>
                <w:szCs w:val="28"/>
              </w:rPr>
              <w:tab/>
            </w:r>
          </w:p>
        </w:tc>
        <w:tc>
          <w:tcPr>
            <w:tcW w:w="4644"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b, CaO + H</w:t>
            </w:r>
            <w:r w:rsidRPr="00633BDA">
              <w:rPr>
                <w:rFonts w:ascii="Times New Roman" w:hAnsi="Times New Roman"/>
                <w:sz w:val="28"/>
                <w:szCs w:val="28"/>
                <w:vertAlign w:val="subscript"/>
              </w:rPr>
              <w:t>2</w:t>
            </w:r>
            <w:r w:rsidRPr="00633BDA">
              <w:rPr>
                <w:rFonts w:ascii="Times New Roman" w:hAnsi="Times New Roman"/>
                <w:sz w:val="28"/>
                <w:szCs w:val="28"/>
              </w:rPr>
              <w:t>SO</w:t>
            </w:r>
            <w:r w:rsidRPr="00633BDA">
              <w:rPr>
                <w:rFonts w:ascii="Times New Roman" w:hAnsi="Times New Roman"/>
                <w:sz w:val="28"/>
                <w:szCs w:val="28"/>
                <w:vertAlign w:val="subscript"/>
              </w:rPr>
              <w:t>4</w:t>
            </w:r>
            <w:r w:rsidRPr="00633BDA">
              <w:rPr>
                <w:rFonts w:ascii="Times New Roman" w:hAnsi="Times New Roman"/>
                <w:sz w:val="28"/>
                <w:szCs w:val="28"/>
              </w:rPr>
              <w:t xml:space="preserve">  </w:t>
            </w:r>
            <w:r w:rsidRPr="00633BDA">
              <w:rPr>
                <w:rFonts w:ascii="Times New Roman" w:hAnsi="Times New Roman"/>
                <w:position w:val="-6"/>
                <w:sz w:val="28"/>
                <w:szCs w:val="28"/>
              </w:rPr>
              <w:object w:dxaOrig="300" w:dyaOrig="220">
                <v:shape id="_x0000_i1034" type="#_x0000_t75" style="width:15pt;height:11.25pt" o:ole="">
                  <v:imagedata r:id="rId32" o:title=""/>
                </v:shape>
                <o:OLEObject Type="Embed" ProgID="Equation.3" ShapeID="_x0000_i1034" DrawAspect="Content" ObjectID="_1629786639" r:id="rId34"/>
              </w:object>
            </w:r>
          </w:p>
        </w:tc>
      </w:tr>
      <w:tr w:rsidR="000332CB" w:rsidRPr="00633BDA" w:rsidTr="004B67DF">
        <w:tc>
          <w:tcPr>
            <w:tcW w:w="4644"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c, CO</w:t>
            </w:r>
            <w:r w:rsidRPr="00633BDA">
              <w:rPr>
                <w:rFonts w:ascii="Times New Roman" w:hAnsi="Times New Roman"/>
                <w:sz w:val="28"/>
                <w:szCs w:val="28"/>
                <w:vertAlign w:val="subscript"/>
              </w:rPr>
              <w:t>2</w:t>
            </w:r>
            <w:r w:rsidRPr="00633BDA">
              <w:rPr>
                <w:rFonts w:ascii="Times New Roman" w:hAnsi="Times New Roman"/>
                <w:sz w:val="28"/>
                <w:szCs w:val="28"/>
              </w:rPr>
              <w:t xml:space="preserve"> + NaOH </w:t>
            </w:r>
            <w:r w:rsidRPr="00633BDA">
              <w:rPr>
                <w:rFonts w:ascii="Times New Roman" w:hAnsi="Times New Roman"/>
                <w:position w:val="-6"/>
                <w:sz w:val="28"/>
                <w:szCs w:val="28"/>
              </w:rPr>
              <w:object w:dxaOrig="300" w:dyaOrig="220">
                <v:shape id="_x0000_i1035" type="#_x0000_t75" style="width:15pt;height:11.25pt" o:ole="">
                  <v:imagedata r:id="rId32" o:title=""/>
                </v:shape>
                <o:OLEObject Type="Embed" ProgID="Equation.3" ShapeID="_x0000_i1035" DrawAspect="Content" ObjectID="_1629786640" r:id="rId35"/>
              </w:object>
            </w:r>
          </w:p>
        </w:tc>
        <w:tc>
          <w:tcPr>
            <w:tcW w:w="4644"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d, Na</w:t>
            </w:r>
            <w:r w:rsidRPr="00633BDA">
              <w:rPr>
                <w:rFonts w:ascii="Times New Roman" w:hAnsi="Times New Roman"/>
                <w:sz w:val="28"/>
                <w:szCs w:val="28"/>
                <w:vertAlign w:val="subscript"/>
              </w:rPr>
              <w:t>2</w:t>
            </w:r>
            <w:r w:rsidRPr="00633BDA">
              <w:rPr>
                <w:rFonts w:ascii="Times New Roman" w:hAnsi="Times New Roman"/>
                <w:sz w:val="28"/>
                <w:szCs w:val="28"/>
              </w:rPr>
              <w:t>O + SO</w:t>
            </w:r>
            <w:r w:rsidRPr="00633BDA">
              <w:rPr>
                <w:rFonts w:ascii="Times New Roman" w:hAnsi="Times New Roman"/>
                <w:sz w:val="28"/>
                <w:szCs w:val="28"/>
                <w:vertAlign w:val="subscript"/>
              </w:rPr>
              <w:t>2</w:t>
            </w:r>
            <w:r w:rsidRPr="00633BDA">
              <w:rPr>
                <w:rFonts w:ascii="Times New Roman" w:hAnsi="Times New Roman"/>
                <w:sz w:val="28"/>
                <w:szCs w:val="28"/>
              </w:rPr>
              <w:t xml:space="preserve"> </w:t>
            </w:r>
            <w:r w:rsidRPr="00633BDA">
              <w:rPr>
                <w:rFonts w:ascii="Times New Roman" w:hAnsi="Times New Roman"/>
                <w:position w:val="-6"/>
                <w:sz w:val="28"/>
                <w:szCs w:val="28"/>
              </w:rPr>
              <w:object w:dxaOrig="300" w:dyaOrig="220">
                <v:shape id="_x0000_i1036" type="#_x0000_t75" style="width:15pt;height:11.25pt" o:ole="">
                  <v:imagedata r:id="rId32" o:title=""/>
                </v:shape>
                <o:OLEObject Type="Embed" ProgID="Equation.3" ShapeID="_x0000_i1036" DrawAspect="Content" ObjectID="_1629786641" r:id="rId36"/>
              </w:object>
            </w:r>
          </w:p>
        </w:tc>
      </w:tr>
    </w:tbl>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e, CaCO</w:t>
      </w:r>
      <w:r w:rsidRPr="00633BDA">
        <w:rPr>
          <w:rFonts w:ascii="Times New Roman" w:hAnsi="Times New Roman"/>
          <w:sz w:val="28"/>
          <w:szCs w:val="28"/>
          <w:vertAlign w:val="subscript"/>
        </w:rPr>
        <w:t>3</w:t>
      </w:r>
      <w:r w:rsidRPr="00633BDA">
        <w:rPr>
          <w:rFonts w:ascii="Times New Roman" w:hAnsi="Times New Roman"/>
          <w:sz w:val="28"/>
          <w:szCs w:val="28"/>
        </w:rPr>
        <w:t xml:space="preserve"> </w:t>
      </w:r>
      <w:r w:rsidRPr="00633BDA">
        <w:rPr>
          <w:rFonts w:ascii="Times New Roman" w:hAnsi="Times New Roman"/>
          <w:position w:val="-6"/>
          <w:sz w:val="28"/>
          <w:szCs w:val="28"/>
        </w:rPr>
        <w:object w:dxaOrig="300" w:dyaOrig="220">
          <v:shape id="_x0000_i1037" type="#_x0000_t75" style="width:15pt;height:11.25pt" o:ole="">
            <v:imagedata r:id="rId32" o:title=""/>
          </v:shape>
          <o:OLEObject Type="Embed" ProgID="Equation.3" ShapeID="_x0000_i1037" DrawAspect="Content" ObjectID="_1629786642" r:id="rId37"/>
        </w:objec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Câu 2. (2.0 điểm ): Trình bày phương pháp hóa học để phân biệt các khí sau: CO</w:t>
      </w:r>
      <w:r w:rsidRPr="00633BDA">
        <w:rPr>
          <w:rFonts w:ascii="Times New Roman" w:hAnsi="Times New Roman"/>
          <w:sz w:val="28"/>
          <w:szCs w:val="28"/>
          <w:vertAlign w:val="subscript"/>
        </w:rPr>
        <w:t>2</w:t>
      </w:r>
      <w:r w:rsidRPr="00633BDA">
        <w:rPr>
          <w:rFonts w:ascii="Times New Roman" w:hAnsi="Times New Roman"/>
          <w:sz w:val="28"/>
          <w:szCs w:val="28"/>
        </w:rPr>
        <w:t>, SO</w:t>
      </w:r>
      <w:r w:rsidRPr="00633BDA">
        <w:rPr>
          <w:rFonts w:ascii="Times New Roman" w:hAnsi="Times New Roman"/>
          <w:sz w:val="28"/>
          <w:szCs w:val="28"/>
          <w:vertAlign w:val="subscript"/>
        </w:rPr>
        <w:t>2</w:t>
      </w:r>
      <w:r w:rsidRPr="00633BDA">
        <w:rPr>
          <w:rFonts w:ascii="Times New Roman" w:hAnsi="Times New Roman"/>
          <w:sz w:val="28"/>
          <w:szCs w:val="28"/>
        </w:rPr>
        <w:t>, O</w:t>
      </w:r>
      <w:r w:rsidRPr="00633BDA">
        <w:rPr>
          <w:rFonts w:ascii="Times New Roman" w:hAnsi="Times New Roman"/>
          <w:sz w:val="28"/>
          <w:szCs w:val="28"/>
          <w:vertAlign w:val="subscript"/>
        </w:rPr>
        <w:t>2</w:t>
      </w:r>
      <w:r w:rsidRPr="00633BDA">
        <w:rPr>
          <w:rFonts w:ascii="Times New Roman" w:hAnsi="Times New Roman"/>
          <w:sz w:val="28"/>
          <w:szCs w:val="28"/>
        </w:rPr>
        <w:t>, N</w:t>
      </w:r>
      <w:r w:rsidRPr="00633BDA">
        <w:rPr>
          <w:rFonts w:ascii="Times New Roman" w:hAnsi="Times New Roman"/>
          <w:sz w:val="28"/>
          <w:szCs w:val="28"/>
          <w:vertAlign w:val="subscript"/>
        </w:rPr>
        <w:t>2</w:t>
      </w:r>
      <w:r w:rsidRPr="00633BDA">
        <w:rPr>
          <w:rFonts w:ascii="Times New Roman" w:hAnsi="Times New Roman"/>
          <w:sz w:val="28"/>
          <w:szCs w:val="28"/>
        </w:rPr>
        <w:t>.</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lastRenderedPageBreak/>
        <w:t>Câu 3. (3.0 điểm)</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Cho 2,464 lít khí CO</w:t>
      </w:r>
      <w:r w:rsidRPr="00633BDA">
        <w:rPr>
          <w:rFonts w:ascii="Times New Roman" w:hAnsi="Times New Roman"/>
          <w:sz w:val="28"/>
          <w:szCs w:val="28"/>
          <w:vertAlign w:val="subscript"/>
        </w:rPr>
        <w:t>2</w:t>
      </w:r>
      <w:r w:rsidRPr="00633BDA">
        <w:rPr>
          <w:rFonts w:ascii="Times New Roman" w:hAnsi="Times New Roman"/>
          <w:sz w:val="28"/>
          <w:szCs w:val="28"/>
        </w:rPr>
        <w:t xml:space="preserve"> (đktc) đi vào dd NaOH sinh ra 11.44 g hỗn hợp hai muối là NaHCO</w:t>
      </w:r>
      <w:r w:rsidRPr="00633BDA">
        <w:rPr>
          <w:rFonts w:ascii="Times New Roman" w:hAnsi="Times New Roman"/>
          <w:sz w:val="28"/>
          <w:szCs w:val="28"/>
          <w:vertAlign w:val="subscript"/>
        </w:rPr>
        <w:t>3</w:t>
      </w:r>
      <w:r w:rsidRPr="00633BDA">
        <w:rPr>
          <w:rFonts w:ascii="Times New Roman" w:hAnsi="Times New Roman"/>
          <w:sz w:val="28"/>
          <w:szCs w:val="28"/>
        </w:rPr>
        <w:t xml:space="preserve"> và Na</w:t>
      </w:r>
      <w:r w:rsidRPr="00633BDA">
        <w:rPr>
          <w:rFonts w:ascii="Times New Roman" w:hAnsi="Times New Roman"/>
          <w:sz w:val="28"/>
          <w:szCs w:val="28"/>
          <w:vertAlign w:val="subscript"/>
        </w:rPr>
        <w:t>2</w:t>
      </w:r>
      <w:r w:rsidRPr="00633BDA">
        <w:rPr>
          <w:rFonts w:ascii="Times New Roman" w:hAnsi="Times New Roman"/>
          <w:sz w:val="28"/>
          <w:szCs w:val="28"/>
        </w:rPr>
        <w:t>CO</w:t>
      </w:r>
      <w:r w:rsidRPr="00633BDA">
        <w:rPr>
          <w:rFonts w:ascii="Times New Roman" w:hAnsi="Times New Roman"/>
          <w:sz w:val="28"/>
          <w:szCs w:val="28"/>
          <w:vertAlign w:val="subscript"/>
        </w:rPr>
        <w:t>3</w:t>
      </w:r>
      <w:r w:rsidRPr="00633BDA">
        <w:rPr>
          <w:rFonts w:ascii="Times New Roman" w:hAnsi="Times New Roman"/>
          <w:sz w:val="28"/>
          <w:szCs w:val="28"/>
        </w:rPr>
        <w:t>. Xác định khối lượng của mỗi muối.</w:t>
      </w:r>
    </w:p>
    <w:p w:rsidR="000332CB" w:rsidRDefault="000332CB" w:rsidP="000332CB">
      <w:pPr>
        <w:pStyle w:val="NoSpacing"/>
        <w:rPr>
          <w:rFonts w:ascii="Times New Roman" w:hAnsi="Times New Roman"/>
          <w:b/>
          <w:bCs/>
          <w:sz w:val="28"/>
          <w:szCs w:val="28"/>
        </w:rPr>
      </w:pPr>
    </w:p>
    <w:p w:rsidR="000332CB" w:rsidRPr="00633BDA" w:rsidRDefault="000332CB" w:rsidP="000332CB">
      <w:pPr>
        <w:pStyle w:val="NoSpacing"/>
        <w:rPr>
          <w:rFonts w:ascii="Times New Roman" w:hAnsi="Times New Roman"/>
          <w:b/>
          <w:bCs/>
          <w:sz w:val="28"/>
          <w:szCs w:val="28"/>
        </w:rPr>
      </w:pPr>
      <w:r w:rsidRPr="00633BDA">
        <w:rPr>
          <w:rFonts w:ascii="Times New Roman" w:hAnsi="Times New Roman"/>
          <w:b/>
          <w:bCs/>
          <w:sz w:val="28"/>
          <w:szCs w:val="28"/>
        </w:rPr>
        <w:t>Đáp án</w:t>
      </w:r>
    </w:p>
    <w:tbl>
      <w:tblPr>
        <w:tblW w:w="9208" w:type="dxa"/>
        <w:tblLook w:val="0000" w:firstRow="0" w:lastRow="0" w:firstColumn="0" w:lastColumn="0" w:noHBand="0" w:noVBand="0"/>
      </w:tblPr>
      <w:tblGrid>
        <w:gridCol w:w="1088"/>
        <w:gridCol w:w="6300"/>
        <w:gridCol w:w="1820"/>
      </w:tblGrid>
      <w:tr w:rsidR="000332CB" w:rsidRPr="00633BDA" w:rsidTr="004B67DF">
        <w:tc>
          <w:tcPr>
            <w:tcW w:w="1088"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Câu</w:t>
            </w:r>
          </w:p>
        </w:tc>
        <w:tc>
          <w:tcPr>
            <w:tcW w:w="6300"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Đáp án</w:t>
            </w:r>
          </w:p>
        </w:tc>
        <w:tc>
          <w:tcPr>
            <w:tcW w:w="1820"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Biểu điểm</w:t>
            </w:r>
          </w:p>
        </w:tc>
      </w:tr>
      <w:tr w:rsidR="000332CB" w:rsidRPr="00633BDA" w:rsidTr="004B67DF">
        <w:tc>
          <w:tcPr>
            <w:tcW w:w="1088"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Câu 1</w:t>
            </w:r>
          </w:p>
        </w:tc>
        <w:tc>
          <w:tcPr>
            <w:tcW w:w="6300" w:type="dxa"/>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 xml:space="preserve">a, KOH + HCl  </w:t>
            </w:r>
            <w:r w:rsidRPr="00633BDA">
              <w:rPr>
                <w:rFonts w:ascii="Times New Roman" w:hAnsi="Times New Roman"/>
                <w:position w:val="-6"/>
                <w:sz w:val="28"/>
                <w:szCs w:val="28"/>
              </w:rPr>
              <w:object w:dxaOrig="300" w:dyaOrig="220">
                <v:shape id="_x0000_i1038" type="#_x0000_t75" style="width:15pt;height:11.25pt" o:ole="">
                  <v:imagedata r:id="rId32" o:title=""/>
                </v:shape>
                <o:OLEObject Type="Embed" ProgID="Equation.3" ShapeID="_x0000_i1038" DrawAspect="Content" ObjectID="_1629786643" r:id="rId38"/>
              </w:object>
            </w:r>
            <w:r w:rsidRPr="00633BDA">
              <w:rPr>
                <w:rFonts w:ascii="Times New Roman" w:hAnsi="Times New Roman"/>
                <w:sz w:val="28"/>
                <w:szCs w:val="28"/>
                <w:lang w:val="pt-BR"/>
              </w:rPr>
              <w:t xml:space="preserve"> KCl + H</w:t>
            </w:r>
            <w:r w:rsidRPr="00633BDA">
              <w:rPr>
                <w:rFonts w:ascii="Times New Roman" w:hAnsi="Times New Roman"/>
                <w:sz w:val="28"/>
                <w:szCs w:val="28"/>
                <w:vertAlign w:val="subscript"/>
                <w:lang w:val="pt-BR"/>
              </w:rPr>
              <w:t>2</w:t>
            </w:r>
            <w:r w:rsidRPr="00633BDA">
              <w:rPr>
                <w:rFonts w:ascii="Times New Roman" w:hAnsi="Times New Roman"/>
                <w:sz w:val="28"/>
                <w:szCs w:val="28"/>
                <w:lang w:val="pt-BR"/>
              </w:rPr>
              <w:t>O</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b, CaO + H</w:t>
            </w:r>
            <w:r w:rsidRPr="00633BDA">
              <w:rPr>
                <w:rFonts w:ascii="Times New Roman" w:hAnsi="Times New Roman"/>
                <w:sz w:val="28"/>
                <w:szCs w:val="28"/>
                <w:vertAlign w:val="subscript"/>
              </w:rPr>
              <w:t>2</w:t>
            </w:r>
            <w:r w:rsidRPr="00633BDA">
              <w:rPr>
                <w:rFonts w:ascii="Times New Roman" w:hAnsi="Times New Roman"/>
                <w:sz w:val="28"/>
                <w:szCs w:val="28"/>
              </w:rPr>
              <w:t>SO</w:t>
            </w:r>
            <w:r w:rsidRPr="00633BDA">
              <w:rPr>
                <w:rFonts w:ascii="Times New Roman" w:hAnsi="Times New Roman"/>
                <w:sz w:val="28"/>
                <w:szCs w:val="28"/>
                <w:vertAlign w:val="subscript"/>
              </w:rPr>
              <w:t>4</w:t>
            </w:r>
            <w:r w:rsidRPr="00633BDA">
              <w:rPr>
                <w:rFonts w:ascii="Times New Roman" w:hAnsi="Times New Roman"/>
                <w:sz w:val="28"/>
                <w:szCs w:val="28"/>
              </w:rPr>
              <w:t xml:space="preserve">  </w:t>
            </w:r>
            <w:r w:rsidRPr="00633BDA">
              <w:rPr>
                <w:rFonts w:ascii="Times New Roman" w:hAnsi="Times New Roman"/>
                <w:position w:val="-6"/>
                <w:sz w:val="28"/>
                <w:szCs w:val="28"/>
              </w:rPr>
              <w:object w:dxaOrig="300" w:dyaOrig="220">
                <v:shape id="_x0000_i1039" type="#_x0000_t75" style="width:15pt;height:11.25pt" o:ole="">
                  <v:imagedata r:id="rId32" o:title=""/>
                </v:shape>
                <o:OLEObject Type="Embed" ProgID="Equation.3" ShapeID="_x0000_i1039" DrawAspect="Content" ObjectID="_1629786644" r:id="rId39"/>
              </w:object>
            </w:r>
            <w:r w:rsidRPr="00633BDA">
              <w:rPr>
                <w:rFonts w:ascii="Times New Roman" w:hAnsi="Times New Roman"/>
                <w:sz w:val="28"/>
                <w:szCs w:val="28"/>
              </w:rPr>
              <w:t xml:space="preserve"> CaSO</w:t>
            </w:r>
            <w:r w:rsidRPr="00633BDA">
              <w:rPr>
                <w:rFonts w:ascii="Times New Roman" w:hAnsi="Times New Roman"/>
                <w:sz w:val="28"/>
                <w:szCs w:val="28"/>
                <w:vertAlign w:val="subscript"/>
              </w:rPr>
              <w:t>4</w:t>
            </w:r>
            <w:r w:rsidRPr="00633BDA">
              <w:rPr>
                <w:rFonts w:ascii="Times New Roman" w:hAnsi="Times New Roman"/>
                <w:sz w:val="28"/>
                <w:szCs w:val="28"/>
              </w:rPr>
              <w:t>+ H</w:t>
            </w:r>
            <w:r w:rsidRPr="00633BDA">
              <w:rPr>
                <w:rFonts w:ascii="Times New Roman" w:hAnsi="Times New Roman"/>
                <w:sz w:val="28"/>
                <w:szCs w:val="28"/>
                <w:vertAlign w:val="subscript"/>
              </w:rPr>
              <w:t>2</w:t>
            </w:r>
            <w:r w:rsidRPr="00633BDA">
              <w:rPr>
                <w:rFonts w:ascii="Times New Roman" w:hAnsi="Times New Roman"/>
                <w:sz w:val="28"/>
                <w:szCs w:val="28"/>
              </w:rPr>
              <w:t>O</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c, CO</w:t>
            </w:r>
            <w:r w:rsidRPr="00633BDA">
              <w:rPr>
                <w:rFonts w:ascii="Times New Roman" w:hAnsi="Times New Roman"/>
                <w:sz w:val="28"/>
                <w:szCs w:val="28"/>
                <w:vertAlign w:val="subscript"/>
              </w:rPr>
              <w:t>2</w:t>
            </w:r>
            <w:r w:rsidRPr="00633BDA">
              <w:rPr>
                <w:rFonts w:ascii="Times New Roman" w:hAnsi="Times New Roman"/>
                <w:sz w:val="28"/>
                <w:szCs w:val="28"/>
              </w:rPr>
              <w:t xml:space="preserve"> + 2NaOH </w:t>
            </w:r>
            <w:r w:rsidRPr="00633BDA">
              <w:rPr>
                <w:rFonts w:ascii="Times New Roman" w:hAnsi="Times New Roman"/>
                <w:position w:val="-6"/>
                <w:sz w:val="28"/>
                <w:szCs w:val="28"/>
              </w:rPr>
              <w:object w:dxaOrig="300" w:dyaOrig="220">
                <v:shape id="_x0000_i1040" type="#_x0000_t75" style="width:15pt;height:11.25pt" o:ole="">
                  <v:imagedata r:id="rId32" o:title=""/>
                </v:shape>
                <o:OLEObject Type="Embed" ProgID="Equation.3" ShapeID="_x0000_i1040" DrawAspect="Content" ObjectID="_1629786645" r:id="rId40"/>
              </w:object>
            </w:r>
            <w:r w:rsidRPr="00633BDA">
              <w:rPr>
                <w:rFonts w:ascii="Times New Roman" w:hAnsi="Times New Roman"/>
                <w:sz w:val="28"/>
                <w:szCs w:val="28"/>
              </w:rPr>
              <w:t xml:space="preserve"> Na</w:t>
            </w:r>
            <w:r w:rsidRPr="00633BDA">
              <w:rPr>
                <w:rFonts w:ascii="Times New Roman" w:hAnsi="Times New Roman"/>
                <w:sz w:val="28"/>
                <w:szCs w:val="28"/>
                <w:vertAlign w:val="subscript"/>
              </w:rPr>
              <w:t>2</w:t>
            </w:r>
            <w:r w:rsidRPr="00633BDA">
              <w:rPr>
                <w:rFonts w:ascii="Times New Roman" w:hAnsi="Times New Roman"/>
                <w:sz w:val="28"/>
                <w:szCs w:val="28"/>
              </w:rPr>
              <w:t>CO</w:t>
            </w:r>
            <w:r w:rsidRPr="00633BDA">
              <w:rPr>
                <w:rFonts w:ascii="Times New Roman" w:hAnsi="Times New Roman"/>
                <w:sz w:val="28"/>
                <w:szCs w:val="28"/>
                <w:vertAlign w:val="subscript"/>
              </w:rPr>
              <w:t>3</w:t>
            </w:r>
            <w:r w:rsidRPr="00633BDA">
              <w:rPr>
                <w:rFonts w:ascii="Times New Roman" w:hAnsi="Times New Roman"/>
                <w:sz w:val="28"/>
                <w:szCs w:val="28"/>
              </w:rPr>
              <w:t xml:space="preserve"> + H</w:t>
            </w:r>
            <w:r w:rsidRPr="00633BDA">
              <w:rPr>
                <w:rFonts w:ascii="Times New Roman" w:hAnsi="Times New Roman"/>
                <w:sz w:val="28"/>
                <w:szCs w:val="28"/>
                <w:vertAlign w:val="subscript"/>
              </w:rPr>
              <w:t>2</w:t>
            </w:r>
            <w:r w:rsidRPr="00633BDA">
              <w:rPr>
                <w:rFonts w:ascii="Times New Roman" w:hAnsi="Times New Roman"/>
                <w:sz w:val="28"/>
                <w:szCs w:val="28"/>
              </w:rPr>
              <w:t>O</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d, Na</w:t>
            </w:r>
            <w:r w:rsidRPr="00633BDA">
              <w:rPr>
                <w:rFonts w:ascii="Times New Roman" w:hAnsi="Times New Roman"/>
                <w:sz w:val="28"/>
                <w:szCs w:val="28"/>
                <w:vertAlign w:val="subscript"/>
              </w:rPr>
              <w:t>2</w:t>
            </w:r>
            <w:r w:rsidRPr="00633BDA">
              <w:rPr>
                <w:rFonts w:ascii="Times New Roman" w:hAnsi="Times New Roman"/>
                <w:sz w:val="28"/>
                <w:szCs w:val="28"/>
              </w:rPr>
              <w:t>O + CO</w:t>
            </w:r>
            <w:r w:rsidRPr="00633BDA">
              <w:rPr>
                <w:rFonts w:ascii="Times New Roman" w:hAnsi="Times New Roman"/>
                <w:sz w:val="28"/>
                <w:szCs w:val="28"/>
                <w:vertAlign w:val="subscript"/>
              </w:rPr>
              <w:t>2</w:t>
            </w:r>
            <w:r w:rsidRPr="00633BDA">
              <w:rPr>
                <w:rFonts w:ascii="Times New Roman" w:hAnsi="Times New Roman"/>
                <w:sz w:val="28"/>
                <w:szCs w:val="28"/>
              </w:rPr>
              <w:t xml:space="preserve"> </w:t>
            </w:r>
            <w:r w:rsidRPr="00633BDA">
              <w:rPr>
                <w:rFonts w:ascii="Times New Roman" w:hAnsi="Times New Roman"/>
                <w:position w:val="-6"/>
                <w:sz w:val="28"/>
                <w:szCs w:val="28"/>
              </w:rPr>
              <w:object w:dxaOrig="300" w:dyaOrig="220">
                <v:shape id="_x0000_i1041" type="#_x0000_t75" style="width:15pt;height:11.25pt" o:ole="">
                  <v:imagedata r:id="rId32" o:title=""/>
                </v:shape>
                <o:OLEObject Type="Embed" ProgID="Equation.3" ShapeID="_x0000_i1041" DrawAspect="Content" ObjectID="_1629786646" r:id="rId41"/>
              </w:object>
            </w:r>
            <w:r w:rsidRPr="00633BDA">
              <w:rPr>
                <w:rFonts w:ascii="Times New Roman" w:hAnsi="Times New Roman"/>
                <w:sz w:val="28"/>
                <w:szCs w:val="28"/>
              </w:rPr>
              <w:t xml:space="preserve"> Na</w:t>
            </w:r>
            <w:r w:rsidRPr="00633BDA">
              <w:rPr>
                <w:rFonts w:ascii="Times New Roman" w:hAnsi="Times New Roman"/>
                <w:sz w:val="28"/>
                <w:szCs w:val="28"/>
                <w:vertAlign w:val="subscript"/>
              </w:rPr>
              <w:t>2</w:t>
            </w:r>
            <w:r w:rsidRPr="00633BDA">
              <w:rPr>
                <w:rFonts w:ascii="Times New Roman" w:hAnsi="Times New Roman"/>
                <w:sz w:val="28"/>
                <w:szCs w:val="28"/>
              </w:rPr>
              <w:t>CO</w:t>
            </w:r>
            <w:r w:rsidRPr="00633BDA">
              <w:rPr>
                <w:rFonts w:ascii="Times New Roman" w:hAnsi="Times New Roman"/>
                <w:sz w:val="28"/>
                <w:szCs w:val="28"/>
                <w:vertAlign w:val="subscript"/>
              </w:rPr>
              <w:t>3</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e, CaCO</w:t>
            </w:r>
            <w:r w:rsidRPr="00633BDA">
              <w:rPr>
                <w:rFonts w:ascii="Times New Roman" w:hAnsi="Times New Roman"/>
                <w:sz w:val="28"/>
                <w:szCs w:val="28"/>
                <w:vertAlign w:val="subscript"/>
              </w:rPr>
              <w:t>3</w:t>
            </w:r>
            <w:r w:rsidRPr="00633BDA">
              <w:rPr>
                <w:rFonts w:ascii="Times New Roman" w:hAnsi="Times New Roman"/>
                <w:sz w:val="28"/>
                <w:szCs w:val="28"/>
              </w:rPr>
              <w:t xml:space="preserve"> </w:t>
            </w:r>
            <w:r w:rsidRPr="00633BDA">
              <w:rPr>
                <w:rFonts w:ascii="Times New Roman" w:hAnsi="Times New Roman"/>
                <w:position w:val="-6"/>
                <w:sz w:val="28"/>
                <w:szCs w:val="28"/>
              </w:rPr>
              <w:object w:dxaOrig="300" w:dyaOrig="220">
                <v:shape id="_x0000_i1042" type="#_x0000_t75" style="width:15pt;height:11.25pt" o:ole="">
                  <v:imagedata r:id="rId32" o:title=""/>
                </v:shape>
                <o:OLEObject Type="Embed" ProgID="Equation.3" ShapeID="_x0000_i1042" DrawAspect="Content" ObjectID="_1629786647" r:id="rId42"/>
              </w:object>
            </w:r>
            <w:r w:rsidRPr="00633BDA">
              <w:rPr>
                <w:rFonts w:ascii="Times New Roman" w:hAnsi="Times New Roman"/>
                <w:sz w:val="28"/>
                <w:szCs w:val="28"/>
              </w:rPr>
              <w:t xml:space="preserve"> CaO + CO</w:t>
            </w:r>
            <w:r w:rsidRPr="00633BDA">
              <w:rPr>
                <w:rFonts w:ascii="Times New Roman" w:hAnsi="Times New Roman"/>
                <w:sz w:val="28"/>
                <w:szCs w:val="28"/>
                <w:vertAlign w:val="subscript"/>
              </w:rPr>
              <w:t>2</w:t>
            </w:r>
          </w:p>
        </w:tc>
        <w:tc>
          <w:tcPr>
            <w:tcW w:w="1820"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 đ</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 đ</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 đ</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 đ</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1 đ</w:t>
            </w:r>
          </w:p>
        </w:tc>
      </w:tr>
      <w:tr w:rsidR="000332CB" w:rsidRPr="00633BDA" w:rsidTr="004B67DF">
        <w:tc>
          <w:tcPr>
            <w:tcW w:w="1088"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Câu 2</w:t>
            </w:r>
          </w:p>
        </w:tc>
        <w:tc>
          <w:tcPr>
            <w:tcW w:w="6300" w:type="dxa"/>
          </w:tcPr>
          <w:p w:rsidR="000332CB" w:rsidRPr="00633BDA" w:rsidRDefault="000332CB" w:rsidP="004B67DF">
            <w:pPr>
              <w:pStyle w:val="NoSpacing"/>
              <w:rPr>
                <w:rFonts w:ascii="Times New Roman" w:hAnsi="Times New Roman"/>
                <w:sz w:val="28"/>
                <w:szCs w:val="28"/>
                <w:lang w:val="pt-BR"/>
              </w:rPr>
            </w:pPr>
          </w:p>
          <w:tbl>
            <w:tblPr>
              <w:tblW w:w="0" w:type="auto"/>
              <w:tblLook w:val="0000" w:firstRow="0" w:lastRow="0" w:firstColumn="0" w:lastColumn="0" w:noHBand="0" w:noVBand="0"/>
            </w:tblPr>
            <w:tblGrid>
              <w:gridCol w:w="1216"/>
              <w:gridCol w:w="1217"/>
              <w:gridCol w:w="1217"/>
              <w:gridCol w:w="1217"/>
              <w:gridCol w:w="1217"/>
            </w:tblGrid>
            <w:tr w:rsidR="000332CB" w:rsidRPr="00633BDA" w:rsidTr="004B67DF">
              <w:tc>
                <w:tcPr>
                  <w:tcW w:w="1216" w:type="dxa"/>
                  <w:vAlign w:val="center"/>
                </w:tcPr>
                <w:p w:rsidR="000332CB" w:rsidRPr="00633BDA" w:rsidRDefault="000332CB" w:rsidP="004B67DF">
                  <w:pPr>
                    <w:pStyle w:val="NoSpacing"/>
                    <w:rPr>
                      <w:rFonts w:ascii="Times New Roman" w:hAnsi="Times New Roman"/>
                      <w:sz w:val="28"/>
                      <w:szCs w:val="28"/>
                      <w:lang w:val="pt-BR"/>
                    </w:rPr>
                  </w:pP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CO</w:t>
                  </w:r>
                  <w:r w:rsidRPr="00633BDA">
                    <w:rPr>
                      <w:rFonts w:ascii="Times New Roman" w:hAnsi="Times New Roman"/>
                      <w:sz w:val="28"/>
                      <w:szCs w:val="28"/>
                      <w:vertAlign w:val="subscript"/>
                      <w:lang w:val="pt-BR"/>
                    </w:rPr>
                    <w:t>2</w:t>
                  </w:r>
                </w:p>
              </w:tc>
              <w:tc>
                <w:tcPr>
                  <w:tcW w:w="1217" w:type="dxa"/>
                  <w:vAlign w:val="center"/>
                </w:tcPr>
                <w:p w:rsidR="000332CB" w:rsidRPr="00633BDA" w:rsidRDefault="000332CB" w:rsidP="004B67DF">
                  <w:pPr>
                    <w:pStyle w:val="NoSpacing"/>
                    <w:rPr>
                      <w:rFonts w:ascii="Times New Roman" w:hAnsi="Times New Roman"/>
                      <w:sz w:val="28"/>
                      <w:szCs w:val="28"/>
                      <w:vertAlign w:val="subscript"/>
                      <w:lang w:val="pt-BR"/>
                    </w:rPr>
                  </w:pPr>
                  <w:r w:rsidRPr="00633BDA">
                    <w:rPr>
                      <w:rFonts w:ascii="Times New Roman" w:hAnsi="Times New Roman"/>
                      <w:sz w:val="28"/>
                      <w:szCs w:val="28"/>
                      <w:lang w:val="pt-BR"/>
                    </w:rPr>
                    <w:t>SO</w:t>
                  </w:r>
                  <w:r w:rsidRPr="00633BDA">
                    <w:rPr>
                      <w:rFonts w:ascii="Times New Roman" w:hAnsi="Times New Roman"/>
                      <w:sz w:val="28"/>
                      <w:szCs w:val="28"/>
                      <w:vertAlign w:val="subscript"/>
                      <w:lang w:val="pt-BR"/>
                    </w:rPr>
                    <w:t>2</w:t>
                  </w:r>
                </w:p>
              </w:tc>
              <w:tc>
                <w:tcPr>
                  <w:tcW w:w="1217" w:type="dxa"/>
                  <w:vAlign w:val="center"/>
                </w:tcPr>
                <w:p w:rsidR="000332CB" w:rsidRPr="00633BDA" w:rsidRDefault="000332CB" w:rsidP="004B67DF">
                  <w:pPr>
                    <w:pStyle w:val="NoSpacing"/>
                    <w:rPr>
                      <w:rFonts w:ascii="Times New Roman" w:hAnsi="Times New Roman"/>
                      <w:sz w:val="28"/>
                      <w:szCs w:val="28"/>
                      <w:vertAlign w:val="subscript"/>
                      <w:lang w:val="pt-BR"/>
                    </w:rPr>
                  </w:pPr>
                  <w:r w:rsidRPr="00633BDA">
                    <w:rPr>
                      <w:rFonts w:ascii="Times New Roman" w:hAnsi="Times New Roman"/>
                      <w:sz w:val="28"/>
                      <w:szCs w:val="28"/>
                      <w:lang w:val="pt-BR"/>
                    </w:rPr>
                    <w:t>N</w:t>
                  </w:r>
                  <w:r w:rsidRPr="00633BDA">
                    <w:rPr>
                      <w:rFonts w:ascii="Times New Roman" w:hAnsi="Times New Roman"/>
                      <w:sz w:val="28"/>
                      <w:szCs w:val="28"/>
                      <w:vertAlign w:val="subscript"/>
                      <w:lang w:val="pt-BR"/>
                    </w:rPr>
                    <w:t>2</w:t>
                  </w: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O</w:t>
                  </w:r>
                  <w:r w:rsidRPr="00633BDA">
                    <w:rPr>
                      <w:rFonts w:ascii="Times New Roman" w:hAnsi="Times New Roman"/>
                      <w:sz w:val="28"/>
                      <w:szCs w:val="28"/>
                      <w:vertAlign w:val="subscript"/>
                      <w:lang w:val="pt-BR"/>
                    </w:rPr>
                    <w:t>2</w:t>
                  </w:r>
                </w:p>
              </w:tc>
            </w:tr>
            <w:tr w:rsidR="000332CB" w:rsidRPr="00633BDA" w:rsidTr="004B67DF">
              <w:tc>
                <w:tcPr>
                  <w:tcW w:w="1216"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Dd nước Brom</w:t>
                  </w: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w:t>
                  </w: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Mất màu</w:t>
                  </w: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w:t>
                  </w: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w:t>
                  </w:r>
                </w:p>
              </w:tc>
            </w:tr>
            <w:tr w:rsidR="000332CB" w:rsidRPr="00633BDA" w:rsidTr="004B67DF">
              <w:tc>
                <w:tcPr>
                  <w:tcW w:w="1216"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Dd Ca(OH)</w:t>
                  </w:r>
                  <w:r w:rsidRPr="00633BDA">
                    <w:rPr>
                      <w:rFonts w:ascii="Times New Roman" w:hAnsi="Times New Roman"/>
                      <w:sz w:val="28"/>
                      <w:szCs w:val="28"/>
                      <w:vertAlign w:val="subscript"/>
                      <w:lang w:val="pt-BR"/>
                    </w:rPr>
                    <w:t>2</w:t>
                  </w: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Vẩn đục</w:t>
                  </w:r>
                </w:p>
              </w:tc>
              <w:tc>
                <w:tcPr>
                  <w:tcW w:w="1217" w:type="dxa"/>
                  <w:vAlign w:val="center"/>
                </w:tcPr>
                <w:p w:rsidR="000332CB" w:rsidRPr="00633BDA" w:rsidRDefault="000332CB" w:rsidP="004B67DF">
                  <w:pPr>
                    <w:pStyle w:val="NoSpacing"/>
                    <w:rPr>
                      <w:rFonts w:ascii="Times New Roman" w:hAnsi="Times New Roman"/>
                      <w:sz w:val="28"/>
                      <w:szCs w:val="28"/>
                      <w:lang w:val="pt-BR"/>
                    </w:rPr>
                  </w:pP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w:t>
                  </w: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w:t>
                  </w:r>
                </w:p>
              </w:tc>
            </w:tr>
            <w:tr w:rsidR="000332CB" w:rsidRPr="00633BDA" w:rsidTr="004B67DF">
              <w:tc>
                <w:tcPr>
                  <w:tcW w:w="1216"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Tàn đóm đỏ</w:t>
                  </w:r>
                </w:p>
              </w:tc>
              <w:tc>
                <w:tcPr>
                  <w:tcW w:w="1217" w:type="dxa"/>
                  <w:vAlign w:val="center"/>
                </w:tcPr>
                <w:p w:rsidR="000332CB" w:rsidRPr="00633BDA" w:rsidRDefault="000332CB" w:rsidP="004B67DF">
                  <w:pPr>
                    <w:pStyle w:val="NoSpacing"/>
                    <w:rPr>
                      <w:rFonts w:ascii="Times New Roman" w:hAnsi="Times New Roman"/>
                      <w:sz w:val="28"/>
                      <w:szCs w:val="28"/>
                      <w:lang w:val="pt-BR"/>
                    </w:rPr>
                  </w:pPr>
                </w:p>
              </w:tc>
              <w:tc>
                <w:tcPr>
                  <w:tcW w:w="1217" w:type="dxa"/>
                  <w:vAlign w:val="center"/>
                </w:tcPr>
                <w:p w:rsidR="000332CB" w:rsidRPr="00633BDA" w:rsidRDefault="000332CB" w:rsidP="004B67DF">
                  <w:pPr>
                    <w:pStyle w:val="NoSpacing"/>
                    <w:rPr>
                      <w:rFonts w:ascii="Times New Roman" w:hAnsi="Times New Roman"/>
                      <w:sz w:val="28"/>
                      <w:szCs w:val="28"/>
                      <w:lang w:val="pt-BR"/>
                    </w:rPr>
                  </w:pP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w:t>
                  </w:r>
                </w:p>
              </w:tc>
              <w:tc>
                <w:tcPr>
                  <w:tcW w:w="1217" w:type="dxa"/>
                  <w:vAlign w:val="center"/>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Bùng cháy</w:t>
                  </w:r>
                </w:p>
              </w:tc>
            </w:tr>
          </w:tbl>
          <w:p w:rsidR="000332CB" w:rsidRPr="00633BDA" w:rsidRDefault="000332CB" w:rsidP="004B67DF">
            <w:pPr>
              <w:pStyle w:val="NoSpacing"/>
              <w:rPr>
                <w:rFonts w:ascii="Times New Roman" w:hAnsi="Times New Roman"/>
                <w:sz w:val="28"/>
                <w:szCs w:val="28"/>
                <w:lang w:val="pt-BR"/>
              </w:rPr>
            </w:pPr>
          </w:p>
        </w:tc>
        <w:tc>
          <w:tcPr>
            <w:tcW w:w="1820"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2đ</w:t>
            </w:r>
          </w:p>
        </w:tc>
      </w:tr>
      <w:tr w:rsidR="000332CB" w:rsidRPr="00633BDA" w:rsidTr="004B67DF">
        <w:tc>
          <w:tcPr>
            <w:tcW w:w="1088" w:type="dxa"/>
          </w:tcPr>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Câu 3</w:t>
            </w:r>
          </w:p>
        </w:tc>
        <w:tc>
          <w:tcPr>
            <w:tcW w:w="6300" w:type="dxa"/>
          </w:tcPr>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n</w:t>
            </w:r>
            <w:r w:rsidRPr="00633BDA">
              <w:rPr>
                <w:rFonts w:ascii="Times New Roman" w:hAnsi="Times New Roman"/>
                <w:position w:val="-28"/>
                <w:sz w:val="28"/>
                <w:szCs w:val="28"/>
                <w:lang w:val="pt-BR"/>
              </w:rPr>
              <w:object w:dxaOrig="2160" w:dyaOrig="660">
                <v:shape id="_x0000_i1043" type="#_x0000_t75" style="width:108pt;height:33pt" o:ole="">
                  <v:imagedata r:id="rId43" o:title=""/>
                </v:shape>
                <o:OLEObject Type="Embed" ProgID="Equation.3" ShapeID="_x0000_i1043" DrawAspect="Content" ObjectID="_1629786648" r:id="rId44"/>
              </w:objec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 xml:space="preserve">                           CO</w:t>
            </w:r>
            <w:r w:rsidRPr="00633BDA">
              <w:rPr>
                <w:rFonts w:ascii="Times New Roman" w:hAnsi="Times New Roman"/>
                <w:sz w:val="28"/>
                <w:szCs w:val="28"/>
                <w:vertAlign w:val="subscript"/>
              </w:rPr>
              <w:t>2</w:t>
            </w:r>
            <w:r w:rsidRPr="00633BDA">
              <w:rPr>
                <w:rFonts w:ascii="Times New Roman" w:hAnsi="Times New Roman"/>
                <w:sz w:val="28"/>
                <w:szCs w:val="28"/>
              </w:rPr>
              <w:t xml:space="preserve"> + NaOH -&gt; NaHCO</w:t>
            </w:r>
            <w:r w:rsidRPr="00633BDA">
              <w:rPr>
                <w:rFonts w:ascii="Times New Roman" w:hAnsi="Times New Roman"/>
                <w:sz w:val="28"/>
                <w:szCs w:val="28"/>
                <w:vertAlign w:val="subscript"/>
              </w:rPr>
              <w:t>3</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Tỉ lệ                       1           1                 1</w:t>
            </w:r>
          </w:p>
          <w:p w:rsidR="000332CB" w:rsidRPr="00633BDA" w:rsidRDefault="000332CB" w:rsidP="004B67DF">
            <w:pPr>
              <w:pStyle w:val="NoSpacing"/>
              <w:rPr>
                <w:rFonts w:ascii="Times New Roman" w:hAnsi="Times New Roman"/>
                <w:sz w:val="28"/>
                <w:szCs w:val="28"/>
              </w:rPr>
            </w:pPr>
            <w:r w:rsidRPr="00633BDA">
              <w:rPr>
                <w:rFonts w:ascii="Times New Roman" w:hAnsi="Times New Roman"/>
                <w:sz w:val="28"/>
                <w:szCs w:val="28"/>
              </w:rPr>
              <w:t>Vậy có                   x           x                 x</w:t>
            </w: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 xml:space="preserve">                           CO</w:t>
            </w:r>
            <w:r w:rsidRPr="00633BDA">
              <w:rPr>
                <w:rFonts w:ascii="Times New Roman" w:hAnsi="Times New Roman"/>
                <w:sz w:val="28"/>
                <w:szCs w:val="28"/>
                <w:vertAlign w:val="subscript"/>
                <w:lang w:val="pt-BR"/>
              </w:rPr>
              <w:t>2</w:t>
            </w:r>
            <w:r w:rsidRPr="00633BDA">
              <w:rPr>
                <w:rFonts w:ascii="Times New Roman" w:hAnsi="Times New Roman"/>
                <w:sz w:val="28"/>
                <w:szCs w:val="28"/>
                <w:lang w:val="pt-BR"/>
              </w:rPr>
              <w:t xml:space="preserve"> + 2NaOH -&gt; Na</w:t>
            </w:r>
            <w:r w:rsidRPr="00633BDA">
              <w:rPr>
                <w:rFonts w:ascii="Times New Roman" w:hAnsi="Times New Roman"/>
                <w:sz w:val="28"/>
                <w:szCs w:val="28"/>
                <w:vertAlign w:val="subscript"/>
                <w:lang w:val="pt-BR"/>
              </w:rPr>
              <w:t>2</w:t>
            </w:r>
            <w:r w:rsidRPr="00633BDA">
              <w:rPr>
                <w:rFonts w:ascii="Times New Roman" w:hAnsi="Times New Roman"/>
                <w:sz w:val="28"/>
                <w:szCs w:val="28"/>
                <w:lang w:val="pt-BR"/>
              </w:rPr>
              <w:t>CO</w:t>
            </w:r>
            <w:r w:rsidRPr="00633BDA">
              <w:rPr>
                <w:rFonts w:ascii="Times New Roman" w:hAnsi="Times New Roman"/>
                <w:sz w:val="28"/>
                <w:szCs w:val="28"/>
                <w:vertAlign w:val="subscript"/>
                <w:lang w:val="pt-BR"/>
              </w:rPr>
              <w:t>3</w:t>
            </w:r>
            <w:r w:rsidRPr="00633BDA">
              <w:rPr>
                <w:rFonts w:ascii="Times New Roman" w:hAnsi="Times New Roman"/>
                <w:sz w:val="28"/>
                <w:szCs w:val="28"/>
                <w:lang w:val="pt-BR"/>
              </w:rPr>
              <w:t xml:space="preserve"> + H</w:t>
            </w:r>
            <w:r w:rsidRPr="00633BDA">
              <w:rPr>
                <w:rFonts w:ascii="Times New Roman" w:hAnsi="Times New Roman"/>
                <w:sz w:val="28"/>
                <w:szCs w:val="28"/>
                <w:vertAlign w:val="subscript"/>
                <w:lang w:val="pt-BR"/>
              </w:rPr>
              <w:t>2</w:t>
            </w:r>
            <w:r w:rsidRPr="00633BDA">
              <w:rPr>
                <w:rFonts w:ascii="Times New Roman" w:hAnsi="Times New Roman"/>
                <w:sz w:val="28"/>
                <w:szCs w:val="28"/>
                <w:lang w:val="pt-BR"/>
              </w:rPr>
              <w:t>O</w:t>
            </w: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Tỉ lệ                       1                             1</w:t>
            </w: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Vậy có                   y                             y</w:t>
            </w: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 xml:space="preserve">Theo bài ra </w:t>
            </w:r>
            <w:r w:rsidRPr="00633BDA">
              <w:rPr>
                <w:rFonts w:ascii="Times New Roman" w:hAnsi="Times New Roman"/>
                <w:position w:val="-34"/>
                <w:sz w:val="28"/>
                <w:szCs w:val="28"/>
                <w:lang w:val="pt-BR"/>
              </w:rPr>
              <w:object w:dxaOrig="1300" w:dyaOrig="800">
                <v:shape id="_x0000_i1044" type="#_x0000_t75" style="width:65.25pt;height:40.5pt" o:ole="">
                  <v:imagedata r:id="rId45" o:title=""/>
                </v:shape>
                <o:OLEObject Type="Embed" ProgID="Equation.3" ShapeID="_x0000_i1044" DrawAspect="Content" ObjectID="_1629786649" r:id="rId46"/>
              </w:object>
            </w:r>
            <w:r w:rsidRPr="00633BDA">
              <w:rPr>
                <w:rFonts w:ascii="Times New Roman" w:hAnsi="Times New Roman"/>
                <w:sz w:val="28"/>
                <w:szCs w:val="28"/>
                <w:lang w:val="pt-BR"/>
              </w:rPr>
              <w:t xml:space="preserve"> </w:t>
            </w:r>
            <w:r w:rsidRPr="00633BDA">
              <w:rPr>
                <w:rFonts w:ascii="Times New Roman" w:hAnsi="Times New Roman"/>
                <w:sz w:val="28"/>
                <w:szCs w:val="28"/>
                <w:lang w:val="pt-BR"/>
              </w:rPr>
              <w:sym w:font="Wingdings" w:char="F0F3"/>
            </w:r>
            <w:r w:rsidRPr="00633BDA">
              <w:rPr>
                <w:rFonts w:ascii="Times New Roman" w:hAnsi="Times New Roman"/>
                <w:sz w:val="28"/>
                <w:szCs w:val="28"/>
                <w:lang w:val="pt-BR"/>
              </w:rPr>
              <w:t xml:space="preserve"> </w:t>
            </w:r>
            <w:r w:rsidRPr="00633BDA">
              <w:rPr>
                <w:rFonts w:ascii="Times New Roman" w:hAnsi="Times New Roman"/>
                <w:position w:val="-30"/>
                <w:sz w:val="28"/>
                <w:szCs w:val="28"/>
                <w:lang w:val="pt-BR"/>
              </w:rPr>
              <w:object w:dxaOrig="2000" w:dyaOrig="720">
                <v:shape id="_x0000_i1045" type="#_x0000_t75" style="width:99.75pt;height:36pt" o:ole="">
                  <v:imagedata r:id="rId47" o:title=""/>
                </v:shape>
                <o:OLEObject Type="Embed" ProgID="Equation.3" ShapeID="_x0000_i1045" DrawAspect="Content" ObjectID="_1629786650" r:id="rId48"/>
              </w:object>
            </w:r>
            <w:r w:rsidRPr="00633BDA">
              <w:rPr>
                <w:rFonts w:ascii="Times New Roman" w:hAnsi="Times New Roman"/>
                <w:sz w:val="28"/>
                <w:szCs w:val="28"/>
                <w:lang w:val="pt-BR"/>
              </w:rPr>
              <w:t xml:space="preserve"> </w:t>
            </w: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sym w:font="Wingdings" w:char="F0F3"/>
            </w:r>
            <w:r w:rsidRPr="00633BDA">
              <w:rPr>
                <w:rFonts w:ascii="Times New Roman" w:hAnsi="Times New Roman"/>
                <w:sz w:val="28"/>
                <w:szCs w:val="28"/>
                <w:lang w:val="pt-BR"/>
              </w:rPr>
              <w:t xml:space="preserve"> </w:t>
            </w:r>
            <w:r w:rsidRPr="00633BDA">
              <w:rPr>
                <w:rFonts w:ascii="Times New Roman" w:hAnsi="Times New Roman"/>
                <w:position w:val="-30"/>
                <w:sz w:val="28"/>
                <w:szCs w:val="28"/>
                <w:lang w:val="pt-BR"/>
              </w:rPr>
              <w:object w:dxaOrig="960" w:dyaOrig="720">
                <v:shape id="_x0000_i1046" type="#_x0000_t75" style="width:48pt;height:36pt" o:ole="">
                  <v:imagedata r:id="rId49" o:title=""/>
                </v:shape>
                <o:OLEObject Type="Embed" ProgID="Equation.3" ShapeID="_x0000_i1046" DrawAspect="Content" ObjectID="_1629786651" r:id="rId50"/>
              </w:object>
            </w: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m</w:t>
            </w:r>
            <w:r w:rsidRPr="00633BDA">
              <w:rPr>
                <w:rFonts w:ascii="Times New Roman" w:hAnsi="Times New Roman"/>
                <w:position w:val="-12"/>
                <w:sz w:val="28"/>
                <w:szCs w:val="28"/>
                <w:lang w:val="pt-BR"/>
              </w:rPr>
              <w:object w:dxaOrig="2600" w:dyaOrig="360">
                <v:shape id="_x0000_i1047" type="#_x0000_t75" style="width:129.75pt;height:18.75pt" o:ole="">
                  <v:imagedata r:id="rId51" o:title=""/>
                </v:shape>
                <o:OLEObject Type="Embed" ProgID="Equation.3" ShapeID="_x0000_i1047" DrawAspect="Content" ObjectID="_1629786652" r:id="rId52"/>
              </w:object>
            </w:r>
            <w:r w:rsidRPr="00633BDA">
              <w:rPr>
                <w:rFonts w:ascii="Times New Roman" w:hAnsi="Times New Roman"/>
                <w:sz w:val="28"/>
                <w:szCs w:val="28"/>
                <w:lang w:val="pt-BR"/>
              </w:rPr>
              <w:t>g</w:t>
            </w: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mNa</w:t>
            </w:r>
            <w:r w:rsidRPr="00633BDA">
              <w:rPr>
                <w:rFonts w:ascii="Times New Roman" w:hAnsi="Times New Roman"/>
                <w:sz w:val="28"/>
                <w:szCs w:val="28"/>
                <w:vertAlign w:val="subscript"/>
                <w:lang w:val="pt-BR"/>
              </w:rPr>
              <w:t>2</w:t>
            </w:r>
            <w:r w:rsidRPr="00633BDA">
              <w:rPr>
                <w:rFonts w:ascii="Times New Roman" w:hAnsi="Times New Roman"/>
                <w:sz w:val="28"/>
                <w:szCs w:val="28"/>
                <w:lang w:val="pt-BR"/>
              </w:rPr>
              <w:t>CO</w:t>
            </w:r>
            <w:r w:rsidRPr="00633BDA">
              <w:rPr>
                <w:rFonts w:ascii="Times New Roman" w:hAnsi="Times New Roman"/>
                <w:sz w:val="28"/>
                <w:szCs w:val="28"/>
                <w:vertAlign w:val="subscript"/>
                <w:lang w:val="pt-BR"/>
              </w:rPr>
              <w:t>3</w:t>
            </w:r>
            <w:r w:rsidRPr="00633BDA">
              <w:rPr>
                <w:rFonts w:ascii="Times New Roman" w:hAnsi="Times New Roman"/>
                <w:sz w:val="28"/>
                <w:szCs w:val="28"/>
                <w:lang w:val="pt-BR"/>
              </w:rPr>
              <w:t xml:space="preserve"> = 0,1.106 = 10,6g</w:t>
            </w:r>
          </w:p>
        </w:tc>
        <w:tc>
          <w:tcPr>
            <w:tcW w:w="1820" w:type="dxa"/>
          </w:tcPr>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1đ</w:t>
            </w: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1đ</w:t>
            </w:r>
          </w:p>
          <w:p w:rsidR="000332CB" w:rsidRPr="00633BDA" w:rsidRDefault="000332CB" w:rsidP="004B67DF">
            <w:pPr>
              <w:pStyle w:val="NoSpacing"/>
              <w:rPr>
                <w:rFonts w:ascii="Times New Roman" w:hAnsi="Times New Roman"/>
                <w:sz w:val="28"/>
                <w:szCs w:val="28"/>
                <w:lang w:val="pt-BR"/>
              </w:rPr>
            </w:pPr>
            <w:r w:rsidRPr="00633BDA">
              <w:rPr>
                <w:rFonts w:ascii="Times New Roman" w:hAnsi="Times New Roman"/>
                <w:sz w:val="28"/>
                <w:szCs w:val="28"/>
                <w:lang w:val="pt-BR"/>
              </w:rPr>
              <w:t>1đ</w:t>
            </w:r>
          </w:p>
        </w:tc>
      </w:tr>
    </w:tbl>
    <w:p w:rsidR="000332CB" w:rsidRPr="00633BDA" w:rsidRDefault="000332CB" w:rsidP="000332CB">
      <w:pPr>
        <w:pStyle w:val="NoSpacing"/>
        <w:rPr>
          <w:rFonts w:ascii="Times New Roman" w:hAnsi="Times New Roman"/>
          <w:b/>
          <w:bCs/>
          <w:sz w:val="28"/>
          <w:szCs w:val="28"/>
        </w:rPr>
      </w:pPr>
      <w:r w:rsidRPr="00633BDA">
        <w:rPr>
          <w:rFonts w:ascii="Times New Roman" w:hAnsi="Times New Roman"/>
          <w:b/>
          <w:bCs/>
          <w:sz w:val="28"/>
          <w:szCs w:val="28"/>
        </w:rPr>
        <w:t xml:space="preserve">   D ) Hướng dẫn về nhà :</w:t>
      </w:r>
    </w:p>
    <w:p w:rsidR="000332CB" w:rsidRPr="00633BDA" w:rsidRDefault="000332CB" w:rsidP="000332CB">
      <w:pPr>
        <w:pStyle w:val="NoSpacing"/>
        <w:rPr>
          <w:rFonts w:ascii="Times New Roman" w:hAnsi="Times New Roman"/>
          <w:sz w:val="28"/>
          <w:szCs w:val="28"/>
        </w:rPr>
      </w:pPr>
      <w:r w:rsidRPr="00633BDA">
        <w:rPr>
          <w:rFonts w:ascii="Times New Roman" w:hAnsi="Times New Roman"/>
          <w:sz w:val="28"/>
          <w:szCs w:val="28"/>
        </w:rPr>
        <w:t xml:space="preserve">        Ôn lại các kiến thức đã học ở các bài trước .</w:t>
      </w:r>
    </w:p>
    <w:p w:rsidR="000332CB" w:rsidRPr="00633BDA" w:rsidRDefault="000332CB" w:rsidP="000332CB">
      <w:pPr>
        <w:pStyle w:val="NoSpacing"/>
        <w:rPr>
          <w:rFonts w:ascii="Times New Roman" w:hAnsi="Times New Roman"/>
          <w:sz w:val="28"/>
          <w:szCs w:val="28"/>
          <w:lang w:val="sv-SE"/>
        </w:rPr>
      </w:pPr>
      <w:r w:rsidRPr="00633BDA">
        <w:rPr>
          <w:rFonts w:ascii="Times New Roman" w:hAnsi="Times New Roman"/>
          <w:sz w:val="28"/>
          <w:szCs w:val="28"/>
          <w:lang w:val="nl-NL"/>
        </w:rPr>
        <w:t xml:space="preserve"> </w:t>
      </w:r>
      <w:r w:rsidRPr="00633BDA">
        <w:rPr>
          <w:rFonts w:ascii="Times New Roman" w:hAnsi="Times New Roman"/>
          <w:b/>
          <w:sz w:val="28"/>
          <w:szCs w:val="28"/>
          <w:lang w:val="sv-SE"/>
        </w:rPr>
        <w:t>* Rút kinh nghiệm</w:t>
      </w:r>
    </w:p>
    <w:p w:rsidR="00C96EA6" w:rsidRDefault="000332CB" w:rsidP="000332CB">
      <w:pPr>
        <w:tabs>
          <w:tab w:val="left" w:pos="5810"/>
        </w:tabs>
        <w:rPr>
          <w:lang w:val="sv-SE"/>
        </w:rPr>
      </w:pPr>
      <w:r w:rsidRPr="00633BDA">
        <w:rPr>
          <w:lang w:val="sv-SE"/>
        </w:rPr>
        <w:t>............................................................................................................................................................................................................................................................................</w:t>
      </w:r>
    </w:p>
    <w:p w:rsidR="00C96EA6" w:rsidRDefault="00C96EA6" w:rsidP="000332CB">
      <w:pPr>
        <w:tabs>
          <w:tab w:val="left" w:pos="5810"/>
        </w:tabs>
        <w:rPr>
          <w:lang w:val="sv-SE"/>
        </w:rPr>
      </w:pPr>
    </w:p>
    <w:p w:rsidR="00C96EA6" w:rsidRDefault="00C96EA6" w:rsidP="000332CB">
      <w:pPr>
        <w:tabs>
          <w:tab w:val="left" w:pos="5810"/>
        </w:tabs>
        <w:rPr>
          <w:lang w:val="sv-SE"/>
        </w:rPr>
      </w:pPr>
    </w:p>
    <w:p w:rsidR="00C96EA6" w:rsidRDefault="00C96EA6" w:rsidP="000332CB">
      <w:pPr>
        <w:tabs>
          <w:tab w:val="left" w:pos="5810"/>
        </w:tabs>
        <w:rPr>
          <w:lang w:val="sv-SE"/>
        </w:rPr>
      </w:pPr>
    </w:p>
    <w:p w:rsidR="00C96EA6" w:rsidRDefault="00C96EA6" w:rsidP="000332CB">
      <w:pPr>
        <w:tabs>
          <w:tab w:val="left" w:pos="5810"/>
        </w:tabs>
        <w:rPr>
          <w:lang w:val="sv-SE"/>
        </w:rPr>
      </w:pPr>
    </w:p>
    <w:p w:rsidR="00C96EA6" w:rsidRDefault="00C96EA6" w:rsidP="000332CB">
      <w:pPr>
        <w:tabs>
          <w:tab w:val="left" w:pos="5810"/>
        </w:tabs>
        <w:rPr>
          <w:lang w:val="sv-SE"/>
        </w:rPr>
      </w:pPr>
    </w:p>
    <w:p w:rsidR="00C96EA6" w:rsidRDefault="00C96EA6" w:rsidP="000332CB">
      <w:pPr>
        <w:tabs>
          <w:tab w:val="left" w:pos="5810"/>
        </w:tabs>
        <w:rPr>
          <w:lang w:val="sv-SE"/>
        </w:rPr>
      </w:pPr>
    </w:p>
    <w:p w:rsidR="00C96EA6" w:rsidRDefault="00C96EA6" w:rsidP="00C96EA6">
      <w:pPr>
        <w:rPr>
          <w:b/>
          <w:u w:val="single"/>
          <w:lang w:val="de-DE"/>
        </w:rPr>
      </w:pPr>
    </w:p>
    <w:p w:rsidR="00C96EA6" w:rsidRDefault="00C96EA6" w:rsidP="00C96EA6">
      <w:pPr>
        <w:rPr>
          <w:b/>
          <w:u w:val="single"/>
          <w:lang w:val="de-DE"/>
        </w:rPr>
      </w:pPr>
    </w:p>
    <w:p w:rsidR="00C96EA6" w:rsidRDefault="00C96EA6" w:rsidP="00C96EA6">
      <w:pPr>
        <w:rPr>
          <w:b/>
          <w:u w:val="single"/>
          <w:lang w:val="de-DE"/>
        </w:rPr>
      </w:pPr>
    </w:p>
    <w:p w:rsidR="00C96EA6" w:rsidRPr="001623A5" w:rsidRDefault="00C96EA6" w:rsidP="00C96EA6">
      <w:pPr>
        <w:pStyle w:val="NoSpacing"/>
        <w:rPr>
          <w:rFonts w:ascii="Times New Roman" w:hAnsi="Times New Roman"/>
          <w:b/>
          <w:sz w:val="28"/>
          <w:szCs w:val="28"/>
        </w:rPr>
      </w:pPr>
      <w:r w:rsidRPr="001623A5">
        <w:rPr>
          <w:rFonts w:ascii="Times New Roman" w:hAnsi="Times New Roman"/>
          <w:b/>
          <w:sz w:val="28"/>
          <w:szCs w:val="28"/>
        </w:rPr>
        <w:t>TUẦN</w:t>
      </w:r>
      <w:r>
        <w:rPr>
          <w:rFonts w:ascii="Times New Roman" w:hAnsi="Times New Roman"/>
          <w:b/>
          <w:sz w:val="28"/>
          <w:szCs w:val="28"/>
        </w:rPr>
        <w:t xml:space="preserve"> 6</w:t>
      </w:r>
    </w:p>
    <w:p w:rsidR="00C96EA6" w:rsidRPr="00655618" w:rsidRDefault="00C96EA6" w:rsidP="00C96EA6">
      <w:pPr>
        <w:pStyle w:val="NoSpacing"/>
        <w:rPr>
          <w:rFonts w:ascii="Times New Roman" w:hAnsi="Times New Roman"/>
          <w:i/>
          <w:sz w:val="28"/>
          <w:szCs w:val="28"/>
          <w:lang w:eastAsia="ja-JP"/>
        </w:rPr>
      </w:pPr>
      <w:r w:rsidRPr="00655618">
        <w:rPr>
          <w:rFonts w:ascii="Times New Roman" w:hAnsi="Times New Roman"/>
          <w:i/>
          <w:sz w:val="28"/>
          <w:szCs w:val="28"/>
        </w:rPr>
        <w:t>Ngày soạn: ........./</w:t>
      </w:r>
      <w:r>
        <w:rPr>
          <w:rFonts w:ascii="Times New Roman" w:hAnsi="Times New Roman"/>
          <w:i/>
          <w:sz w:val="28"/>
          <w:szCs w:val="28"/>
        </w:rPr>
        <w:t>9</w:t>
      </w:r>
      <w:r w:rsidRPr="00655618">
        <w:rPr>
          <w:rFonts w:ascii="Times New Roman" w:hAnsi="Times New Roman"/>
          <w:i/>
          <w:sz w:val="28"/>
          <w:szCs w:val="28"/>
        </w:rPr>
        <w:t>/201</w:t>
      </w:r>
      <w:r w:rsidRPr="00655618">
        <w:rPr>
          <w:rFonts w:ascii="Times New Roman" w:hAnsi="Times New Roman"/>
          <w:i/>
          <w:sz w:val="28"/>
          <w:szCs w:val="28"/>
          <w:lang w:eastAsia="ja-JP"/>
        </w:rPr>
        <w:t>8</w:t>
      </w:r>
      <w:r w:rsidRPr="00655618">
        <w:rPr>
          <w:rFonts w:ascii="Times New Roman" w:hAnsi="Times New Roman"/>
          <w:i/>
          <w:sz w:val="28"/>
          <w:szCs w:val="28"/>
        </w:rPr>
        <w:t xml:space="preserve">  </w:t>
      </w:r>
    </w:p>
    <w:p w:rsidR="00C96EA6" w:rsidRPr="00655618" w:rsidRDefault="00C96EA6" w:rsidP="00C96EA6">
      <w:pPr>
        <w:pStyle w:val="NoSpacing"/>
        <w:rPr>
          <w:rFonts w:ascii="Times New Roman" w:hAnsi="Times New Roman"/>
          <w:i/>
          <w:sz w:val="28"/>
          <w:szCs w:val="28"/>
          <w:u w:val="single"/>
          <w:lang w:val="nl-NL"/>
        </w:rPr>
      </w:pPr>
      <w:r w:rsidRPr="00655618">
        <w:rPr>
          <w:rFonts w:ascii="Times New Roman" w:hAnsi="Times New Roman"/>
          <w:i/>
          <w:sz w:val="28"/>
          <w:szCs w:val="28"/>
        </w:rPr>
        <w:t xml:space="preserve">Ngày dạy:      </w:t>
      </w:r>
    </w:p>
    <w:p w:rsidR="00CB0EBB" w:rsidRPr="00BE251D" w:rsidRDefault="00C96EA6" w:rsidP="00CB0EBB">
      <w:pPr>
        <w:rPr>
          <w:b/>
          <w:i/>
          <w:lang w:val="de-DE"/>
        </w:rPr>
      </w:pPr>
      <w:r w:rsidRPr="00BC0C38">
        <w:rPr>
          <w:b/>
          <w:lang w:val="nl-NL"/>
        </w:rPr>
        <w:t xml:space="preserve">I. </w:t>
      </w:r>
      <w:r w:rsidRPr="00CB0EBB">
        <w:rPr>
          <w:b/>
          <w:lang w:val="nl-NL"/>
        </w:rPr>
        <w:t>BÀI</w:t>
      </w:r>
      <w:r w:rsidR="00CB0EBB" w:rsidRPr="00CB0EBB">
        <w:rPr>
          <w:b/>
          <w:lang w:val="nl-NL"/>
        </w:rPr>
        <w:t xml:space="preserve"> 7</w:t>
      </w:r>
      <w:r w:rsidRPr="00CB0EBB">
        <w:rPr>
          <w:b/>
          <w:lang w:val="nl-NL"/>
        </w:rPr>
        <w:t xml:space="preserve">: </w:t>
      </w:r>
      <w:r w:rsidR="00CB0EBB" w:rsidRPr="00CB0EBB">
        <w:rPr>
          <w:b/>
          <w:lang w:val="de-DE"/>
        </w:rPr>
        <w:t>TÍNH CHẤT HÓA HỌC CỦA BAZƠ</w:t>
      </w:r>
    </w:p>
    <w:p w:rsidR="00C96EA6" w:rsidRPr="00BC0C38" w:rsidRDefault="00C96EA6" w:rsidP="00C96EA6">
      <w:pPr>
        <w:pStyle w:val="NoSpacing"/>
        <w:rPr>
          <w:rFonts w:ascii="Times New Roman" w:hAnsi="Times New Roman"/>
          <w:b/>
          <w:sz w:val="28"/>
          <w:szCs w:val="28"/>
          <w:lang w:val="nl-NL"/>
        </w:rPr>
      </w:pPr>
    </w:p>
    <w:p w:rsidR="00C96EA6" w:rsidRPr="00BC0C38" w:rsidRDefault="00C96EA6" w:rsidP="00C96EA6">
      <w:pPr>
        <w:pStyle w:val="NoSpacing"/>
        <w:rPr>
          <w:rFonts w:ascii="Times New Roman" w:hAnsi="Times New Roman"/>
          <w:b/>
          <w:sz w:val="28"/>
          <w:szCs w:val="28"/>
          <w:lang w:val="nl-NL"/>
        </w:rPr>
      </w:pPr>
      <w:r w:rsidRPr="00BC0C38">
        <w:rPr>
          <w:rFonts w:ascii="Times New Roman" w:hAnsi="Times New Roman"/>
          <w:b/>
          <w:sz w:val="28"/>
          <w:szCs w:val="28"/>
          <w:lang w:val="nl-NL"/>
        </w:rPr>
        <w:t>II.</w:t>
      </w:r>
      <w:r w:rsidRPr="00BC0C38">
        <w:rPr>
          <w:rFonts w:ascii="Times New Roman" w:hAnsi="Times New Roman"/>
          <w:b/>
          <w:i/>
          <w:sz w:val="28"/>
          <w:szCs w:val="28"/>
          <w:lang w:val="nl-NL"/>
        </w:rPr>
        <w:t xml:space="preserve"> </w:t>
      </w:r>
      <w:r w:rsidRPr="00BC0C38">
        <w:rPr>
          <w:rFonts w:ascii="Times New Roman" w:hAnsi="Times New Roman"/>
          <w:b/>
          <w:sz w:val="28"/>
          <w:szCs w:val="28"/>
          <w:lang w:val="nl-NL"/>
        </w:rPr>
        <w:t xml:space="preserve">TIẾT:  </w:t>
      </w:r>
      <w:r w:rsidR="00CB0EBB">
        <w:rPr>
          <w:rFonts w:ascii="Times New Roman" w:hAnsi="Times New Roman"/>
          <w:b/>
          <w:sz w:val="28"/>
          <w:szCs w:val="28"/>
          <w:lang w:val="nl-NL"/>
        </w:rPr>
        <w:t>11</w:t>
      </w:r>
      <w:r w:rsidRPr="00BC0C38">
        <w:rPr>
          <w:rFonts w:ascii="Times New Roman" w:hAnsi="Times New Roman"/>
          <w:b/>
          <w:sz w:val="28"/>
          <w:szCs w:val="28"/>
          <w:lang w:val="nl-NL"/>
        </w:rPr>
        <w:t xml:space="preserve">   </w:t>
      </w:r>
    </w:p>
    <w:p w:rsidR="00C96EA6" w:rsidRPr="001623A5" w:rsidRDefault="00C96EA6" w:rsidP="00C96EA6">
      <w:pPr>
        <w:pStyle w:val="NoSpacing"/>
        <w:rPr>
          <w:rFonts w:ascii="Times New Roman" w:hAnsi="Times New Roman"/>
          <w:b/>
          <w:sz w:val="28"/>
          <w:szCs w:val="28"/>
          <w:lang w:val="nl-NL"/>
        </w:rPr>
      </w:pPr>
      <w:r w:rsidRPr="00BC0C38">
        <w:rPr>
          <w:rFonts w:ascii="Times New Roman" w:hAnsi="Times New Roman"/>
          <w:b/>
          <w:sz w:val="28"/>
          <w:szCs w:val="28"/>
          <w:lang w:val="nl-NL"/>
        </w:rPr>
        <w:t xml:space="preserve">III. </w:t>
      </w:r>
      <w:r w:rsidRPr="00BC0C38">
        <w:rPr>
          <w:rFonts w:ascii="Times New Roman" w:hAnsi="Times New Roman"/>
          <w:b/>
          <w:bCs/>
          <w:sz w:val="28"/>
          <w:szCs w:val="28"/>
          <w:u w:val="single"/>
          <w:lang w:val="nl-NL"/>
        </w:rPr>
        <w:t>MỤC TIÊU BÀI HỌC:</w:t>
      </w:r>
    </w:p>
    <w:p w:rsidR="00C96EA6" w:rsidRPr="00655618" w:rsidRDefault="00C96EA6" w:rsidP="00C96EA6">
      <w:pPr>
        <w:pStyle w:val="NoSpacing"/>
        <w:rPr>
          <w:rFonts w:ascii="Times New Roman" w:hAnsi="Times New Roman"/>
          <w:sz w:val="28"/>
          <w:szCs w:val="28"/>
        </w:rPr>
      </w:pPr>
      <w:r w:rsidRPr="00655618">
        <w:rPr>
          <w:rFonts w:ascii="Times New Roman" w:hAnsi="Times New Roman"/>
          <w:sz w:val="28"/>
          <w:szCs w:val="28"/>
        </w:rPr>
        <w:t xml:space="preserve">1. Kiến thức: </w:t>
      </w:r>
    </w:p>
    <w:p w:rsidR="00CB0EBB" w:rsidRPr="00BE251D" w:rsidRDefault="00CB0EBB" w:rsidP="00CB0EBB">
      <w:pPr>
        <w:numPr>
          <w:ilvl w:val="0"/>
          <w:numId w:val="14"/>
        </w:numPr>
        <w:tabs>
          <w:tab w:val="clear" w:pos="1158"/>
        </w:tabs>
        <w:ind w:left="270"/>
        <w:rPr>
          <w:lang w:val="de-DE"/>
        </w:rPr>
      </w:pPr>
      <w:r w:rsidRPr="00BE251D">
        <w:rPr>
          <w:lang w:val="de-DE"/>
        </w:rPr>
        <w:t xml:space="preserve">Những </w:t>
      </w:r>
      <w:r>
        <w:rPr>
          <w:lang w:val="de-DE"/>
        </w:rPr>
        <w:t xml:space="preserve">tính chất hóa </w:t>
      </w:r>
      <w:r w:rsidRPr="00BE251D">
        <w:rPr>
          <w:lang w:val="de-DE"/>
        </w:rPr>
        <w:t xml:space="preserve">học chung của bazơ và viết được PTHH tương ứng cho mỗi </w:t>
      </w:r>
      <w:r>
        <w:rPr>
          <w:lang w:val="de-DE"/>
        </w:rPr>
        <w:t xml:space="preserve">tính </w:t>
      </w:r>
      <w:r w:rsidRPr="00BE251D">
        <w:rPr>
          <w:lang w:val="de-DE"/>
        </w:rPr>
        <w:t>chất</w:t>
      </w:r>
    </w:p>
    <w:p w:rsidR="00CB0EBB" w:rsidRPr="00BE251D" w:rsidRDefault="00CB0EBB" w:rsidP="00CB0EBB">
      <w:pPr>
        <w:numPr>
          <w:ilvl w:val="0"/>
          <w:numId w:val="14"/>
        </w:numPr>
        <w:tabs>
          <w:tab w:val="clear" w:pos="1158"/>
        </w:tabs>
        <w:ind w:left="270"/>
        <w:rPr>
          <w:lang w:val="de-DE"/>
        </w:rPr>
      </w:pPr>
      <w:r w:rsidRPr="00BE251D">
        <w:rPr>
          <w:lang w:val="de-DE"/>
        </w:rPr>
        <w:t xml:space="preserve">HS vận dụng những hiểu biết của mình về </w:t>
      </w:r>
      <w:r>
        <w:rPr>
          <w:lang w:val="de-DE"/>
        </w:rPr>
        <w:t xml:space="preserve">tính chất </w:t>
      </w:r>
      <w:r w:rsidRPr="00BE251D">
        <w:rPr>
          <w:lang w:val="de-DE"/>
        </w:rPr>
        <w:t xml:space="preserve"> hoá học của bazơ để giải thích những hiện tượng thường gặp trong đời sống sản xuất</w:t>
      </w:r>
    </w:p>
    <w:p w:rsidR="00CB0EBB" w:rsidRPr="00BE251D" w:rsidRDefault="00CB0EBB" w:rsidP="00CB0EBB">
      <w:pPr>
        <w:numPr>
          <w:ilvl w:val="0"/>
          <w:numId w:val="14"/>
        </w:numPr>
        <w:tabs>
          <w:tab w:val="clear" w:pos="1158"/>
        </w:tabs>
        <w:ind w:left="270"/>
        <w:rPr>
          <w:lang w:val="de-DE"/>
        </w:rPr>
      </w:pPr>
      <w:r w:rsidRPr="00BE251D">
        <w:rPr>
          <w:lang w:val="de-DE"/>
        </w:rPr>
        <w:t xml:space="preserve">HS vận dụng được những </w:t>
      </w:r>
      <w:r>
        <w:rPr>
          <w:lang w:val="de-DE"/>
        </w:rPr>
        <w:t xml:space="preserve">tính chất </w:t>
      </w:r>
      <w:r w:rsidRPr="00BE251D">
        <w:rPr>
          <w:lang w:val="de-DE"/>
        </w:rPr>
        <w:t xml:space="preserve"> của bazơ để làm các BT định tính và định lượng</w:t>
      </w:r>
    </w:p>
    <w:p w:rsidR="00C96EA6" w:rsidRPr="00655618" w:rsidRDefault="00C96EA6" w:rsidP="00C96EA6">
      <w:pPr>
        <w:pStyle w:val="NoSpacing"/>
        <w:rPr>
          <w:rFonts w:ascii="Times New Roman" w:hAnsi="Times New Roman"/>
          <w:color w:val="000000"/>
          <w:sz w:val="28"/>
          <w:szCs w:val="28"/>
        </w:rPr>
      </w:pPr>
      <w:r w:rsidRPr="00655618">
        <w:rPr>
          <w:rFonts w:ascii="Times New Roman" w:hAnsi="Times New Roman"/>
          <w:color w:val="000000"/>
          <w:sz w:val="28"/>
          <w:szCs w:val="28"/>
        </w:rPr>
        <w:t>2. Kỹ năng:  Rèn kỹ năng quan sát và nhận xét thí nghiệm.</w:t>
      </w:r>
    </w:p>
    <w:p w:rsidR="00C96EA6" w:rsidRPr="00655618" w:rsidRDefault="00C96EA6" w:rsidP="00C96EA6">
      <w:pPr>
        <w:pStyle w:val="NoSpacing"/>
        <w:rPr>
          <w:rFonts w:ascii="Times New Roman" w:hAnsi="Times New Roman"/>
          <w:color w:val="000000"/>
          <w:sz w:val="28"/>
          <w:szCs w:val="28"/>
        </w:rPr>
      </w:pPr>
      <w:r w:rsidRPr="00655618">
        <w:rPr>
          <w:rFonts w:ascii="Times New Roman" w:hAnsi="Times New Roman"/>
          <w:color w:val="000000"/>
          <w:sz w:val="28"/>
          <w:szCs w:val="28"/>
        </w:rPr>
        <w:t>3. Thái độ: GD thái độ yêu thích môn học ngay từ buổi đầu làm quen.</w:t>
      </w:r>
    </w:p>
    <w:p w:rsidR="00C96EA6" w:rsidRPr="00655618" w:rsidRDefault="00C96EA6" w:rsidP="00C96EA6">
      <w:pPr>
        <w:pStyle w:val="NoSpacing"/>
        <w:rPr>
          <w:rFonts w:ascii="Times New Roman" w:hAnsi="Times New Roman"/>
          <w:color w:val="000000"/>
          <w:sz w:val="28"/>
          <w:szCs w:val="28"/>
          <w:lang w:eastAsia="ja-JP"/>
        </w:rPr>
      </w:pPr>
      <w:r w:rsidRPr="00655618">
        <w:rPr>
          <w:rFonts w:ascii="Times New Roman" w:hAnsi="Times New Roman"/>
          <w:color w:val="000000"/>
          <w:sz w:val="28"/>
          <w:szCs w:val="28"/>
        </w:rPr>
        <w:t xml:space="preserve">4. </w:t>
      </w:r>
      <w:r w:rsidRPr="00655618">
        <w:rPr>
          <w:rFonts w:ascii="Times New Roman" w:hAnsi="Times New Roman"/>
          <w:bCs/>
          <w:sz w:val="28"/>
          <w:szCs w:val="28"/>
          <w:lang w:eastAsia="ja-JP"/>
        </w:rPr>
        <w:t>N</w:t>
      </w:r>
      <w:r w:rsidRPr="00655618">
        <w:rPr>
          <w:rFonts w:ascii="Times New Roman" w:hAnsi="Times New Roman"/>
          <w:bCs/>
          <w:sz w:val="28"/>
          <w:szCs w:val="28"/>
        </w:rPr>
        <w:t xml:space="preserve">ăng lực </w:t>
      </w:r>
    </w:p>
    <w:p w:rsidR="00C96EA6" w:rsidRPr="00655618" w:rsidRDefault="00CB0EBB" w:rsidP="00C96EA6">
      <w:pPr>
        <w:pStyle w:val="NoSpacing"/>
        <w:rPr>
          <w:rFonts w:ascii="Times New Roman" w:hAnsi="Times New Roman"/>
          <w:bCs/>
          <w:sz w:val="28"/>
          <w:szCs w:val="28"/>
        </w:rPr>
      </w:pPr>
      <w:r>
        <w:rPr>
          <w:rFonts w:ascii="Times New Roman" w:hAnsi="Times New Roman"/>
          <w:sz w:val="28"/>
          <w:szCs w:val="28"/>
        </w:rPr>
        <w:t xml:space="preserve">  </w:t>
      </w:r>
      <w:r w:rsidR="00C96EA6" w:rsidRPr="00655618">
        <w:rPr>
          <w:rFonts w:ascii="Times New Roman" w:hAnsi="Times New Roman"/>
          <w:sz w:val="28"/>
          <w:szCs w:val="28"/>
        </w:rPr>
        <w:t xml:space="preserve"> - Năng lực sử dụng ngôn ngữ,  thuật ngữ hóa học, hợp tác nhóm.</w:t>
      </w:r>
    </w:p>
    <w:p w:rsidR="00C96EA6" w:rsidRPr="001623A5" w:rsidRDefault="00C96EA6" w:rsidP="00C96EA6">
      <w:pPr>
        <w:pStyle w:val="NoSpacing"/>
        <w:rPr>
          <w:rFonts w:ascii="Times New Roman" w:hAnsi="Times New Roman"/>
          <w:b/>
          <w:sz w:val="28"/>
          <w:szCs w:val="28"/>
        </w:rPr>
      </w:pPr>
      <w:r w:rsidRPr="001623A5">
        <w:rPr>
          <w:rFonts w:ascii="Times New Roman" w:hAnsi="Times New Roman"/>
          <w:b/>
          <w:sz w:val="28"/>
          <w:szCs w:val="28"/>
        </w:rPr>
        <w:t>IV. Chuẩn bị:</w:t>
      </w:r>
    </w:p>
    <w:p w:rsidR="00C96EA6" w:rsidRPr="00655618" w:rsidRDefault="00C96EA6" w:rsidP="00C96EA6">
      <w:pPr>
        <w:pStyle w:val="NoSpacing"/>
        <w:rPr>
          <w:rFonts w:ascii="Times New Roman" w:hAnsi="Times New Roman"/>
          <w:color w:val="000000"/>
          <w:sz w:val="28"/>
          <w:szCs w:val="28"/>
        </w:rPr>
      </w:pPr>
      <w:r w:rsidRPr="00655618">
        <w:rPr>
          <w:rFonts w:ascii="Times New Roman" w:hAnsi="Times New Roman"/>
          <w:color w:val="000000"/>
          <w:sz w:val="28"/>
          <w:szCs w:val="28"/>
        </w:rPr>
        <w:t>1. Giáo viên:</w:t>
      </w:r>
    </w:p>
    <w:p w:rsidR="00CB0EBB" w:rsidRPr="00BE251D" w:rsidRDefault="00CB0EBB" w:rsidP="00CB0EBB">
      <w:pPr>
        <w:numPr>
          <w:ilvl w:val="0"/>
          <w:numId w:val="16"/>
        </w:numPr>
        <w:ind w:left="540"/>
        <w:rPr>
          <w:lang w:val="de-DE"/>
        </w:rPr>
      </w:pPr>
      <w:r w:rsidRPr="00BE251D">
        <w:rPr>
          <w:lang w:val="de-DE"/>
        </w:rPr>
        <w:t>Máy chiếu (hoặc bảng phụ)</w:t>
      </w:r>
    </w:p>
    <w:p w:rsidR="00CB0EBB" w:rsidRPr="00BE251D" w:rsidRDefault="00CB0EBB" w:rsidP="00CB0EBB">
      <w:pPr>
        <w:numPr>
          <w:ilvl w:val="0"/>
          <w:numId w:val="16"/>
        </w:numPr>
        <w:ind w:left="540"/>
        <w:rPr>
          <w:lang w:val="de-DE"/>
        </w:rPr>
      </w:pPr>
      <w:r w:rsidRPr="00BE251D">
        <w:rPr>
          <w:lang w:val="de-DE"/>
        </w:rPr>
        <w:t>Hoá chất: Các dd: Ca(OH)</w:t>
      </w:r>
      <w:r w:rsidRPr="00BE251D">
        <w:rPr>
          <w:vertAlign w:val="subscript"/>
          <w:lang w:val="de-DE"/>
        </w:rPr>
        <w:t>2</w:t>
      </w:r>
      <w:r w:rsidRPr="00BE251D">
        <w:rPr>
          <w:lang w:val="de-DE"/>
        </w:rPr>
        <w:t>, NaOH, HCl, H</w:t>
      </w:r>
      <w:r w:rsidRPr="00BE251D">
        <w:rPr>
          <w:vertAlign w:val="subscript"/>
          <w:lang w:val="de-DE"/>
        </w:rPr>
        <w:t>2</w:t>
      </w:r>
      <w:r w:rsidRPr="00BE251D">
        <w:rPr>
          <w:lang w:val="de-DE"/>
        </w:rPr>
        <w:t>SO</w:t>
      </w:r>
      <w:r w:rsidRPr="00BE251D">
        <w:rPr>
          <w:vertAlign w:val="subscript"/>
          <w:lang w:val="de-DE"/>
        </w:rPr>
        <w:t>4</w:t>
      </w:r>
      <w:r w:rsidRPr="00BE251D">
        <w:rPr>
          <w:lang w:val="de-DE"/>
        </w:rPr>
        <w:t xml:space="preserve"> loãng, CuSO</w:t>
      </w:r>
      <w:r w:rsidRPr="00BE251D">
        <w:rPr>
          <w:vertAlign w:val="subscript"/>
          <w:lang w:val="de-DE"/>
        </w:rPr>
        <w:t>4</w:t>
      </w:r>
      <w:r w:rsidRPr="00BE251D">
        <w:rPr>
          <w:lang w:val="de-DE"/>
        </w:rPr>
        <w:t>, CaCO</w:t>
      </w:r>
      <w:r w:rsidRPr="00BE251D">
        <w:rPr>
          <w:vertAlign w:val="subscript"/>
          <w:lang w:val="de-DE"/>
        </w:rPr>
        <w:t xml:space="preserve">3 </w:t>
      </w:r>
      <w:r w:rsidRPr="00BE251D">
        <w:rPr>
          <w:lang w:val="de-DE"/>
        </w:rPr>
        <w:t>(hoặc Na</w:t>
      </w:r>
      <w:r w:rsidRPr="00BE251D">
        <w:rPr>
          <w:vertAlign w:val="subscript"/>
          <w:lang w:val="de-DE"/>
        </w:rPr>
        <w:t>2</w:t>
      </w:r>
      <w:r w:rsidRPr="00BE251D">
        <w:rPr>
          <w:lang w:val="de-DE"/>
        </w:rPr>
        <w:t>CO</w:t>
      </w:r>
      <w:r w:rsidRPr="00BE251D">
        <w:rPr>
          <w:vertAlign w:val="subscript"/>
          <w:lang w:val="de-DE"/>
        </w:rPr>
        <w:t>3</w:t>
      </w:r>
      <w:r w:rsidRPr="00BE251D">
        <w:rPr>
          <w:lang w:val="de-DE"/>
        </w:rPr>
        <w:t>), phenolphtalein, quì tím</w:t>
      </w:r>
    </w:p>
    <w:p w:rsidR="00CB0EBB" w:rsidRPr="00BE251D" w:rsidRDefault="00CB0EBB" w:rsidP="00CB0EBB">
      <w:pPr>
        <w:numPr>
          <w:ilvl w:val="0"/>
          <w:numId w:val="16"/>
        </w:numPr>
        <w:ind w:left="540"/>
        <w:rPr>
          <w:lang w:val="de-DE"/>
        </w:rPr>
      </w:pPr>
      <w:r w:rsidRPr="00BE251D">
        <w:rPr>
          <w:lang w:val="de-DE"/>
        </w:rPr>
        <w:t>Dụng cụ: Giá ống nghiệm, ống nghiệm, đũa thuỷ tinh</w:t>
      </w:r>
    </w:p>
    <w:p w:rsidR="00C96EA6" w:rsidRPr="00655618" w:rsidRDefault="00C96EA6" w:rsidP="00C96EA6">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2. Học sinh</w:t>
      </w:r>
    </w:p>
    <w:p w:rsidR="00C96EA6" w:rsidRPr="00655618" w:rsidRDefault="00C96EA6" w:rsidP="00C96EA6">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 Sách giáo khoa</w:t>
      </w:r>
    </w:p>
    <w:p w:rsidR="00C96EA6" w:rsidRDefault="00C96EA6" w:rsidP="00C96EA6">
      <w:pPr>
        <w:pStyle w:val="NoSpacing"/>
        <w:rPr>
          <w:rFonts w:ascii="Times New Roman" w:hAnsi="Times New Roman"/>
          <w:b/>
          <w:sz w:val="28"/>
          <w:szCs w:val="28"/>
        </w:rPr>
      </w:pPr>
      <w:r w:rsidRPr="001623A5">
        <w:rPr>
          <w:rFonts w:ascii="Times New Roman" w:hAnsi="Times New Roman"/>
          <w:b/>
          <w:sz w:val="28"/>
          <w:szCs w:val="28"/>
        </w:rPr>
        <w:t>V. Tiến trình tiết học</w:t>
      </w:r>
    </w:p>
    <w:p w:rsidR="00C96EA6" w:rsidRPr="001623A5" w:rsidRDefault="00C96EA6" w:rsidP="00C96EA6">
      <w:pPr>
        <w:pStyle w:val="NoSpacing"/>
        <w:rPr>
          <w:rFonts w:ascii="Times New Roman" w:hAnsi="Times New Roman"/>
          <w:b/>
          <w:sz w:val="28"/>
          <w:szCs w:val="28"/>
          <w:lang w:val="nl-NL"/>
        </w:rPr>
      </w:pPr>
      <w:r>
        <w:rPr>
          <w:rFonts w:ascii="Times New Roman" w:hAnsi="Times New Roman"/>
          <w:b/>
          <w:sz w:val="28"/>
          <w:szCs w:val="28"/>
          <w:lang w:val="nl-NL"/>
        </w:rPr>
        <w:t xml:space="preserve">     </w:t>
      </w:r>
      <w:r w:rsidRPr="001623A5">
        <w:rPr>
          <w:rFonts w:ascii="Times New Roman" w:hAnsi="Times New Roman"/>
          <w:b/>
          <w:sz w:val="28"/>
          <w:szCs w:val="28"/>
          <w:lang w:val="nl-NL"/>
        </w:rPr>
        <w:t xml:space="preserve">A. Ổn định tổ chức: </w:t>
      </w:r>
    </w:p>
    <w:p w:rsidR="00C96EA6" w:rsidRPr="001623A5" w:rsidRDefault="00C96EA6" w:rsidP="00C96EA6">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B. Kiểm tra bài cũ: Kết hợp trong bài dạy</w:t>
      </w:r>
    </w:p>
    <w:p w:rsidR="00C96EA6" w:rsidRPr="001623A5" w:rsidRDefault="00C96EA6" w:rsidP="00C96EA6">
      <w:pPr>
        <w:pStyle w:val="NoSpacing"/>
        <w:rPr>
          <w:rFonts w:ascii="Times New Roman" w:hAnsi="Times New Roman"/>
          <w:b/>
          <w:sz w:val="28"/>
          <w:szCs w:val="28"/>
          <w:lang w:val="nl-NL"/>
        </w:rPr>
      </w:pPr>
      <w:r>
        <w:rPr>
          <w:rFonts w:ascii="Times New Roman" w:hAnsi="Times New Roman"/>
          <w:b/>
          <w:sz w:val="28"/>
          <w:szCs w:val="28"/>
          <w:lang w:val="nl-NL"/>
        </w:rPr>
        <w:t xml:space="preserve">     </w:t>
      </w:r>
      <w:r w:rsidRPr="001623A5">
        <w:rPr>
          <w:rFonts w:ascii="Times New Roman" w:hAnsi="Times New Roman"/>
          <w:b/>
          <w:sz w:val="28"/>
          <w:szCs w:val="28"/>
          <w:lang w:val="nl-NL"/>
        </w:rPr>
        <w:t xml:space="preserve">C. Học bài mới: </w:t>
      </w:r>
    </w:p>
    <w:p w:rsidR="00C96EA6" w:rsidRPr="00655618" w:rsidRDefault="00C96EA6" w:rsidP="00C96EA6">
      <w:pPr>
        <w:pStyle w:val="NoSpacing"/>
        <w:rPr>
          <w:rFonts w:ascii="Times New Roman" w:hAnsi="Times New Roman"/>
          <w:i/>
          <w:sz w:val="28"/>
          <w:szCs w:val="28"/>
        </w:rPr>
      </w:pPr>
    </w:p>
    <w:p w:rsidR="00C96EA6" w:rsidRDefault="00C96EA6" w:rsidP="00C96EA6">
      <w:pPr>
        <w:rPr>
          <w:b/>
          <w:u w:val="single"/>
          <w:lang w:val="de-DE"/>
        </w:rPr>
      </w:pPr>
    </w:p>
    <w:tbl>
      <w:tblPr>
        <w:tblW w:w="0" w:type="auto"/>
        <w:tblInd w:w="46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A0" w:firstRow="1" w:lastRow="0" w:firstColumn="1" w:lastColumn="0" w:noHBand="0" w:noVBand="0"/>
      </w:tblPr>
      <w:tblGrid>
        <w:gridCol w:w="4460"/>
        <w:gridCol w:w="4536"/>
      </w:tblGrid>
      <w:tr w:rsidR="00C96EA6" w:rsidRPr="00485025" w:rsidTr="006A35F7">
        <w:tc>
          <w:tcPr>
            <w:tcW w:w="4460" w:type="dxa"/>
            <w:shd w:val="clear" w:color="auto" w:fill="auto"/>
          </w:tcPr>
          <w:p w:rsidR="00C96EA6" w:rsidRPr="00485025" w:rsidRDefault="00C96EA6" w:rsidP="006A35F7">
            <w:pPr>
              <w:jc w:val="center"/>
              <w:rPr>
                <w:b/>
              </w:rPr>
            </w:pPr>
            <w:r w:rsidRPr="00485025">
              <w:rPr>
                <w:b/>
              </w:rPr>
              <w:t>Hoạt động của thầy và trò</w:t>
            </w:r>
          </w:p>
        </w:tc>
        <w:tc>
          <w:tcPr>
            <w:tcW w:w="4536" w:type="dxa"/>
            <w:shd w:val="clear" w:color="auto" w:fill="auto"/>
          </w:tcPr>
          <w:p w:rsidR="00C96EA6" w:rsidRPr="00485025" w:rsidRDefault="00C96EA6" w:rsidP="006A35F7">
            <w:pPr>
              <w:jc w:val="center"/>
              <w:rPr>
                <w:b/>
              </w:rPr>
            </w:pPr>
            <w:r w:rsidRPr="00485025">
              <w:rPr>
                <w:b/>
              </w:rPr>
              <w:t>Nôi dung</w:t>
            </w:r>
          </w:p>
        </w:tc>
      </w:tr>
      <w:tr w:rsidR="00CB0EBB" w:rsidRPr="00485025" w:rsidTr="006A35F7">
        <w:tc>
          <w:tcPr>
            <w:tcW w:w="8996" w:type="dxa"/>
            <w:gridSpan w:val="2"/>
            <w:shd w:val="clear" w:color="auto" w:fill="auto"/>
          </w:tcPr>
          <w:p w:rsidR="00CB0EBB" w:rsidRPr="001B7CC9" w:rsidRDefault="00CB0EBB" w:rsidP="006A35F7">
            <w:pPr>
              <w:pStyle w:val="NoSpacing"/>
              <w:rPr>
                <w:rFonts w:ascii="Times New Roman" w:hAnsi="Times New Roman"/>
                <w:i/>
                <w:color w:val="000000"/>
                <w:sz w:val="28"/>
                <w:szCs w:val="28"/>
              </w:rPr>
            </w:pPr>
            <w:r w:rsidRPr="001B7CC9">
              <w:rPr>
                <w:rFonts w:ascii="Times New Roman" w:hAnsi="Times New Roman"/>
                <w:i/>
                <w:color w:val="000000"/>
                <w:sz w:val="28"/>
                <w:szCs w:val="28"/>
              </w:rPr>
              <w:t xml:space="preserve">Hoạt động 1: Khởi động  </w:t>
            </w:r>
            <w:r>
              <w:rPr>
                <w:rFonts w:ascii="Times New Roman" w:hAnsi="Times New Roman"/>
                <w:i/>
                <w:color w:val="000000"/>
                <w:sz w:val="28"/>
                <w:szCs w:val="28"/>
              </w:rPr>
              <w:t>.......</w:t>
            </w:r>
            <w:r w:rsidRPr="001B7CC9">
              <w:rPr>
                <w:rFonts w:ascii="Times New Roman" w:hAnsi="Times New Roman"/>
                <w:i/>
                <w:color w:val="000000"/>
                <w:sz w:val="28"/>
                <w:szCs w:val="28"/>
              </w:rPr>
              <w:t>phút)</w:t>
            </w:r>
          </w:p>
          <w:p w:rsidR="00CB0EBB" w:rsidRDefault="00CB0EBB" w:rsidP="00CB0EBB">
            <w:r w:rsidRPr="001B7CC9">
              <w:rPr>
                <w:i/>
                <w:color w:val="000000"/>
              </w:rPr>
              <w:t>- Mục tiêu: giúp học sinh, có hứng thú học môn Hóa</w:t>
            </w:r>
          </w:p>
        </w:tc>
      </w:tr>
      <w:tr w:rsidR="00CB0EBB" w:rsidRPr="00485025" w:rsidTr="006A35F7">
        <w:tc>
          <w:tcPr>
            <w:tcW w:w="4460" w:type="dxa"/>
            <w:shd w:val="clear" w:color="auto" w:fill="auto"/>
          </w:tcPr>
          <w:p w:rsidR="00CB0EBB" w:rsidRPr="00655618" w:rsidRDefault="00CB0EBB" w:rsidP="00CB0EBB">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1: Cho HS xem video: </w:t>
            </w:r>
            <w:r>
              <w:rPr>
                <w:rFonts w:ascii="Times New Roman" w:hAnsi="Times New Roman"/>
                <w:color w:val="000000"/>
                <w:sz w:val="28"/>
                <w:szCs w:val="28"/>
              </w:rPr>
              <w:t>hoạt động khử chua đất trồng trọt</w:t>
            </w:r>
          </w:p>
          <w:p w:rsidR="00CB0EBB" w:rsidRPr="00655618" w:rsidRDefault="00CB0EBB" w:rsidP="00CB0EBB">
            <w:pPr>
              <w:pStyle w:val="NoSpacing"/>
              <w:rPr>
                <w:rFonts w:ascii="Times New Roman" w:hAnsi="Times New Roman"/>
                <w:color w:val="000000"/>
                <w:sz w:val="28"/>
                <w:szCs w:val="28"/>
              </w:rPr>
            </w:pPr>
            <w:r w:rsidRPr="00655618">
              <w:rPr>
                <w:rFonts w:ascii="Times New Roman" w:hAnsi="Times New Roman"/>
                <w:color w:val="000000"/>
                <w:sz w:val="28"/>
                <w:szCs w:val="28"/>
              </w:rPr>
              <w:lastRenderedPageBreak/>
              <w:t>B2: HS thảo luận nhóm nhỏ (2 HS)</w:t>
            </w:r>
            <w:r>
              <w:rPr>
                <w:rFonts w:ascii="Times New Roman" w:hAnsi="Times New Roman"/>
                <w:color w:val="000000"/>
                <w:sz w:val="28"/>
                <w:szCs w:val="28"/>
              </w:rPr>
              <w:t xml:space="preserve"> Hình thức thực như thế nào?</w:t>
            </w:r>
          </w:p>
          <w:p w:rsidR="00CB0EBB" w:rsidRPr="00655618" w:rsidRDefault="00CB0EBB" w:rsidP="00CB0EBB">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phát biểu</w:t>
            </w:r>
          </w:p>
          <w:p w:rsidR="00CB0EBB" w:rsidRPr="001B7CC9" w:rsidRDefault="00CB0EBB" w:rsidP="00CB0EBB">
            <w:pPr>
              <w:pStyle w:val="NoSpacing"/>
              <w:rPr>
                <w:rFonts w:ascii="Times New Roman" w:hAnsi="Times New Roman"/>
                <w:i/>
                <w:color w:val="000000"/>
                <w:sz w:val="28"/>
                <w:szCs w:val="28"/>
              </w:rPr>
            </w:pPr>
            <w:r w:rsidRPr="00655618">
              <w:rPr>
                <w:rFonts w:ascii="Times New Roman" w:hAnsi="Times New Roman"/>
                <w:color w:val="000000"/>
                <w:sz w:val="28"/>
                <w:szCs w:val="28"/>
              </w:rPr>
              <w:t>B4: GV đánh giá, nhận xét</w:t>
            </w:r>
            <w:r>
              <w:rPr>
                <w:rFonts w:ascii="Times New Roman" w:hAnsi="Times New Roman"/>
                <w:color w:val="000000"/>
                <w:sz w:val="28"/>
                <w:szCs w:val="28"/>
              </w:rPr>
              <w:t xml:space="preserve"> vào bài</w:t>
            </w:r>
          </w:p>
        </w:tc>
        <w:tc>
          <w:tcPr>
            <w:tcW w:w="4536" w:type="dxa"/>
            <w:shd w:val="clear" w:color="auto" w:fill="auto"/>
          </w:tcPr>
          <w:p w:rsidR="00CB0EBB" w:rsidRPr="001B7CC9" w:rsidRDefault="00CB0EBB" w:rsidP="006A35F7">
            <w:pPr>
              <w:rPr>
                <w:i/>
                <w:color w:val="000000"/>
              </w:rPr>
            </w:pPr>
          </w:p>
        </w:tc>
      </w:tr>
      <w:tr w:rsidR="004221E6" w:rsidRPr="00485025" w:rsidTr="006A35F7">
        <w:tc>
          <w:tcPr>
            <w:tcW w:w="8996" w:type="dxa"/>
            <w:gridSpan w:val="2"/>
            <w:shd w:val="clear" w:color="auto" w:fill="auto"/>
          </w:tcPr>
          <w:p w:rsidR="004221E6" w:rsidRPr="00904A13" w:rsidRDefault="004221E6" w:rsidP="006A35F7">
            <w:pPr>
              <w:pStyle w:val="NoSpacing"/>
              <w:jc w:val="center"/>
              <w:rPr>
                <w:rFonts w:ascii="Times New Roman" w:hAnsi="Times New Roman"/>
                <w:i/>
                <w:color w:val="000000"/>
                <w:sz w:val="28"/>
                <w:szCs w:val="28"/>
              </w:rPr>
            </w:pPr>
            <w:r w:rsidRPr="00904A13">
              <w:rPr>
                <w:rFonts w:ascii="Times New Roman" w:hAnsi="Times New Roman"/>
                <w:i/>
                <w:color w:val="000000"/>
                <w:sz w:val="28"/>
                <w:szCs w:val="28"/>
              </w:rPr>
              <w:lastRenderedPageBreak/>
              <w:t>Hoạt động 2: Hình  thành kiến thức (…phút)</w:t>
            </w:r>
          </w:p>
          <w:p w:rsidR="004221E6" w:rsidRPr="004221E6" w:rsidRDefault="004221E6" w:rsidP="004221E6">
            <w:pPr>
              <w:numPr>
                <w:ilvl w:val="0"/>
                <w:numId w:val="14"/>
              </w:numPr>
              <w:tabs>
                <w:tab w:val="clear" w:pos="1158"/>
              </w:tabs>
              <w:ind w:left="270"/>
              <w:rPr>
                <w:i/>
                <w:lang w:val="de-DE"/>
              </w:rPr>
            </w:pPr>
            <w:r w:rsidRPr="004221E6">
              <w:rPr>
                <w:i/>
                <w:color w:val="000000"/>
              </w:rPr>
              <w:t xml:space="preserve">- Mục tiêu: </w:t>
            </w:r>
            <w:r w:rsidRPr="004221E6">
              <w:rPr>
                <w:i/>
                <w:lang w:val="de-DE"/>
              </w:rPr>
              <w:t>Những tính chất hóa học chung của bazơ và viết được PTHH tương ứng cho mỗi tính chất</w:t>
            </w:r>
          </w:p>
          <w:p w:rsidR="004221E6" w:rsidRPr="004221E6" w:rsidRDefault="004221E6" w:rsidP="004221E6">
            <w:pPr>
              <w:numPr>
                <w:ilvl w:val="0"/>
                <w:numId w:val="14"/>
              </w:numPr>
              <w:tabs>
                <w:tab w:val="clear" w:pos="1158"/>
              </w:tabs>
              <w:ind w:left="270"/>
              <w:rPr>
                <w:i/>
                <w:lang w:val="de-DE"/>
              </w:rPr>
            </w:pPr>
            <w:r w:rsidRPr="004221E6">
              <w:rPr>
                <w:i/>
                <w:lang w:val="de-DE"/>
              </w:rPr>
              <w:t>HS vận dụng những hiểu biết của mình về tính chất  hoá học của bazơ để giải thích những hiện tượng thường gặp trong đời sống sản xuất</w:t>
            </w:r>
          </w:p>
          <w:p w:rsidR="004221E6" w:rsidRPr="004221E6" w:rsidRDefault="004221E6" w:rsidP="004221E6">
            <w:pPr>
              <w:numPr>
                <w:ilvl w:val="0"/>
                <w:numId w:val="14"/>
              </w:numPr>
              <w:tabs>
                <w:tab w:val="clear" w:pos="1158"/>
              </w:tabs>
              <w:ind w:left="270"/>
              <w:rPr>
                <w:i/>
                <w:lang w:val="de-DE"/>
              </w:rPr>
            </w:pPr>
            <w:r w:rsidRPr="004221E6">
              <w:rPr>
                <w:i/>
                <w:lang w:val="de-DE"/>
              </w:rPr>
              <w:t>HS vận dụng được những tính chất  của bazơ để làm các BT định tính và định lượng</w:t>
            </w:r>
          </w:p>
          <w:p w:rsidR="004221E6" w:rsidRPr="00904A13" w:rsidRDefault="004221E6" w:rsidP="006A35F7">
            <w:pPr>
              <w:pStyle w:val="NoSpacing"/>
              <w:rPr>
                <w:rFonts w:ascii="Times New Roman" w:hAnsi="Times New Roman"/>
                <w:i/>
                <w:color w:val="000000"/>
                <w:sz w:val="28"/>
                <w:szCs w:val="28"/>
              </w:rPr>
            </w:pPr>
          </w:p>
        </w:tc>
      </w:tr>
      <w:tr w:rsidR="004221E6" w:rsidRPr="00485025" w:rsidTr="006A35F7">
        <w:tc>
          <w:tcPr>
            <w:tcW w:w="4460" w:type="dxa"/>
            <w:shd w:val="clear" w:color="auto" w:fill="auto"/>
          </w:tcPr>
          <w:p w:rsidR="004221E6" w:rsidRPr="001B7CC9" w:rsidRDefault="004221E6" w:rsidP="006A35F7">
            <w:pPr>
              <w:pStyle w:val="NoSpacing"/>
              <w:rPr>
                <w:rFonts w:ascii="Times New Roman" w:hAnsi="Times New Roman"/>
                <w:i/>
                <w:color w:val="000000"/>
                <w:sz w:val="28"/>
                <w:szCs w:val="28"/>
              </w:rPr>
            </w:pPr>
          </w:p>
        </w:tc>
        <w:tc>
          <w:tcPr>
            <w:tcW w:w="4536" w:type="dxa"/>
            <w:shd w:val="clear" w:color="auto" w:fill="auto"/>
          </w:tcPr>
          <w:p w:rsidR="004221E6" w:rsidRPr="001B7CC9" w:rsidRDefault="004221E6" w:rsidP="006A35F7">
            <w:pPr>
              <w:rPr>
                <w:i/>
                <w:color w:val="000000"/>
              </w:rPr>
            </w:pPr>
          </w:p>
        </w:tc>
      </w:tr>
      <w:tr w:rsidR="00C96EA6" w:rsidRPr="00485025" w:rsidTr="006A35F7">
        <w:tc>
          <w:tcPr>
            <w:tcW w:w="4460" w:type="dxa"/>
            <w:shd w:val="clear" w:color="auto" w:fill="auto"/>
          </w:tcPr>
          <w:p w:rsidR="00C96EA6" w:rsidRDefault="004221E6" w:rsidP="006A35F7">
            <w:r>
              <w:rPr>
                <w:b/>
                <w:i/>
                <w:u w:val="single"/>
              </w:rPr>
              <w:t>HTKT</w:t>
            </w:r>
            <w:r w:rsidR="00C96EA6" w:rsidRPr="00485025">
              <w:rPr>
                <w:b/>
                <w:i/>
                <w:u w:val="single"/>
              </w:rPr>
              <w:t>1:</w:t>
            </w:r>
            <w:r w:rsidR="00C96EA6" w:rsidRPr="00485025">
              <w:t xml:space="preserve">  Làm đổi màu chất chỉ thị</w:t>
            </w:r>
          </w:p>
          <w:p w:rsidR="004221E6" w:rsidRPr="00485025" w:rsidRDefault="004221E6" w:rsidP="004221E6">
            <w:r w:rsidRPr="00655618">
              <w:rPr>
                <w:color w:val="000000"/>
              </w:rPr>
              <w:t>B1</w:t>
            </w:r>
            <w:r>
              <w:rPr>
                <w:color w:val="000000"/>
              </w:rPr>
              <w:t>:</w:t>
            </w:r>
            <w:r w:rsidRPr="00485025">
              <w:rPr>
                <w:b/>
              </w:rPr>
              <w:t xml:space="preserve"> GV</w:t>
            </w:r>
            <w:r>
              <w:rPr>
                <w:b/>
              </w:rPr>
              <w:t xml:space="preserve"> YC</w:t>
            </w:r>
            <w:r w:rsidRPr="00485025">
              <w:rPr>
                <w:b/>
              </w:rPr>
              <w:t>:</w:t>
            </w:r>
            <w:r w:rsidRPr="00485025">
              <w:t xml:space="preserve"> hướng dẫn HS làm TN</w:t>
            </w:r>
          </w:p>
          <w:p w:rsidR="004221E6" w:rsidRPr="00485025" w:rsidRDefault="004221E6" w:rsidP="004221E6">
            <w:r w:rsidRPr="00485025">
              <w:rPr>
                <w:b/>
              </w:rPr>
              <w:t>HS:</w:t>
            </w:r>
            <w:r w:rsidRPr="00485025">
              <w:t xml:space="preserve"> làm TN</w:t>
            </w:r>
          </w:p>
          <w:p w:rsidR="004221E6" w:rsidRPr="00485025" w:rsidRDefault="004221E6" w:rsidP="004221E6">
            <w:r w:rsidRPr="00485025">
              <w:t xml:space="preserve">  -  Nhỏ một giọt dd NaOH lên mẫu giấy quì tím</w:t>
            </w:r>
          </w:p>
          <w:p w:rsidR="004221E6" w:rsidRDefault="004221E6" w:rsidP="004221E6">
            <w:r w:rsidRPr="00485025">
              <w:t xml:space="preserve">  -  Nhỏ một giọt dd phenolphtalein (không màu) vào ống ngh. có 1 – 2 ml dd NaOH</w:t>
            </w:r>
          </w:p>
          <w:p w:rsidR="004221E6" w:rsidRPr="00485025" w:rsidRDefault="004221E6" w:rsidP="004221E6">
            <w:r>
              <w:rPr>
                <w:b/>
              </w:rPr>
              <w:t>GV YC</w:t>
            </w:r>
            <w:r w:rsidRPr="00485025">
              <w:rPr>
                <w:b/>
              </w:rPr>
              <w:t>:</w:t>
            </w:r>
            <w:r w:rsidRPr="00485025">
              <w:t xml:space="preserve"> Phân biệt các dd H</w:t>
            </w:r>
            <w:r w:rsidRPr="00485025">
              <w:rPr>
                <w:vertAlign w:val="subscript"/>
              </w:rPr>
              <w:t>2</w:t>
            </w:r>
            <w:r w:rsidRPr="00485025">
              <w:t>SO</w:t>
            </w:r>
            <w:r w:rsidRPr="00485025">
              <w:rPr>
                <w:vertAlign w:val="subscript"/>
              </w:rPr>
              <w:t>4</w:t>
            </w:r>
            <w:r w:rsidRPr="00485025">
              <w:t>, Ba(OH)</w:t>
            </w:r>
            <w:r w:rsidRPr="00485025">
              <w:rPr>
                <w:vertAlign w:val="subscript"/>
              </w:rPr>
              <w:t>2</w:t>
            </w:r>
            <w:r w:rsidRPr="00485025">
              <w:t>, HCl đựng trong các lọ mất nhãn, chỉ dùng quì tím?</w:t>
            </w:r>
          </w:p>
          <w:p w:rsidR="004221E6" w:rsidRPr="00485025" w:rsidRDefault="004221E6" w:rsidP="004221E6"/>
          <w:p w:rsidR="004221E6" w:rsidRDefault="004221E6" w:rsidP="004221E6">
            <w:pPr>
              <w:pStyle w:val="NoSpacing"/>
              <w:rPr>
                <w:rFonts w:ascii="Times New Roman" w:hAnsi="Times New Roman"/>
                <w:color w:val="000000"/>
                <w:sz w:val="28"/>
                <w:szCs w:val="28"/>
              </w:rPr>
            </w:pPr>
            <w:r w:rsidRPr="00655618">
              <w:rPr>
                <w:rFonts w:ascii="Times New Roman" w:hAnsi="Times New Roman"/>
                <w:color w:val="000000"/>
                <w:sz w:val="28"/>
                <w:szCs w:val="28"/>
              </w:rPr>
              <w:t>B2: HS làm thí nghiệm, thảo luận theo nhóm</w:t>
            </w:r>
          </w:p>
          <w:p w:rsidR="004221E6" w:rsidRPr="00485025" w:rsidRDefault="004221E6" w:rsidP="004221E6">
            <w:r w:rsidRPr="00485025">
              <w:rPr>
                <w:b/>
              </w:rPr>
              <w:t>HS:</w:t>
            </w:r>
            <w:r w:rsidRPr="00485025">
              <w:t xml:space="preserve"> - Dùng quì tím </w:t>
            </w:r>
            <w:r w:rsidRPr="00485025">
              <w:sym w:font="Wingdings" w:char="F0E0"/>
            </w:r>
            <w:r w:rsidRPr="00485025">
              <w:t xml:space="preserve"> nhận biết Ba(OH)</w:t>
            </w:r>
            <w:r w:rsidRPr="00485025">
              <w:rPr>
                <w:vertAlign w:val="subscript"/>
              </w:rPr>
              <w:t>2</w:t>
            </w:r>
          </w:p>
          <w:p w:rsidR="004221E6" w:rsidRPr="00485025" w:rsidRDefault="004221E6" w:rsidP="004221E6">
            <w:r w:rsidRPr="00485025">
              <w:t xml:space="preserve">  </w:t>
            </w:r>
            <w:r>
              <w:t>HS:</w:t>
            </w:r>
            <w:r w:rsidRPr="00485025">
              <w:t xml:space="preserve">     - Cho Ba(OH)</w:t>
            </w:r>
            <w:r w:rsidRPr="00485025">
              <w:rPr>
                <w:vertAlign w:val="subscript"/>
              </w:rPr>
              <w:t>2</w:t>
            </w:r>
            <w:r w:rsidRPr="00485025">
              <w:t xml:space="preserve"> vào 2 dd axit </w:t>
            </w:r>
            <w:r w:rsidRPr="00485025">
              <w:sym w:font="Wingdings" w:char="F0E0"/>
            </w:r>
            <w:r w:rsidRPr="00485025">
              <w:t xml:space="preserve"> nhận biết H</w:t>
            </w:r>
            <w:r w:rsidRPr="00485025">
              <w:rPr>
                <w:vertAlign w:val="subscript"/>
              </w:rPr>
              <w:t>2</w:t>
            </w:r>
            <w:r w:rsidRPr="00485025">
              <w:t>SO</w:t>
            </w:r>
            <w:r w:rsidRPr="00485025">
              <w:rPr>
                <w:vertAlign w:val="subscript"/>
              </w:rPr>
              <w:t>4</w:t>
            </w:r>
          </w:p>
          <w:p w:rsidR="004221E6" w:rsidRPr="00655618" w:rsidRDefault="004221E6" w:rsidP="004221E6">
            <w:pPr>
              <w:pStyle w:val="NoSpacing"/>
              <w:rPr>
                <w:rFonts w:ascii="Times New Roman" w:hAnsi="Times New Roman"/>
                <w:color w:val="000000"/>
                <w:sz w:val="28"/>
                <w:szCs w:val="28"/>
              </w:rPr>
            </w:pPr>
          </w:p>
          <w:p w:rsidR="004221E6" w:rsidRPr="00655618" w:rsidRDefault="004221E6" w:rsidP="004221E6">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trả lời</w:t>
            </w:r>
          </w:p>
          <w:p w:rsidR="004221E6" w:rsidRPr="00655618" w:rsidRDefault="004221E6" w:rsidP="004221E6">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p w:rsidR="004221E6" w:rsidRPr="00485025" w:rsidRDefault="004221E6" w:rsidP="006A35F7"/>
          <w:p w:rsidR="00C96EA6" w:rsidRDefault="004221E6" w:rsidP="006A35F7">
            <w:r>
              <w:rPr>
                <w:b/>
                <w:i/>
                <w:u w:val="single"/>
              </w:rPr>
              <w:t>HTKT</w:t>
            </w:r>
            <w:r w:rsidR="00C96EA6" w:rsidRPr="00485025">
              <w:rPr>
                <w:b/>
                <w:i/>
                <w:u w:val="single"/>
              </w:rPr>
              <w:t xml:space="preserve"> 2:</w:t>
            </w:r>
            <w:r w:rsidR="00C96EA6" w:rsidRPr="00485025">
              <w:t xml:space="preserve">  Tác dụng với oxit axit</w:t>
            </w:r>
          </w:p>
          <w:p w:rsidR="004221E6" w:rsidRDefault="004221E6" w:rsidP="006A35F7"/>
          <w:p w:rsidR="004221E6" w:rsidRPr="00485025" w:rsidRDefault="004221E6" w:rsidP="004221E6">
            <w:r w:rsidRPr="00655618">
              <w:rPr>
                <w:color w:val="000000"/>
              </w:rPr>
              <w:t>B1</w:t>
            </w:r>
            <w:r>
              <w:rPr>
                <w:color w:val="000000"/>
              </w:rPr>
              <w:t>:</w:t>
            </w:r>
            <w:r w:rsidRPr="00485025">
              <w:rPr>
                <w:b/>
              </w:rPr>
              <w:t xml:space="preserve"> GV:</w:t>
            </w:r>
            <w:r w:rsidRPr="00485025">
              <w:t xml:space="preserve"> gợi ý cho HS nhớ lại tính chất này </w:t>
            </w:r>
            <w:r>
              <w:t xml:space="preserve"> ở bài </w:t>
            </w:r>
            <w:r w:rsidR="00B514A7">
              <w:t xml:space="preserve">oxit </w:t>
            </w:r>
            <w:r>
              <w:t>axit</w:t>
            </w:r>
            <w:r w:rsidR="00B514A7">
              <w:t xml:space="preserve"> </w:t>
            </w:r>
          </w:p>
          <w:p w:rsidR="00B514A7" w:rsidRPr="00485025" w:rsidRDefault="004221E6" w:rsidP="00B514A7">
            <w:r w:rsidRPr="00655618">
              <w:rPr>
                <w:color w:val="000000"/>
              </w:rPr>
              <w:t xml:space="preserve">B2: </w:t>
            </w:r>
            <w:r w:rsidR="00B514A7" w:rsidRPr="00485025">
              <w:t>HS chọn chất để viết PTHH</w:t>
            </w:r>
          </w:p>
          <w:p w:rsidR="004221E6" w:rsidRDefault="004221E6" w:rsidP="004221E6">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3: </w:t>
            </w:r>
            <w:r w:rsidR="00B514A7">
              <w:rPr>
                <w:rFonts w:ascii="Times New Roman" w:hAnsi="Times New Roman"/>
                <w:color w:val="000000"/>
                <w:sz w:val="28"/>
                <w:szCs w:val="28"/>
              </w:rPr>
              <w:t>HS thực hiện</w:t>
            </w:r>
          </w:p>
          <w:p w:rsidR="00B514A7" w:rsidRPr="00485025" w:rsidRDefault="00B514A7" w:rsidP="00B514A7">
            <w:r w:rsidRPr="00485025">
              <w:t>Nêu t/chất</w:t>
            </w:r>
          </w:p>
          <w:p w:rsidR="00B514A7" w:rsidRPr="00485025" w:rsidRDefault="00B514A7" w:rsidP="00B514A7">
            <w:r w:rsidRPr="00485025">
              <w:lastRenderedPageBreak/>
              <w:t xml:space="preserve">  DD bazơ  +  oxit axit  </w:t>
            </w:r>
            <w:r w:rsidRPr="00485025">
              <w:sym w:font="Wingdings" w:char="F0E0"/>
            </w:r>
            <w:r w:rsidRPr="00485025">
              <w:t xml:space="preserve">   muối  +  Nước</w:t>
            </w:r>
          </w:p>
          <w:p w:rsidR="00B514A7" w:rsidRPr="00485025" w:rsidRDefault="00B514A7" w:rsidP="00B514A7">
            <w:pPr>
              <w:rPr>
                <w:lang w:val="de-DE"/>
              </w:rPr>
            </w:pPr>
            <w:r w:rsidRPr="00485025">
              <w:t xml:space="preserve"> </w:t>
            </w:r>
            <w:r w:rsidRPr="00485025">
              <w:rPr>
                <w:lang w:val="de-DE"/>
              </w:rPr>
              <w:t>Ca(OH)</w:t>
            </w:r>
            <w:r w:rsidRPr="00485025">
              <w:rPr>
                <w:vertAlign w:val="subscript"/>
                <w:lang w:val="de-DE"/>
              </w:rPr>
              <w:t>2</w:t>
            </w:r>
            <w:r w:rsidRPr="00485025">
              <w:rPr>
                <w:lang w:val="de-DE"/>
              </w:rPr>
              <w:t xml:space="preserve">  +  SO</w:t>
            </w:r>
            <w:r w:rsidRPr="00485025">
              <w:rPr>
                <w:vertAlign w:val="subscript"/>
                <w:lang w:val="de-DE"/>
              </w:rPr>
              <w:t>2</w:t>
            </w:r>
            <w:r w:rsidRPr="00485025">
              <w:rPr>
                <w:lang w:val="de-DE"/>
              </w:rPr>
              <w:t xml:space="preserve">   ---&gt;  …</w:t>
            </w:r>
          </w:p>
          <w:p w:rsidR="00B514A7" w:rsidRPr="00485025" w:rsidRDefault="00B514A7" w:rsidP="00B514A7">
            <w:pPr>
              <w:rPr>
                <w:lang w:val="de-DE"/>
              </w:rPr>
            </w:pPr>
            <w:r w:rsidRPr="00485025">
              <w:rPr>
                <w:lang w:val="de-DE"/>
              </w:rPr>
              <w:t xml:space="preserve">   KOH   +   P</w:t>
            </w:r>
            <w:r w:rsidRPr="00485025">
              <w:rPr>
                <w:vertAlign w:val="subscript"/>
                <w:lang w:val="de-DE"/>
              </w:rPr>
              <w:t>2</w:t>
            </w:r>
            <w:r w:rsidRPr="00485025">
              <w:rPr>
                <w:lang w:val="de-DE"/>
              </w:rPr>
              <w:t>O</w:t>
            </w:r>
            <w:r w:rsidRPr="00485025">
              <w:rPr>
                <w:vertAlign w:val="subscript"/>
                <w:lang w:val="de-DE"/>
              </w:rPr>
              <w:t>5</w:t>
            </w:r>
            <w:r w:rsidRPr="00485025">
              <w:rPr>
                <w:lang w:val="de-DE"/>
              </w:rPr>
              <w:t xml:space="preserve">    ---&gt;  …</w:t>
            </w:r>
          </w:p>
          <w:p w:rsidR="00B514A7" w:rsidRPr="00655618" w:rsidRDefault="00B514A7" w:rsidP="004221E6">
            <w:pPr>
              <w:pStyle w:val="NoSpacing"/>
              <w:rPr>
                <w:rFonts w:ascii="Times New Roman" w:hAnsi="Times New Roman"/>
                <w:color w:val="000000"/>
                <w:sz w:val="28"/>
                <w:szCs w:val="28"/>
              </w:rPr>
            </w:pPr>
          </w:p>
          <w:p w:rsidR="004221E6" w:rsidRPr="00655618" w:rsidRDefault="004221E6" w:rsidP="004221E6">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p w:rsidR="004221E6" w:rsidRPr="00485025" w:rsidRDefault="004221E6" w:rsidP="006A35F7"/>
          <w:p w:rsidR="00C96EA6" w:rsidRDefault="00B514A7" w:rsidP="006A35F7">
            <w:pPr>
              <w:rPr>
                <w:lang w:val="de-DE"/>
              </w:rPr>
            </w:pPr>
            <w:r>
              <w:rPr>
                <w:b/>
                <w:i/>
                <w:u w:val="single"/>
                <w:lang w:val="de-DE"/>
              </w:rPr>
              <w:t>HTKT</w:t>
            </w:r>
            <w:r w:rsidR="00C96EA6" w:rsidRPr="00485025">
              <w:rPr>
                <w:b/>
                <w:i/>
                <w:u w:val="single"/>
                <w:lang w:val="de-DE"/>
              </w:rPr>
              <w:t xml:space="preserve"> 3:</w:t>
            </w:r>
            <w:r w:rsidR="00C96EA6" w:rsidRPr="00485025">
              <w:rPr>
                <w:lang w:val="de-DE"/>
              </w:rPr>
              <w:t xml:space="preserve">  Tác dụng với axit</w:t>
            </w:r>
          </w:p>
          <w:p w:rsidR="00B514A7" w:rsidRDefault="00B514A7" w:rsidP="006A35F7">
            <w:pPr>
              <w:rPr>
                <w:lang w:val="de-DE"/>
              </w:rPr>
            </w:pPr>
          </w:p>
          <w:p w:rsidR="00B514A7" w:rsidRDefault="00B514A7" w:rsidP="00B514A7">
            <w:r w:rsidRPr="00655618">
              <w:rPr>
                <w:color w:val="000000"/>
              </w:rPr>
              <w:t>B1</w:t>
            </w:r>
            <w:r>
              <w:rPr>
                <w:color w:val="000000"/>
              </w:rPr>
              <w:t>:</w:t>
            </w:r>
            <w:r w:rsidRPr="00485025">
              <w:rPr>
                <w:b/>
              </w:rPr>
              <w:t xml:space="preserve"> GV:</w:t>
            </w:r>
            <w:r w:rsidRPr="00485025">
              <w:t xml:space="preserve"> gợi ý cho HS nhớ lại tính chất này </w:t>
            </w:r>
            <w:r>
              <w:t xml:space="preserve"> ở bài axit </w:t>
            </w:r>
          </w:p>
          <w:p w:rsidR="00F23DB1" w:rsidRPr="00485025" w:rsidRDefault="00F23DB1" w:rsidP="00F23DB1">
            <w:pPr>
              <w:rPr>
                <w:lang w:val="de-DE"/>
              </w:rPr>
            </w:pPr>
            <w:r w:rsidRPr="00485025">
              <w:rPr>
                <w:b/>
                <w:lang w:val="de-DE"/>
              </w:rPr>
              <w:t>GV:</w:t>
            </w:r>
            <w:r w:rsidRPr="00485025">
              <w:rPr>
                <w:lang w:val="de-DE"/>
              </w:rPr>
              <w:t xml:space="preserve"> Y/c HS nhắc lại t/c hoá học của axit </w:t>
            </w:r>
            <w:r w:rsidRPr="00485025">
              <w:sym w:font="Wingdings" w:char="F0E0"/>
            </w:r>
            <w:r w:rsidRPr="00485025">
              <w:rPr>
                <w:lang w:val="de-DE"/>
              </w:rPr>
              <w:t xml:space="preserve"> liên hệ đến t/c tác dụng với bazơ</w:t>
            </w:r>
          </w:p>
          <w:p w:rsidR="00F23DB1" w:rsidRPr="00485025" w:rsidRDefault="00F23DB1" w:rsidP="00F23DB1">
            <w:pPr>
              <w:rPr>
                <w:lang w:val="de-DE"/>
              </w:rPr>
            </w:pPr>
            <w:r w:rsidRPr="00485025">
              <w:rPr>
                <w:b/>
                <w:lang w:val="de-DE"/>
              </w:rPr>
              <w:t>:</w:t>
            </w:r>
            <w:r w:rsidRPr="00485025">
              <w:rPr>
                <w:lang w:val="de-DE"/>
              </w:rPr>
              <w:t xml:space="preserve"> P/ứng giữa axit và bazơ gọi là PƯ gì?</w:t>
            </w:r>
          </w:p>
          <w:p w:rsidR="00F23DB1" w:rsidRPr="00485025" w:rsidRDefault="00F23DB1" w:rsidP="00B514A7"/>
          <w:p w:rsidR="00B514A7" w:rsidRPr="00485025" w:rsidRDefault="00B514A7" w:rsidP="00B514A7">
            <w:r w:rsidRPr="00655618">
              <w:rPr>
                <w:color w:val="000000"/>
              </w:rPr>
              <w:t xml:space="preserve">B2: </w:t>
            </w:r>
            <w:r w:rsidRPr="00485025">
              <w:t>HS chọn chất để viết PTHH</w:t>
            </w:r>
          </w:p>
          <w:p w:rsidR="00B514A7" w:rsidRDefault="00B514A7" w:rsidP="00B514A7">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3: </w:t>
            </w:r>
            <w:r>
              <w:rPr>
                <w:rFonts w:ascii="Times New Roman" w:hAnsi="Times New Roman"/>
                <w:color w:val="000000"/>
                <w:sz w:val="28"/>
                <w:szCs w:val="28"/>
              </w:rPr>
              <w:t>HS thực hiện</w:t>
            </w:r>
          </w:p>
          <w:p w:rsidR="00F23DB1" w:rsidRPr="00485025" w:rsidRDefault="00F23DB1" w:rsidP="00F23DB1">
            <w:r w:rsidRPr="00485025">
              <w:t>Fe(OH)</w:t>
            </w:r>
            <w:r w:rsidRPr="00485025">
              <w:rPr>
                <w:vertAlign w:val="subscript"/>
              </w:rPr>
              <w:t>3</w:t>
            </w:r>
            <w:r w:rsidRPr="00485025">
              <w:t xml:space="preserve">  +   HCl   ---&gt; …</w:t>
            </w:r>
          </w:p>
          <w:p w:rsidR="00F23DB1" w:rsidRPr="00485025" w:rsidRDefault="00F23DB1" w:rsidP="00F23DB1">
            <w:r w:rsidRPr="00485025">
              <w:t xml:space="preserve">        Ba(OH)</w:t>
            </w:r>
            <w:r w:rsidRPr="00485025">
              <w:rPr>
                <w:vertAlign w:val="subscript"/>
              </w:rPr>
              <w:t>2</w:t>
            </w:r>
            <w:r w:rsidRPr="00485025">
              <w:t xml:space="preserve">  +  HNO</w:t>
            </w:r>
            <w:r w:rsidRPr="00485025">
              <w:rPr>
                <w:vertAlign w:val="subscript"/>
              </w:rPr>
              <w:t>3</w:t>
            </w:r>
            <w:r w:rsidRPr="00485025">
              <w:t xml:space="preserve">  ---&gt; …</w:t>
            </w:r>
          </w:p>
          <w:p w:rsidR="00B514A7" w:rsidRPr="00655618" w:rsidRDefault="00B514A7" w:rsidP="00B514A7">
            <w:pPr>
              <w:pStyle w:val="NoSpacing"/>
              <w:rPr>
                <w:rFonts w:ascii="Times New Roman" w:hAnsi="Times New Roman"/>
                <w:color w:val="000000"/>
                <w:sz w:val="28"/>
                <w:szCs w:val="28"/>
              </w:rPr>
            </w:pPr>
          </w:p>
          <w:p w:rsidR="00B514A7" w:rsidRPr="00F23DB1" w:rsidRDefault="00B514A7" w:rsidP="00F23DB1">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p w:rsidR="00C96EA6" w:rsidRDefault="00C96EA6" w:rsidP="006A35F7">
            <w:pPr>
              <w:rPr>
                <w:lang w:val="de-DE"/>
              </w:rPr>
            </w:pPr>
            <w:r w:rsidRPr="00485025">
              <w:rPr>
                <w:lang w:val="de-DE"/>
              </w:rPr>
              <w:t xml:space="preserve">Bazơ tan và không tan đều t/d với axit </w:t>
            </w:r>
            <w:r w:rsidRPr="00485025">
              <w:sym w:font="Wingdings" w:char="F0E0"/>
            </w:r>
            <w:r w:rsidRPr="00485025">
              <w:rPr>
                <w:lang w:val="de-DE"/>
              </w:rPr>
              <w:t xml:space="preserve"> muối  +  nước</w:t>
            </w:r>
          </w:p>
          <w:p w:rsidR="00F23DB1" w:rsidRDefault="00F23DB1" w:rsidP="006A35F7">
            <w:pPr>
              <w:rPr>
                <w:lang w:val="de-DE"/>
              </w:rPr>
            </w:pPr>
          </w:p>
          <w:p w:rsidR="00F23DB1" w:rsidRPr="00485025" w:rsidRDefault="00F23DB1" w:rsidP="006A35F7">
            <w:pPr>
              <w:rPr>
                <w:lang w:val="de-DE"/>
              </w:rPr>
            </w:pPr>
          </w:p>
          <w:p w:rsidR="00C96EA6" w:rsidRDefault="00F23DB1" w:rsidP="006A35F7">
            <w:r>
              <w:rPr>
                <w:b/>
                <w:i/>
                <w:u w:val="single"/>
              </w:rPr>
              <w:t>HTKT</w:t>
            </w:r>
            <w:r w:rsidR="00C96EA6" w:rsidRPr="00485025">
              <w:rPr>
                <w:b/>
                <w:i/>
                <w:u w:val="single"/>
              </w:rPr>
              <w:t xml:space="preserve"> 4:</w:t>
            </w:r>
            <w:r w:rsidR="00C96EA6" w:rsidRPr="00485025">
              <w:t xml:space="preserve">  Bazơ khôg tan bị nhiệt phân</w:t>
            </w:r>
          </w:p>
          <w:p w:rsidR="00F23DB1" w:rsidRDefault="00F23DB1" w:rsidP="006A35F7"/>
          <w:p w:rsidR="00F23DB1" w:rsidRPr="00485025" w:rsidRDefault="00F23DB1" w:rsidP="00F23DB1">
            <w:r w:rsidRPr="00655618">
              <w:rPr>
                <w:color w:val="000000"/>
              </w:rPr>
              <w:t>B1</w:t>
            </w:r>
            <w:r>
              <w:rPr>
                <w:color w:val="000000"/>
              </w:rPr>
              <w:t>:</w:t>
            </w:r>
            <w:r w:rsidRPr="00485025">
              <w:rPr>
                <w:b/>
              </w:rPr>
              <w:t xml:space="preserve"> GV:</w:t>
            </w:r>
            <w:r w:rsidRPr="00485025">
              <w:t xml:space="preserve"> hướng dẫn HS làm TN theo nhóm</w:t>
            </w:r>
          </w:p>
          <w:p w:rsidR="00F23DB1" w:rsidRPr="00485025" w:rsidRDefault="00F23DB1" w:rsidP="00F23DB1"/>
          <w:p w:rsidR="00F23DB1" w:rsidRPr="00485025" w:rsidRDefault="00F23DB1" w:rsidP="00F23DB1">
            <w:r w:rsidRPr="00655618">
              <w:rPr>
                <w:color w:val="000000"/>
              </w:rPr>
              <w:t xml:space="preserve">B2: </w:t>
            </w:r>
            <w:r w:rsidRPr="00485025">
              <w:t xml:space="preserve">HS </w:t>
            </w:r>
            <w:r w:rsidRPr="00485025">
              <w:rPr>
                <w:b/>
              </w:rPr>
              <w:t>HS:</w:t>
            </w:r>
            <w:r w:rsidRPr="00485025">
              <w:t xml:space="preserve"> làm TN</w:t>
            </w:r>
          </w:p>
          <w:p w:rsidR="00F23DB1" w:rsidRPr="00485025" w:rsidRDefault="00F23DB1" w:rsidP="00F23DB1">
            <w:r w:rsidRPr="00485025">
              <w:t>- Tạo ra Cu(OH)</w:t>
            </w:r>
            <w:r w:rsidRPr="00485025">
              <w:rPr>
                <w:vertAlign w:val="subscript"/>
              </w:rPr>
              <w:t>2</w:t>
            </w:r>
            <w:r w:rsidRPr="00485025">
              <w:t>: Cho CuSO</w:t>
            </w:r>
            <w:r w:rsidRPr="00485025">
              <w:rPr>
                <w:vertAlign w:val="subscript"/>
              </w:rPr>
              <w:t>4</w:t>
            </w:r>
            <w:r w:rsidRPr="00485025">
              <w:t xml:space="preserve">  +  NaOH</w:t>
            </w:r>
          </w:p>
          <w:p w:rsidR="00F23DB1" w:rsidRPr="00485025" w:rsidRDefault="00F23DB1" w:rsidP="00F23DB1">
            <w:r w:rsidRPr="00485025">
              <w:t>- Đun ống nghiệm chứa Cu(OH)</w:t>
            </w:r>
            <w:r w:rsidRPr="00485025">
              <w:rPr>
                <w:vertAlign w:val="subscript"/>
              </w:rPr>
              <w:t>2</w:t>
            </w:r>
            <w:r w:rsidRPr="00485025">
              <w:t xml:space="preserve"> trên ngọn lửa đền cồn </w:t>
            </w:r>
            <w:r w:rsidRPr="00485025">
              <w:sym w:font="Wingdings" w:char="F0E0"/>
            </w:r>
            <w:r w:rsidRPr="00485025">
              <w:t xml:space="preserve"> nh/xét hiện tượng (chất rắn màu xanh lam</w:t>
            </w:r>
            <w:r w:rsidRPr="00485025">
              <w:sym w:font="Wingdings" w:char="F0E0"/>
            </w:r>
            <w:r w:rsidRPr="00485025">
              <w:t>ch/rắn màu đen + hơi nước</w:t>
            </w:r>
          </w:p>
          <w:p w:rsidR="00F23DB1" w:rsidRPr="00F23DB1" w:rsidRDefault="00F23DB1" w:rsidP="00F23DB1">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3: </w:t>
            </w:r>
            <w:r>
              <w:rPr>
                <w:rFonts w:ascii="Times New Roman" w:hAnsi="Times New Roman"/>
                <w:color w:val="000000"/>
                <w:sz w:val="28"/>
                <w:szCs w:val="28"/>
              </w:rPr>
              <w:t xml:space="preserve">HS thực </w:t>
            </w:r>
            <w:r w:rsidRPr="00F23DB1">
              <w:rPr>
                <w:rFonts w:ascii="Times New Roman" w:hAnsi="Times New Roman"/>
                <w:color w:val="000000"/>
                <w:sz w:val="28"/>
                <w:szCs w:val="28"/>
              </w:rPr>
              <w:t xml:space="preserve">hiện </w:t>
            </w:r>
            <w:r w:rsidRPr="00F23DB1">
              <w:rPr>
                <w:rFonts w:ascii="Times New Roman" w:hAnsi="Times New Roman"/>
                <w:sz w:val="28"/>
                <w:szCs w:val="28"/>
              </w:rPr>
              <w:t>viết PTHH và nêu kết luận?</w:t>
            </w:r>
          </w:p>
          <w:p w:rsidR="00F23DB1" w:rsidRPr="00485025" w:rsidRDefault="00F23DB1" w:rsidP="00F23DB1">
            <w:r w:rsidRPr="00485025">
              <w:rPr>
                <w:b/>
              </w:rPr>
              <w:t>HS:</w:t>
            </w:r>
            <w:r w:rsidRPr="00485025">
              <w:t xml:space="preserve">   Cu(OH)</w:t>
            </w:r>
            <w:r w:rsidRPr="00485025">
              <w:rPr>
                <w:vertAlign w:val="subscript"/>
              </w:rPr>
              <w:t>2</w:t>
            </w:r>
            <w:r w:rsidRPr="00485025">
              <w:t xml:space="preserve">    ---&gt; …</w:t>
            </w:r>
          </w:p>
          <w:p w:rsidR="00F23DB1" w:rsidRDefault="00F23DB1" w:rsidP="00F23DB1">
            <w:pPr>
              <w:pStyle w:val="NoSpacing"/>
            </w:pPr>
            <w:r w:rsidRPr="00485025">
              <w:lastRenderedPageBreak/>
              <w:t xml:space="preserve">         </w:t>
            </w:r>
            <w:r w:rsidRPr="00F23DB1">
              <w:rPr>
                <w:rFonts w:ascii="Times New Roman" w:hAnsi="Times New Roman"/>
                <w:sz w:val="28"/>
                <w:szCs w:val="28"/>
              </w:rPr>
              <w:t>Nêu kết luận</w:t>
            </w:r>
            <w:r w:rsidRPr="00485025">
              <w:t xml:space="preserve"> </w:t>
            </w:r>
          </w:p>
          <w:p w:rsidR="00F23DB1" w:rsidRPr="00F23DB1" w:rsidRDefault="00F23DB1" w:rsidP="00F23DB1">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p w:rsidR="00F23DB1" w:rsidRDefault="00F23DB1" w:rsidP="00F23DB1">
            <w:pPr>
              <w:rPr>
                <w:lang w:val="de-DE"/>
              </w:rPr>
            </w:pPr>
            <w:r w:rsidRPr="00485025">
              <w:rPr>
                <w:lang w:val="de-DE"/>
              </w:rPr>
              <w:t xml:space="preserve">Bazơ tan và không tan đều t/d với axit </w:t>
            </w:r>
            <w:r w:rsidRPr="00485025">
              <w:sym w:font="Wingdings" w:char="F0E0"/>
            </w:r>
            <w:r w:rsidRPr="00485025">
              <w:rPr>
                <w:lang w:val="de-DE"/>
              </w:rPr>
              <w:t xml:space="preserve"> muối  +  nước</w:t>
            </w:r>
          </w:p>
          <w:p w:rsidR="00F23DB1" w:rsidRPr="00485025" w:rsidRDefault="00F23DB1" w:rsidP="006A35F7"/>
          <w:p w:rsidR="00C96EA6" w:rsidRPr="00485025" w:rsidRDefault="00C96EA6" w:rsidP="006A35F7"/>
          <w:p w:rsidR="00F23DB1" w:rsidRPr="00485025" w:rsidRDefault="00C96EA6" w:rsidP="00F23DB1">
            <w:r w:rsidRPr="00485025">
              <w:rPr>
                <w:b/>
              </w:rPr>
              <w:t>GV:</w:t>
            </w:r>
            <w:r w:rsidRPr="00485025">
              <w:t xml:space="preserve"> </w:t>
            </w:r>
          </w:p>
          <w:p w:rsidR="00C96EA6" w:rsidRPr="00485025" w:rsidRDefault="00C96EA6" w:rsidP="006A35F7">
            <w:r w:rsidRPr="00485025">
              <w:t>…</w:t>
            </w:r>
          </w:p>
          <w:p w:rsidR="00C96EA6" w:rsidRPr="00485025" w:rsidRDefault="00C96EA6" w:rsidP="006A35F7">
            <w:r w:rsidRPr="00485025">
              <w:rPr>
                <w:b/>
              </w:rPr>
              <w:t>GV:</w:t>
            </w:r>
            <w:r w:rsidRPr="00485025">
              <w:t xml:space="preserve"> g/t tính chất của dd bazơ với dd muối </w:t>
            </w:r>
            <w:r w:rsidR="00F23DB1">
              <w:t>( Có thể GV viết PTHH)</w:t>
            </w:r>
          </w:p>
          <w:p w:rsidR="00C96EA6" w:rsidRPr="00485025" w:rsidRDefault="00C96EA6" w:rsidP="006A35F7">
            <w:r w:rsidRPr="00485025">
              <w:t xml:space="preserve">        (học sau)</w:t>
            </w:r>
          </w:p>
        </w:tc>
        <w:tc>
          <w:tcPr>
            <w:tcW w:w="4536" w:type="dxa"/>
            <w:shd w:val="clear" w:color="auto" w:fill="auto"/>
          </w:tcPr>
          <w:p w:rsidR="00C96EA6" w:rsidRPr="00485025" w:rsidRDefault="00C96EA6" w:rsidP="006A35F7">
            <w:pPr>
              <w:rPr>
                <w:b/>
                <w:u w:val="single"/>
              </w:rPr>
            </w:pPr>
            <w:r w:rsidRPr="00485025">
              <w:rPr>
                <w:b/>
                <w:u w:val="single"/>
              </w:rPr>
              <w:lastRenderedPageBreak/>
              <w:t>1/ Làm đổi màu chất chỉ thị:</w:t>
            </w:r>
          </w:p>
          <w:p w:rsidR="00C96EA6" w:rsidRPr="00485025" w:rsidRDefault="00C96EA6" w:rsidP="006A35F7"/>
          <w:p w:rsidR="00C96EA6" w:rsidRPr="00485025" w:rsidRDefault="00C96EA6" w:rsidP="006A35F7"/>
          <w:p w:rsidR="00C96EA6" w:rsidRPr="00485025" w:rsidRDefault="00C96EA6" w:rsidP="006A35F7">
            <w:r w:rsidRPr="00485025">
              <w:t xml:space="preserve">  -   Quì tím  </w:t>
            </w:r>
            <w:r w:rsidRPr="00485025">
              <w:sym w:font="Wingdings" w:char="F0E0"/>
            </w:r>
            <w:r w:rsidRPr="00485025">
              <w:t xml:space="preserve">   xanh</w:t>
            </w:r>
          </w:p>
          <w:p w:rsidR="00C96EA6" w:rsidRPr="00485025" w:rsidRDefault="00C96EA6" w:rsidP="006A35F7"/>
          <w:p w:rsidR="00C96EA6" w:rsidRPr="00485025" w:rsidRDefault="00C96EA6" w:rsidP="006A35F7">
            <w:r w:rsidRPr="00485025">
              <w:t xml:space="preserve">  -   Phenolphtalein không màu  </w:t>
            </w:r>
            <w:r w:rsidRPr="00485025">
              <w:sym w:font="Wingdings" w:char="F0E0"/>
            </w:r>
            <w:r w:rsidRPr="00485025">
              <w:t xml:space="preserve">  đỏ</w:t>
            </w:r>
          </w:p>
          <w:p w:rsidR="00C96EA6" w:rsidRPr="00485025" w:rsidRDefault="00C96EA6" w:rsidP="006A35F7"/>
          <w:p w:rsidR="00C96EA6" w:rsidRPr="00485025" w:rsidRDefault="00C96EA6" w:rsidP="006A35F7"/>
          <w:p w:rsidR="00C96EA6" w:rsidRPr="00485025" w:rsidRDefault="00C96EA6" w:rsidP="006A35F7"/>
          <w:p w:rsidR="00C96EA6" w:rsidRPr="00485025" w:rsidRDefault="00C96EA6" w:rsidP="006A35F7"/>
          <w:p w:rsidR="00C96EA6" w:rsidRPr="00485025" w:rsidRDefault="00C96EA6" w:rsidP="006A35F7"/>
          <w:p w:rsidR="00C96EA6" w:rsidRPr="00485025" w:rsidRDefault="00C96EA6" w:rsidP="006A35F7"/>
          <w:p w:rsidR="00C96EA6" w:rsidRPr="00485025" w:rsidRDefault="00C96EA6" w:rsidP="006A35F7"/>
          <w:p w:rsidR="00C96EA6" w:rsidRPr="00485025" w:rsidRDefault="00C96EA6" w:rsidP="006A35F7"/>
          <w:p w:rsidR="004221E6" w:rsidRDefault="004221E6" w:rsidP="006A35F7">
            <w:pPr>
              <w:rPr>
                <w:b/>
                <w:u w:val="single"/>
              </w:rPr>
            </w:pPr>
          </w:p>
          <w:p w:rsidR="004221E6" w:rsidRDefault="004221E6" w:rsidP="006A35F7">
            <w:pPr>
              <w:rPr>
                <w:b/>
                <w:u w:val="single"/>
              </w:rPr>
            </w:pPr>
          </w:p>
          <w:p w:rsidR="004221E6" w:rsidRDefault="004221E6" w:rsidP="006A35F7">
            <w:pPr>
              <w:rPr>
                <w:b/>
                <w:u w:val="single"/>
              </w:rPr>
            </w:pPr>
          </w:p>
          <w:p w:rsidR="004221E6" w:rsidRDefault="004221E6" w:rsidP="006A35F7">
            <w:pPr>
              <w:rPr>
                <w:b/>
                <w:u w:val="single"/>
              </w:rPr>
            </w:pPr>
          </w:p>
          <w:p w:rsidR="004221E6" w:rsidRDefault="004221E6" w:rsidP="006A35F7">
            <w:pPr>
              <w:rPr>
                <w:b/>
                <w:u w:val="single"/>
              </w:rPr>
            </w:pPr>
          </w:p>
          <w:p w:rsidR="004221E6" w:rsidRDefault="004221E6" w:rsidP="006A35F7">
            <w:pPr>
              <w:rPr>
                <w:b/>
                <w:u w:val="single"/>
              </w:rPr>
            </w:pPr>
          </w:p>
          <w:p w:rsidR="004221E6" w:rsidRDefault="004221E6" w:rsidP="006A35F7">
            <w:pPr>
              <w:rPr>
                <w:b/>
                <w:u w:val="single"/>
              </w:rPr>
            </w:pPr>
          </w:p>
          <w:p w:rsidR="004221E6" w:rsidRDefault="004221E6" w:rsidP="006A35F7">
            <w:pPr>
              <w:rPr>
                <w:b/>
                <w:u w:val="single"/>
              </w:rPr>
            </w:pPr>
          </w:p>
          <w:p w:rsidR="00C96EA6" w:rsidRPr="00485025" w:rsidRDefault="00C96EA6" w:rsidP="006A35F7">
            <w:pPr>
              <w:rPr>
                <w:b/>
                <w:u w:val="single"/>
              </w:rPr>
            </w:pPr>
            <w:r w:rsidRPr="00485025">
              <w:rPr>
                <w:b/>
                <w:u w:val="single"/>
              </w:rPr>
              <w:t>2/ Tác dụng với oxit axit:</w:t>
            </w:r>
          </w:p>
          <w:p w:rsidR="00C96EA6" w:rsidRPr="004221E6" w:rsidRDefault="00C96EA6" w:rsidP="006A35F7">
            <w:pPr>
              <w:rPr>
                <w:sz w:val="24"/>
                <w:szCs w:val="24"/>
              </w:rPr>
            </w:pPr>
            <w:r w:rsidRPr="004221E6">
              <w:rPr>
                <w:sz w:val="24"/>
                <w:szCs w:val="24"/>
              </w:rPr>
              <w:t>3Ca(OH)</w:t>
            </w:r>
            <w:r w:rsidRPr="004221E6">
              <w:rPr>
                <w:sz w:val="24"/>
                <w:szCs w:val="24"/>
                <w:vertAlign w:val="subscript"/>
              </w:rPr>
              <w:t xml:space="preserve">2(dd) </w:t>
            </w:r>
            <w:r w:rsidRPr="004221E6">
              <w:rPr>
                <w:sz w:val="24"/>
                <w:szCs w:val="24"/>
              </w:rPr>
              <w:t>+ P</w:t>
            </w:r>
            <w:r w:rsidRPr="004221E6">
              <w:rPr>
                <w:sz w:val="24"/>
                <w:szCs w:val="24"/>
                <w:vertAlign w:val="subscript"/>
              </w:rPr>
              <w:t>2</w:t>
            </w:r>
            <w:r w:rsidRPr="004221E6">
              <w:rPr>
                <w:sz w:val="24"/>
                <w:szCs w:val="24"/>
              </w:rPr>
              <w:t>O</w:t>
            </w:r>
            <w:r w:rsidRPr="004221E6">
              <w:rPr>
                <w:sz w:val="24"/>
                <w:szCs w:val="24"/>
                <w:vertAlign w:val="subscript"/>
              </w:rPr>
              <w:t xml:space="preserve">5(r) </w:t>
            </w:r>
            <w:r w:rsidRPr="004221E6">
              <w:rPr>
                <w:sz w:val="24"/>
                <w:szCs w:val="24"/>
              </w:rPr>
              <w:sym w:font="Wingdings" w:char="F0E0"/>
            </w:r>
            <w:r w:rsidR="004221E6">
              <w:rPr>
                <w:sz w:val="24"/>
                <w:szCs w:val="24"/>
              </w:rPr>
              <w:t xml:space="preserve">   </w:t>
            </w:r>
            <w:r w:rsidRPr="004221E6">
              <w:rPr>
                <w:sz w:val="24"/>
                <w:szCs w:val="24"/>
              </w:rPr>
              <w:t>Ca</w:t>
            </w:r>
            <w:r w:rsidRPr="004221E6">
              <w:rPr>
                <w:sz w:val="24"/>
                <w:szCs w:val="24"/>
                <w:vertAlign w:val="subscript"/>
              </w:rPr>
              <w:t>3</w:t>
            </w:r>
            <w:r w:rsidRPr="004221E6">
              <w:rPr>
                <w:sz w:val="24"/>
                <w:szCs w:val="24"/>
              </w:rPr>
              <w:t>(PO</w:t>
            </w:r>
            <w:r w:rsidRPr="004221E6">
              <w:rPr>
                <w:sz w:val="24"/>
                <w:szCs w:val="24"/>
                <w:vertAlign w:val="subscript"/>
              </w:rPr>
              <w:t>4</w:t>
            </w:r>
            <w:r w:rsidRPr="004221E6">
              <w:rPr>
                <w:sz w:val="24"/>
                <w:szCs w:val="24"/>
              </w:rPr>
              <w:t>)</w:t>
            </w:r>
            <w:r w:rsidRPr="004221E6">
              <w:rPr>
                <w:sz w:val="24"/>
                <w:szCs w:val="24"/>
                <w:vertAlign w:val="subscript"/>
              </w:rPr>
              <w:t>2(r )</w:t>
            </w:r>
            <w:r w:rsidRPr="004221E6">
              <w:rPr>
                <w:sz w:val="24"/>
                <w:szCs w:val="24"/>
              </w:rPr>
              <w:t>+ 3H</w:t>
            </w:r>
            <w:r w:rsidRPr="004221E6">
              <w:rPr>
                <w:sz w:val="24"/>
                <w:szCs w:val="24"/>
                <w:vertAlign w:val="subscript"/>
              </w:rPr>
              <w:t>2</w:t>
            </w:r>
            <w:r w:rsidRPr="004221E6">
              <w:rPr>
                <w:sz w:val="24"/>
                <w:szCs w:val="24"/>
              </w:rPr>
              <w:t>O</w:t>
            </w:r>
            <w:r w:rsidRPr="004221E6">
              <w:rPr>
                <w:sz w:val="24"/>
                <w:szCs w:val="24"/>
                <w:vertAlign w:val="subscript"/>
              </w:rPr>
              <w:t>(l)</w:t>
            </w:r>
            <w:r w:rsidRPr="004221E6">
              <w:rPr>
                <w:sz w:val="24"/>
                <w:szCs w:val="24"/>
              </w:rPr>
              <w:t xml:space="preserve"> </w:t>
            </w:r>
          </w:p>
          <w:p w:rsidR="004221E6" w:rsidRDefault="00C96EA6" w:rsidP="006A35F7">
            <w:pPr>
              <w:rPr>
                <w:sz w:val="24"/>
                <w:szCs w:val="24"/>
              </w:rPr>
            </w:pPr>
            <w:r w:rsidRPr="004221E6">
              <w:rPr>
                <w:sz w:val="24"/>
                <w:szCs w:val="24"/>
              </w:rPr>
              <w:t xml:space="preserve">  </w:t>
            </w:r>
          </w:p>
          <w:p w:rsidR="00C96EA6" w:rsidRPr="004221E6" w:rsidRDefault="00C96EA6" w:rsidP="006A35F7">
            <w:pPr>
              <w:rPr>
                <w:sz w:val="24"/>
                <w:szCs w:val="24"/>
                <w:lang w:val="de-DE"/>
              </w:rPr>
            </w:pPr>
            <w:r w:rsidRPr="004221E6">
              <w:rPr>
                <w:sz w:val="24"/>
                <w:szCs w:val="24"/>
              </w:rPr>
              <w:t xml:space="preserve">  </w:t>
            </w:r>
            <w:r w:rsidRPr="004221E6">
              <w:rPr>
                <w:sz w:val="24"/>
                <w:szCs w:val="24"/>
                <w:lang w:val="de-DE"/>
              </w:rPr>
              <w:t>2NaOH</w:t>
            </w:r>
            <w:r w:rsidRPr="004221E6">
              <w:rPr>
                <w:sz w:val="24"/>
                <w:szCs w:val="24"/>
                <w:vertAlign w:val="subscript"/>
                <w:lang w:val="de-DE"/>
              </w:rPr>
              <w:t xml:space="preserve">(dd)  </w:t>
            </w:r>
            <w:r w:rsidRPr="004221E6">
              <w:rPr>
                <w:sz w:val="24"/>
                <w:szCs w:val="24"/>
                <w:lang w:val="de-DE"/>
              </w:rPr>
              <w:t>+ SO</w:t>
            </w:r>
            <w:r w:rsidRPr="004221E6">
              <w:rPr>
                <w:sz w:val="24"/>
                <w:szCs w:val="24"/>
                <w:vertAlign w:val="subscript"/>
                <w:lang w:val="de-DE"/>
              </w:rPr>
              <w:t>2(k)</w:t>
            </w:r>
            <w:r w:rsidRPr="004221E6">
              <w:rPr>
                <w:sz w:val="24"/>
                <w:szCs w:val="24"/>
                <w:lang w:val="de-DE"/>
              </w:rPr>
              <w:t xml:space="preserve"> </w:t>
            </w:r>
            <w:r w:rsidRPr="004221E6">
              <w:rPr>
                <w:sz w:val="24"/>
                <w:szCs w:val="24"/>
              </w:rPr>
              <w:sym w:font="Wingdings" w:char="F0E0"/>
            </w:r>
            <w:r w:rsidRPr="004221E6">
              <w:rPr>
                <w:sz w:val="24"/>
                <w:szCs w:val="24"/>
                <w:lang w:val="de-DE"/>
              </w:rPr>
              <w:t xml:space="preserve">  Na</w:t>
            </w:r>
            <w:r w:rsidRPr="004221E6">
              <w:rPr>
                <w:sz w:val="24"/>
                <w:szCs w:val="24"/>
                <w:vertAlign w:val="subscript"/>
                <w:lang w:val="de-DE"/>
              </w:rPr>
              <w:t>2</w:t>
            </w:r>
            <w:r w:rsidRPr="004221E6">
              <w:rPr>
                <w:sz w:val="24"/>
                <w:szCs w:val="24"/>
                <w:lang w:val="de-DE"/>
              </w:rPr>
              <w:t>SO</w:t>
            </w:r>
            <w:r w:rsidRPr="004221E6">
              <w:rPr>
                <w:sz w:val="24"/>
                <w:szCs w:val="24"/>
                <w:vertAlign w:val="subscript"/>
                <w:lang w:val="de-DE"/>
              </w:rPr>
              <w:t>3(dd)</w:t>
            </w:r>
            <w:r w:rsidRPr="004221E6">
              <w:rPr>
                <w:sz w:val="24"/>
                <w:szCs w:val="24"/>
                <w:lang w:val="de-DE"/>
              </w:rPr>
              <w:t xml:space="preserve"> + H</w:t>
            </w:r>
            <w:r w:rsidRPr="004221E6">
              <w:rPr>
                <w:sz w:val="24"/>
                <w:szCs w:val="24"/>
                <w:vertAlign w:val="subscript"/>
                <w:lang w:val="de-DE"/>
              </w:rPr>
              <w:t>2</w:t>
            </w:r>
            <w:r w:rsidRPr="004221E6">
              <w:rPr>
                <w:sz w:val="24"/>
                <w:szCs w:val="24"/>
                <w:lang w:val="de-DE"/>
              </w:rPr>
              <w:t>O</w:t>
            </w:r>
            <w:r w:rsidRPr="004221E6">
              <w:rPr>
                <w:sz w:val="24"/>
                <w:szCs w:val="24"/>
                <w:vertAlign w:val="subscript"/>
                <w:lang w:val="de-DE"/>
              </w:rPr>
              <w:t>(l)</w:t>
            </w:r>
          </w:p>
          <w:p w:rsidR="00C96EA6" w:rsidRPr="004221E6" w:rsidRDefault="004221E6" w:rsidP="006A35F7">
            <w:pPr>
              <w:rPr>
                <w:sz w:val="24"/>
                <w:szCs w:val="24"/>
                <w:lang w:val="de-DE"/>
              </w:rPr>
            </w:pPr>
            <w:r>
              <w:rPr>
                <w:sz w:val="24"/>
                <w:szCs w:val="24"/>
                <w:lang w:val="de-DE"/>
              </w:rPr>
              <w:t xml:space="preserve"> </w:t>
            </w:r>
            <w:r w:rsidR="00C96EA6" w:rsidRPr="004221E6">
              <w:rPr>
                <w:sz w:val="24"/>
                <w:szCs w:val="24"/>
                <w:lang w:val="de-DE"/>
              </w:rPr>
              <w:t xml:space="preserve">DD bazơ (kiềm) + oxit </w:t>
            </w:r>
            <w:r>
              <w:rPr>
                <w:sz w:val="24"/>
                <w:szCs w:val="24"/>
                <w:lang w:val="de-DE"/>
              </w:rPr>
              <w:t>axit</w:t>
            </w:r>
            <w:r w:rsidR="00C96EA6" w:rsidRPr="004221E6">
              <w:rPr>
                <w:sz w:val="24"/>
                <w:szCs w:val="24"/>
              </w:rPr>
              <w:sym w:font="Wingdings" w:char="F0E0"/>
            </w:r>
            <w:r w:rsidR="00C96EA6" w:rsidRPr="004221E6">
              <w:rPr>
                <w:sz w:val="24"/>
                <w:szCs w:val="24"/>
                <w:lang w:val="de-DE"/>
              </w:rPr>
              <w:t xml:space="preserve"> muối + nước</w:t>
            </w:r>
          </w:p>
          <w:p w:rsidR="00B514A7" w:rsidRDefault="00B514A7" w:rsidP="006A35F7">
            <w:pPr>
              <w:rPr>
                <w:b/>
                <w:u w:val="single"/>
                <w:lang w:val="de-DE"/>
              </w:rPr>
            </w:pPr>
          </w:p>
          <w:p w:rsidR="00B514A7" w:rsidRDefault="00B514A7" w:rsidP="006A35F7">
            <w:pPr>
              <w:rPr>
                <w:b/>
                <w:u w:val="single"/>
                <w:lang w:val="de-DE"/>
              </w:rPr>
            </w:pPr>
          </w:p>
          <w:p w:rsidR="00B514A7" w:rsidRDefault="00B514A7" w:rsidP="006A35F7">
            <w:pPr>
              <w:rPr>
                <w:b/>
                <w:u w:val="single"/>
                <w:lang w:val="de-DE"/>
              </w:rPr>
            </w:pPr>
          </w:p>
          <w:p w:rsidR="00B514A7" w:rsidRDefault="00B514A7" w:rsidP="006A35F7">
            <w:pPr>
              <w:rPr>
                <w:b/>
                <w:u w:val="single"/>
                <w:lang w:val="de-DE"/>
              </w:rPr>
            </w:pPr>
          </w:p>
          <w:p w:rsidR="00B514A7" w:rsidRDefault="00B514A7" w:rsidP="006A35F7">
            <w:pPr>
              <w:rPr>
                <w:b/>
                <w:u w:val="single"/>
                <w:lang w:val="de-DE"/>
              </w:rPr>
            </w:pPr>
          </w:p>
          <w:p w:rsidR="00B514A7" w:rsidRDefault="00B514A7" w:rsidP="006A35F7">
            <w:pPr>
              <w:rPr>
                <w:b/>
                <w:u w:val="single"/>
                <w:lang w:val="de-DE"/>
              </w:rPr>
            </w:pPr>
          </w:p>
          <w:p w:rsidR="00B514A7" w:rsidRDefault="00B514A7" w:rsidP="006A35F7">
            <w:pPr>
              <w:rPr>
                <w:b/>
                <w:u w:val="single"/>
                <w:lang w:val="de-DE"/>
              </w:rPr>
            </w:pPr>
          </w:p>
          <w:p w:rsidR="00B514A7" w:rsidRDefault="00B514A7" w:rsidP="006A35F7">
            <w:pPr>
              <w:rPr>
                <w:b/>
                <w:u w:val="single"/>
                <w:lang w:val="de-DE"/>
              </w:rPr>
            </w:pPr>
          </w:p>
          <w:p w:rsidR="00B514A7" w:rsidRDefault="00B514A7" w:rsidP="006A35F7">
            <w:pPr>
              <w:rPr>
                <w:b/>
                <w:u w:val="single"/>
                <w:lang w:val="de-DE"/>
              </w:rPr>
            </w:pPr>
          </w:p>
          <w:p w:rsidR="00C96EA6" w:rsidRPr="00485025" w:rsidRDefault="00C96EA6" w:rsidP="006A35F7">
            <w:pPr>
              <w:rPr>
                <w:b/>
                <w:u w:val="single"/>
                <w:lang w:val="de-DE"/>
              </w:rPr>
            </w:pPr>
            <w:r w:rsidRPr="00485025">
              <w:rPr>
                <w:b/>
                <w:u w:val="single"/>
                <w:lang w:val="de-DE"/>
              </w:rPr>
              <w:t>3) Tác dụng với axit:</w:t>
            </w:r>
          </w:p>
          <w:p w:rsidR="00C96EA6" w:rsidRPr="00485025" w:rsidRDefault="00C96EA6" w:rsidP="006A35F7">
            <w:pPr>
              <w:rPr>
                <w:lang w:val="de-DE"/>
              </w:rPr>
            </w:pPr>
          </w:p>
          <w:p w:rsidR="00C96EA6" w:rsidRPr="00485025" w:rsidRDefault="00C96EA6" w:rsidP="006A35F7">
            <w:pPr>
              <w:rPr>
                <w:lang w:val="de-DE"/>
              </w:rPr>
            </w:pPr>
          </w:p>
          <w:p w:rsidR="00C96EA6" w:rsidRPr="00485025" w:rsidRDefault="00C96EA6" w:rsidP="006A35F7">
            <w:pPr>
              <w:rPr>
                <w:lang w:val="de-DE"/>
              </w:rPr>
            </w:pPr>
            <w:r w:rsidRPr="00485025">
              <w:rPr>
                <w:lang w:val="de-DE"/>
              </w:rPr>
              <w:t xml:space="preserve">  KOH</w:t>
            </w:r>
            <w:r w:rsidRPr="00485025">
              <w:rPr>
                <w:vertAlign w:val="subscript"/>
                <w:lang w:val="de-DE"/>
              </w:rPr>
              <w:t>(dd)</w:t>
            </w:r>
            <w:r w:rsidRPr="00485025">
              <w:rPr>
                <w:lang w:val="de-DE"/>
              </w:rPr>
              <w:t xml:space="preserve"> + HCl</w:t>
            </w:r>
            <w:r w:rsidRPr="00485025">
              <w:rPr>
                <w:vertAlign w:val="subscript"/>
                <w:lang w:val="de-DE"/>
              </w:rPr>
              <w:t>(dd)</w:t>
            </w:r>
            <w:r w:rsidRPr="00485025">
              <w:rPr>
                <w:lang w:val="de-DE"/>
              </w:rPr>
              <w:t xml:space="preserve">  </w:t>
            </w:r>
            <w:r w:rsidRPr="00485025">
              <w:sym w:font="Wingdings" w:char="F0E0"/>
            </w:r>
            <w:r w:rsidRPr="00485025">
              <w:rPr>
                <w:lang w:val="de-DE"/>
              </w:rPr>
              <w:t xml:space="preserve">  KCl</w:t>
            </w:r>
            <w:r w:rsidRPr="00485025">
              <w:rPr>
                <w:vertAlign w:val="subscript"/>
                <w:lang w:val="de-DE"/>
              </w:rPr>
              <w:t>(dd)</w:t>
            </w:r>
            <w:r w:rsidRPr="00485025">
              <w:rPr>
                <w:lang w:val="de-DE"/>
              </w:rPr>
              <w:t xml:space="preserve"> + H</w:t>
            </w:r>
            <w:r w:rsidRPr="00485025">
              <w:rPr>
                <w:vertAlign w:val="subscript"/>
                <w:lang w:val="de-DE"/>
              </w:rPr>
              <w:t>2</w:t>
            </w:r>
            <w:r w:rsidRPr="00485025">
              <w:rPr>
                <w:lang w:val="de-DE"/>
              </w:rPr>
              <w:t>O</w:t>
            </w:r>
            <w:r w:rsidRPr="00485025">
              <w:rPr>
                <w:vertAlign w:val="subscript"/>
                <w:lang w:val="de-DE"/>
              </w:rPr>
              <w:t>(l)</w:t>
            </w:r>
          </w:p>
          <w:p w:rsidR="00C96EA6" w:rsidRPr="00485025" w:rsidRDefault="00C96EA6" w:rsidP="006A35F7">
            <w:pPr>
              <w:rPr>
                <w:lang w:val="de-DE"/>
              </w:rPr>
            </w:pPr>
          </w:p>
          <w:p w:rsidR="00C96EA6" w:rsidRPr="00485025" w:rsidRDefault="00C96EA6" w:rsidP="006A35F7">
            <w:r w:rsidRPr="00485025">
              <w:t>Cu(OH)</w:t>
            </w:r>
            <w:r w:rsidRPr="00485025">
              <w:rPr>
                <w:vertAlign w:val="subscript"/>
              </w:rPr>
              <w:t xml:space="preserve">2(r) </w:t>
            </w:r>
            <w:r w:rsidRPr="00485025">
              <w:t xml:space="preserve"> +  2HNO</w:t>
            </w:r>
            <w:r w:rsidRPr="00485025">
              <w:rPr>
                <w:vertAlign w:val="subscript"/>
              </w:rPr>
              <w:t xml:space="preserve">3(dd)  </w:t>
            </w:r>
            <w:r w:rsidRPr="00485025">
              <w:sym w:font="Wingdings" w:char="F0E0"/>
            </w:r>
          </w:p>
          <w:p w:rsidR="00C96EA6" w:rsidRPr="00485025" w:rsidRDefault="00C96EA6" w:rsidP="006A35F7">
            <w:r w:rsidRPr="00485025">
              <w:t xml:space="preserve">                         Cu(NO</w:t>
            </w:r>
            <w:r w:rsidRPr="00485025">
              <w:rPr>
                <w:vertAlign w:val="subscript"/>
              </w:rPr>
              <w:t>3</w:t>
            </w:r>
            <w:r w:rsidRPr="00485025">
              <w:t>)</w:t>
            </w:r>
            <w:r w:rsidRPr="00485025">
              <w:rPr>
                <w:vertAlign w:val="subscript"/>
              </w:rPr>
              <w:t xml:space="preserve">2(dd)    </w:t>
            </w:r>
            <w:r w:rsidRPr="00485025">
              <w:t>+  2H</w:t>
            </w:r>
            <w:r w:rsidRPr="00485025">
              <w:rPr>
                <w:vertAlign w:val="subscript"/>
              </w:rPr>
              <w:t>2</w:t>
            </w:r>
            <w:r w:rsidRPr="00485025">
              <w:t>O</w:t>
            </w:r>
            <w:r w:rsidRPr="00485025">
              <w:rPr>
                <w:vertAlign w:val="subscript"/>
              </w:rPr>
              <w:t>(l)</w:t>
            </w:r>
          </w:p>
          <w:p w:rsidR="00C96EA6" w:rsidRPr="00485025" w:rsidRDefault="00C96EA6" w:rsidP="006A35F7">
            <w:r w:rsidRPr="00485025">
              <w:t xml:space="preserve">  </w:t>
            </w:r>
          </w:p>
          <w:p w:rsidR="00C96EA6" w:rsidRPr="00485025" w:rsidRDefault="00C96EA6" w:rsidP="006A35F7">
            <w:r w:rsidRPr="00485025">
              <w:t xml:space="preserve">  Bazơ   +   Axit   </w:t>
            </w:r>
            <w:r w:rsidRPr="00485025">
              <w:sym w:font="Wingdings" w:char="F0E0"/>
            </w:r>
            <w:r w:rsidRPr="00485025">
              <w:t xml:space="preserve">   Muối   +   Nước</w:t>
            </w:r>
          </w:p>
          <w:p w:rsidR="00C96EA6" w:rsidRPr="00485025" w:rsidRDefault="00C96EA6" w:rsidP="006A35F7">
            <w:pPr>
              <w:rPr>
                <w:b/>
                <w:u w:val="single"/>
              </w:rPr>
            </w:pPr>
          </w:p>
          <w:p w:rsidR="00B514A7" w:rsidRDefault="00B514A7" w:rsidP="006A35F7">
            <w:pPr>
              <w:rPr>
                <w:b/>
                <w:u w:val="single"/>
              </w:rPr>
            </w:pPr>
          </w:p>
          <w:p w:rsidR="00B514A7" w:rsidRDefault="00B514A7" w:rsidP="006A35F7">
            <w:pPr>
              <w:rPr>
                <w:b/>
                <w:u w:val="single"/>
              </w:rPr>
            </w:pPr>
          </w:p>
          <w:p w:rsidR="00F23DB1" w:rsidRDefault="00F23DB1" w:rsidP="006A35F7">
            <w:pPr>
              <w:rPr>
                <w:b/>
                <w:u w:val="single"/>
              </w:rPr>
            </w:pPr>
          </w:p>
          <w:p w:rsidR="00F23DB1" w:rsidRDefault="00F23DB1" w:rsidP="006A35F7">
            <w:pPr>
              <w:rPr>
                <w:b/>
                <w:u w:val="single"/>
              </w:rPr>
            </w:pPr>
          </w:p>
          <w:p w:rsidR="00F23DB1" w:rsidRDefault="00F23DB1" w:rsidP="006A35F7">
            <w:pPr>
              <w:rPr>
                <w:b/>
                <w:u w:val="single"/>
              </w:rPr>
            </w:pPr>
          </w:p>
          <w:p w:rsidR="00F23DB1" w:rsidRDefault="00F23DB1" w:rsidP="006A35F7">
            <w:pPr>
              <w:rPr>
                <w:b/>
                <w:u w:val="single"/>
              </w:rPr>
            </w:pPr>
          </w:p>
          <w:p w:rsidR="00F23DB1" w:rsidRDefault="00F23DB1" w:rsidP="006A35F7">
            <w:pPr>
              <w:rPr>
                <w:b/>
                <w:u w:val="single"/>
              </w:rPr>
            </w:pPr>
          </w:p>
          <w:p w:rsidR="00C96EA6" w:rsidRPr="00485025" w:rsidRDefault="00C96EA6" w:rsidP="006A35F7">
            <w:pPr>
              <w:rPr>
                <w:b/>
                <w:u w:val="single"/>
              </w:rPr>
            </w:pPr>
            <w:r w:rsidRPr="00485025">
              <w:rPr>
                <w:b/>
                <w:u w:val="single"/>
              </w:rPr>
              <w:t>4) Bazơ không tan bị nhiệt phân huỷ:</w:t>
            </w:r>
          </w:p>
          <w:p w:rsidR="00C96EA6" w:rsidRPr="00485025" w:rsidRDefault="00C96EA6" w:rsidP="006A35F7"/>
          <w:p w:rsidR="00C96EA6" w:rsidRPr="00485025" w:rsidRDefault="00C96EA6" w:rsidP="006A35F7"/>
          <w:p w:rsidR="00C96EA6" w:rsidRPr="00485025" w:rsidRDefault="00C96EA6" w:rsidP="006A35F7"/>
          <w:p w:rsidR="00C96EA6" w:rsidRPr="00485025" w:rsidRDefault="00C96EA6" w:rsidP="006A35F7"/>
          <w:p w:rsidR="00C96EA6" w:rsidRPr="00485025" w:rsidRDefault="00C96EA6" w:rsidP="006A35F7">
            <w:r w:rsidRPr="00485025">
              <w:t xml:space="preserve">    </w:t>
            </w:r>
          </w:p>
          <w:p w:rsidR="00C96EA6" w:rsidRPr="00485025" w:rsidRDefault="00C96EA6" w:rsidP="006A35F7">
            <w:r w:rsidRPr="00485025">
              <w:t xml:space="preserve">   </w:t>
            </w:r>
          </w:p>
          <w:p w:rsidR="00C96EA6" w:rsidRPr="00485025" w:rsidRDefault="00C96EA6" w:rsidP="006A35F7">
            <w:r w:rsidRPr="00485025">
              <w:t xml:space="preserve">    Cu(OH)</w:t>
            </w:r>
            <w:r w:rsidRPr="00485025">
              <w:rPr>
                <w:vertAlign w:val="subscript"/>
              </w:rPr>
              <w:t>2(r)</w:t>
            </w:r>
            <w:r w:rsidRPr="00485025">
              <w:t xml:space="preserve">   </w:t>
            </w:r>
            <w:r w:rsidRPr="00485025">
              <w:sym w:font="Wingdings" w:char="F0E0"/>
            </w:r>
            <w:r w:rsidRPr="00485025">
              <w:t xml:space="preserve">    CuO</w:t>
            </w:r>
            <w:r w:rsidRPr="00485025">
              <w:rPr>
                <w:vertAlign w:val="subscript"/>
              </w:rPr>
              <w:t>(r)</w:t>
            </w:r>
            <w:r w:rsidRPr="00485025">
              <w:t xml:space="preserve">   +    H</w:t>
            </w:r>
            <w:r w:rsidRPr="00485025">
              <w:rPr>
                <w:vertAlign w:val="subscript"/>
              </w:rPr>
              <w:t>2</w:t>
            </w:r>
            <w:r w:rsidRPr="00485025">
              <w:t>O</w:t>
            </w:r>
            <w:r w:rsidRPr="00485025">
              <w:rPr>
                <w:vertAlign w:val="subscript"/>
              </w:rPr>
              <w:t>(l)</w:t>
            </w:r>
          </w:p>
          <w:p w:rsidR="00C96EA6" w:rsidRPr="00485025" w:rsidRDefault="00C96EA6" w:rsidP="006A35F7"/>
          <w:p w:rsidR="00C96EA6" w:rsidRPr="00485025" w:rsidRDefault="00C96EA6" w:rsidP="006A35F7">
            <w:r w:rsidRPr="00485025">
              <w:t xml:space="preserve"> Bazơ không tan bị nhiệt phân huỷ  </w:t>
            </w:r>
            <w:r w:rsidRPr="00485025">
              <w:sym w:font="Wingdings" w:char="F0E0"/>
            </w:r>
            <w:r w:rsidRPr="00485025">
              <w:t xml:space="preserve"> </w:t>
            </w:r>
          </w:p>
          <w:p w:rsidR="00C96EA6" w:rsidRPr="00485025" w:rsidRDefault="00C96EA6" w:rsidP="006A35F7">
            <w:r w:rsidRPr="00485025">
              <w:t xml:space="preserve">         </w:t>
            </w:r>
            <w:r w:rsidR="00F23DB1">
              <w:t xml:space="preserve">                               </w:t>
            </w:r>
            <w:r w:rsidRPr="00485025">
              <w:t xml:space="preserve"> oxit  +  nước</w:t>
            </w:r>
          </w:p>
        </w:tc>
      </w:tr>
      <w:tr w:rsidR="00F23DB1" w:rsidRPr="00485025" w:rsidTr="006A35F7">
        <w:tc>
          <w:tcPr>
            <w:tcW w:w="8996" w:type="dxa"/>
            <w:gridSpan w:val="2"/>
            <w:shd w:val="clear" w:color="auto" w:fill="auto"/>
          </w:tcPr>
          <w:p w:rsidR="00F23DB1" w:rsidRPr="00AE00F1" w:rsidRDefault="00F23DB1" w:rsidP="006A35F7">
            <w:pPr>
              <w:pStyle w:val="NoSpacing"/>
              <w:jc w:val="center"/>
              <w:rPr>
                <w:rFonts w:ascii="Times New Roman" w:hAnsi="Times New Roman"/>
                <w:i/>
                <w:color w:val="000000"/>
                <w:sz w:val="28"/>
                <w:szCs w:val="28"/>
              </w:rPr>
            </w:pPr>
            <w:r w:rsidRPr="00AE00F1">
              <w:rPr>
                <w:rFonts w:ascii="Times New Roman" w:hAnsi="Times New Roman"/>
                <w:i/>
                <w:color w:val="000000"/>
                <w:sz w:val="28"/>
                <w:szCs w:val="28"/>
              </w:rPr>
              <w:lastRenderedPageBreak/>
              <w:t>Hoạt động 3: Luyện tậ</w:t>
            </w:r>
            <w:r w:rsidR="009C424C">
              <w:rPr>
                <w:rFonts w:ascii="Times New Roman" w:hAnsi="Times New Roman"/>
                <w:i/>
                <w:color w:val="000000"/>
                <w:sz w:val="28"/>
                <w:szCs w:val="28"/>
              </w:rPr>
              <w:t>p, củng cố</w:t>
            </w:r>
            <w:r w:rsidRPr="00AE00F1">
              <w:rPr>
                <w:rFonts w:ascii="Times New Roman" w:hAnsi="Times New Roman"/>
                <w:i/>
                <w:color w:val="000000"/>
                <w:sz w:val="28"/>
                <w:szCs w:val="28"/>
              </w:rPr>
              <w:t>(…phút)</w:t>
            </w:r>
          </w:p>
          <w:p w:rsidR="00F23DB1" w:rsidRPr="00AE00F1" w:rsidRDefault="00F23DB1" w:rsidP="006A35F7">
            <w:pPr>
              <w:pStyle w:val="NoSpacing"/>
              <w:rPr>
                <w:rFonts w:ascii="Times New Roman" w:hAnsi="Times New Roman"/>
                <w:i/>
                <w:color w:val="000000"/>
                <w:sz w:val="28"/>
                <w:szCs w:val="28"/>
              </w:rPr>
            </w:pPr>
            <w:r w:rsidRPr="00AE00F1">
              <w:rPr>
                <w:rFonts w:ascii="Times New Roman" w:hAnsi="Times New Roman"/>
                <w:i/>
                <w:color w:val="000000"/>
                <w:sz w:val="28"/>
                <w:szCs w:val="28"/>
              </w:rPr>
              <w:t>- Mục tiêu: củng cố kiến thức trong bài</w:t>
            </w:r>
          </w:p>
        </w:tc>
      </w:tr>
      <w:tr w:rsidR="00F23DB1" w:rsidRPr="00485025" w:rsidTr="006A35F7">
        <w:tc>
          <w:tcPr>
            <w:tcW w:w="4460" w:type="dxa"/>
            <w:shd w:val="clear" w:color="auto" w:fill="auto"/>
          </w:tcPr>
          <w:p w:rsidR="00F23DB1" w:rsidRDefault="00F23DB1" w:rsidP="00F23DB1">
            <w:r w:rsidRPr="00655618">
              <w:rPr>
                <w:color w:val="000000"/>
              </w:rPr>
              <w:t>B1</w:t>
            </w:r>
            <w:r>
              <w:rPr>
                <w:color w:val="000000"/>
              </w:rPr>
              <w:t>:</w:t>
            </w:r>
            <w:r w:rsidRPr="00485025">
              <w:rPr>
                <w:b/>
              </w:rPr>
              <w:t xml:space="preserve"> </w:t>
            </w:r>
            <w:r>
              <w:rPr>
                <w:b/>
              </w:rPr>
              <w:t xml:space="preserve">HS làm </w:t>
            </w:r>
            <w:r w:rsidRPr="00BE251D">
              <w:t>BT 2, 3 trang 25  SGK</w:t>
            </w:r>
          </w:p>
          <w:p w:rsidR="00F23DB1" w:rsidRPr="00485025" w:rsidRDefault="00F23DB1" w:rsidP="00F23DB1">
            <w:pPr>
              <w:rPr>
                <w:lang w:val="de-DE"/>
              </w:rPr>
            </w:pPr>
            <w:r w:rsidRPr="00485025">
              <w:rPr>
                <w:b/>
                <w:lang w:val="de-DE"/>
              </w:rPr>
              <w:t>GV:</w:t>
            </w:r>
            <w:r w:rsidRPr="00485025">
              <w:rPr>
                <w:lang w:val="de-DE"/>
              </w:rPr>
              <w:t xml:space="preserve"> Y/c HS nhắc lại t/c hoá học của bazơ</w:t>
            </w:r>
          </w:p>
          <w:p w:rsidR="00F23DB1" w:rsidRPr="00485025" w:rsidRDefault="00F23DB1" w:rsidP="00F23DB1"/>
          <w:p w:rsidR="00F23DB1" w:rsidRPr="00485025" w:rsidRDefault="00F23DB1" w:rsidP="00F23DB1">
            <w:r w:rsidRPr="00655618">
              <w:rPr>
                <w:color w:val="000000"/>
              </w:rPr>
              <w:t xml:space="preserve">B2: </w:t>
            </w:r>
            <w:r w:rsidR="009C424C">
              <w:t>HS Suy nghĩ</w:t>
            </w:r>
          </w:p>
          <w:p w:rsidR="00F23DB1" w:rsidRDefault="00F23DB1" w:rsidP="00F23DB1">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3: </w:t>
            </w:r>
            <w:r>
              <w:rPr>
                <w:rFonts w:ascii="Times New Roman" w:hAnsi="Times New Roman"/>
                <w:color w:val="000000"/>
                <w:sz w:val="28"/>
                <w:szCs w:val="28"/>
              </w:rPr>
              <w:t>HS thực hiện</w:t>
            </w:r>
          </w:p>
          <w:p w:rsidR="00F23DB1" w:rsidRPr="00655618" w:rsidRDefault="00F23DB1" w:rsidP="00F23DB1">
            <w:pPr>
              <w:pStyle w:val="NoSpacing"/>
              <w:rPr>
                <w:rFonts w:ascii="Times New Roman" w:hAnsi="Times New Roman"/>
                <w:color w:val="000000"/>
                <w:sz w:val="28"/>
                <w:szCs w:val="28"/>
              </w:rPr>
            </w:pPr>
          </w:p>
          <w:p w:rsidR="00F23DB1" w:rsidRPr="00F23DB1" w:rsidRDefault="00F23DB1" w:rsidP="00F23DB1">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p w:rsidR="00F23DB1" w:rsidRDefault="00F23DB1" w:rsidP="006A35F7">
            <w:pPr>
              <w:rPr>
                <w:b/>
                <w:i/>
                <w:u w:val="single"/>
              </w:rPr>
            </w:pPr>
          </w:p>
        </w:tc>
        <w:tc>
          <w:tcPr>
            <w:tcW w:w="4536" w:type="dxa"/>
            <w:shd w:val="clear" w:color="auto" w:fill="auto"/>
          </w:tcPr>
          <w:p w:rsidR="009C424C" w:rsidRDefault="009C424C" w:rsidP="00F23DB1">
            <w:r>
              <w:t xml:space="preserve">  </w:t>
            </w:r>
            <w:r w:rsidR="00F23DB1" w:rsidRPr="00BE251D">
              <w:t>BT 2:</w:t>
            </w:r>
            <w:r>
              <w:t xml:space="preserve">         </w:t>
            </w:r>
            <w:r w:rsidR="00F23DB1" w:rsidRPr="00BE251D">
              <w:t xml:space="preserve">a)  Tất cả        </w:t>
            </w:r>
          </w:p>
          <w:p w:rsidR="00F23DB1" w:rsidRPr="00BE251D" w:rsidRDefault="00F23DB1" w:rsidP="00F23DB1">
            <w:r w:rsidRPr="00BE251D">
              <w:t xml:space="preserve">                    b)   Cu(OH)</w:t>
            </w:r>
            <w:r w:rsidRPr="00BE251D">
              <w:rPr>
                <w:vertAlign w:val="subscript"/>
              </w:rPr>
              <w:t>2</w:t>
            </w:r>
          </w:p>
          <w:p w:rsidR="00F23DB1" w:rsidRPr="00BE251D" w:rsidRDefault="009C424C" w:rsidP="009C424C">
            <w:pPr>
              <w:ind w:left="1372"/>
              <w:rPr>
                <w:vertAlign w:val="subscript"/>
              </w:rPr>
            </w:pPr>
            <w:r>
              <w:t xml:space="preserve"> </w:t>
            </w:r>
            <w:r w:rsidR="00F23DB1" w:rsidRPr="00BE251D">
              <w:t>c)   NaOH, Ba(OH)</w:t>
            </w:r>
            <w:r w:rsidR="00F23DB1" w:rsidRPr="00BE251D">
              <w:rPr>
                <w:vertAlign w:val="subscript"/>
              </w:rPr>
              <w:t>2</w:t>
            </w:r>
            <w:r w:rsidR="00F23DB1" w:rsidRPr="00BE251D">
              <w:t xml:space="preserve">          </w:t>
            </w:r>
            <w:r>
              <w:t xml:space="preserve">                            </w:t>
            </w:r>
            <w:r w:rsidR="00F23DB1" w:rsidRPr="00BE251D">
              <w:t>d)   NaOH, Ba(OH)</w:t>
            </w:r>
            <w:r w:rsidR="00F23DB1" w:rsidRPr="00BE251D">
              <w:rPr>
                <w:vertAlign w:val="subscript"/>
              </w:rPr>
              <w:t>2</w:t>
            </w:r>
          </w:p>
          <w:p w:rsidR="00F23DB1" w:rsidRDefault="00F23DB1" w:rsidP="006A35F7">
            <w:pPr>
              <w:rPr>
                <w:b/>
                <w:u w:val="single"/>
              </w:rPr>
            </w:pPr>
          </w:p>
          <w:p w:rsidR="00F23DB1" w:rsidRDefault="00F23DB1" w:rsidP="006A35F7">
            <w:pPr>
              <w:rPr>
                <w:b/>
                <w:u w:val="single"/>
              </w:rPr>
            </w:pPr>
          </w:p>
          <w:p w:rsidR="00F23DB1" w:rsidRDefault="00F23DB1" w:rsidP="006A35F7">
            <w:pPr>
              <w:rPr>
                <w:b/>
                <w:u w:val="single"/>
              </w:rPr>
            </w:pPr>
          </w:p>
          <w:p w:rsidR="009C424C" w:rsidRDefault="00F23DB1" w:rsidP="00F23DB1">
            <w:r w:rsidRPr="00BE251D">
              <w:t xml:space="preserve">BT 3:       </w:t>
            </w:r>
          </w:p>
          <w:p w:rsidR="00F23DB1" w:rsidRPr="00BE251D" w:rsidRDefault="00F23DB1" w:rsidP="00F23DB1">
            <w:r w:rsidRPr="00BE251D">
              <w:t>a)   Na</w:t>
            </w:r>
            <w:r w:rsidRPr="00BE251D">
              <w:rPr>
                <w:vertAlign w:val="subscript"/>
              </w:rPr>
              <w:t>2</w:t>
            </w:r>
            <w:r w:rsidRPr="00BE251D">
              <w:t>O  +  H</w:t>
            </w:r>
            <w:r w:rsidRPr="00BE251D">
              <w:rPr>
                <w:vertAlign w:val="subscript"/>
              </w:rPr>
              <w:t>2</w:t>
            </w:r>
            <w:r w:rsidRPr="00BE251D">
              <w:t>O ;             CaO  +  H</w:t>
            </w:r>
            <w:r w:rsidRPr="00BE251D">
              <w:rPr>
                <w:vertAlign w:val="subscript"/>
              </w:rPr>
              <w:t>2</w:t>
            </w:r>
            <w:r w:rsidRPr="00BE251D">
              <w:t>O</w:t>
            </w:r>
          </w:p>
          <w:p w:rsidR="00F23DB1" w:rsidRPr="00BE251D" w:rsidRDefault="009C424C" w:rsidP="00F23DB1">
            <w:r>
              <w:t xml:space="preserve"> </w:t>
            </w:r>
            <w:r w:rsidR="00F23DB1" w:rsidRPr="00BE251D">
              <w:t>b)   CuCl</w:t>
            </w:r>
            <w:r w:rsidR="00F23DB1" w:rsidRPr="00BE251D">
              <w:rPr>
                <w:vertAlign w:val="subscript"/>
              </w:rPr>
              <w:t>2</w:t>
            </w:r>
            <w:r w:rsidR="00F23DB1" w:rsidRPr="00BE251D">
              <w:t xml:space="preserve">   +   NaOH ;      FeCl</w:t>
            </w:r>
            <w:r w:rsidR="00F23DB1" w:rsidRPr="00BE251D">
              <w:rPr>
                <w:vertAlign w:val="subscript"/>
              </w:rPr>
              <w:t xml:space="preserve">3  </w:t>
            </w:r>
            <w:r w:rsidR="00F23DB1" w:rsidRPr="00BE251D">
              <w:t xml:space="preserve"> +   NaOH</w:t>
            </w:r>
          </w:p>
          <w:p w:rsidR="00F23DB1" w:rsidRDefault="00F23DB1" w:rsidP="006A35F7">
            <w:pPr>
              <w:rPr>
                <w:b/>
                <w:u w:val="single"/>
              </w:rPr>
            </w:pPr>
          </w:p>
          <w:p w:rsidR="00F23DB1" w:rsidRPr="00485025" w:rsidRDefault="00F23DB1" w:rsidP="006A35F7">
            <w:pPr>
              <w:rPr>
                <w:b/>
                <w:u w:val="single"/>
              </w:rPr>
            </w:pPr>
          </w:p>
        </w:tc>
      </w:tr>
    </w:tbl>
    <w:p w:rsidR="009C424C" w:rsidRPr="00382FDE" w:rsidRDefault="009C424C" w:rsidP="009C424C">
      <w:pPr>
        <w:pStyle w:val="NoSpacing"/>
        <w:rPr>
          <w:rFonts w:ascii="Times New Roman" w:hAnsi="Times New Roman"/>
          <w:b/>
          <w:color w:val="000000"/>
          <w:sz w:val="28"/>
          <w:szCs w:val="28"/>
          <w:lang w:val="vi-VN"/>
        </w:rPr>
      </w:pPr>
      <w:r w:rsidRPr="00382FDE">
        <w:rPr>
          <w:rFonts w:ascii="Times New Roman" w:hAnsi="Times New Roman"/>
          <w:b/>
          <w:color w:val="000000"/>
          <w:sz w:val="28"/>
          <w:szCs w:val="28"/>
        </w:rPr>
        <w:t>E.</w:t>
      </w:r>
      <w:r w:rsidRPr="00382FDE">
        <w:rPr>
          <w:rFonts w:ascii="Times New Roman" w:hAnsi="Times New Roman"/>
          <w:b/>
          <w:color w:val="000000"/>
          <w:sz w:val="28"/>
          <w:szCs w:val="28"/>
          <w:lang w:val="vi-VN"/>
        </w:rPr>
        <w:t xml:space="preserve"> Rút kinh nghiệm bài học:</w:t>
      </w:r>
    </w:p>
    <w:p w:rsidR="009C424C" w:rsidRPr="00382FDE" w:rsidRDefault="009C424C" w:rsidP="009C424C">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9C424C" w:rsidRPr="00BE251D" w:rsidRDefault="009C424C" w:rsidP="009C424C">
      <w:r w:rsidRPr="00382FDE">
        <w:rPr>
          <w:b/>
          <w:color w:val="000000"/>
        </w:rPr>
        <w:t>G. Dặn dò:</w:t>
      </w:r>
      <w:r>
        <w:rPr>
          <w:color w:val="000000"/>
        </w:rPr>
        <w:t xml:space="preserve"> Về nhà học bài, làm BT </w:t>
      </w:r>
      <w:r w:rsidRPr="00BE251D">
        <w:t>Làm các BT: 1 – 5 trang 25 SGK</w:t>
      </w:r>
    </w:p>
    <w:p w:rsidR="009C424C" w:rsidRPr="00BE251D" w:rsidRDefault="009C424C" w:rsidP="009C424C">
      <w:r w:rsidRPr="00BE251D">
        <w:tab/>
        <w:t xml:space="preserve">              -   Tìm hiểu các tính chất của NaOH</w:t>
      </w:r>
    </w:p>
    <w:p w:rsidR="009C424C" w:rsidRDefault="009C424C" w:rsidP="009C424C">
      <w:pPr>
        <w:rPr>
          <w:u w:val="single"/>
        </w:rPr>
      </w:pPr>
    </w:p>
    <w:p w:rsidR="009C424C" w:rsidRDefault="009C424C" w:rsidP="009C424C">
      <w:pPr>
        <w:pStyle w:val="NoSpacing"/>
        <w:rPr>
          <w:rFonts w:ascii="Times New Roman" w:hAnsi="Times New Roman"/>
          <w:color w:val="000000"/>
          <w:sz w:val="28"/>
          <w:szCs w:val="28"/>
        </w:rPr>
      </w:pPr>
    </w:p>
    <w:p w:rsidR="009C424C" w:rsidRDefault="009C424C" w:rsidP="009C424C">
      <w:pPr>
        <w:pStyle w:val="NoSpacing"/>
        <w:rPr>
          <w:rFonts w:ascii="Times New Roman" w:hAnsi="Times New Roman"/>
          <w:color w:val="000000"/>
          <w:sz w:val="28"/>
          <w:szCs w:val="28"/>
        </w:rPr>
      </w:pPr>
    </w:p>
    <w:p w:rsidR="00C96EA6" w:rsidRDefault="00C96EA6" w:rsidP="009C424C">
      <w:pPr>
        <w:rPr>
          <w:u w:val="single"/>
        </w:rPr>
      </w:pPr>
      <w:r w:rsidRPr="00BE251D">
        <w:t xml:space="preserve">-   </w:t>
      </w:r>
    </w:p>
    <w:p w:rsidR="00C96EA6" w:rsidRDefault="00C96EA6" w:rsidP="00C96EA6">
      <w:pPr>
        <w:rPr>
          <w:u w:val="single"/>
        </w:rPr>
      </w:pPr>
    </w:p>
    <w:p w:rsidR="009C424C" w:rsidRDefault="00C96EA6" w:rsidP="00C96EA6">
      <w:r w:rsidRPr="00BE251D">
        <w:t xml:space="preserve">  </w:t>
      </w:r>
    </w:p>
    <w:p w:rsidR="009C424C" w:rsidRDefault="009C424C" w:rsidP="00C96EA6"/>
    <w:p w:rsidR="009C424C" w:rsidRDefault="009C424C" w:rsidP="00C96EA6"/>
    <w:p w:rsidR="009C424C" w:rsidRPr="00655618" w:rsidRDefault="009C424C" w:rsidP="009C424C">
      <w:pPr>
        <w:pStyle w:val="NoSpacing"/>
        <w:rPr>
          <w:rFonts w:ascii="Times New Roman" w:hAnsi="Times New Roman"/>
          <w:i/>
          <w:sz w:val="28"/>
          <w:szCs w:val="28"/>
          <w:lang w:eastAsia="ja-JP"/>
        </w:rPr>
      </w:pPr>
      <w:r w:rsidRPr="00655618">
        <w:rPr>
          <w:rFonts w:ascii="Times New Roman" w:hAnsi="Times New Roman"/>
          <w:i/>
          <w:sz w:val="28"/>
          <w:szCs w:val="28"/>
        </w:rPr>
        <w:t>Ngày soạn: ........./</w:t>
      </w:r>
      <w:r w:rsidR="00616CB9">
        <w:rPr>
          <w:rFonts w:ascii="Times New Roman" w:hAnsi="Times New Roman"/>
          <w:i/>
          <w:sz w:val="28"/>
          <w:szCs w:val="28"/>
        </w:rPr>
        <w:t>......</w:t>
      </w:r>
      <w:r w:rsidRPr="00655618">
        <w:rPr>
          <w:rFonts w:ascii="Times New Roman" w:hAnsi="Times New Roman"/>
          <w:i/>
          <w:sz w:val="28"/>
          <w:szCs w:val="28"/>
        </w:rPr>
        <w:t>/201</w:t>
      </w:r>
      <w:r w:rsidRPr="00655618">
        <w:rPr>
          <w:rFonts w:ascii="Times New Roman" w:hAnsi="Times New Roman"/>
          <w:i/>
          <w:sz w:val="28"/>
          <w:szCs w:val="28"/>
          <w:lang w:eastAsia="ja-JP"/>
        </w:rPr>
        <w:t>8</w:t>
      </w:r>
      <w:r w:rsidRPr="00655618">
        <w:rPr>
          <w:rFonts w:ascii="Times New Roman" w:hAnsi="Times New Roman"/>
          <w:i/>
          <w:sz w:val="28"/>
          <w:szCs w:val="28"/>
        </w:rPr>
        <w:t xml:space="preserve">  </w:t>
      </w:r>
    </w:p>
    <w:p w:rsidR="009C424C" w:rsidRPr="00655618" w:rsidRDefault="009C424C" w:rsidP="009C424C">
      <w:pPr>
        <w:pStyle w:val="NoSpacing"/>
        <w:rPr>
          <w:rFonts w:ascii="Times New Roman" w:hAnsi="Times New Roman"/>
          <w:i/>
          <w:sz w:val="28"/>
          <w:szCs w:val="28"/>
          <w:u w:val="single"/>
          <w:lang w:val="nl-NL"/>
        </w:rPr>
      </w:pPr>
      <w:r w:rsidRPr="00655618">
        <w:rPr>
          <w:rFonts w:ascii="Times New Roman" w:hAnsi="Times New Roman"/>
          <w:i/>
          <w:sz w:val="28"/>
          <w:szCs w:val="28"/>
        </w:rPr>
        <w:t xml:space="preserve">Ngày dạy:      </w:t>
      </w:r>
    </w:p>
    <w:p w:rsidR="009C424C" w:rsidRDefault="009C424C" w:rsidP="009C424C">
      <w:pPr>
        <w:rPr>
          <w:b/>
          <w:sz w:val="24"/>
          <w:szCs w:val="24"/>
        </w:rPr>
      </w:pPr>
      <w:r w:rsidRPr="00BC0C38">
        <w:rPr>
          <w:b/>
          <w:lang w:val="nl-NL"/>
        </w:rPr>
        <w:t xml:space="preserve">I. BÀI </w:t>
      </w:r>
      <w:r>
        <w:rPr>
          <w:b/>
          <w:lang w:val="nl-NL"/>
        </w:rPr>
        <w:t>8:</w:t>
      </w:r>
      <w:r>
        <w:t xml:space="preserve">    </w:t>
      </w:r>
      <w:r w:rsidRPr="00CC799F">
        <w:rPr>
          <w:b/>
          <w:sz w:val="24"/>
          <w:szCs w:val="24"/>
        </w:rPr>
        <w:t>MỘT SỐ BAZƠ QUAN TRỌNG</w:t>
      </w:r>
      <w:r>
        <w:rPr>
          <w:b/>
          <w:sz w:val="24"/>
          <w:szCs w:val="24"/>
        </w:rPr>
        <w:t xml:space="preserve"> ( </w:t>
      </w:r>
      <w:r w:rsidR="00616CB9">
        <w:rPr>
          <w:b/>
          <w:sz w:val="24"/>
          <w:szCs w:val="24"/>
        </w:rPr>
        <w:t>T1</w:t>
      </w:r>
      <w:r>
        <w:rPr>
          <w:b/>
          <w:sz w:val="24"/>
          <w:szCs w:val="24"/>
        </w:rPr>
        <w:t>`)</w:t>
      </w:r>
    </w:p>
    <w:p w:rsidR="009C424C" w:rsidRPr="009C424C" w:rsidRDefault="009C424C" w:rsidP="009C424C">
      <w:pPr>
        <w:rPr>
          <w:b/>
        </w:rPr>
      </w:pPr>
      <w:r w:rsidRPr="00BE251D">
        <w:rPr>
          <w:b/>
          <w:i/>
        </w:rPr>
        <w:lastRenderedPageBreak/>
        <w:t xml:space="preserve">  </w:t>
      </w:r>
      <w:r w:rsidRPr="009C424C">
        <w:rPr>
          <w:b/>
        </w:rPr>
        <w:t>A/ NATRI HIĐROXIT</w:t>
      </w:r>
    </w:p>
    <w:p w:rsidR="009C424C" w:rsidRPr="00BC0C38" w:rsidRDefault="009C424C" w:rsidP="009C424C">
      <w:pPr>
        <w:pStyle w:val="NoSpacing"/>
        <w:rPr>
          <w:rFonts w:ascii="Times New Roman" w:hAnsi="Times New Roman"/>
          <w:b/>
          <w:sz w:val="28"/>
          <w:szCs w:val="28"/>
          <w:lang w:val="nl-NL"/>
        </w:rPr>
      </w:pPr>
    </w:p>
    <w:p w:rsidR="009C424C" w:rsidRPr="00BC0C38" w:rsidRDefault="009C424C" w:rsidP="009C424C">
      <w:pPr>
        <w:pStyle w:val="NoSpacing"/>
        <w:rPr>
          <w:rFonts w:ascii="Times New Roman" w:hAnsi="Times New Roman"/>
          <w:b/>
          <w:sz w:val="28"/>
          <w:szCs w:val="28"/>
          <w:lang w:val="nl-NL"/>
        </w:rPr>
      </w:pPr>
      <w:r w:rsidRPr="00BC0C38">
        <w:rPr>
          <w:rFonts w:ascii="Times New Roman" w:hAnsi="Times New Roman"/>
          <w:b/>
          <w:sz w:val="28"/>
          <w:szCs w:val="28"/>
          <w:lang w:val="nl-NL"/>
        </w:rPr>
        <w:t>II.</w:t>
      </w:r>
      <w:r w:rsidRPr="00BC0C38">
        <w:rPr>
          <w:rFonts w:ascii="Times New Roman" w:hAnsi="Times New Roman"/>
          <w:b/>
          <w:i/>
          <w:sz w:val="28"/>
          <w:szCs w:val="28"/>
          <w:lang w:val="nl-NL"/>
        </w:rPr>
        <w:t xml:space="preserve"> </w:t>
      </w:r>
      <w:r w:rsidRPr="00BC0C38">
        <w:rPr>
          <w:rFonts w:ascii="Times New Roman" w:hAnsi="Times New Roman"/>
          <w:b/>
          <w:sz w:val="28"/>
          <w:szCs w:val="28"/>
          <w:lang w:val="nl-NL"/>
        </w:rPr>
        <w:t xml:space="preserve">TIẾT: </w:t>
      </w:r>
      <w:r>
        <w:rPr>
          <w:rFonts w:ascii="Times New Roman" w:hAnsi="Times New Roman"/>
          <w:b/>
          <w:sz w:val="28"/>
          <w:szCs w:val="28"/>
          <w:lang w:val="nl-NL"/>
        </w:rPr>
        <w:t>12</w:t>
      </w:r>
      <w:r w:rsidRPr="00BC0C38">
        <w:rPr>
          <w:rFonts w:ascii="Times New Roman" w:hAnsi="Times New Roman"/>
          <w:b/>
          <w:sz w:val="28"/>
          <w:szCs w:val="28"/>
          <w:lang w:val="nl-NL"/>
        </w:rPr>
        <w:t xml:space="preserve">    </w:t>
      </w:r>
    </w:p>
    <w:p w:rsidR="009C424C" w:rsidRPr="001623A5" w:rsidRDefault="009C424C" w:rsidP="009C424C">
      <w:pPr>
        <w:pStyle w:val="NoSpacing"/>
        <w:rPr>
          <w:rFonts w:ascii="Times New Roman" w:hAnsi="Times New Roman"/>
          <w:b/>
          <w:sz w:val="28"/>
          <w:szCs w:val="28"/>
          <w:lang w:val="nl-NL"/>
        </w:rPr>
      </w:pPr>
      <w:r w:rsidRPr="00BC0C38">
        <w:rPr>
          <w:rFonts w:ascii="Times New Roman" w:hAnsi="Times New Roman"/>
          <w:b/>
          <w:sz w:val="28"/>
          <w:szCs w:val="28"/>
          <w:lang w:val="nl-NL"/>
        </w:rPr>
        <w:t xml:space="preserve">III. </w:t>
      </w:r>
      <w:r w:rsidRPr="00BC0C38">
        <w:rPr>
          <w:rFonts w:ascii="Times New Roman" w:hAnsi="Times New Roman"/>
          <w:b/>
          <w:bCs/>
          <w:sz w:val="28"/>
          <w:szCs w:val="28"/>
          <w:u w:val="single"/>
          <w:lang w:val="nl-NL"/>
        </w:rPr>
        <w:t>MỤC TIÊU BÀI HỌC:</w:t>
      </w:r>
    </w:p>
    <w:p w:rsidR="009C424C" w:rsidRPr="00655618" w:rsidRDefault="009C424C" w:rsidP="009C424C">
      <w:pPr>
        <w:pStyle w:val="NoSpacing"/>
        <w:rPr>
          <w:rFonts w:ascii="Times New Roman" w:hAnsi="Times New Roman"/>
          <w:sz w:val="28"/>
          <w:szCs w:val="28"/>
        </w:rPr>
      </w:pPr>
      <w:r w:rsidRPr="00655618">
        <w:rPr>
          <w:rFonts w:ascii="Times New Roman" w:hAnsi="Times New Roman"/>
          <w:sz w:val="28"/>
          <w:szCs w:val="28"/>
        </w:rPr>
        <w:t xml:space="preserve">1. Kiến thức: </w:t>
      </w:r>
    </w:p>
    <w:p w:rsidR="009C424C" w:rsidRPr="009C424C" w:rsidRDefault="009C424C" w:rsidP="009C424C">
      <w:pPr>
        <w:numPr>
          <w:ilvl w:val="0"/>
          <w:numId w:val="14"/>
        </w:numPr>
        <w:tabs>
          <w:tab w:val="clear" w:pos="1158"/>
          <w:tab w:val="num" w:pos="270"/>
        </w:tabs>
        <w:ind w:left="360" w:hanging="180"/>
      </w:pPr>
      <w:r w:rsidRPr="009C424C">
        <w:t>HS biết các t/c vật lý, t/c hoá học của NaOH. Viết được các PTHH minh hoạ cho các t/c hoá học của NaOH</w:t>
      </w:r>
    </w:p>
    <w:p w:rsidR="009C424C" w:rsidRPr="009C424C" w:rsidRDefault="009C424C" w:rsidP="009C424C">
      <w:pPr>
        <w:numPr>
          <w:ilvl w:val="0"/>
          <w:numId w:val="14"/>
        </w:numPr>
        <w:tabs>
          <w:tab w:val="clear" w:pos="1158"/>
          <w:tab w:val="num" w:pos="270"/>
        </w:tabs>
        <w:ind w:left="360" w:hanging="180"/>
      </w:pPr>
      <w:r w:rsidRPr="009C424C">
        <w:t>Biết PP sản xuất NaOH trong công nghiệp</w:t>
      </w:r>
    </w:p>
    <w:p w:rsidR="009C424C" w:rsidRPr="00655618" w:rsidRDefault="009C424C" w:rsidP="009C424C">
      <w:pPr>
        <w:pStyle w:val="NoSpacing"/>
        <w:rPr>
          <w:rFonts w:ascii="Times New Roman" w:hAnsi="Times New Roman"/>
          <w:color w:val="000000"/>
          <w:sz w:val="28"/>
          <w:szCs w:val="28"/>
        </w:rPr>
      </w:pPr>
      <w:r w:rsidRPr="00655618">
        <w:rPr>
          <w:rFonts w:ascii="Times New Roman" w:hAnsi="Times New Roman"/>
          <w:color w:val="000000"/>
          <w:sz w:val="28"/>
          <w:szCs w:val="28"/>
        </w:rPr>
        <w:t>2. Kỹ năng: - HS được rèn luyện kỹ năng quan sát, làm thí nghiệm để nhận ra tính chất của chất. Mỗi chất có những tính chất vật lí và hoá học nhất định biết mỗi chất đ</w:t>
      </w:r>
      <w:r w:rsidRPr="00655618">
        <w:rPr>
          <w:rFonts w:ascii="Times New Roman" w:hAnsi="Times New Roman"/>
          <w:color w:val="000000"/>
          <w:sz w:val="28"/>
          <w:szCs w:val="28"/>
        </w:rPr>
        <w:softHyphen/>
        <w:t>ược sử dụng để làm gì là tuỳ theo tính chất của nó.</w:t>
      </w:r>
    </w:p>
    <w:p w:rsidR="009C424C" w:rsidRDefault="009C424C" w:rsidP="009C424C">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 - Biết dựa vào tính chất của chất để nhận biết và giữ an toàn khi dùng hoá chất.</w:t>
      </w:r>
    </w:p>
    <w:p w:rsidR="009C424C" w:rsidRPr="009C424C" w:rsidRDefault="009C424C" w:rsidP="009C424C">
      <w:pPr>
        <w:pStyle w:val="NoSpacing"/>
        <w:rPr>
          <w:rFonts w:ascii="Times New Roman" w:hAnsi="Times New Roman"/>
          <w:sz w:val="28"/>
          <w:szCs w:val="28"/>
        </w:rPr>
      </w:pPr>
      <w:r>
        <w:rPr>
          <w:rFonts w:ascii="Times New Roman" w:hAnsi="Times New Roman"/>
          <w:sz w:val="28"/>
          <w:szCs w:val="28"/>
        </w:rPr>
        <w:t xml:space="preserve">-  </w:t>
      </w:r>
      <w:r w:rsidRPr="009C424C">
        <w:rPr>
          <w:rFonts w:ascii="Times New Roman" w:hAnsi="Times New Roman"/>
          <w:sz w:val="28"/>
          <w:szCs w:val="28"/>
        </w:rPr>
        <w:t>Rèn luyện kỹ năng làm các BT định tính và định lượng của bộ môn</w:t>
      </w:r>
      <w:r w:rsidRPr="00655618">
        <w:rPr>
          <w:rFonts w:ascii="Times New Roman" w:hAnsi="Times New Roman"/>
          <w:color w:val="000000"/>
          <w:sz w:val="28"/>
          <w:szCs w:val="28"/>
        </w:rPr>
        <w:br/>
        <w:t xml:space="preserve">3. Thái độ: </w:t>
      </w:r>
    </w:p>
    <w:p w:rsidR="009C424C" w:rsidRPr="00655618" w:rsidRDefault="009C424C" w:rsidP="009C424C">
      <w:pPr>
        <w:pStyle w:val="NoSpacing"/>
        <w:rPr>
          <w:rFonts w:ascii="Times New Roman" w:hAnsi="Times New Roman"/>
          <w:sz w:val="28"/>
          <w:szCs w:val="28"/>
        </w:rPr>
      </w:pPr>
      <w:r w:rsidRPr="00655618">
        <w:rPr>
          <w:rFonts w:ascii="Times New Roman" w:hAnsi="Times New Roman"/>
          <w:color w:val="000000"/>
          <w:sz w:val="28"/>
          <w:szCs w:val="28"/>
        </w:rPr>
        <w:t xml:space="preserve"> </w:t>
      </w:r>
      <w:r w:rsidRPr="00655618">
        <w:rPr>
          <w:rFonts w:ascii="Times New Roman" w:hAnsi="Times New Roman"/>
          <w:sz w:val="28"/>
          <w:szCs w:val="28"/>
        </w:rPr>
        <w:t>- GD ý thức ham học, ứng dụng kiến thức đã biết về chất để vận dụng, sử dụng các chất cho hợp lý trong cuộc sống.</w:t>
      </w:r>
    </w:p>
    <w:p w:rsidR="009C424C" w:rsidRPr="00655618" w:rsidRDefault="009C424C" w:rsidP="009C424C">
      <w:pPr>
        <w:pStyle w:val="NoSpacing"/>
        <w:rPr>
          <w:rFonts w:ascii="Times New Roman" w:hAnsi="Times New Roman"/>
          <w:sz w:val="28"/>
          <w:szCs w:val="28"/>
        </w:rPr>
      </w:pPr>
      <w:r w:rsidRPr="00655618">
        <w:rPr>
          <w:rFonts w:ascii="Times New Roman" w:hAnsi="Times New Roman"/>
          <w:sz w:val="28"/>
          <w:szCs w:val="28"/>
        </w:rPr>
        <w:t>4. Năng lực</w:t>
      </w:r>
    </w:p>
    <w:p w:rsidR="009C424C" w:rsidRPr="00655618" w:rsidRDefault="009C424C" w:rsidP="009C424C">
      <w:pPr>
        <w:pStyle w:val="NoSpacing"/>
        <w:rPr>
          <w:rFonts w:ascii="Times New Roman" w:hAnsi="Times New Roman"/>
          <w:bCs/>
          <w:sz w:val="28"/>
          <w:szCs w:val="28"/>
        </w:rPr>
      </w:pPr>
      <w:r w:rsidRPr="00655618">
        <w:rPr>
          <w:rFonts w:ascii="Times New Roman" w:hAnsi="Times New Roman"/>
          <w:sz w:val="28"/>
          <w:szCs w:val="28"/>
        </w:rPr>
        <w:t xml:space="preserve"> - Năng lực sử dụng ng</w:t>
      </w:r>
      <w:r>
        <w:rPr>
          <w:rFonts w:ascii="Times New Roman" w:hAnsi="Times New Roman"/>
          <w:sz w:val="28"/>
          <w:szCs w:val="28"/>
        </w:rPr>
        <w:t>ô</w:t>
      </w:r>
      <w:r w:rsidRPr="00655618">
        <w:rPr>
          <w:rFonts w:ascii="Times New Roman" w:hAnsi="Times New Roman"/>
          <w:sz w:val="28"/>
          <w:szCs w:val="28"/>
        </w:rPr>
        <w:t>n ngữ,  thuật ngữ hóa học, hợp tác nhóm.</w:t>
      </w:r>
    </w:p>
    <w:p w:rsidR="009C424C" w:rsidRPr="00655618" w:rsidRDefault="009C424C" w:rsidP="009C424C">
      <w:pPr>
        <w:pStyle w:val="NoSpacing"/>
        <w:rPr>
          <w:rFonts w:ascii="Times New Roman" w:hAnsi="Times New Roman"/>
          <w:bCs/>
          <w:sz w:val="28"/>
          <w:szCs w:val="28"/>
        </w:rPr>
      </w:pPr>
      <w:r w:rsidRPr="00655618">
        <w:rPr>
          <w:rFonts w:ascii="Times New Roman" w:hAnsi="Times New Roman"/>
          <w:sz w:val="28"/>
          <w:szCs w:val="28"/>
        </w:rPr>
        <w:t>- Năng lực thực hành, vận dụng kiến thức húa học vào cuộc sống.</w:t>
      </w:r>
    </w:p>
    <w:p w:rsidR="009C424C" w:rsidRPr="001623A5" w:rsidRDefault="009C424C" w:rsidP="009C424C">
      <w:pPr>
        <w:pStyle w:val="NoSpacing"/>
        <w:rPr>
          <w:rFonts w:ascii="Times New Roman" w:hAnsi="Times New Roman"/>
          <w:b/>
          <w:sz w:val="28"/>
          <w:szCs w:val="28"/>
        </w:rPr>
      </w:pPr>
      <w:r w:rsidRPr="001623A5">
        <w:rPr>
          <w:rFonts w:ascii="Times New Roman" w:hAnsi="Times New Roman"/>
          <w:b/>
          <w:sz w:val="28"/>
          <w:szCs w:val="28"/>
        </w:rPr>
        <w:t>IV. Chuẩn bị:</w:t>
      </w:r>
    </w:p>
    <w:p w:rsidR="009C424C" w:rsidRPr="00655618" w:rsidRDefault="009C424C" w:rsidP="009C424C">
      <w:pPr>
        <w:pStyle w:val="NoSpacing"/>
        <w:rPr>
          <w:rFonts w:ascii="Times New Roman" w:hAnsi="Times New Roman"/>
          <w:sz w:val="28"/>
          <w:szCs w:val="28"/>
        </w:rPr>
      </w:pPr>
      <w:r w:rsidRPr="00655618">
        <w:rPr>
          <w:rFonts w:ascii="Times New Roman" w:hAnsi="Times New Roman"/>
          <w:sz w:val="28"/>
          <w:szCs w:val="28"/>
        </w:rPr>
        <w:t xml:space="preserve">1. Giáo viên: </w:t>
      </w:r>
    </w:p>
    <w:p w:rsidR="009C424C" w:rsidRPr="00BE251D" w:rsidRDefault="009C424C" w:rsidP="009C424C">
      <w:pPr>
        <w:numPr>
          <w:ilvl w:val="0"/>
          <w:numId w:val="16"/>
        </w:numPr>
      </w:pPr>
      <w:r w:rsidRPr="00BE251D">
        <w:t>Dụng cụ: Giá ống nghiệm, ống nghiệm, kẹp gỗ, panh, đế sứ</w:t>
      </w:r>
    </w:p>
    <w:p w:rsidR="009C424C" w:rsidRPr="00BE251D" w:rsidRDefault="009C424C" w:rsidP="009C424C">
      <w:pPr>
        <w:numPr>
          <w:ilvl w:val="0"/>
          <w:numId w:val="16"/>
        </w:numPr>
      </w:pPr>
      <w:r w:rsidRPr="00BE251D">
        <w:t>Hoá chất: dd NaOH, quì tim, dd phenolphtalein, dd HCl (hoặc dd H</w:t>
      </w:r>
      <w:r w:rsidRPr="00BE251D">
        <w:rPr>
          <w:vertAlign w:val="subscript"/>
        </w:rPr>
        <w:t>2</w:t>
      </w:r>
      <w:r w:rsidRPr="00BE251D">
        <w:t>SO</w:t>
      </w:r>
      <w:r w:rsidRPr="00BE251D">
        <w:rPr>
          <w:vertAlign w:val="subscript"/>
        </w:rPr>
        <w:t>4</w:t>
      </w:r>
      <w:r w:rsidRPr="00BE251D">
        <w:t>)</w:t>
      </w:r>
    </w:p>
    <w:p w:rsidR="009C424C" w:rsidRPr="00BE251D" w:rsidRDefault="009C424C" w:rsidP="009C424C">
      <w:pPr>
        <w:numPr>
          <w:ilvl w:val="0"/>
          <w:numId w:val="16"/>
        </w:numPr>
      </w:pPr>
      <w:r w:rsidRPr="00BE251D">
        <w:t>Tranh vẽ:  -   Sơ đồ điện phân dd NaCl</w:t>
      </w:r>
    </w:p>
    <w:p w:rsidR="009C424C" w:rsidRPr="00BE251D" w:rsidRDefault="009C424C" w:rsidP="009C424C">
      <w:r>
        <w:t xml:space="preserve">                         </w:t>
      </w:r>
      <w:r w:rsidRPr="00BE251D">
        <w:t xml:space="preserve">  -   Các ứng dụng của NaOH </w:t>
      </w:r>
    </w:p>
    <w:p w:rsidR="009C424C" w:rsidRPr="00655618" w:rsidRDefault="009C424C" w:rsidP="009C424C">
      <w:pPr>
        <w:pStyle w:val="NoSpacing"/>
        <w:rPr>
          <w:rFonts w:ascii="Times New Roman" w:hAnsi="Times New Roman"/>
          <w:sz w:val="28"/>
          <w:szCs w:val="28"/>
          <w:lang w:val="pt-BR"/>
        </w:rPr>
      </w:pPr>
      <w:r w:rsidRPr="00655618">
        <w:rPr>
          <w:rFonts w:ascii="Times New Roman" w:hAnsi="Times New Roman"/>
          <w:sz w:val="28"/>
          <w:szCs w:val="28"/>
          <w:lang w:val="pt-BR"/>
        </w:rPr>
        <w:t>2. Học sinh: Đọc trước bài mới.</w:t>
      </w:r>
    </w:p>
    <w:p w:rsidR="009C424C" w:rsidRDefault="009C424C" w:rsidP="009C424C">
      <w:pPr>
        <w:pStyle w:val="NoSpacing"/>
        <w:rPr>
          <w:rFonts w:ascii="Times New Roman" w:hAnsi="Times New Roman"/>
          <w:b/>
          <w:sz w:val="28"/>
          <w:szCs w:val="28"/>
        </w:rPr>
      </w:pPr>
      <w:r w:rsidRPr="001623A5">
        <w:rPr>
          <w:rFonts w:ascii="Times New Roman" w:hAnsi="Times New Roman"/>
          <w:b/>
          <w:sz w:val="28"/>
          <w:szCs w:val="28"/>
        </w:rPr>
        <w:t>V. Tiến trình tiết học</w:t>
      </w:r>
    </w:p>
    <w:p w:rsidR="009C424C" w:rsidRPr="001623A5" w:rsidRDefault="009C424C" w:rsidP="009C424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A. Ổn định tổ chức: </w:t>
      </w:r>
    </w:p>
    <w:p w:rsidR="00774F2C" w:rsidRPr="00BE251D" w:rsidRDefault="00774F2C" w:rsidP="00774F2C">
      <w:pPr>
        <w:ind w:left="720" w:hanging="720"/>
      </w:pPr>
      <w:r>
        <w:rPr>
          <w:b/>
          <w:lang w:val="nl-NL"/>
        </w:rPr>
        <w:t xml:space="preserve">      </w:t>
      </w:r>
      <w:r w:rsidR="009C424C" w:rsidRPr="001623A5">
        <w:rPr>
          <w:b/>
          <w:lang w:val="nl-NL"/>
        </w:rPr>
        <w:t>B. Kiểm tra bài cũ:</w:t>
      </w:r>
      <w:r w:rsidRPr="00BE251D">
        <w:t xml:space="preserve">. </w:t>
      </w:r>
      <w:r>
        <w:t xml:space="preserve">   </w:t>
      </w:r>
      <w:r w:rsidR="00625731">
        <w:t>Kết hợp trong bài</w:t>
      </w:r>
      <w:r>
        <w:t xml:space="preserve">       </w:t>
      </w:r>
    </w:p>
    <w:p w:rsidR="009C424C" w:rsidRPr="001623A5" w:rsidRDefault="009C424C" w:rsidP="009C424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C. Học bài mới: </w:t>
      </w:r>
    </w:p>
    <w:p w:rsidR="009C424C" w:rsidRPr="001623A5" w:rsidRDefault="009C424C" w:rsidP="009C424C">
      <w:pPr>
        <w:pStyle w:val="NoSpacing"/>
        <w:rPr>
          <w:rFonts w:ascii="Times New Roman" w:hAnsi="Times New Roman"/>
          <w:b/>
          <w:sz w:val="28"/>
          <w:szCs w:val="28"/>
        </w:rPr>
      </w:pPr>
    </w:p>
    <w:p w:rsidR="009C424C" w:rsidRDefault="009C424C" w:rsidP="00C96EA6"/>
    <w:p w:rsidR="009C424C" w:rsidRDefault="009C424C" w:rsidP="00C96EA6"/>
    <w:p w:rsidR="009C424C" w:rsidRDefault="009C424C" w:rsidP="00C96EA6"/>
    <w:p w:rsidR="00C96EA6" w:rsidRPr="00BE251D" w:rsidRDefault="00C96EA6" w:rsidP="00774F2C">
      <w:pPr>
        <w:rPr>
          <w:b/>
          <w:i/>
          <w:u w:val="single"/>
        </w:rPr>
      </w:pPr>
    </w:p>
    <w:p w:rsidR="00C96EA6" w:rsidRPr="00BE251D" w:rsidRDefault="00C96EA6" w:rsidP="00C96EA6">
      <w:pPr>
        <w:rPr>
          <w:b/>
          <w:i/>
          <w:u w:val="single"/>
        </w:rPr>
      </w:pPr>
    </w:p>
    <w:tbl>
      <w:tblPr>
        <w:tblW w:w="8996" w:type="dxa"/>
        <w:tblInd w:w="46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A0" w:firstRow="1" w:lastRow="0" w:firstColumn="1" w:lastColumn="0" w:noHBand="0" w:noVBand="0"/>
      </w:tblPr>
      <w:tblGrid>
        <w:gridCol w:w="4743"/>
        <w:gridCol w:w="4253"/>
      </w:tblGrid>
      <w:tr w:rsidR="00C96EA6" w:rsidRPr="00485025" w:rsidTr="006A35F7">
        <w:tc>
          <w:tcPr>
            <w:tcW w:w="4743" w:type="dxa"/>
            <w:shd w:val="clear" w:color="auto" w:fill="auto"/>
          </w:tcPr>
          <w:p w:rsidR="00C96EA6" w:rsidRPr="00485025" w:rsidRDefault="00C96EA6" w:rsidP="006A35F7">
            <w:pPr>
              <w:jc w:val="center"/>
              <w:rPr>
                <w:b/>
              </w:rPr>
            </w:pPr>
            <w:r w:rsidRPr="00485025">
              <w:rPr>
                <w:b/>
              </w:rPr>
              <w:t>Hoạt động của thầy và trò</w:t>
            </w:r>
          </w:p>
        </w:tc>
        <w:tc>
          <w:tcPr>
            <w:tcW w:w="4253" w:type="dxa"/>
            <w:shd w:val="clear" w:color="auto" w:fill="auto"/>
          </w:tcPr>
          <w:p w:rsidR="00C96EA6" w:rsidRPr="00485025" w:rsidRDefault="00C96EA6" w:rsidP="006A35F7">
            <w:pPr>
              <w:jc w:val="center"/>
              <w:rPr>
                <w:b/>
              </w:rPr>
            </w:pPr>
            <w:r w:rsidRPr="00485025">
              <w:rPr>
                <w:b/>
              </w:rPr>
              <w:t>Nội dung</w:t>
            </w:r>
          </w:p>
        </w:tc>
      </w:tr>
      <w:tr w:rsidR="00774F2C" w:rsidRPr="00485025" w:rsidTr="006A35F7">
        <w:tc>
          <w:tcPr>
            <w:tcW w:w="8996" w:type="dxa"/>
            <w:gridSpan w:val="2"/>
            <w:shd w:val="clear" w:color="auto" w:fill="auto"/>
          </w:tcPr>
          <w:p w:rsidR="00774F2C" w:rsidRPr="003E2C0E" w:rsidRDefault="00774F2C" w:rsidP="00774F2C">
            <w:pPr>
              <w:pStyle w:val="NoSpacing"/>
              <w:jc w:val="center"/>
              <w:rPr>
                <w:rFonts w:ascii="Times New Roman" w:hAnsi="Times New Roman"/>
                <w:i/>
                <w:color w:val="000000"/>
                <w:sz w:val="28"/>
                <w:szCs w:val="28"/>
              </w:rPr>
            </w:pPr>
            <w:r w:rsidRPr="00774F2C">
              <w:rPr>
                <w:rFonts w:ascii="Times New Roman" w:hAnsi="Times New Roman"/>
                <w:bCs/>
                <w:i/>
                <w:color w:val="000000"/>
                <w:sz w:val="28"/>
                <w:szCs w:val="28"/>
                <w:lang w:val="vi-VN"/>
              </w:rPr>
              <w:t xml:space="preserve">Hoạt động 1: Khởi động </w:t>
            </w:r>
            <w:r w:rsidRPr="00774F2C">
              <w:rPr>
                <w:rFonts w:ascii="Times New Roman" w:hAnsi="Times New Roman"/>
                <w:i/>
                <w:color w:val="000000"/>
                <w:sz w:val="28"/>
                <w:szCs w:val="28"/>
                <w:lang w:val="vi-VN"/>
              </w:rPr>
              <w:t>(</w:t>
            </w:r>
            <w:r w:rsidR="00EA1E42">
              <w:rPr>
                <w:rFonts w:ascii="Times New Roman" w:hAnsi="Times New Roman"/>
                <w:i/>
                <w:color w:val="000000"/>
                <w:sz w:val="28"/>
                <w:szCs w:val="28"/>
              </w:rPr>
              <w:t>.......</w:t>
            </w:r>
            <w:r w:rsidRPr="00774F2C">
              <w:rPr>
                <w:rFonts w:ascii="Times New Roman" w:hAnsi="Times New Roman"/>
                <w:i/>
                <w:color w:val="000000"/>
                <w:sz w:val="28"/>
                <w:szCs w:val="28"/>
                <w:lang w:val="fr-FR"/>
              </w:rPr>
              <w:t xml:space="preserve"> </w:t>
            </w:r>
            <w:r w:rsidRPr="00774F2C">
              <w:rPr>
                <w:rFonts w:ascii="Times New Roman" w:hAnsi="Times New Roman"/>
                <w:i/>
                <w:color w:val="000000"/>
                <w:sz w:val="28"/>
                <w:szCs w:val="28"/>
                <w:lang w:val="vi-VN"/>
              </w:rPr>
              <w:t>phút</w:t>
            </w:r>
          </w:p>
          <w:p w:rsidR="00774F2C" w:rsidRPr="00774F2C" w:rsidRDefault="00774F2C" w:rsidP="00774F2C">
            <w:pPr>
              <w:pStyle w:val="NoSpacing"/>
              <w:jc w:val="center"/>
              <w:rPr>
                <w:rFonts w:ascii="Times New Roman" w:hAnsi="Times New Roman"/>
                <w:i/>
                <w:color w:val="000000"/>
                <w:sz w:val="28"/>
                <w:szCs w:val="28"/>
                <w:lang w:val="vi-VN"/>
              </w:rPr>
            </w:pPr>
            <w:r w:rsidRPr="00774F2C">
              <w:rPr>
                <w:rFonts w:ascii="Times New Roman" w:hAnsi="Times New Roman"/>
                <w:i/>
                <w:color w:val="000000"/>
                <w:sz w:val="28"/>
                <w:szCs w:val="28"/>
                <w:lang w:val="vi-VN"/>
              </w:rPr>
              <w:t>- Mục tiêu: HS yêu thích học tập bộ môn</w:t>
            </w:r>
          </w:p>
        </w:tc>
      </w:tr>
      <w:tr w:rsidR="00774F2C" w:rsidRPr="00485025" w:rsidTr="006A35F7">
        <w:tc>
          <w:tcPr>
            <w:tcW w:w="4743" w:type="dxa"/>
            <w:shd w:val="clear" w:color="auto" w:fill="auto"/>
          </w:tcPr>
          <w:p w:rsidR="00625731" w:rsidRPr="00625731"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1: </w:t>
            </w:r>
            <w:r w:rsidRPr="00625731">
              <w:rPr>
                <w:rFonts w:ascii="Times New Roman" w:hAnsi="Times New Roman"/>
                <w:sz w:val="28"/>
                <w:szCs w:val="28"/>
              </w:rPr>
              <w:t>Nêu các t/c hoá học của bazơ tan (kiềm). Viết các PTHH</w:t>
            </w:r>
            <w:r w:rsidRPr="00625731">
              <w:rPr>
                <w:rFonts w:ascii="Times New Roman" w:hAnsi="Times New Roman"/>
                <w:color w:val="000000"/>
                <w:sz w:val="28"/>
                <w:szCs w:val="28"/>
                <w:lang w:val="pt-BR"/>
              </w:rPr>
              <w:t>?</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 xml:space="preserve">hs </w:t>
            </w:r>
            <w:r>
              <w:rPr>
                <w:rFonts w:ascii="Times New Roman" w:hAnsi="Times New Roman"/>
                <w:color w:val="000000"/>
                <w:sz w:val="28"/>
                <w:szCs w:val="28"/>
                <w:lang w:val="pt-BR"/>
              </w:rPr>
              <w:t>suy nghĩ</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lastRenderedPageBreak/>
              <w:t xml:space="preserve">B3: </w:t>
            </w:r>
            <w:r w:rsidRPr="00655618">
              <w:rPr>
                <w:rFonts w:ascii="Times New Roman" w:hAnsi="Times New Roman"/>
                <w:color w:val="000000"/>
                <w:sz w:val="28"/>
                <w:szCs w:val="28"/>
                <w:lang w:val="pt-BR"/>
              </w:rPr>
              <w:t>hs trả lời ( có thể sai)</w:t>
            </w:r>
          </w:p>
          <w:p w:rsidR="00774F2C" w:rsidRPr="00485025" w:rsidRDefault="00625731" w:rsidP="00625731">
            <w:pPr>
              <w:jc w:val="center"/>
              <w:rPr>
                <w:b/>
              </w:rPr>
            </w:pPr>
            <w:r w:rsidRPr="00655618">
              <w:rPr>
                <w:color w:val="000000"/>
                <w:lang w:val="vi-VN"/>
              </w:rPr>
              <w:t>B</w:t>
            </w:r>
            <w:r w:rsidRPr="00655618">
              <w:rPr>
                <w:color w:val="000000"/>
                <w:lang w:val="pt-BR"/>
              </w:rPr>
              <w:t>4:</w:t>
            </w:r>
            <w:r w:rsidRPr="00655618">
              <w:rPr>
                <w:bCs/>
                <w:color w:val="000000"/>
                <w:lang w:val="vi-VN"/>
              </w:rPr>
              <w:t xml:space="preserve"> </w:t>
            </w:r>
            <w:r w:rsidRPr="00655618">
              <w:rPr>
                <w:bCs/>
                <w:color w:val="000000"/>
                <w:lang w:val="pt-BR"/>
              </w:rPr>
              <w:t>GV nhận xét, chưa chốt đáp án, dẫn vào bài</w:t>
            </w:r>
          </w:p>
        </w:tc>
        <w:tc>
          <w:tcPr>
            <w:tcW w:w="4253" w:type="dxa"/>
            <w:shd w:val="clear" w:color="auto" w:fill="auto"/>
          </w:tcPr>
          <w:p w:rsidR="00774F2C" w:rsidRPr="00485025" w:rsidRDefault="00774F2C" w:rsidP="006A35F7">
            <w:pPr>
              <w:jc w:val="center"/>
              <w:rPr>
                <w:b/>
              </w:rPr>
            </w:pPr>
          </w:p>
        </w:tc>
      </w:tr>
      <w:tr w:rsidR="00625731" w:rsidRPr="00485025" w:rsidTr="006A35F7">
        <w:tc>
          <w:tcPr>
            <w:tcW w:w="8996" w:type="dxa"/>
            <w:gridSpan w:val="2"/>
            <w:shd w:val="clear" w:color="auto" w:fill="auto"/>
          </w:tcPr>
          <w:p w:rsidR="00625731" w:rsidRPr="00677EA8" w:rsidRDefault="00625731" w:rsidP="00625731">
            <w:pPr>
              <w:pStyle w:val="NoSpacing"/>
              <w:rPr>
                <w:rFonts w:ascii="Times New Roman" w:hAnsi="Times New Roman"/>
                <w:i/>
                <w:color w:val="000000"/>
                <w:sz w:val="28"/>
                <w:szCs w:val="28"/>
                <w:lang w:val="vi-VN"/>
              </w:rPr>
            </w:pPr>
            <w:r w:rsidRPr="00677EA8">
              <w:rPr>
                <w:rFonts w:ascii="Times New Roman" w:hAnsi="Times New Roman"/>
                <w:bCs/>
                <w:i/>
                <w:color w:val="000000"/>
                <w:sz w:val="28"/>
                <w:szCs w:val="28"/>
                <w:lang w:val="vi-VN"/>
              </w:rPr>
              <w:lastRenderedPageBreak/>
              <w:t>Hoạt động 2: Hình thành kiến thức</w:t>
            </w:r>
            <w:r w:rsidRPr="00677EA8">
              <w:rPr>
                <w:rFonts w:ascii="Times New Roman" w:hAnsi="Times New Roman"/>
                <w:i/>
                <w:color w:val="000000"/>
                <w:sz w:val="28"/>
                <w:szCs w:val="28"/>
                <w:lang w:val="vi-VN"/>
              </w:rPr>
              <w:t xml:space="preserve"> (</w:t>
            </w:r>
            <w:r w:rsidRPr="00677EA8">
              <w:rPr>
                <w:rFonts w:ascii="Times New Roman" w:hAnsi="Times New Roman"/>
                <w:i/>
                <w:color w:val="000000"/>
                <w:sz w:val="28"/>
                <w:szCs w:val="28"/>
              </w:rPr>
              <w:t xml:space="preserve">  </w:t>
            </w:r>
            <w:r w:rsidRPr="00677EA8">
              <w:rPr>
                <w:rFonts w:ascii="Times New Roman" w:hAnsi="Times New Roman"/>
                <w:i/>
                <w:color w:val="000000"/>
                <w:sz w:val="28"/>
                <w:szCs w:val="28"/>
                <w:lang w:val="vi-VN"/>
              </w:rPr>
              <w:t>phút)</w:t>
            </w:r>
          </w:p>
          <w:p w:rsidR="00625731" w:rsidRPr="00625731" w:rsidRDefault="00625731" w:rsidP="00625731">
            <w:pPr>
              <w:numPr>
                <w:ilvl w:val="0"/>
                <w:numId w:val="14"/>
              </w:numPr>
              <w:tabs>
                <w:tab w:val="clear" w:pos="1158"/>
                <w:tab w:val="num" w:pos="270"/>
              </w:tabs>
              <w:ind w:left="360" w:hanging="180"/>
              <w:rPr>
                <w:i/>
              </w:rPr>
            </w:pPr>
            <w:r w:rsidRPr="00625731">
              <w:rPr>
                <w:i/>
                <w:color w:val="000000"/>
                <w:lang w:val="vi-VN"/>
              </w:rPr>
              <w:t xml:space="preserve"> Mục tiêu: </w:t>
            </w:r>
            <w:r w:rsidRPr="00625731">
              <w:rPr>
                <w:i/>
              </w:rPr>
              <w:t>HS biết các t/c vật lý, t/c hoá học của NaOH. Viết được các PTHH minh hoạ cho các t/c hoá học của NaOH</w:t>
            </w:r>
          </w:p>
          <w:p w:rsidR="00625731" w:rsidRPr="00625731" w:rsidRDefault="00625731" w:rsidP="00625731">
            <w:pPr>
              <w:numPr>
                <w:ilvl w:val="0"/>
                <w:numId w:val="14"/>
              </w:numPr>
              <w:tabs>
                <w:tab w:val="clear" w:pos="1158"/>
                <w:tab w:val="num" w:pos="270"/>
              </w:tabs>
              <w:ind w:left="360" w:hanging="180"/>
              <w:rPr>
                <w:i/>
              </w:rPr>
            </w:pPr>
            <w:r w:rsidRPr="00625731">
              <w:rPr>
                <w:i/>
              </w:rPr>
              <w:t>Biết PP sản xuất NaOH trong công nghiệp</w:t>
            </w:r>
          </w:p>
          <w:p w:rsidR="00625731" w:rsidRPr="00485025" w:rsidRDefault="00625731" w:rsidP="006A35F7">
            <w:pPr>
              <w:rPr>
                <w:b/>
                <w:u w:val="single"/>
                <w:lang w:val="da-DK"/>
              </w:rPr>
            </w:pPr>
          </w:p>
        </w:tc>
      </w:tr>
      <w:tr w:rsidR="00C96EA6" w:rsidRPr="00485025" w:rsidTr="006A35F7">
        <w:tc>
          <w:tcPr>
            <w:tcW w:w="4743" w:type="dxa"/>
            <w:shd w:val="clear" w:color="auto" w:fill="auto"/>
          </w:tcPr>
          <w:p w:rsidR="00C96EA6" w:rsidRDefault="00625731" w:rsidP="006A35F7">
            <w:r>
              <w:rPr>
                <w:b/>
                <w:i/>
                <w:u w:val="single"/>
              </w:rPr>
              <w:t>HTKT</w:t>
            </w:r>
            <w:r w:rsidR="00C96EA6" w:rsidRPr="00485025">
              <w:rPr>
                <w:b/>
                <w:i/>
                <w:u w:val="single"/>
              </w:rPr>
              <w:t xml:space="preserve"> 1:</w:t>
            </w:r>
            <w:r w:rsidR="00C96EA6" w:rsidRPr="00485025">
              <w:t xml:space="preserve">  Tính chất vật lí</w:t>
            </w:r>
          </w:p>
          <w:p w:rsidR="00625731" w:rsidRPr="00485025" w:rsidRDefault="00625731" w:rsidP="00625731">
            <w:r w:rsidRPr="00655618">
              <w:rPr>
                <w:color w:val="000000"/>
                <w:lang w:val="vi-VN"/>
              </w:rPr>
              <w:t xml:space="preserve">B1: </w:t>
            </w:r>
            <w:r w:rsidRPr="00485025">
              <w:rPr>
                <w:b/>
              </w:rPr>
              <w:t>:</w:t>
            </w:r>
            <w:r w:rsidRPr="00485025">
              <w:t xml:space="preserve"> hướng dẫn HS làm TN </w:t>
            </w:r>
          </w:p>
          <w:p w:rsidR="00625731" w:rsidRPr="00485025" w:rsidRDefault="00625731" w:rsidP="00625731">
            <w:r w:rsidRPr="00485025">
              <w:rPr>
                <w:b/>
              </w:rPr>
              <w:t xml:space="preserve">GV: </w:t>
            </w:r>
            <w:r w:rsidRPr="00485025">
              <w:t xml:space="preserve"> Khi sử dụng NaOH phải hết sức cẩn thận </w:t>
            </w:r>
          </w:p>
          <w:p w:rsidR="00625731" w:rsidRPr="00655618" w:rsidRDefault="00625731" w:rsidP="00625731">
            <w:pPr>
              <w:pStyle w:val="NoSpacing"/>
              <w:rPr>
                <w:rFonts w:ascii="Times New Roman" w:hAnsi="Times New Roman"/>
                <w:color w:val="000000"/>
                <w:sz w:val="28"/>
                <w:szCs w:val="28"/>
                <w:lang w:val="fr-FR"/>
              </w:rPr>
            </w:pPr>
          </w:p>
          <w:p w:rsidR="00625731" w:rsidRPr="00485025" w:rsidRDefault="00625731" w:rsidP="00625731">
            <w:r w:rsidRPr="00655618">
              <w:rPr>
                <w:color w:val="000000"/>
                <w:lang w:val="vi-VN"/>
              </w:rPr>
              <w:t xml:space="preserve">B2: </w:t>
            </w:r>
            <w:r w:rsidRPr="00485025">
              <w:rPr>
                <w:b/>
              </w:rPr>
              <w:t>HS:</w:t>
            </w:r>
            <w:r w:rsidRPr="00485025">
              <w:t xml:space="preserve">  làm TN theo nhóm</w:t>
            </w:r>
          </w:p>
          <w:p w:rsidR="00625731" w:rsidRPr="00485025" w:rsidRDefault="00625731" w:rsidP="00625731">
            <w:r w:rsidRPr="00485025">
              <w:t xml:space="preserve">  - Lấy một viên NaOH ra đế sứ và q/sát</w:t>
            </w:r>
          </w:p>
          <w:p w:rsidR="00625731" w:rsidRPr="00485025" w:rsidRDefault="00625731" w:rsidP="00625731">
            <w:r w:rsidRPr="00485025">
              <w:t xml:space="preserve">  - Cho viên NaOH vào một ống nghiệm đựng nước, lắc đều, sờ tay vào thành ống nghiệm và nhận xét</w:t>
            </w:r>
          </w:p>
          <w:p w:rsidR="00625731" w:rsidRDefault="00625731" w:rsidP="00625731">
            <w:pPr>
              <w:pStyle w:val="NoSpacing"/>
              <w:rPr>
                <w:rFonts w:ascii="Times New Roman" w:hAnsi="Times New Roman"/>
                <w:color w:val="000000"/>
                <w:sz w:val="28"/>
                <w:szCs w:val="28"/>
              </w:rPr>
            </w:pP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Pr>
                <w:rFonts w:ascii="Times New Roman" w:hAnsi="Times New Roman"/>
                <w:color w:val="000000"/>
                <w:sz w:val="28"/>
                <w:szCs w:val="28"/>
                <w:lang w:val="pt-BR"/>
              </w:rPr>
              <w:t>hs thực hiện</w:t>
            </w:r>
            <w:r w:rsidRPr="00655618">
              <w:rPr>
                <w:rFonts w:ascii="Times New Roman" w:hAnsi="Times New Roman"/>
                <w:color w:val="000000"/>
                <w:sz w:val="28"/>
                <w:szCs w:val="28"/>
                <w:lang w:val="pt-BR"/>
              </w:rPr>
              <w:t xml:space="preserve"> </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625731" w:rsidRPr="00485025" w:rsidRDefault="00625731" w:rsidP="006A35F7"/>
          <w:p w:rsidR="00C96EA6" w:rsidRDefault="00625731" w:rsidP="006A35F7">
            <w:r>
              <w:rPr>
                <w:b/>
                <w:i/>
                <w:u w:val="single"/>
              </w:rPr>
              <w:t>HTKT</w:t>
            </w:r>
            <w:r w:rsidR="00C96EA6" w:rsidRPr="00485025">
              <w:rPr>
                <w:b/>
                <w:i/>
                <w:u w:val="single"/>
              </w:rPr>
              <w:t xml:space="preserve"> 2:</w:t>
            </w:r>
            <w:r w:rsidR="00C96EA6" w:rsidRPr="00485025">
              <w:t xml:space="preserve">  Tính chất hoá học </w:t>
            </w:r>
          </w:p>
          <w:p w:rsidR="00625731" w:rsidRPr="00655618" w:rsidRDefault="00625731" w:rsidP="00625731">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625731" w:rsidRDefault="00625731" w:rsidP="00625731">
            <w:pPr>
              <w:pStyle w:val="NoSpacing"/>
              <w:rPr>
                <w:rFonts w:ascii="Times New Roman" w:hAnsi="Times New Roman"/>
                <w:color w:val="000000"/>
                <w:sz w:val="28"/>
                <w:szCs w:val="28"/>
              </w:rPr>
            </w:pPr>
            <w:r w:rsidRPr="00625731">
              <w:rPr>
                <w:rFonts w:ascii="Times New Roman" w:hAnsi="Times New Roman"/>
                <w:b/>
                <w:sz w:val="28"/>
                <w:szCs w:val="28"/>
              </w:rPr>
              <w:t>GV:</w:t>
            </w:r>
            <w:r w:rsidRPr="00625731">
              <w:rPr>
                <w:rFonts w:ascii="Times New Roman" w:hAnsi="Times New Roman"/>
                <w:sz w:val="28"/>
                <w:szCs w:val="28"/>
              </w:rPr>
              <w:t xml:space="preserve"> NaOH thuộc loại hợp chất nào? </w:t>
            </w:r>
            <w:r w:rsidRPr="00625731">
              <w:rPr>
                <w:rFonts w:ascii="Times New Roman" w:hAnsi="Times New Roman"/>
                <w:sz w:val="28"/>
                <w:szCs w:val="28"/>
              </w:rPr>
              <w:sym w:font="Wingdings" w:char="F0E0"/>
            </w:r>
            <w:r w:rsidRPr="00625731">
              <w:rPr>
                <w:rFonts w:ascii="Times New Roman" w:hAnsi="Times New Roman"/>
                <w:sz w:val="28"/>
                <w:szCs w:val="28"/>
              </w:rPr>
              <w:t xml:space="preserve"> dự đoán các tính chất hoá học của NaOH</w:t>
            </w:r>
            <w:r w:rsidRPr="00655618">
              <w:rPr>
                <w:rFonts w:ascii="Times New Roman" w:hAnsi="Times New Roman"/>
                <w:color w:val="000000"/>
                <w:sz w:val="28"/>
                <w:szCs w:val="28"/>
                <w:lang w:val="vi-VN"/>
              </w:rPr>
              <w:t xml:space="preserve"> </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 xml:space="preserve">hs thảo luận nhóm </w:t>
            </w:r>
          </w:p>
          <w:p w:rsidR="00625731"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625731" w:rsidRPr="00485025" w:rsidRDefault="00625731" w:rsidP="00625731">
            <w:r w:rsidRPr="00485025">
              <w:rPr>
                <w:b/>
              </w:rPr>
              <w:t>HS:</w:t>
            </w:r>
            <w:r w:rsidRPr="00485025">
              <w:t xml:space="preserve"> NaOH là bazơ tan </w:t>
            </w:r>
            <w:r w:rsidRPr="00485025">
              <w:sym w:font="Wingdings" w:char="F0E0"/>
            </w:r>
            <w:r w:rsidRPr="00485025">
              <w:t xml:space="preserve"> nhắc lại các t/c hoá học của bazơ tan </w:t>
            </w:r>
            <w:r w:rsidRPr="00485025">
              <w:sym w:font="Wingdings" w:char="F0E0"/>
            </w:r>
            <w:r w:rsidRPr="00485025">
              <w:t xml:space="preserve">  ghi vào vở và viết các PTHH minh hoạ với NaOH</w:t>
            </w:r>
          </w:p>
          <w:p w:rsidR="00625731" w:rsidRPr="00485025" w:rsidRDefault="00625731" w:rsidP="00625731"/>
          <w:p w:rsidR="00625731" w:rsidRPr="00655618" w:rsidRDefault="00625731" w:rsidP="00625731">
            <w:pPr>
              <w:pStyle w:val="NoSpacing"/>
              <w:rPr>
                <w:rFonts w:ascii="Times New Roman" w:hAnsi="Times New Roman"/>
                <w:color w:val="000000"/>
                <w:sz w:val="28"/>
                <w:szCs w:val="28"/>
                <w:lang w:val="pt-BR"/>
              </w:rPr>
            </w:pP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96EA6" w:rsidRPr="00485025" w:rsidRDefault="00C96EA6" w:rsidP="006A35F7"/>
          <w:p w:rsidR="00C96EA6" w:rsidRPr="00485025" w:rsidRDefault="00C96EA6" w:rsidP="006A35F7"/>
          <w:p w:rsidR="00C96EA6" w:rsidRPr="00485025" w:rsidRDefault="00C96EA6" w:rsidP="006A35F7"/>
          <w:p w:rsidR="00C96EA6" w:rsidRPr="00485025" w:rsidRDefault="00C96EA6" w:rsidP="006A35F7">
            <w:pPr>
              <w:rPr>
                <w:b/>
                <w:i/>
                <w:u w:val="single"/>
              </w:rPr>
            </w:pPr>
          </w:p>
          <w:p w:rsidR="00C96EA6" w:rsidRDefault="00625731" w:rsidP="006A35F7">
            <w:r>
              <w:rPr>
                <w:b/>
                <w:i/>
                <w:u w:val="single"/>
              </w:rPr>
              <w:t>HTKT</w:t>
            </w:r>
            <w:r w:rsidR="00C96EA6" w:rsidRPr="00485025">
              <w:rPr>
                <w:b/>
                <w:i/>
                <w:u w:val="single"/>
              </w:rPr>
              <w:t xml:space="preserve"> 3:</w:t>
            </w:r>
            <w:r w:rsidR="00C96EA6" w:rsidRPr="00485025">
              <w:t xml:space="preserve">  Ứng dụng</w:t>
            </w:r>
          </w:p>
          <w:p w:rsidR="00625731" w:rsidRPr="00655618" w:rsidRDefault="00625731" w:rsidP="00625731">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625731" w:rsidRPr="00485025" w:rsidRDefault="00625731" w:rsidP="00625731">
            <w:r w:rsidRPr="00485025">
              <w:rPr>
                <w:b/>
              </w:rPr>
              <w:t>GV:</w:t>
            </w:r>
            <w:r w:rsidRPr="00485025">
              <w:t xml:space="preserve"> Cho HS q/s tranh “Những ứng dụng của NaOH”</w:t>
            </w:r>
          </w:p>
          <w:p w:rsidR="00625731" w:rsidRPr="00485025" w:rsidRDefault="00625731" w:rsidP="00625731">
            <w:r w:rsidRPr="00485025">
              <w:rPr>
                <w:b/>
              </w:rPr>
              <w:lastRenderedPageBreak/>
              <w:t>HS:</w:t>
            </w:r>
            <w:r w:rsidRPr="00485025">
              <w:t xml:space="preserve"> nêu các ứng dụng của NaOH</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 xml:space="preserve">hs thảo luận </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625731" w:rsidRPr="00485025" w:rsidRDefault="00625731" w:rsidP="006A35F7"/>
          <w:p w:rsidR="00C96EA6" w:rsidRDefault="00625731" w:rsidP="006A35F7">
            <w:r>
              <w:rPr>
                <w:b/>
                <w:i/>
                <w:u w:val="single"/>
              </w:rPr>
              <w:t>HTKT</w:t>
            </w:r>
            <w:r w:rsidR="00C96EA6" w:rsidRPr="00485025">
              <w:rPr>
                <w:b/>
                <w:i/>
                <w:u w:val="single"/>
              </w:rPr>
              <w:t xml:space="preserve"> 4:</w:t>
            </w:r>
            <w:r w:rsidR="00C96EA6" w:rsidRPr="00485025">
              <w:t xml:space="preserve">  Sản xuất NaOH</w:t>
            </w:r>
          </w:p>
          <w:p w:rsidR="00625731" w:rsidRPr="00655618" w:rsidRDefault="00625731" w:rsidP="00625731">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0628A3" w:rsidRPr="00485025" w:rsidRDefault="000628A3" w:rsidP="000628A3">
            <w:r w:rsidRPr="00485025">
              <w:rPr>
                <w:b/>
              </w:rPr>
              <w:t>GV:</w:t>
            </w:r>
            <w:r w:rsidRPr="00485025">
              <w:t xml:space="preserve"> g/t NaOH được sản xuất bằng PP điện phân dd NaCl bão hoà (có màng ngăn)  </w:t>
            </w:r>
            <w:r w:rsidRPr="00485025">
              <w:sym w:font="Wingdings" w:char="F0E0"/>
            </w:r>
            <w:r w:rsidRPr="00485025">
              <w:t xml:space="preserve"> hướng dẫn HS viết PTHH</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 xml:space="preserve">? </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625731"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0628A3" w:rsidRPr="000628A3" w:rsidRDefault="000628A3" w:rsidP="00625731">
            <w:pPr>
              <w:pStyle w:val="NoSpacing"/>
              <w:rPr>
                <w:rFonts w:ascii="Times New Roman" w:hAnsi="Times New Roman"/>
                <w:color w:val="000000"/>
                <w:sz w:val="28"/>
                <w:szCs w:val="28"/>
                <w:lang w:val="pt-BR"/>
              </w:rPr>
            </w:pPr>
            <w:r w:rsidRPr="000628A3">
              <w:rPr>
                <w:rFonts w:ascii="Times New Roman" w:hAnsi="Times New Roman"/>
                <w:b/>
                <w:sz w:val="28"/>
                <w:szCs w:val="28"/>
              </w:rPr>
              <w:t>HS:</w:t>
            </w:r>
            <w:r w:rsidRPr="000628A3">
              <w:rPr>
                <w:rFonts w:ascii="Times New Roman" w:hAnsi="Times New Roman"/>
                <w:sz w:val="28"/>
                <w:szCs w:val="28"/>
              </w:rPr>
              <w:t xml:space="preserve">  NaCl  +  H</w:t>
            </w:r>
            <w:r w:rsidRPr="000628A3">
              <w:rPr>
                <w:rFonts w:ascii="Times New Roman" w:hAnsi="Times New Roman"/>
                <w:sz w:val="28"/>
                <w:szCs w:val="28"/>
                <w:vertAlign w:val="subscript"/>
              </w:rPr>
              <w:t>2</w:t>
            </w:r>
            <w:r w:rsidRPr="000628A3">
              <w:rPr>
                <w:rFonts w:ascii="Times New Roman" w:hAnsi="Times New Roman"/>
                <w:sz w:val="28"/>
                <w:szCs w:val="28"/>
              </w:rPr>
              <w:t>O   ---&gt;   ...</w:t>
            </w:r>
          </w:p>
          <w:p w:rsidR="00625731" w:rsidRPr="00655618" w:rsidRDefault="00625731" w:rsidP="0062573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625731" w:rsidRPr="00485025" w:rsidRDefault="00625731" w:rsidP="006A35F7"/>
          <w:p w:rsidR="00C96EA6" w:rsidRPr="00485025" w:rsidRDefault="00C96EA6" w:rsidP="006A35F7"/>
        </w:tc>
        <w:tc>
          <w:tcPr>
            <w:tcW w:w="4253" w:type="dxa"/>
            <w:shd w:val="clear" w:color="auto" w:fill="auto"/>
          </w:tcPr>
          <w:p w:rsidR="00C96EA6" w:rsidRPr="00485025" w:rsidRDefault="00C96EA6" w:rsidP="006A35F7">
            <w:pPr>
              <w:rPr>
                <w:b/>
                <w:u w:val="single"/>
                <w:lang w:val="da-DK"/>
              </w:rPr>
            </w:pPr>
            <w:r w:rsidRPr="00485025">
              <w:rPr>
                <w:b/>
                <w:u w:val="single"/>
                <w:lang w:val="da-DK"/>
              </w:rPr>
              <w:lastRenderedPageBreak/>
              <w:t>I/ Tính chất vật lí:</w:t>
            </w:r>
          </w:p>
          <w:p w:rsidR="00C96EA6" w:rsidRPr="00485025" w:rsidRDefault="00C96EA6" w:rsidP="006A35F7">
            <w:pPr>
              <w:rPr>
                <w:lang w:val="da-DK"/>
              </w:rPr>
            </w:pPr>
          </w:p>
          <w:p w:rsidR="00C96EA6" w:rsidRPr="00485025" w:rsidRDefault="00C96EA6" w:rsidP="006A35F7">
            <w:pPr>
              <w:rPr>
                <w:lang w:val="da-DK"/>
              </w:rPr>
            </w:pPr>
          </w:p>
          <w:p w:rsidR="00C96EA6" w:rsidRPr="00485025" w:rsidRDefault="00C96EA6" w:rsidP="006A35F7">
            <w:pPr>
              <w:rPr>
                <w:lang w:val="da-DK"/>
              </w:rPr>
            </w:pPr>
            <w:r w:rsidRPr="00485025">
              <w:rPr>
                <w:lang w:val="da-DK"/>
              </w:rPr>
              <w:t xml:space="preserve"> NaOH: chất rắn, không màu, hút ẩm mạnh, tan nhiều trong nước và toả nhiều nhiệt. DD NaOH nhờn làm bục vải, giấy, ăn mòn da</w:t>
            </w:r>
          </w:p>
          <w:p w:rsidR="00C96EA6" w:rsidRPr="00485025" w:rsidRDefault="00C96EA6" w:rsidP="006A35F7">
            <w:pPr>
              <w:rPr>
                <w:lang w:val="da-DK"/>
              </w:rPr>
            </w:pPr>
          </w:p>
          <w:p w:rsidR="00C96EA6" w:rsidRPr="00485025" w:rsidRDefault="00C96EA6" w:rsidP="006A35F7">
            <w:pPr>
              <w:rPr>
                <w:lang w:val="da-DK"/>
              </w:rPr>
            </w:pPr>
          </w:p>
          <w:p w:rsidR="00625731" w:rsidRDefault="00625731" w:rsidP="006A35F7">
            <w:pPr>
              <w:rPr>
                <w:b/>
                <w:u w:val="single"/>
                <w:lang w:val="da-DK"/>
              </w:rPr>
            </w:pPr>
          </w:p>
          <w:p w:rsidR="00625731" w:rsidRDefault="00625731" w:rsidP="006A35F7">
            <w:pPr>
              <w:rPr>
                <w:b/>
                <w:u w:val="single"/>
                <w:lang w:val="da-DK"/>
              </w:rPr>
            </w:pPr>
          </w:p>
          <w:p w:rsidR="00625731" w:rsidRDefault="00625731" w:rsidP="006A35F7">
            <w:pPr>
              <w:rPr>
                <w:b/>
                <w:u w:val="single"/>
                <w:lang w:val="da-DK"/>
              </w:rPr>
            </w:pPr>
          </w:p>
          <w:p w:rsidR="00625731" w:rsidRDefault="00625731" w:rsidP="006A35F7">
            <w:pPr>
              <w:rPr>
                <w:b/>
                <w:u w:val="single"/>
                <w:lang w:val="da-DK"/>
              </w:rPr>
            </w:pPr>
          </w:p>
          <w:p w:rsidR="00625731" w:rsidRDefault="00625731" w:rsidP="006A35F7">
            <w:pPr>
              <w:rPr>
                <w:b/>
                <w:u w:val="single"/>
                <w:lang w:val="da-DK"/>
              </w:rPr>
            </w:pPr>
          </w:p>
          <w:p w:rsidR="00C96EA6" w:rsidRPr="00485025" w:rsidRDefault="00C96EA6" w:rsidP="006A35F7">
            <w:pPr>
              <w:rPr>
                <w:b/>
                <w:u w:val="single"/>
                <w:lang w:val="da-DK"/>
              </w:rPr>
            </w:pPr>
            <w:r w:rsidRPr="00485025">
              <w:rPr>
                <w:b/>
                <w:u w:val="single"/>
                <w:lang w:val="da-DK"/>
              </w:rPr>
              <w:t>II/ Tính chất hoá học:</w:t>
            </w:r>
          </w:p>
          <w:p w:rsidR="00C96EA6" w:rsidRPr="00485025" w:rsidRDefault="00C96EA6" w:rsidP="006A35F7">
            <w:pPr>
              <w:rPr>
                <w:lang w:val="da-DK"/>
              </w:rPr>
            </w:pPr>
            <w:r w:rsidRPr="00485025">
              <w:rPr>
                <w:lang w:val="da-DK"/>
              </w:rPr>
              <w:t xml:space="preserve">   1) </w:t>
            </w:r>
            <w:r w:rsidRPr="00485025">
              <w:rPr>
                <w:u w:val="single"/>
                <w:lang w:val="da-DK"/>
              </w:rPr>
              <w:t>Đổi màu chất chỉ thị:</w:t>
            </w:r>
          </w:p>
          <w:p w:rsidR="00C96EA6" w:rsidRPr="00485025" w:rsidRDefault="00C96EA6" w:rsidP="006A35F7">
            <w:pPr>
              <w:rPr>
                <w:lang w:val="da-DK"/>
              </w:rPr>
            </w:pPr>
            <w:r w:rsidRPr="00485025">
              <w:rPr>
                <w:lang w:val="da-DK"/>
              </w:rPr>
              <w:t xml:space="preserve">  -  Quì tím  </w:t>
            </w:r>
            <w:r w:rsidRPr="00485025">
              <w:sym w:font="Wingdings" w:char="F0E0"/>
            </w:r>
            <w:r w:rsidRPr="00485025">
              <w:rPr>
                <w:lang w:val="da-DK"/>
              </w:rPr>
              <w:t xml:space="preserve">   xanh</w:t>
            </w:r>
          </w:p>
          <w:p w:rsidR="00C96EA6" w:rsidRPr="00485025" w:rsidRDefault="00C96EA6" w:rsidP="006A35F7">
            <w:pPr>
              <w:rPr>
                <w:lang w:val="da-DK"/>
              </w:rPr>
            </w:pPr>
            <w:r w:rsidRPr="00485025">
              <w:rPr>
                <w:lang w:val="da-DK"/>
              </w:rPr>
              <w:t xml:space="preserve">  -  Phenolphtalein không màu  </w:t>
            </w:r>
            <w:r w:rsidRPr="00485025">
              <w:sym w:font="Wingdings" w:char="F0E0"/>
            </w:r>
            <w:r w:rsidRPr="00485025">
              <w:rPr>
                <w:lang w:val="da-DK"/>
              </w:rPr>
              <w:t xml:space="preserve">  đỏ</w:t>
            </w:r>
          </w:p>
          <w:p w:rsidR="00C96EA6" w:rsidRPr="00485025" w:rsidRDefault="00C96EA6" w:rsidP="006A35F7">
            <w:pPr>
              <w:rPr>
                <w:lang w:val="da-DK"/>
              </w:rPr>
            </w:pPr>
            <w:r w:rsidRPr="00485025">
              <w:rPr>
                <w:lang w:val="da-DK"/>
              </w:rPr>
              <w:t xml:space="preserve">    2) </w:t>
            </w:r>
            <w:r w:rsidRPr="00485025">
              <w:rPr>
                <w:u w:val="single"/>
                <w:lang w:val="da-DK"/>
              </w:rPr>
              <w:t>Tác dụng với axit</w:t>
            </w:r>
            <w:r w:rsidRPr="00485025">
              <w:rPr>
                <w:lang w:val="da-DK"/>
              </w:rPr>
              <w:t>:</w:t>
            </w:r>
          </w:p>
          <w:p w:rsidR="00C96EA6" w:rsidRPr="00485025" w:rsidRDefault="00C96EA6" w:rsidP="006A35F7">
            <w:pPr>
              <w:rPr>
                <w:lang w:val="da-DK"/>
              </w:rPr>
            </w:pPr>
            <w:r w:rsidRPr="00485025">
              <w:rPr>
                <w:lang w:val="da-DK"/>
              </w:rPr>
              <w:t xml:space="preserve"> NaOH</w:t>
            </w:r>
            <w:r w:rsidRPr="00485025">
              <w:rPr>
                <w:vertAlign w:val="subscript"/>
                <w:lang w:val="da-DK"/>
              </w:rPr>
              <w:t>(dd)</w:t>
            </w:r>
            <w:r w:rsidRPr="00485025">
              <w:rPr>
                <w:lang w:val="da-DK"/>
              </w:rPr>
              <w:t xml:space="preserve"> + HCl</w:t>
            </w:r>
            <w:r w:rsidRPr="00485025">
              <w:rPr>
                <w:vertAlign w:val="subscript"/>
                <w:lang w:val="da-DK"/>
              </w:rPr>
              <w:t>(dd)</w:t>
            </w:r>
            <w:r w:rsidRPr="00485025">
              <w:rPr>
                <w:lang w:val="da-DK"/>
              </w:rPr>
              <w:t xml:space="preserve"> </w:t>
            </w:r>
            <w:r w:rsidRPr="00485025">
              <w:sym w:font="Wingdings" w:char="F0E0"/>
            </w:r>
            <w:r w:rsidRPr="00485025">
              <w:rPr>
                <w:lang w:val="da-DK"/>
              </w:rPr>
              <w:t xml:space="preserve">  NaCl</w:t>
            </w:r>
            <w:r w:rsidRPr="00485025">
              <w:rPr>
                <w:vertAlign w:val="subscript"/>
                <w:lang w:val="da-DK"/>
              </w:rPr>
              <w:t>(dd)</w:t>
            </w:r>
            <w:r w:rsidRPr="00485025">
              <w:rPr>
                <w:lang w:val="da-DK"/>
              </w:rPr>
              <w:t xml:space="preserve"> + H</w:t>
            </w:r>
            <w:r w:rsidRPr="00485025">
              <w:rPr>
                <w:vertAlign w:val="subscript"/>
                <w:lang w:val="da-DK"/>
              </w:rPr>
              <w:t>2</w:t>
            </w:r>
            <w:r w:rsidRPr="00485025">
              <w:rPr>
                <w:lang w:val="da-DK"/>
              </w:rPr>
              <w:t>O</w:t>
            </w:r>
            <w:r w:rsidRPr="00485025">
              <w:rPr>
                <w:vertAlign w:val="subscript"/>
                <w:lang w:val="da-DK"/>
              </w:rPr>
              <w:t>(l)</w:t>
            </w:r>
          </w:p>
          <w:p w:rsidR="00C96EA6" w:rsidRPr="00485025" w:rsidRDefault="00C96EA6" w:rsidP="006A35F7">
            <w:pPr>
              <w:rPr>
                <w:lang w:val="da-DK"/>
              </w:rPr>
            </w:pPr>
            <w:r w:rsidRPr="00485025">
              <w:rPr>
                <w:lang w:val="da-DK"/>
              </w:rPr>
              <w:t xml:space="preserve">    3) </w:t>
            </w:r>
            <w:r w:rsidRPr="00485025">
              <w:rPr>
                <w:u w:val="single"/>
                <w:lang w:val="da-DK"/>
              </w:rPr>
              <w:t>Tác dụng với oxit axit:</w:t>
            </w:r>
          </w:p>
          <w:p w:rsidR="00C96EA6" w:rsidRPr="00485025" w:rsidRDefault="00C96EA6" w:rsidP="006A35F7">
            <w:pPr>
              <w:rPr>
                <w:lang w:val="de-DE"/>
              </w:rPr>
            </w:pPr>
            <w:r w:rsidRPr="00485025">
              <w:rPr>
                <w:lang w:val="de-DE"/>
              </w:rPr>
              <w:t>2NaOH</w:t>
            </w:r>
            <w:r w:rsidRPr="00485025">
              <w:rPr>
                <w:vertAlign w:val="subscript"/>
                <w:lang w:val="de-DE"/>
              </w:rPr>
              <w:t xml:space="preserve">(dd) </w:t>
            </w:r>
            <w:r w:rsidRPr="00485025">
              <w:rPr>
                <w:lang w:val="de-DE"/>
              </w:rPr>
              <w:t>+ SO</w:t>
            </w:r>
            <w:r w:rsidRPr="00485025">
              <w:rPr>
                <w:vertAlign w:val="subscript"/>
                <w:lang w:val="de-DE"/>
              </w:rPr>
              <w:t>2(k)</w:t>
            </w:r>
            <w:r w:rsidRPr="00485025">
              <w:sym w:font="Wingdings" w:char="F0E0"/>
            </w:r>
            <w:r w:rsidRPr="00485025">
              <w:rPr>
                <w:lang w:val="de-DE"/>
              </w:rPr>
              <w:t xml:space="preserve"> Na</w:t>
            </w:r>
            <w:r w:rsidRPr="00485025">
              <w:rPr>
                <w:vertAlign w:val="subscript"/>
                <w:lang w:val="de-DE"/>
              </w:rPr>
              <w:t>2</w:t>
            </w:r>
            <w:r w:rsidRPr="00485025">
              <w:rPr>
                <w:lang w:val="de-DE"/>
              </w:rPr>
              <w:t>SO</w:t>
            </w:r>
            <w:r w:rsidRPr="00485025">
              <w:rPr>
                <w:vertAlign w:val="subscript"/>
                <w:lang w:val="de-DE"/>
              </w:rPr>
              <w:t>3(dd)</w:t>
            </w:r>
            <w:r w:rsidRPr="00485025">
              <w:rPr>
                <w:lang w:val="de-DE"/>
              </w:rPr>
              <w:t xml:space="preserve"> + H</w:t>
            </w:r>
            <w:r w:rsidRPr="00485025">
              <w:rPr>
                <w:vertAlign w:val="subscript"/>
                <w:lang w:val="de-DE"/>
              </w:rPr>
              <w:t>2</w:t>
            </w:r>
            <w:r w:rsidRPr="00485025">
              <w:rPr>
                <w:lang w:val="de-DE"/>
              </w:rPr>
              <w:t>O</w:t>
            </w:r>
            <w:r w:rsidRPr="00485025">
              <w:rPr>
                <w:vertAlign w:val="subscript"/>
                <w:lang w:val="de-DE"/>
              </w:rPr>
              <w:t>(l)</w:t>
            </w:r>
          </w:p>
          <w:p w:rsidR="00C96EA6" w:rsidRPr="00485025" w:rsidRDefault="00C96EA6" w:rsidP="006A35F7">
            <w:pPr>
              <w:rPr>
                <w:lang w:val="de-DE"/>
              </w:rPr>
            </w:pPr>
            <w:r w:rsidRPr="00485025">
              <w:rPr>
                <w:lang w:val="de-DE"/>
              </w:rPr>
              <w:t xml:space="preserve">    4) </w:t>
            </w:r>
            <w:r w:rsidRPr="00485025">
              <w:rPr>
                <w:u w:val="single"/>
                <w:lang w:val="de-DE"/>
              </w:rPr>
              <w:t>Tác dụng với dd muối:</w:t>
            </w:r>
          </w:p>
          <w:p w:rsidR="00C96EA6" w:rsidRPr="00485025" w:rsidRDefault="00C96EA6" w:rsidP="006A35F7">
            <w:pPr>
              <w:rPr>
                <w:lang w:val="de-DE"/>
              </w:rPr>
            </w:pPr>
            <w:r w:rsidRPr="00485025">
              <w:rPr>
                <w:lang w:val="de-DE"/>
              </w:rPr>
              <w:t xml:space="preserve">                         (học sau)</w:t>
            </w:r>
          </w:p>
          <w:p w:rsidR="00625731" w:rsidRDefault="00625731" w:rsidP="006A35F7">
            <w:pPr>
              <w:rPr>
                <w:b/>
                <w:u w:val="single"/>
                <w:lang w:val="de-DE"/>
              </w:rPr>
            </w:pPr>
          </w:p>
          <w:p w:rsidR="00625731" w:rsidRDefault="00625731" w:rsidP="006A35F7">
            <w:pPr>
              <w:rPr>
                <w:b/>
                <w:u w:val="single"/>
                <w:lang w:val="de-DE"/>
              </w:rPr>
            </w:pPr>
          </w:p>
          <w:p w:rsidR="00625731" w:rsidRDefault="00625731" w:rsidP="006A35F7">
            <w:pPr>
              <w:rPr>
                <w:b/>
                <w:u w:val="single"/>
                <w:lang w:val="de-DE"/>
              </w:rPr>
            </w:pPr>
          </w:p>
          <w:p w:rsidR="00625731" w:rsidRDefault="00625731" w:rsidP="006A35F7">
            <w:pPr>
              <w:rPr>
                <w:b/>
                <w:u w:val="single"/>
                <w:lang w:val="de-DE"/>
              </w:rPr>
            </w:pPr>
          </w:p>
          <w:p w:rsidR="00C96EA6" w:rsidRPr="00485025" w:rsidRDefault="00C96EA6" w:rsidP="006A35F7">
            <w:pPr>
              <w:rPr>
                <w:b/>
                <w:u w:val="single"/>
                <w:lang w:val="de-DE"/>
              </w:rPr>
            </w:pPr>
            <w:r w:rsidRPr="00485025">
              <w:rPr>
                <w:b/>
                <w:u w:val="single"/>
                <w:lang w:val="de-DE"/>
              </w:rPr>
              <w:t>III/ Ứng dụng:</w:t>
            </w:r>
          </w:p>
          <w:p w:rsidR="00C96EA6" w:rsidRPr="00485025" w:rsidRDefault="00C96EA6" w:rsidP="006A35F7">
            <w:pPr>
              <w:rPr>
                <w:lang w:val="de-DE"/>
              </w:rPr>
            </w:pPr>
            <w:r w:rsidRPr="00485025">
              <w:rPr>
                <w:lang w:val="de-DE"/>
              </w:rPr>
              <w:t xml:space="preserve">                             SGK</w:t>
            </w:r>
          </w:p>
          <w:p w:rsidR="00C96EA6" w:rsidRDefault="00C96EA6" w:rsidP="006A35F7">
            <w:pPr>
              <w:rPr>
                <w:lang w:val="de-DE"/>
              </w:rPr>
            </w:pPr>
          </w:p>
          <w:p w:rsidR="00625731" w:rsidRDefault="00625731" w:rsidP="006A35F7">
            <w:pPr>
              <w:rPr>
                <w:lang w:val="de-DE"/>
              </w:rPr>
            </w:pPr>
          </w:p>
          <w:p w:rsidR="00625731" w:rsidRDefault="00625731" w:rsidP="006A35F7">
            <w:pPr>
              <w:rPr>
                <w:lang w:val="de-DE"/>
              </w:rPr>
            </w:pPr>
          </w:p>
          <w:p w:rsidR="00625731" w:rsidRDefault="00625731" w:rsidP="006A35F7">
            <w:pPr>
              <w:rPr>
                <w:lang w:val="de-DE"/>
              </w:rPr>
            </w:pPr>
          </w:p>
          <w:p w:rsidR="00625731" w:rsidRPr="00485025" w:rsidRDefault="00625731" w:rsidP="006A35F7">
            <w:pPr>
              <w:rPr>
                <w:lang w:val="de-DE"/>
              </w:rPr>
            </w:pPr>
          </w:p>
          <w:p w:rsidR="00C96EA6" w:rsidRPr="00485025" w:rsidRDefault="00C96EA6" w:rsidP="006A35F7">
            <w:pPr>
              <w:rPr>
                <w:lang w:val="de-DE"/>
              </w:rPr>
            </w:pPr>
          </w:p>
          <w:p w:rsidR="00C96EA6" w:rsidRPr="00485025" w:rsidRDefault="00C96EA6" w:rsidP="006A35F7">
            <w:pPr>
              <w:rPr>
                <w:b/>
                <w:u w:val="single"/>
                <w:lang w:val="de-DE"/>
              </w:rPr>
            </w:pPr>
            <w:r w:rsidRPr="00485025">
              <w:rPr>
                <w:b/>
                <w:u w:val="single"/>
                <w:lang w:val="de-DE"/>
              </w:rPr>
              <w:t xml:space="preserve">IV/ Sản xuất NaOH: </w:t>
            </w:r>
          </w:p>
          <w:p w:rsidR="00C96EA6" w:rsidRPr="00485025" w:rsidRDefault="00C96EA6" w:rsidP="006A35F7">
            <w:pPr>
              <w:rPr>
                <w:lang w:val="de-DE"/>
              </w:rPr>
            </w:pPr>
          </w:p>
          <w:p w:rsidR="00C96EA6" w:rsidRPr="00485025" w:rsidRDefault="00C96EA6" w:rsidP="006A35F7">
            <w:pPr>
              <w:rPr>
                <w:lang w:val="de-DE"/>
              </w:rPr>
            </w:pPr>
            <w:r w:rsidRPr="00485025">
              <w:rPr>
                <w:lang w:val="de-DE"/>
              </w:rPr>
              <w:t xml:space="preserve"> </w:t>
            </w:r>
          </w:p>
          <w:p w:rsidR="00C96EA6" w:rsidRPr="00485025" w:rsidRDefault="00C96EA6" w:rsidP="006A35F7">
            <w:pPr>
              <w:rPr>
                <w:lang w:val="de-DE"/>
              </w:rPr>
            </w:pPr>
            <w:r w:rsidRPr="00485025">
              <w:rPr>
                <w:lang w:val="de-DE"/>
              </w:rPr>
              <w:t xml:space="preserve"> 2NaCl</w:t>
            </w:r>
            <w:r w:rsidRPr="00485025">
              <w:rPr>
                <w:vertAlign w:val="subscript"/>
                <w:lang w:val="de-DE"/>
              </w:rPr>
              <w:t>(dd)</w:t>
            </w:r>
            <w:r w:rsidRPr="00485025">
              <w:rPr>
                <w:lang w:val="de-DE"/>
              </w:rPr>
              <w:t xml:space="preserve"> + 2H</w:t>
            </w:r>
            <w:r w:rsidRPr="00485025">
              <w:rPr>
                <w:vertAlign w:val="subscript"/>
                <w:lang w:val="de-DE"/>
              </w:rPr>
              <w:t>2</w:t>
            </w:r>
            <w:r w:rsidRPr="00485025">
              <w:rPr>
                <w:lang w:val="de-DE"/>
              </w:rPr>
              <w:t>O</w:t>
            </w:r>
            <w:r w:rsidRPr="00485025">
              <w:rPr>
                <w:vertAlign w:val="subscript"/>
                <w:lang w:val="de-DE"/>
              </w:rPr>
              <w:t>(l)</w:t>
            </w:r>
            <w:r w:rsidRPr="00485025">
              <w:rPr>
                <w:lang w:val="de-DE"/>
              </w:rPr>
              <w:t xml:space="preserve"> </w:t>
            </w:r>
            <w:r w:rsidRPr="00485025">
              <w:sym w:font="Wingdings" w:char="F0E0"/>
            </w:r>
            <w:r w:rsidRPr="00485025">
              <w:rPr>
                <w:lang w:val="de-DE"/>
              </w:rPr>
              <w:t xml:space="preserve"> </w:t>
            </w:r>
          </w:p>
          <w:p w:rsidR="00C96EA6" w:rsidRPr="00485025" w:rsidRDefault="00C96EA6" w:rsidP="006A35F7">
            <w:pPr>
              <w:rPr>
                <w:vertAlign w:val="subscript"/>
                <w:lang w:val="de-DE"/>
              </w:rPr>
            </w:pPr>
            <w:r w:rsidRPr="00485025">
              <w:rPr>
                <w:lang w:val="de-DE"/>
              </w:rPr>
              <w:t xml:space="preserve">                         2NaOH</w:t>
            </w:r>
            <w:r w:rsidRPr="00485025">
              <w:rPr>
                <w:vertAlign w:val="subscript"/>
                <w:lang w:val="de-DE"/>
              </w:rPr>
              <w:t>(dd)</w:t>
            </w:r>
            <w:r w:rsidRPr="00485025">
              <w:rPr>
                <w:lang w:val="de-DE"/>
              </w:rPr>
              <w:t xml:space="preserve"> + H</w:t>
            </w:r>
            <w:r w:rsidRPr="00485025">
              <w:rPr>
                <w:vertAlign w:val="subscript"/>
                <w:lang w:val="de-DE"/>
              </w:rPr>
              <w:t>2(k)</w:t>
            </w:r>
            <w:r w:rsidRPr="00485025">
              <w:rPr>
                <w:lang w:val="de-DE"/>
              </w:rPr>
              <w:t xml:space="preserve"> + Cl</w:t>
            </w:r>
            <w:r w:rsidRPr="00485025">
              <w:rPr>
                <w:vertAlign w:val="subscript"/>
                <w:lang w:val="de-DE"/>
              </w:rPr>
              <w:t>2(k</w:t>
            </w:r>
          </w:p>
          <w:p w:rsidR="00C96EA6" w:rsidRPr="00485025" w:rsidRDefault="00C96EA6" w:rsidP="006A35F7">
            <w:pPr>
              <w:rPr>
                <w:lang w:val="de-DE"/>
              </w:rPr>
            </w:pPr>
          </w:p>
        </w:tc>
      </w:tr>
      <w:tr w:rsidR="000628A3" w:rsidRPr="00485025" w:rsidTr="006A35F7">
        <w:tc>
          <w:tcPr>
            <w:tcW w:w="8996" w:type="dxa"/>
            <w:gridSpan w:val="2"/>
            <w:shd w:val="clear" w:color="auto" w:fill="auto"/>
          </w:tcPr>
          <w:p w:rsidR="000628A3" w:rsidRPr="000628A3" w:rsidRDefault="000628A3" w:rsidP="000628A3">
            <w:pPr>
              <w:pStyle w:val="NoSpacing"/>
              <w:rPr>
                <w:rFonts w:ascii="Times New Roman" w:hAnsi="Times New Roman"/>
                <w:i/>
                <w:color w:val="000000"/>
                <w:sz w:val="28"/>
                <w:szCs w:val="28"/>
                <w:lang w:val="vi-VN"/>
              </w:rPr>
            </w:pPr>
            <w:r w:rsidRPr="000628A3">
              <w:rPr>
                <w:rFonts w:ascii="Times New Roman" w:hAnsi="Times New Roman"/>
                <w:bCs/>
                <w:i/>
                <w:color w:val="000000"/>
                <w:sz w:val="28"/>
                <w:szCs w:val="28"/>
                <w:lang w:val="vi-VN"/>
              </w:rPr>
              <w:lastRenderedPageBreak/>
              <w:t>Hoạt động 3: Luyện tập, vận dụng, mở rộng</w:t>
            </w:r>
          </w:p>
          <w:p w:rsidR="000628A3" w:rsidRPr="000628A3" w:rsidRDefault="000628A3" w:rsidP="000628A3">
            <w:pPr>
              <w:pStyle w:val="NoSpacing"/>
              <w:rPr>
                <w:rFonts w:ascii="Times New Roman" w:hAnsi="Times New Roman"/>
                <w:i/>
                <w:color w:val="000000"/>
                <w:sz w:val="28"/>
                <w:szCs w:val="28"/>
                <w:lang w:val="fr-FR"/>
              </w:rPr>
            </w:pPr>
            <w:r w:rsidRPr="000628A3">
              <w:rPr>
                <w:rFonts w:ascii="Times New Roman" w:hAnsi="Times New Roman"/>
                <w:i/>
                <w:color w:val="000000"/>
                <w:sz w:val="28"/>
                <w:szCs w:val="28"/>
                <w:lang w:val="vi-VN"/>
              </w:rPr>
              <w:t>- Mục tiêu:</w:t>
            </w:r>
            <w:r w:rsidRPr="000628A3">
              <w:rPr>
                <w:rFonts w:ascii="Times New Roman" w:hAnsi="Times New Roman"/>
                <w:i/>
                <w:color w:val="000000"/>
                <w:sz w:val="28"/>
                <w:szCs w:val="28"/>
                <w:lang w:val="fr-FR"/>
              </w:rPr>
              <w:t xml:space="preserve"> củng cố các kiến thức, kỹ năng trong bài</w:t>
            </w:r>
          </w:p>
          <w:p w:rsidR="000628A3" w:rsidRPr="000628A3" w:rsidRDefault="000628A3" w:rsidP="006A35F7">
            <w:pPr>
              <w:rPr>
                <w:b/>
                <w:i/>
                <w:u w:val="single"/>
                <w:lang w:val="da-DK"/>
              </w:rPr>
            </w:pPr>
          </w:p>
        </w:tc>
      </w:tr>
      <w:tr w:rsidR="000628A3" w:rsidRPr="00485025" w:rsidTr="006A35F7">
        <w:tc>
          <w:tcPr>
            <w:tcW w:w="8996" w:type="dxa"/>
            <w:gridSpan w:val="2"/>
            <w:shd w:val="clear" w:color="auto" w:fill="auto"/>
          </w:tcPr>
          <w:p w:rsidR="000628A3" w:rsidRPr="00655618" w:rsidRDefault="000628A3" w:rsidP="000628A3">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0628A3" w:rsidRPr="000628A3" w:rsidRDefault="000628A3" w:rsidP="000628A3">
            <w:pPr>
              <w:numPr>
                <w:ilvl w:val="0"/>
                <w:numId w:val="14"/>
              </w:numPr>
              <w:rPr>
                <w:sz w:val="20"/>
                <w:szCs w:val="20"/>
              </w:rPr>
            </w:pPr>
            <w:r w:rsidRPr="000628A3">
              <w:rPr>
                <w:sz w:val="20"/>
                <w:szCs w:val="20"/>
              </w:rPr>
              <w:t>Hoàn thành PTHH cho sơ đồ sau:</w:t>
            </w:r>
          </w:p>
          <w:p w:rsidR="000628A3" w:rsidRPr="000628A3" w:rsidRDefault="000628A3" w:rsidP="000628A3">
            <w:pPr>
              <w:rPr>
                <w:sz w:val="20"/>
                <w:szCs w:val="20"/>
              </w:rPr>
            </w:pPr>
            <w:r w:rsidRPr="000628A3">
              <w:rPr>
                <w:sz w:val="20"/>
                <w:szCs w:val="20"/>
              </w:rPr>
              <w:t xml:space="preserve">                              Na   </w:t>
            </w:r>
            <w:r w:rsidRPr="000628A3">
              <w:rPr>
                <w:sz w:val="20"/>
                <w:szCs w:val="20"/>
              </w:rPr>
              <w:sym w:font="Wingdings" w:char="F0E0"/>
            </w:r>
            <w:r w:rsidRPr="000628A3">
              <w:rPr>
                <w:sz w:val="20"/>
                <w:szCs w:val="20"/>
              </w:rPr>
              <w:t xml:space="preserve">   Na</w:t>
            </w:r>
            <w:r w:rsidRPr="000628A3">
              <w:rPr>
                <w:sz w:val="20"/>
                <w:szCs w:val="20"/>
                <w:vertAlign w:val="subscript"/>
              </w:rPr>
              <w:t>2</w:t>
            </w:r>
            <w:r w:rsidRPr="000628A3">
              <w:rPr>
                <w:sz w:val="20"/>
                <w:szCs w:val="20"/>
              </w:rPr>
              <w:t xml:space="preserve">O   </w:t>
            </w:r>
            <w:r w:rsidRPr="000628A3">
              <w:rPr>
                <w:sz w:val="20"/>
                <w:szCs w:val="20"/>
              </w:rPr>
              <w:sym w:font="Wingdings" w:char="F0E0"/>
            </w:r>
            <w:r w:rsidRPr="000628A3">
              <w:rPr>
                <w:sz w:val="20"/>
                <w:szCs w:val="20"/>
              </w:rPr>
              <w:t xml:space="preserve">   NaOH    </w:t>
            </w:r>
            <w:r w:rsidRPr="000628A3">
              <w:rPr>
                <w:sz w:val="20"/>
                <w:szCs w:val="20"/>
              </w:rPr>
              <w:sym w:font="Wingdings" w:char="F0E0"/>
            </w:r>
            <w:r w:rsidRPr="000628A3">
              <w:rPr>
                <w:sz w:val="20"/>
                <w:szCs w:val="20"/>
              </w:rPr>
              <w:t xml:space="preserve">   NaCl</w:t>
            </w:r>
          </w:p>
          <w:p w:rsidR="000628A3" w:rsidRPr="000628A3" w:rsidRDefault="009D5CF3" w:rsidP="000628A3">
            <w:pPr>
              <w:rPr>
                <w:sz w:val="20"/>
                <w:szCs w:val="20"/>
              </w:rPr>
            </w:pPr>
            <w:r>
              <w:rPr>
                <w:noProof/>
                <w:sz w:val="20"/>
                <w:szCs w:val="20"/>
              </w:rPr>
              <mc:AlternateContent>
                <mc:Choice Requires="wps">
                  <w:drawing>
                    <wp:anchor distT="0" distB="0" distL="114299" distR="114299" simplePos="0" relativeHeight="251670016" behindDoc="0" locked="0" layoutInCell="1" allowOverlap="1">
                      <wp:simplePos x="0" y="0"/>
                      <wp:positionH relativeFrom="column">
                        <wp:posOffset>2787014</wp:posOffset>
                      </wp:positionH>
                      <wp:positionV relativeFrom="paragraph">
                        <wp:posOffset>5080</wp:posOffset>
                      </wp:positionV>
                      <wp:extent cx="0" cy="228600"/>
                      <wp:effectExtent l="76200" t="0" r="57150" b="57150"/>
                      <wp:wrapNone/>
                      <wp:docPr id="244"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700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9.45pt,.4pt" to="219.45pt,1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Alt3MwIAAFkEAAAOAAAAZHJzL2Uyb0RvYy54bWysVE2P2jAQvVfqf7B8Z/PRQCEirKoEetm2 SGx/gLEdYtWxLdsQUNX/3rEDdLe9VFU5mLE98/zmzUyWj+deohO3TmhV4ewhxYgrqplQhwp/fd5M 5hg5TxQjUite4Qt3+HH19s1yMCXPdacl4xYBiHLlYCrceW/KJHG04z1xD9pwBZettj3xsLWHhFky AHovkzxNZ8mgLTNWU+4cnDbjJV5F/Lbl1H9pW8c9khUGbj6uNq77sCarJSkPlphO0CsN8g8seiIU PHqHaogn6GjFH1C9oFY73foHqvtEt62gPOYA2WTpb9nsOmJ4zAXEceYuk/t/sPTzaWuRYBXOiwIj RXoo0s5bIg6dR7VWCiTUFs2DUoNxJQTUamtDrvSsduZJ028OKV13RB14ZPx8MQCShYjkVUjYOAPv 7YdPmoEPOXodZTu3tg+QIAg6x+pc7tXhZ4/oeEjhNM/nszQWLiHlLc5Y5z9y3aNgVFgKFXQjJTk9 OR94kPLmEo6V3ggpY+2lQkOFF9N8GgOcloKFy+Dm7GFfS4tOJHRP/MWk4Oalm9VHxSJYxwlbX21P hAQb+aiGtwL0kRyH13rOMJIcBiZYIz2pwouQKxC+WmMDfV+ki/V8PS8mRT5bT4q0aSYfNnUxmW2y 99PmXVPXTfYjkM+KshOMcRX435o5K/6uWa5jNbbhvZ3vQiWv0aOiQPb2H0nHYof6jp2y1+yytSG7 UHfo3+h8nbUwIC/30evXF2H1EwAA//8DAFBLAwQUAAYACAAAACEAQrd/tt0AAAAHAQAADwAAAGRy cy9kb3ducmV2LnhtbEyPQUvDQBSE74L/YXmCN7uplbLGvBQR6qXV0lZEb9vsmgSzb8Pupo3/3ice 9DjMMPNNsRhdJ442xNYTwnSSgbBUedNSjfCyX14pEDFpMrrzZBG+bIRFeX5W6Nz4E23tcZdqwSUU c43QpNTnUsaqsU7Hie8tsffhg9OJZailCfrE5a6T11k2l063xAuN7u1DY6vP3eAQtuvlSr2uhrEK 74/T5/1m/fQWFeLlxXh/ByLZMf2F4Qef0aFkpoMfyETRIdzM1C1HEfgA27/ygDCbK5BlIf/zl98A AAD//wMAUEsBAi0AFAAGAAgAAAAhALaDOJL+AAAA4QEAABMAAAAAAAAAAAAAAAAAAAAAAFtDb250 ZW50X1R5cGVzXS54bWxQSwECLQAUAAYACAAAACEAOP0h/9YAAACUAQAACwAAAAAAAAAAAAAAAAAv AQAAX3JlbHMvLnJlbHNQSwECLQAUAAYACAAAACEA7AJbdzMCAABZBAAADgAAAAAAAAAAAAAAAAAu AgAAZHJzL2Uyb0RvYy54bWxQSwECLQAUAAYACAAAACEAQrd/tt0AAAAHAQAADwAAAAAAAAAAAAAA AACNBAAAZHJzL2Rvd25yZXYueG1sUEsFBgAAAAAEAAQA8wAAAJcFAAAAAA== ">
                      <v:stroke endarrow="block"/>
                    </v:line>
                  </w:pict>
                </mc:Fallback>
              </mc:AlternateContent>
            </w:r>
            <w:r>
              <w:rPr>
                <w:noProof/>
                <w:sz w:val="20"/>
                <w:szCs w:val="20"/>
              </w:rPr>
              <mc:AlternateContent>
                <mc:Choice Requires="wps">
                  <w:drawing>
                    <wp:anchor distT="0" distB="0" distL="114300" distR="114300" simplePos="0" relativeHeight="251667968" behindDoc="0" locked="0" layoutInCell="1" allowOverlap="1">
                      <wp:simplePos x="0" y="0"/>
                      <wp:positionH relativeFrom="column">
                        <wp:posOffset>1066800</wp:posOffset>
                      </wp:positionH>
                      <wp:positionV relativeFrom="paragraph">
                        <wp:posOffset>5080</wp:posOffset>
                      </wp:positionV>
                      <wp:extent cx="304800" cy="228600"/>
                      <wp:effectExtent l="0" t="0" r="76200" b="57150"/>
                      <wp:wrapNone/>
                      <wp:docPr id="243"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4pt" to="108pt,1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xS1uNwIAAF4EAAAOAAAAZHJzL2Uyb0RvYy54bWysVMuu2jAQ3VfqP1jec/MgUIgIV1UC3dy2 SNx+gLEdYtWxLdsQUNV/79g8WtpNVZWFGdszZ86cGWfxfOolOnLrhFYVzp5SjLiimgm1r/CX1/Vo hpHzRDEiteIVPnOHn5dv3ywGU/Jcd1oybhGAKFcOpsKd96ZMEkc73hP3pA1XcNlq2xMPW7tPmCUD oPcyydN0mgzaMmM15c7BaXO5xMuI37ac+s9t67hHssLAzcfVxnUX1mS5IOXeEtMJeqVB/oFFT4SC pHeohniCDlb8AdULarXTrX+iuk902wrKYw1QTZb+Vs22I4bHWkAcZ+4yuf8HSz8dNxYJVuG8GGOk SA9N2npLxL7zqNZKgYTaomlQajCuhIBabWyolZ7U1rxo+tUhpeuOqD2PjF/PBkCyEJE8hISNM5Bv N3zUDHzIweso26m1fYAEQdApdud87w4/eUThcJwWsxR6SOEqz2dTsEMGUt6CjXX+A9c9CkaFpVBB PFKS44vzF9ebSzhWei2khHNSSoWGCs8n+SQGOC0FC5fhztn9rpYWHUkYofi75n1ws/qgWATrOGGr q+2JkGAjHyXxVoBIkuOQrecMI8nh1QTrQk+qkBEKBsJX6zJF3+bpfDVbzYpRkU9XoyJtmtH7dV2M puvs3aQZN3XdZN8D+awoO8EYV4H/baKz4u8m5vq2LrN4n+m7UMkjehQfyN7+I+nY8dDky7jsNDtv bKguNB+GODpfH1x4Jb/uo9fPz8LyBwAAAP//AwBQSwMEFAAGAAgAAAAhAFuOWDfcAAAABwEAAA8A AABkcnMvZG93bnJldi54bWxMj0FLw0AQhe+C/2EZwZvdpEJYYjZFhHppVdqK6G2bHZNgdjbsbtr4 7x1Pevx4w5vvVavZDeKEIfaeNOSLDARS421PrYbXw/pGgYjJkDWDJ9TwjRFW9eVFZUrrz7TD0z61 gksolkZDl9JYShmbDp2JCz8icfbpgzOJMbTSBnPmcjfIZZYV0pme+ENnRnzosPnaT07DbrveqLfN NDfh4zF/Prxsn96j0vr6ar6/A5FwTn/H8KvP6lCz09FPZKMYmAvFW5IGHsDxMi8YjxpuCwWyruR/ //oHAAD//wMAUEsBAi0AFAAGAAgAAAAhALaDOJL+AAAA4QEAABMAAAAAAAAAAAAAAAAAAAAAAFtD b250ZW50X1R5cGVzXS54bWxQSwECLQAUAAYACAAAACEAOP0h/9YAAACUAQAACwAAAAAAAAAAAAAA AAAvAQAAX3JlbHMvLnJlbHNQSwECLQAUAAYACAAAACEAtcUtbjcCAABeBAAADgAAAAAAAAAAAAAA AAAuAgAAZHJzL2Uyb0RvYy54bWxQSwECLQAUAAYACAAAACEAW45YN9wAAAAHAQAADwAAAAAAAAAA AAAAAACRBAAAZHJzL2Rvd25yZXYueG1sUEsFBgAAAAAEAAQA8wAAAJoFAAAAAA== ">
                      <v:stroke endarrow="block"/>
                    </v:line>
                  </w:pict>
                </mc:Fallback>
              </mc:AlternateContent>
            </w:r>
            <w:r>
              <w:rPr>
                <w:noProof/>
                <w:sz w:val="20"/>
                <w:szCs w:val="20"/>
              </w:rPr>
              <mc:AlternateContent>
                <mc:Choice Requires="wps">
                  <w:drawing>
                    <wp:anchor distT="0" distB="0" distL="114300" distR="114300" simplePos="0" relativeHeight="251668992" behindDoc="0" locked="0" layoutInCell="1" allowOverlap="1">
                      <wp:simplePos x="0" y="0"/>
                      <wp:positionH relativeFrom="column">
                        <wp:posOffset>1524000</wp:posOffset>
                      </wp:positionH>
                      <wp:positionV relativeFrom="paragraph">
                        <wp:posOffset>5080</wp:posOffset>
                      </wp:positionV>
                      <wp:extent cx="0" cy="146050"/>
                      <wp:effectExtent l="76200" t="0" r="57150" b="63500"/>
                      <wp:wrapNone/>
                      <wp:docPr id="242"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6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4pt" to="120pt,1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dAq7MwIAAFkEAAAOAAAAZHJzL2Uyb0RvYy54bWysVMGO2jAQvVfqP1i+QxIaWIgIqyqBXrZd JLYfYGyHWHVsyzYEVPXfO3aA7raXqioHM7Znnt+8mcny8dxJdOLWCa1KnI1TjLiimgl1KPHXl81o jpHzRDEiteIlvnCHH1fv3y17U/CJbrVk3CIAUa7oTYlb702RJI62vCNurA1XcNlo2xEPW3tImCU9 oHcymaTpLOm1ZcZqyp2D03q4xKuI3zSc+uemcdwjWWLg5uNq47oPa7JakuJgiWkFvdIg/8CiI0LB o3eomniCjlb8AdUJarXTjR9T3SW6aQTlMQfIJkt/y2bXEsNjLiCOM3eZ3P+DpV9OW4sEK/Ekn2Ck SAdF2nlLxKH1qNJKgYTaooegVG9cAQGV2tqQKz2rnXnS9JtDSlctUQceGb9cDIBkISJ5ExI2zsB7 +/6zZuBDjl5H2c6N7QIkCILOsTqXe3X42SM6HFI4zfJZOo2FS0hxizPW+U9cdygYJZZCBd1IQU5P zgcepLi5hGOlN0LKWHupUF/ixXQyjQFOS8HCZXBz9rCvpEUnEron/mJScPPazeqjYhGs5YStr7Yn QoKNfFTDWwH6SI7Dax1nGEkOAxOsgZ5U4UXIFQhfraGBvi/SxXq+nuejfDJbj/K0rkcfN1U+mm2y h2n9oa6qOvsRyGd50QrGuAr8b82c5X/XLNexGtrw3s53oZK36FFRIHv7j6RjsUN9h07Za3bZ2pBd qDv0b3S+zloYkNf76PXri7D6CQAA//8DAFBLAwQUAAYACAAAACEAK9tKjN0AAAAHAQAADwAAAGRy cy9kb3ducmV2LnhtbEyPQU/CQBCF7yb+h82YeJMtaExTuiWGBC6gBjAGbkt3aBu7s83uFuq/dwwH vc3Le3nzvXw22Fac0YfGkYLxKAGBVDrTUKXgY7d4SEGEqMno1hEq+MYAs+L2JteZcRfa4HkbK8El FDKtoI6xy6QMZY1Wh5HrkNg7OW91ZOkraby+cLlt5SRJnqXVDfGHWnc4r7H82vZWwWa9WKWfq34o /WE5ftu9r1/3IVXq/m54mYKIOMS/MPziMzoUzHR0PZkgWgWTp4S3RAU8gO2rPPLxmIIscvmfv/gB AAD//wMAUEsBAi0AFAAGAAgAAAAhALaDOJL+AAAA4QEAABMAAAAAAAAAAAAAAAAAAAAAAFtDb250 ZW50X1R5cGVzXS54bWxQSwECLQAUAAYACAAAACEAOP0h/9YAAACUAQAACwAAAAAAAAAAAAAAAAAv AQAAX3JlbHMvLnJlbHNQSwECLQAUAAYACAAAACEAWHQKuzMCAABZBAAADgAAAAAAAAAAAAAAAAAu AgAAZHJzL2Uyb0RvYy54bWxQSwECLQAUAAYACAAAACEAK9tKjN0AAAAHAQAADwAAAAAAAAAAAAAA AACNBAAAZHJzL2Rvd25yZXYueG1sUEsFBgAAAAAEAAQA8wAAAJcFAAAAAA== ">
                      <v:stroke endarrow="block"/>
                    </v:line>
                  </w:pict>
                </mc:Fallback>
              </mc:AlternateContent>
            </w:r>
            <w:r w:rsidR="000628A3" w:rsidRPr="000628A3">
              <w:rPr>
                <w:sz w:val="20"/>
                <w:szCs w:val="20"/>
              </w:rPr>
              <w:t xml:space="preserve">                                           </w:t>
            </w:r>
          </w:p>
          <w:p w:rsidR="000628A3" w:rsidRPr="000628A3" w:rsidRDefault="000628A3" w:rsidP="000628A3">
            <w:pPr>
              <w:rPr>
                <w:sz w:val="20"/>
                <w:szCs w:val="20"/>
              </w:rPr>
            </w:pPr>
            <w:r w:rsidRPr="000628A3">
              <w:rPr>
                <w:sz w:val="20"/>
                <w:szCs w:val="20"/>
              </w:rPr>
              <w:t xml:space="preserve">                                           NaOH   </w:t>
            </w:r>
            <w:r w:rsidRPr="000628A3">
              <w:rPr>
                <w:sz w:val="20"/>
                <w:szCs w:val="20"/>
              </w:rPr>
              <w:sym w:font="Wingdings" w:char="F0E0"/>
            </w:r>
            <w:r w:rsidRPr="000628A3">
              <w:rPr>
                <w:sz w:val="20"/>
                <w:szCs w:val="20"/>
              </w:rPr>
              <w:t xml:space="preserve">   Na</w:t>
            </w:r>
            <w:r w:rsidRPr="000628A3">
              <w:rPr>
                <w:sz w:val="20"/>
                <w:szCs w:val="20"/>
                <w:vertAlign w:val="subscript"/>
              </w:rPr>
              <w:t>3</w:t>
            </w:r>
            <w:r w:rsidRPr="000628A3">
              <w:rPr>
                <w:sz w:val="20"/>
                <w:szCs w:val="20"/>
              </w:rPr>
              <w:t>PO</w:t>
            </w:r>
            <w:r w:rsidRPr="000628A3">
              <w:rPr>
                <w:sz w:val="20"/>
                <w:szCs w:val="20"/>
                <w:vertAlign w:val="subscript"/>
              </w:rPr>
              <w:t>4</w:t>
            </w:r>
            <w:r w:rsidRPr="000628A3">
              <w:rPr>
                <w:sz w:val="20"/>
                <w:szCs w:val="20"/>
              </w:rPr>
              <w:t xml:space="preserve">   </w:t>
            </w:r>
            <w:r w:rsidRPr="000628A3">
              <w:rPr>
                <w:sz w:val="20"/>
                <w:szCs w:val="20"/>
              </w:rPr>
              <w:sym w:font="Wingdings" w:char="F0E0"/>
            </w:r>
            <w:r w:rsidRPr="000628A3">
              <w:rPr>
                <w:sz w:val="20"/>
                <w:szCs w:val="20"/>
              </w:rPr>
              <w:t xml:space="preserve">  NaOH</w:t>
            </w:r>
          </w:p>
          <w:p w:rsidR="001D1AA5" w:rsidRDefault="009D5CF3" w:rsidP="000628A3">
            <w:pPr>
              <w:rPr>
                <w:sz w:val="20"/>
                <w:szCs w:val="20"/>
              </w:rPr>
            </w:pPr>
            <w:r>
              <w:rPr>
                <w:noProof/>
                <w:sz w:val="20"/>
                <w:szCs w:val="20"/>
              </w:rPr>
              <mc:AlternateContent>
                <mc:Choice Requires="wps">
                  <w:drawing>
                    <wp:anchor distT="0" distB="0" distL="114299" distR="114299" simplePos="0" relativeHeight="251671040" behindDoc="0" locked="0" layoutInCell="1" allowOverlap="1">
                      <wp:simplePos x="0" y="0"/>
                      <wp:positionH relativeFrom="column">
                        <wp:posOffset>2787014</wp:posOffset>
                      </wp:positionH>
                      <wp:positionV relativeFrom="paragraph">
                        <wp:posOffset>101600</wp:posOffset>
                      </wp:positionV>
                      <wp:extent cx="0" cy="228600"/>
                      <wp:effectExtent l="76200" t="0" r="57150" b="57150"/>
                      <wp:wrapNone/>
                      <wp:docPr id="241"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710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9.45pt,8pt" to="219.45pt,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XB6MwIAAFkEAAAOAAAAZHJzL2Uyb0RvYy54bWysVE2P2jAQvVfqf7B8Z/PRQCEirKoEetm2 SGx/gLEdYtWxLdsQUNX/3rEDdLe9VFU5mLE98/zmzUyWj+deohO3TmhV4ewhxYgrqplQhwp/fd5M 5hg5TxQjUite4Qt3+HH19s1yMCXPdacl4xYBiHLlYCrceW/KJHG04z1xD9pwBZettj3xsLWHhFky AHovkzxNZ8mgLTNWU+4cnDbjJV5F/Lbl1H9pW8c9khUGbj6uNq77sCarJSkPlphO0CsN8g8seiIU PHqHaogn6GjFH1C9oFY73foHqvtEt62gPOYA2WTpb9nsOmJ4zAXEceYuk/t/sPTzaWuRYBXOiwwj RXoo0s5bIg6dR7VWCiTUFk2DUoNxJQTUamtDrvSsduZJ028OKV13RB14ZPx8MQCShYjkVUjYOAPv 7YdPmoEPOXodZTu3tg+QIAg6x+pc7tXhZ4/oeEjhNM/nszQWLiHlLc5Y5z9y3aNgVFgKFXQjJTk9 OR94kPLmEo6V3ggpY+2lQkOFF9N8GgOcloKFy+Dm7GFfS4tOJHRP/MWk4Oalm9VHxSJYxwlbX21P hAQb+aiGtwL0kRyH13rOMJIcBiZYIz2pwouQKxC+WmMDfV+ki/V8PS8mRT5bT4q0aSYfNnUxmW2y 99PmXVPXTfYjkM+KshOMcRX435o5K/6uWa5jNbbhvZ3vQiWv0aOiQPb2H0nHYof6jp2y1+yytSG7 UHfo3+h8nbUwIC/30evXF2H1EwAA//8DAFBLAwQUAAYACAAAACEA87vDkt8AAAAJAQAADwAAAGRy cy9kb3ducmV2LnhtbEyPwU7DMBBE70j9B2srcaNOC1QhxKkQUrm0ULVFCG5uvCQR8TqynTb8PYs4 lOPOPM3O5IvBtuKIPjSOFEwnCQik0pmGKgWv++VVCiJETUa3jlDBNwZYFKOLXGfGnWiLx12sBIdQ yLSCOsYukzKUNVodJq5DYu/Teasjn76SxusTh9tWzpJkLq1uiD/UusPHGsuvXW8VbNfLVfq26ofS fzxNX/ab9fN7SJW6HA8P9yAiDvEMw299rg4Fdzq4nkwQrYKb6/SOUTbmvImBP+Gg4HaWgCxy+X9B 8QMAAP//AwBQSwECLQAUAAYACAAAACEAtoM4kv4AAADhAQAAEwAAAAAAAAAAAAAAAAAAAAAAW0Nv bnRlbnRfVHlwZXNdLnhtbFBLAQItABQABgAIAAAAIQA4/SH/1gAAAJQBAAALAAAAAAAAAAAAAAAA AC8BAABfcmVscy8ucmVsc1BLAQItABQABgAIAAAAIQD+DXB6MwIAAFkEAAAOAAAAAAAAAAAAAAAA AC4CAABkcnMvZTJvRG9jLnhtbFBLAQItABQABgAIAAAAIQDzu8OS3wAAAAkBAAAPAAAAAAAAAAAA AAAAAI0EAABkcnMvZG93bnJldi54bWxQSwUGAAAAAAQABADzAAAAmQUAAAAA ">
                      <v:stroke endarrow="block"/>
                    </v:line>
                  </w:pict>
                </mc:Fallback>
              </mc:AlternateContent>
            </w:r>
          </w:p>
          <w:p w:rsidR="000628A3" w:rsidRPr="000628A3" w:rsidRDefault="000628A3" w:rsidP="000628A3">
            <w:pPr>
              <w:rPr>
                <w:sz w:val="20"/>
                <w:szCs w:val="20"/>
              </w:rPr>
            </w:pPr>
          </w:p>
          <w:p w:rsidR="000628A3" w:rsidRDefault="000628A3" w:rsidP="000628A3">
            <w:pPr>
              <w:rPr>
                <w:sz w:val="20"/>
                <w:szCs w:val="20"/>
                <w:vertAlign w:val="subscript"/>
              </w:rPr>
            </w:pPr>
            <w:r w:rsidRPr="000628A3">
              <w:rPr>
                <w:sz w:val="20"/>
                <w:szCs w:val="20"/>
              </w:rPr>
              <w:t xml:space="preserve">                                                                                     Na</w:t>
            </w:r>
            <w:r w:rsidRPr="000628A3">
              <w:rPr>
                <w:sz w:val="20"/>
                <w:szCs w:val="20"/>
                <w:vertAlign w:val="subscript"/>
              </w:rPr>
              <w:t>2</w:t>
            </w:r>
            <w:r w:rsidRPr="000628A3">
              <w:rPr>
                <w:sz w:val="20"/>
                <w:szCs w:val="20"/>
              </w:rPr>
              <w:t>SO</w:t>
            </w:r>
            <w:r w:rsidRPr="000628A3">
              <w:rPr>
                <w:sz w:val="20"/>
                <w:szCs w:val="20"/>
                <w:vertAlign w:val="subscript"/>
              </w:rPr>
              <w:t>4</w:t>
            </w:r>
          </w:p>
          <w:p w:rsidR="000628A3" w:rsidRDefault="000628A3" w:rsidP="000628A3">
            <w:pPr>
              <w:rPr>
                <w:sz w:val="20"/>
                <w:szCs w:val="20"/>
                <w:vertAlign w:val="subscript"/>
              </w:rPr>
            </w:pPr>
          </w:p>
          <w:p w:rsidR="000628A3" w:rsidRDefault="000628A3" w:rsidP="000628A3">
            <w:pPr>
              <w:rPr>
                <w:sz w:val="20"/>
                <w:szCs w:val="20"/>
                <w:vertAlign w:val="subscript"/>
              </w:rPr>
            </w:pPr>
          </w:p>
          <w:p w:rsidR="000628A3" w:rsidRPr="00BE251D" w:rsidRDefault="000628A3" w:rsidP="000628A3">
            <w:pPr>
              <w:numPr>
                <w:ilvl w:val="0"/>
                <w:numId w:val="14"/>
              </w:numPr>
            </w:pPr>
            <w:r w:rsidRPr="00BE251D">
              <w:t>Hoà tan 3,1g Na</w:t>
            </w:r>
            <w:r w:rsidRPr="00BE251D">
              <w:rPr>
                <w:vertAlign w:val="subscript"/>
              </w:rPr>
              <w:t>2</w:t>
            </w:r>
            <w:r w:rsidRPr="00BE251D">
              <w:t xml:space="preserve">O vào 40ml nước. Tính nồng độ mol và nồng độ phần trăm </w:t>
            </w:r>
          </w:p>
          <w:p w:rsidR="000628A3" w:rsidRPr="00BE251D" w:rsidRDefault="000628A3" w:rsidP="000628A3">
            <w:r w:rsidRPr="00BE251D">
              <w:t xml:space="preserve">      của dd thu được?</w:t>
            </w:r>
          </w:p>
          <w:p w:rsidR="000628A3" w:rsidRDefault="000628A3" w:rsidP="000628A3">
            <w:pPr>
              <w:rPr>
                <w:sz w:val="20"/>
                <w:szCs w:val="20"/>
                <w:vertAlign w:val="subscript"/>
              </w:rPr>
            </w:pPr>
          </w:p>
          <w:p w:rsidR="000628A3" w:rsidRPr="000628A3" w:rsidRDefault="000628A3" w:rsidP="000628A3">
            <w:pPr>
              <w:rPr>
                <w:sz w:val="20"/>
                <w:szCs w:val="20"/>
                <w:vertAlign w:val="subscript"/>
              </w:rPr>
            </w:pPr>
          </w:p>
          <w:p w:rsidR="000628A3" w:rsidRPr="00655618" w:rsidRDefault="000628A3" w:rsidP="000628A3">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0628A3" w:rsidRPr="00655618" w:rsidRDefault="000628A3" w:rsidP="000628A3">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0628A3" w:rsidRPr="00655618" w:rsidRDefault="000628A3" w:rsidP="000628A3">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r>
              <w:rPr>
                <w:rFonts w:ascii="Times New Roman" w:hAnsi="Times New Roman"/>
                <w:bCs/>
                <w:color w:val="000000"/>
                <w:sz w:val="28"/>
                <w:szCs w:val="28"/>
                <w:lang w:val="pt-BR"/>
              </w:rPr>
              <w:t xml:space="preserve"> hướng dẫn</w:t>
            </w:r>
          </w:p>
          <w:p w:rsidR="000628A3" w:rsidRPr="00655618" w:rsidRDefault="000628A3" w:rsidP="000628A3">
            <w:pPr>
              <w:pStyle w:val="NoSpacing"/>
              <w:rPr>
                <w:rFonts w:ascii="Times New Roman" w:hAnsi="Times New Roman"/>
                <w:color w:val="000000"/>
                <w:sz w:val="28"/>
                <w:szCs w:val="28"/>
                <w:lang w:val="pt-BR"/>
              </w:rPr>
            </w:pPr>
          </w:p>
          <w:p w:rsidR="000628A3" w:rsidRPr="00485025" w:rsidRDefault="000628A3" w:rsidP="006A35F7">
            <w:pPr>
              <w:rPr>
                <w:b/>
                <w:u w:val="single"/>
                <w:lang w:val="da-DK"/>
              </w:rPr>
            </w:pPr>
          </w:p>
        </w:tc>
      </w:tr>
    </w:tbl>
    <w:p w:rsidR="00C96EA6" w:rsidRDefault="00C96EA6" w:rsidP="00C96EA6">
      <w:pPr>
        <w:rPr>
          <w:lang w:val="de-DE"/>
        </w:rPr>
      </w:pPr>
    </w:p>
    <w:p w:rsidR="000628A3" w:rsidRPr="00382FDE" w:rsidRDefault="000628A3" w:rsidP="000628A3">
      <w:pPr>
        <w:pStyle w:val="NoSpacing"/>
        <w:rPr>
          <w:rFonts w:ascii="Times New Roman" w:hAnsi="Times New Roman"/>
          <w:b/>
          <w:color w:val="000000"/>
          <w:sz w:val="28"/>
          <w:szCs w:val="28"/>
          <w:lang w:val="vi-VN"/>
        </w:rPr>
      </w:pPr>
      <w:r w:rsidRPr="00382FDE">
        <w:rPr>
          <w:rFonts w:ascii="Times New Roman" w:hAnsi="Times New Roman"/>
          <w:b/>
          <w:color w:val="000000"/>
          <w:sz w:val="28"/>
          <w:szCs w:val="28"/>
        </w:rPr>
        <w:t>E.</w:t>
      </w:r>
      <w:r w:rsidRPr="00382FDE">
        <w:rPr>
          <w:rFonts w:ascii="Times New Roman" w:hAnsi="Times New Roman"/>
          <w:b/>
          <w:color w:val="000000"/>
          <w:sz w:val="28"/>
          <w:szCs w:val="28"/>
          <w:lang w:val="vi-VN"/>
        </w:rPr>
        <w:t xml:space="preserve"> Rút kinh nghiệm bài học:</w:t>
      </w:r>
    </w:p>
    <w:p w:rsidR="000628A3" w:rsidRPr="00382FDE" w:rsidRDefault="000628A3" w:rsidP="000628A3">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0628A3" w:rsidRPr="00BE251D" w:rsidRDefault="000628A3" w:rsidP="000628A3">
      <w:r w:rsidRPr="00382FDE">
        <w:rPr>
          <w:b/>
          <w:color w:val="000000"/>
        </w:rPr>
        <w:t>G. Dặn dò:</w:t>
      </w:r>
      <w:r>
        <w:rPr>
          <w:color w:val="000000"/>
        </w:rPr>
        <w:t xml:space="preserve"> </w:t>
      </w:r>
      <w:r w:rsidRPr="00BE251D">
        <w:t>Làm các BT 1, 2, 3, 4 trang 27 SGK</w:t>
      </w:r>
    </w:p>
    <w:p w:rsidR="000628A3" w:rsidRPr="00BE251D" w:rsidRDefault="000628A3" w:rsidP="000628A3">
      <w:r w:rsidRPr="00BE251D">
        <w:t xml:space="preserve">                 * </w:t>
      </w:r>
      <w:r w:rsidRPr="00BE251D">
        <w:rPr>
          <w:u w:val="single"/>
        </w:rPr>
        <w:t>Chuẩn bị bài mới:</w:t>
      </w:r>
      <w:r w:rsidRPr="00BE251D">
        <w:t xml:space="preserve">  -  Tìm hiểu tính chất của Ca(OH)</w:t>
      </w:r>
      <w:r w:rsidRPr="00BE251D">
        <w:rPr>
          <w:vertAlign w:val="subscript"/>
        </w:rPr>
        <w:t>2</w:t>
      </w:r>
    </w:p>
    <w:p w:rsidR="000628A3" w:rsidRPr="00BE251D" w:rsidRDefault="000628A3" w:rsidP="000628A3">
      <w:r w:rsidRPr="00BE251D">
        <w:lastRenderedPageBreak/>
        <w:t xml:space="preserve">                                                   -  Tìm hiểu thang pH</w:t>
      </w:r>
    </w:p>
    <w:p w:rsidR="000628A3" w:rsidRPr="00BE251D" w:rsidRDefault="000628A3" w:rsidP="000628A3"/>
    <w:p w:rsidR="000628A3" w:rsidRPr="00BE251D" w:rsidRDefault="000628A3" w:rsidP="000628A3">
      <w:pPr>
        <w:pStyle w:val="NoSpacing"/>
        <w:rPr>
          <w:lang w:val="de-DE"/>
        </w:rPr>
      </w:pPr>
    </w:p>
    <w:p w:rsidR="00C96EA6" w:rsidRDefault="00C96EA6" w:rsidP="00C96EA6"/>
    <w:p w:rsidR="00C96EA6" w:rsidRDefault="00C96EA6" w:rsidP="000332CB">
      <w:pPr>
        <w:tabs>
          <w:tab w:val="left" w:pos="5810"/>
        </w:tabs>
        <w:rPr>
          <w:lang w:val="sv-SE"/>
        </w:rPr>
      </w:pPr>
    </w:p>
    <w:p w:rsidR="00C96EA6" w:rsidRDefault="00C96EA6" w:rsidP="000332CB">
      <w:pPr>
        <w:tabs>
          <w:tab w:val="left" w:pos="5810"/>
        </w:tabs>
        <w:rPr>
          <w:lang w:val="sv-SE"/>
        </w:rPr>
      </w:pPr>
    </w:p>
    <w:p w:rsidR="00C17D72" w:rsidRDefault="000332CB" w:rsidP="000332CB">
      <w:pPr>
        <w:tabs>
          <w:tab w:val="left" w:pos="5810"/>
        </w:tabs>
        <w:rPr>
          <w:lang w:val="nl-NL"/>
        </w:rPr>
      </w:pPr>
      <w:r w:rsidRPr="00633BDA">
        <w:rPr>
          <w:lang w:val="nl-NL"/>
        </w:rPr>
        <w:t xml:space="preserve">              </w:t>
      </w: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Pr="001623A5" w:rsidRDefault="00CF3F5C" w:rsidP="00CF3F5C">
      <w:pPr>
        <w:pStyle w:val="NoSpacing"/>
        <w:rPr>
          <w:rFonts w:ascii="Times New Roman" w:hAnsi="Times New Roman"/>
          <w:b/>
          <w:sz w:val="28"/>
          <w:szCs w:val="28"/>
        </w:rPr>
      </w:pPr>
      <w:r w:rsidRPr="001623A5">
        <w:rPr>
          <w:rFonts w:ascii="Times New Roman" w:hAnsi="Times New Roman"/>
          <w:b/>
          <w:sz w:val="28"/>
          <w:szCs w:val="28"/>
        </w:rPr>
        <w:t>TUẦN</w:t>
      </w:r>
      <w:r>
        <w:rPr>
          <w:rFonts w:ascii="Times New Roman" w:hAnsi="Times New Roman"/>
          <w:b/>
          <w:sz w:val="28"/>
          <w:szCs w:val="28"/>
        </w:rPr>
        <w:t xml:space="preserve"> 7</w:t>
      </w:r>
    </w:p>
    <w:p w:rsidR="00CF3F5C" w:rsidRPr="00FB7413" w:rsidRDefault="00CF3F5C" w:rsidP="00CF3F5C">
      <w:pPr>
        <w:pStyle w:val="NoSpacing"/>
        <w:rPr>
          <w:rFonts w:ascii="Times New Roman" w:hAnsi="Times New Roman"/>
          <w:i/>
          <w:sz w:val="28"/>
          <w:szCs w:val="28"/>
          <w:lang w:eastAsia="ja-JP"/>
        </w:rPr>
      </w:pPr>
      <w:r w:rsidRPr="00FB7413">
        <w:rPr>
          <w:rFonts w:ascii="Times New Roman" w:hAnsi="Times New Roman"/>
          <w:i/>
          <w:sz w:val="28"/>
          <w:szCs w:val="28"/>
        </w:rPr>
        <w:t>Ngày soạn: .</w:t>
      </w:r>
      <w:r>
        <w:rPr>
          <w:rFonts w:ascii="Times New Roman" w:hAnsi="Times New Roman"/>
          <w:i/>
          <w:sz w:val="28"/>
          <w:szCs w:val="28"/>
        </w:rPr>
        <w:t>19</w:t>
      </w:r>
      <w:r w:rsidRPr="00FB7413">
        <w:rPr>
          <w:rFonts w:ascii="Times New Roman" w:hAnsi="Times New Roman"/>
          <w:i/>
          <w:sz w:val="28"/>
          <w:szCs w:val="28"/>
        </w:rPr>
        <w:t>/</w:t>
      </w:r>
      <w:r>
        <w:rPr>
          <w:rFonts w:ascii="Times New Roman" w:hAnsi="Times New Roman"/>
          <w:i/>
          <w:sz w:val="28"/>
          <w:szCs w:val="28"/>
        </w:rPr>
        <w:t xml:space="preserve"> 9</w:t>
      </w:r>
      <w:r w:rsidRPr="00FB7413">
        <w:rPr>
          <w:rFonts w:ascii="Times New Roman" w:hAnsi="Times New Roman"/>
          <w:i/>
          <w:sz w:val="28"/>
          <w:szCs w:val="28"/>
        </w:rPr>
        <w:t>/201</w:t>
      </w:r>
      <w:r w:rsidRPr="00FB7413">
        <w:rPr>
          <w:rFonts w:ascii="Times New Roman" w:hAnsi="Times New Roman"/>
          <w:i/>
          <w:sz w:val="28"/>
          <w:szCs w:val="28"/>
          <w:lang w:eastAsia="ja-JP"/>
        </w:rPr>
        <w:t>8</w:t>
      </w:r>
      <w:r w:rsidRPr="00FB7413">
        <w:rPr>
          <w:rFonts w:ascii="Times New Roman" w:hAnsi="Times New Roman"/>
          <w:i/>
          <w:sz w:val="28"/>
          <w:szCs w:val="28"/>
        </w:rPr>
        <w:t xml:space="preserve">  </w:t>
      </w:r>
    </w:p>
    <w:p w:rsidR="00CF3F5C" w:rsidRPr="00FB7413" w:rsidRDefault="00CF3F5C" w:rsidP="00CF3F5C">
      <w:pPr>
        <w:rPr>
          <w:b/>
        </w:rPr>
      </w:pPr>
      <w:r w:rsidRPr="00FB7413">
        <w:rPr>
          <w:b/>
          <w:lang w:val="nl-NL"/>
        </w:rPr>
        <w:t xml:space="preserve">I. BÀI 8: </w:t>
      </w:r>
      <w:r w:rsidRPr="00FB7413">
        <w:rPr>
          <w:b/>
        </w:rPr>
        <w:t>MỘT SỐ BA ZƠ QUAN TRỌNG</w:t>
      </w:r>
    </w:p>
    <w:p w:rsidR="00CF3F5C" w:rsidRDefault="00CF3F5C" w:rsidP="00CF3F5C">
      <w:r w:rsidRPr="00FB7413">
        <w:rPr>
          <w:b/>
        </w:rPr>
        <w:t xml:space="preserve">                                   (t2)</w:t>
      </w:r>
      <w:r w:rsidRPr="00FB7413">
        <w:t xml:space="preserve"> </w:t>
      </w:r>
    </w:p>
    <w:p w:rsidR="00CF3F5C" w:rsidRPr="00FB7413" w:rsidRDefault="00CF3F5C" w:rsidP="00CF3F5C">
      <w:pPr>
        <w:rPr>
          <w:b/>
        </w:rPr>
      </w:pPr>
      <w:r w:rsidRPr="00FB7413">
        <w:rPr>
          <w:b/>
          <w:i/>
        </w:rPr>
        <w:t>B/ CANXI HIĐROXIT – THANG pH</w:t>
      </w:r>
    </w:p>
    <w:p w:rsidR="00CF3F5C" w:rsidRPr="00E92610" w:rsidRDefault="00CF3F5C" w:rsidP="00CF3F5C">
      <w:pPr>
        <w:rPr>
          <w:b/>
          <w:i/>
        </w:rPr>
      </w:pPr>
      <w:r w:rsidRPr="00FB7413">
        <w:t xml:space="preserve">            </w:t>
      </w:r>
    </w:p>
    <w:p w:rsidR="00CF3F5C" w:rsidRPr="00BC0C38" w:rsidRDefault="00CF3F5C" w:rsidP="00CF3F5C">
      <w:pPr>
        <w:pStyle w:val="NoSpacing"/>
        <w:rPr>
          <w:rFonts w:ascii="Times New Roman" w:hAnsi="Times New Roman"/>
          <w:b/>
          <w:sz w:val="28"/>
          <w:szCs w:val="28"/>
          <w:lang w:val="nl-NL"/>
        </w:rPr>
      </w:pPr>
      <w:r w:rsidRPr="00BC0C38">
        <w:rPr>
          <w:rFonts w:ascii="Times New Roman" w:hAnsi="Times New Roman"/>
          <w:b/>
          <w:sz w:val="28"/>
          <w:szCs w:val="28"/>
          <w:lang w:val="nl-NL"/>
        </w:rPr>
        <w:t>II.</w:t>
      </w:r>
      <w:r w:rsidRPr="00BC0C38">
        <w:rPr>
          <w:rFonts w:ascii="Times New Roman" w:hAnsi="Times New Roman"/>
          <w:b/>
          <w:i/>
          <w:sz w:val="28"/>
          <w:szCs w:val="28"/>
          <w:lang w:val="nl-NL"/>
        </w:rPr>
        <w:t xml:space="preserve"> </w:t>
      </w:r>
      <w:r w:rsidRPr="00BC0C38">
        <w:rPr>
          <w:rFonts w:ascii="Times New Roman" w:hAnsi="Times New Roman"/>
          <w:b/>
          <w:sz w:val="28"/>
          <w:szCs w:val="28"/>
          <w:lang w:val="nl-NL"/>
        </w:rPr>
        <w:t xml:space="preserve">TIẾT:  </w:t>
      </w:r>
      <w:r>
        <w:rPr>
          <w:rFonts w:ascii="Times New Roman" w:hAnsi="Times New Roman"/>
          <w:b/>
          <w:sz w:val="28"/>
          <w:szCs w:val="28"/>
          <w:lang w:val="nl-NL"/>
        </w:rPr>
        <w:t>13</w:t>
      </w:r>
      <w:r w:rsidRPr="00BC0C38">
        <w:rPr>
          <w:rFonts w:ascii="Times New Roman" w:hAnsi="Times New Roman"/>
          <w:b/>
          <w:sz w:val="28"/>
          <w:szCs w:val="28"/>
          <w:lang w:val="nl-NL"/>
        </w:rPr>
        <w:t xml:space="preserve">   </w:t>
      </w:r>
    </w:p>
    <w:p w:rsidR="00CF3F5C" w:rsidRPr="001623A5" w:rsidRDefault="00CF3F5C" w:rsidP="00CF3F5C">
      <w:pPr>
        <w:pStyle w:val="NoSpacing"/>
        <w:rPr>
          <w:rFonts w:ascii="Times New Roman" w:hAnsi="Times New Roman"/>
          <w:b/>
          <w:sz w:val="28"/>
          <w:szCs w:val="28"/>
          <w:lang w:val="nl-NL"/>
        </w:rPr>
      </w:pPr>
      <w:r w:rsidRPr="00BC0C38">
        <w:rPr>
          <w:rFonts w:ascii="Times New Roman" w:hAnsi="Times New Roman"/>
          <w:b/>
          <w:sz w:val="28"/>
          <w:szCs w:val="28"/>
          <w:lang w:val="nl-NL"/>
        </w:rPr>
        <w:t xml:space="preserve">III. </w:t>
      </w:r>
      <w:r w:rsidRPr="00BC0C38">
        <w:rPr>
          <w:rFonts w:ascii="Times New Roman" w:hAnsi="Times New Roman"/>
          <w:b/>
          <w:bCs/>
          <w:sz w:val="28"/>
          <w:szCs w:val="28"/>
          <w:u w:val="single"/>
          <w:lang w:val="nl-NL"/>
        </w:rPr>
        <w:t>MỤC TIÊU BÀI HỌC:</w:t>
      </w:r>
    </w:p>
    <w:p w:rsidR="00CF3F5C" w:rsidRPr="00FB7413" w:rsidRDefault="00CF3F5C" w:rsidP="00CF3F5C">
      <w:pPr>
        <w:pStyle w:val="NoSpacing"/>
        <w:rPr>
          <w:rFonts w:ascii="Times New Roman" w:hAnsi="Times New Roman"/>
          <w:b/>
          <w:sz w:val="28"/>
          <w:szCs w:val="28"/>
        </w:rPr>
      </w:pPr>
      <w:r w:rsidRPr="00FB7413">
        <w:rPr>
          <w:rFonts w:ascii="Times New Roman" w:hAnsi="Times New Roman"/>
          <w:b/>
          <w:sz w:val="28"/>
          <w:szCs w:val="28"/>
        </w:rPr>
        <w:t xml:space="preserve">1. Kiến thức: </w:t>
      </w:r>
    </w:p>
    <w:p w:rsidR="00CF3F5C" w:rsidRPr="00E01E4E" w:rsidRDefault="00CF3F5C" w:rsidP="00CF3F5C">
      <w:pPr>
        <w:numPr>
          <w:ilvl w:val="0"/>
          <w:numId w:val="19"/>
        </w:numPr>
        <w:tabs>
          <w:tab w:val="clear" w:pos="1158"/>
        </w:tabs>
        <w:ind w:left="360"/>
      </w:pPr>
      <w:r w:rsidRPr="00E01E4E">
        <w:t>HS biết được các t/c vật lí, t/c hoá học quan trọng của Ca(OH)</w:t>
      </w:r>
      <w:r w:rsidRPr="00E01E4E">
        <w:rPr>
          <w:vertAlign w:val="subscript"/>
        </w:rPr>
        <w:t>2</w:t>
      </w:r>
    </w:p>
    <w:p w:rsidR="00CF3F5C" w:rsidRPr="00E01E4E" w:rsidRDefault="00CF3F5C" w:rsidP="00CF3F5C">
      <w:r w:rsidRPr="00E01E4E">
        <w:t>Biết cách pha chế dd Ca(OH)</w:t>
      </w:r>
      <w:r w:rsidRPr="00E01E4E">
        <w:rPr>
          <w:vertAlign w:val="subscript"/>
        </w:rPr>
        <w:t>2</w:t>
      </w:r>
    </w:p>
    <w:p w:rsidR="00CF3F5C" w:rsidRPr="00E01E4E" w:rsidRDefault="00CF3F5C" w:rsidP="00CF3F5C">
      <w:r w:rsidRPr="00E01E4E">
        <w:t>Biết các ứng dụng trong đời sống của Ca(OH)</w:t>
      </w:r>
      <w:r w:rsidRPr="00E01E4E">
        <w:rPr>
          <w:vertAlign w:val="subscript"/>
        </w:rPr>
        <w:t>2</w:t>
      </w:r>
    </w:p>
    <w:p w:rsidR="00CF3F5C" w:rsidRPr="00E01E4E" w:rsidRDefault="00CF3F5C" w:rsidP="00CF3F5C">
      <w:r w:rsidRPr="00E01E4E">
        <w:t>Biết ý nghĩa độ pH của ddịch</w:t>
      </w:r>
    </w:p>
    <w:p w:rsidR="00CF3F5C" w:rsidRDefault="00CF3F5C" w:rsidP="00CF3F5C">
      <w:pPr>
        <w:pStyle w:val="NoSpacing"/>
        <w:rPr>
          <w:rFonts w:ascii="Times New Roman" w:hAnsi="Times New Roman"/>
          <w:color w:val="000000"/>
          <w:sz w:val="28"/>
          <w:szCs w:val="28"/>
        </w:rPr>
      </w:pPr>
      <w:r w:rsidRPr="00FB7413">
        <w:rPr>
          <w:rFonts w:ascii="Times New Roman" w:hAnsi="Times New Roman"/>
          <w:b/>
          <w:color w:val="000000"/>
          <w:sz w:val="28"/>
          <w:szCs w:val="28"/>
        </w:rPr>
        <w:t>2. Kỹ năng</w:t>
      </w:r>
      <w:r w:rsidRPr="00655618">
        <w:rPr>
          <w:rFonts w:ascii="Times New Roman" w:hAnsi="Times New Roman"/>
          <w:color w:val="000000"/>
          <w:sz w:val="28"/>
          <w:szCs w:val="28"/>
        </w:rPr>
        <w:t>:</w:t>
      </w:r>
    </w:p>
    <w:p w:rsidR="00CF3F5C" w:rsidRDefault="00CF3F5C" w:rsidP="00CF3F5C">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  Rèn kỹ năng quan sát và nhận xét thí nghiệm.</w:t>
      </w:r>
    </w:p>
    <w:p w:rsidR="00CF3F5C" w:rsidRPr="00FB7413" w:rsidRDefault="00CF3F5C" w:rsidP="00CF3F5C">
      <w:r w:rsidRPr="00E01E4E">
        <w:lastRenderedPageBreak/>
        <w:t xml:space="preserve">Tiếp tục rèn luyện kỹ năng viết các PTHH và khả năng làm các BT định lượng </w:t>
      </w:r>
    </w:p>
    <w:p w:rsidR="00CF3F5C" w:rsidRPr="00655618" w:rsidRDefault="00CF3F5C" w:rsidP="00CF3F5C">
      <w:pPr>
        <w:pStyle w:val="NoSpacing"/>
        <w:rPr>
          <w:rFonts w:ascii="Times New Roman" w:hAnsi="Times New Roman"/>
          <w:color w:val="000000"/>
          <w:sz w:val="28"/>
          <w:szCs w:val="28"/>
        </w:rPr>
      </w:pPr>
      <w:r w:rsidRPr="00FB7413">
        <w:rPr>
          <w:rFonts w:ascii="Times New Roman" w:hAnsi="Times New Roman"/>
          <w:b/>
          <w:color w:val="000000"/>
          <w:sz w:val="28"/>
          <w:szCs w:val="28"/>
        </w:rPr>
        <w:t>3. Thái độ:</w:t>
      </w:r>
      <w:r w:rsidRPr="00655618">
        <w:rPr>
          <w:rFonts w:ascii="Times New Roman" w:hAnsi="Times New Roman"/>
          <w:color w:val="000000"/>
          <w:sz w:val="28"/>
          <w:szCs w:val="28"/>
        </w:rPr>
        <w:t xml:space="preserve"> GD thái độ yêu thích môn học ngay từ buổi đầu làm quen.</w:t>
      </w:r>
    </w:p>
    <w:p w:rsidR="00CF3F5C" w:rsidRPr="00FB7413" w:rsidRDefault="00CF3F5C" w:rsidP="00CF3F5C">
      <w:pPr>
        <w:pStyle w:val="NoSpacing"/>
        <w:rPr>
          <w:rFonts w:ascii="Times New Roman" w:hAnsi="Times New Roman"/>
          <w:b/>
          <w:color w:val="000000"/>
          <w:sz w:val="28"/>
          <w:szCs w:val="28"/>
          <w:lang w:eastAsia="ja-JP"/>
        </w:rPr>
      </w:pPr>
      <w:r w:rsidRPr="00FB7413">
        <w:rPr>
          <w:rFonts w:ascii="Times New Roman" w:hAnsi="Times New Roman"/>
          <w:b/>
          <w:color w:val="000000"/>
          <w:sz w:val="28"/>
          <w:szCs w:val="28"/>
        </w:rPr>
        <w:t xml:space="preserve">4. </w:t>
      </w:r>
      <w:r w:rsidRPr="00FB7413">
        <w:rPr>
          <w:rFonts w:ascii="Times New Roman" w:hAnsi="Times New Roman"/>
          <w:b/>
          <w:bCs/>
          <w:sz w:val="28"/>
          <w:szCs w:val="28"/>
          <w:lang w:eastAsia="ja-JP"/>
        </w:rPr>
        <w:t>N</w:t>
      </w:r>
      <w:r w:rsidRPr="00FB7413">
        <w:rPr>
          <w:rFonts w:ascii="Times New Roman" w:hAnsi="Times New Roman"/>
          <w:b/>
          <w:bCs/>
          <w:sz w:val="28"/>
          <w:szCs w:val="28"/>
        </w:rPr>
        <w:t xml:space="preserve">ăng lực </w:t>
      </w:r>
    </w:p>
    <w:p w:rsidR="00CF3F5C" w:rsidRPr="00655618" w:rsidRDefault="00CF3F5C" w:rsidP="00CF3F5C">
      <w:pPr>
        <w:pStyle w:val="NoSpacing"/>
        <w:rPr>
          <w:rFonts w:ascii="Times New Roman" w:hAnsi="Times New Roman"/>
          <w:bCs/>
          <w:sz w:val="28"/>
          <w:szCs w:val="28"/>
        </w:rPr>
      </w:pPr>
      <w:r w:rsidRPr="00655618">
        <w:rPr>
          <w:rFonts w:ascii="Times New Roman" w:hAnsi="Times New Roman"/>
          <w:sz w:val="28"/>
          <w:szCs w:val="28"/>
        </w:rPr>
        <w:t xml:space="preserve">  - Năng lực sử dụng ngôn ngữ,  thuật ngữ hóa học, hợp tác nhóm.</w:t>
      </w:r>
    </w:p>
    <w:p w:rsidR="00CF3F5C" w:rsidRPr="001623A5" w:rsidRDefault="00CF3F5C" w:rsidP="00CF3F5C">
      <w:pPr>
        <w:pStyle w:val="NoSpacing"/>
        <w:rPr>
          <w:rFonts w:ascii="Times New Roman" w:hAnsi="Times New Roman"/>
          <w:b/>
          <w:sz w:val="28"/>
          <w:szCs w:val="28"/>
        </w:rPr>
      </w:pPr>
      <w:r w:rsidRPr="001623A5">
        <w:rPr>
          <w:rFonts w:ascii="Times New Roman" w:hAnsi="Times New Roman"/>
          <w:b/>
          <w:sz w:val="28"/>
          <w:szCs w:val="28"/>
        </w:rPr>
        <w:t>IV. Chuẩn bị:</w:t>
      </w:r>
    </w:p>
    <w:p w:rsidR="00CF3F5C" w:rsidRPr="00655618" w:rsidRDefault="00CF3F5C" w:rsidP="00CF3F5C">
      <w:pPr>
        <w:pStyle w:val="NoSpacing"/>
        <w:rPr>
          <w:rFonts w:ascii="Times New Roman" w:hAnsi="Times New Roman"/>
          <w:color w:val="000000"/>
          <w:sz w:val="28"/>
          <w:szCs w:val="28"/>
        </w:rPr>
      </w:pPr>
      <w:r w:rsidRPr="00655618">
        <w:rPr>
          <w:rFonts w:ascii="Times New Roman" w:hAnsi="Times New Roman"/>
          <w:color w:val="000000"/>
          <w:sz w:val="28"/>
          <w:szCs w:val="28"/>
        </w:rPr>
        <w:t>1. Giáo viên:</w:t>
      </w:r>
    </w:p>
    <w:p w:rsidR="00CF3F5C" w:rsidRPr="00E01E4E" w:rsidRDefault="00CF3F5C" w:rsidP="00CF3F5C">
      <w:r w:rsidRPr="00655618">
        <w:rPr>
          <w:color w:val="000000"/>
        </w:rPr>
        <w:t xml:space="preserve"> </w:t>
      </w:r>
      <w:r w:rsidRPr="00E01E4E">
        <w:t>*  Dụng cụ: Cốc thuỷ tinh, đũa thuỷ tinh, phểu, giấy</w:t>
      </w:r>
      <w:r>
        <w:t xml:space="preserve"> lọc, giá sắt, giá ống ngh, </w:t>
      </w:r>
      <w:r w:rsidRPr="00655618">
        <w:rPr>
          <w:color w:val="000000"/>
        </w:rPr>
        <w:t>ống nghiệm , giá đỡ , ống hút cặp sắt , khay</w:t>
      </w:r>
    </w:p>
    <w:p w:rsidR="00CF3F5C" w:rsidRPr="009C3365" w:rsidRDefault="00CF3F5C" w:rsidP="00CF3F5C">
      <w:r w:rsidRPr="00E01E4E">
        <w:t xml:space="preserve">      *  Hoá chất: CaO, dd HCl, dd NaOH, nước chanh (không đường), dd NH</w:t>
      </w:r>
      <w:r w:rsidRPr="00E01E4E">
        <w:rPr>
          <w:vertAlign w:val="subscript"/>
        </w:rPr>
        <w:t xml:space="preserve">3, </w:t>
      </w:r>
      <w:r w:rsidRPr="00E01E4E">
        <w:t>giấy pH</w:t>
      </w:r>
    </w:p>
    <w:p w:rsidR="00CF3F5C" w:rsidRPr="00655618" w:rsidRDefault="00CF3F5C" w:rsidP="00CF3F5C">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2. Học sinh</w:t>
      </w:r>
    </w:p>
    <w:p w:rsidR="00CF3F5C" w:rsidRPr="00655618" w:rsidRDefault="00CF3F5C" w:rsidP="00CF3F5C">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 Sách giáo khoa</w:t>
      </w:r>
    </w:p>
    <w:p w:rsidR="00CF3F5C" w:rsidRDefault="00CF3F5C" w:rsidP="00CF3F5C">
      <w:pPr>
        <w:pStyle w:val="NoSpacing"/>
        <w:rPr>
          <w:rFonts w:ascii="Times New Roman" w:hAnsi="Times New Roman"/>
          <w:b/>
          <w:sz w:val="28"/>
          <w:szCs w:val="28"/>
        </w:rPr>
      </w:pPr>
      <w:r w:rsidRPr="001623A5">
        <w:rPr>
          <w:rFonts w:ascii="Times New Roman" w:hAnsi="Times New Roman"/>
          <w:b/>
          <w:sz w:val="28"/>
          <w:szCs w:val="28"/>
        </w:rPr>
        <w:t>V. Tiến trình tiết học</w:t>
      </w:r>
    </w:p>
    <w:p w:rsidR="00CF3F5C" w:rsidRPr="001623A5" w:rsidRDefault="00CF3F5C" w:rsidP="00CF3F5C">
      <w:pPr>
        <w:pStyle w:val="NoSpacing"/>
        <w:rPr>
          <w:rFonts w:ascii="Times New Roman" w:hAnsi="Times New Roman"/>
          <w:b/>
          <w:sz w:val="28"/>
          <w:szCs w:val="28"/>
          <w:lang w:val="nl-NL"/>
        </w:rPr>
      </w:pPr>
      <w:r>
        <w:rPr>
          <w:rFonts w:ascii="Times New Roman" w:hAnsi="Times New Roman"/>
          <w:b/>
          <w:sz w:val="28"/>
          <w:szCs w:val="28"/>
          <w:lang w:val="nl-NL"/>
        </w:rPr>
        <w:t xml:space="preserve">     </w:t>
      </w:r>
      <w:r w:rsidRPr="001623A5">
        <w:rPr>
          <w:rFonts w:ascii="Times New Roman" w:hAnsi="Times New Roman"/>
          <w:b/>
          <w:sz w:val="28"/>
          <w:szCs w:val="28"/>
          <w:lang w:val="nl-NL"/>
        </w:rPr>
        <w:t xml:space="preserve">A. Ổn định tổ chức: </w:t>
      </w:r>
    </w:p>
    <w:p w:rsidR="00CF3F5C" w:rsidRPr="001623A5" w:rsidRDefault="00CF3F5C" w:rsidP="00CF3F5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B. Kiểm tra bài cũ: </w:t>
      </w:r>
      <w:r w:rsidRPr="00FB7413">
        <w:rPr>
          <w:rFonts w:ascii="Times New Roman" w:hAnsi="Times New Roman"/>
          <w:sz w:val="28"/>
          <w:szCs w:val="28"/>
          <w:lang w:val="nl-NL"/>
        </w:rPr>
        <w:t>Kết hợp trong bài dạy</w:t>
      </w:r>
    </w:p>
    <w:p w:rsidR="00CF3F5C" w:rsidRPr="001623A5" w:rsidRDefault="00CF3F5C" w:rsidP="00CF3F5C">
      <w:pPr>
        <w:pStyle w:val="NoSpacing"/>
        <w:rPr>
          <w:rFonts w:ascii="Times New Roman" w:hAnsi="Times New Roman"/>
          <w:b/>
          <w:sz w:val="28"/>
          <w:szCs w:val="28"/>
          <w:lang w:val="nl-NL"/>
        </w:rPr>
      </w:pPr>
      <w:r>
        <w:rPr>
          <w:rFonts w:ascii="Times New Roman" w:hAnsi="Times New Roman"/>
          <w:b/>
          <w:sz w:val="28"/>
          <w:szCs w:val="28"/>
          <w:lang w:val="nl-NL"/>
        </w:rPr>
        <w:t xml:space="preserve">     </w:t>
      </w:r>
      <w:r w:rsidRPr="001623A5">
        <w:rPr>
          <w:rFonts w:ascii="Times New Roman" w:hAnsi="Times New Roman"/>
          <w:b/>
          <w:sz w:val="28"/>
          <w:szCs w:val="28"/>
          <w:lang w:val="nl-NL"/>
        </w:rPr>
        <w:t xml:space="preserve">C. Học bài mới: </w:t>
      </w:r>
    </w:p>
    <w:p w:rsidR="00CF3F5C" w:rsidRPr="00E01E4E" w:rsidRDefault="00CF3F5C" w:rsidP="00CF3F5C">
      <w:pPr>
        <w:rPr>
          <w:b/>
          <w:i/>
          <w:u w:val="single"/>
        </w:rPr>
      </w:pPr>
    </w:p>
    <w:tbl>
      <w:tblPr>
        <w:tblW w:w="9356"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A0" w:firstRow="1" w:lastRow="0" w:firstColumn="1" w:lastColumn="0" w:noHBand="0" w:noVBand="0"/>
      </w:tblPr>
      <w:tblGrid>
        <w:gridCol w:w="4962"/>
        <w:gridCol w:w="4394"/>
      </w:tblGrid>
      <w:tr w:rsidR="00CF3F5C" w:rsidRPr="00485025" w:rsidTr="002777E0">
        <w:tc>
          <w:tcPr>
            <w:tcW w:w="4962" w:type="dxa"/>
            <w:tcBorders>
              <w:top w:val="single" w:sz="12" w:space="0" w:color="auto"/>
              <w:left w:val="single" w:sz="12" w:space="0" w:color="auto"/>
              <w:bottom w:val="single" w:sz="12" w:space="0" w:color="auto"/>
              <w:right w:val="single" w:sz="12" w:space="0" w:color="auto"/>
            </w:tcBorders>
            <w:hideMark/>
          </w:tcPr>
          <w:p w:rsidR="00CF3F5C" w:rsidRPr="00485025" w:rsidRDefault="00CF3F5C" w:rsidP="002777E0">
            <w:pPr>
              <w:jc w:val="center"/>
              <w:rPr>
                <w:b/>
              </w:rPr>
            </w:pPr>
            <w:r w:rsidRPr="00485025">
              <w:rPr>
                <w:b/>
              </w:rPr>
              <w:t>Hoạt động của thầy và trò</w:t>
            </w:r>
          </w:p>
        </w:tc>
        <w:tc>
          <w:tcPr>
            <w:tcW w:w="4394" w:type="dxa"/>
            <w:tcBorders>
              <w:top w:val="single" w:sz="12" w:space="0" w:color="auto"/>
              <w:left w:val="single" w:sz="12" w:space="0" w:color="auto"/>
              <w:bottom w:val="single" w:sz="12" w:space="0" w:color="auto"/>
              <w:right w:val="single" w:sz="12" w:space="0" w:color="auto"/>
            </w:tcBorders>
            <w:hideMark/>
          </w:tcPr>
          <w:p w:rsidR="00CF3F5C" w:rsidRPr="00485025" w:rsidRDefault="00CF3F5C" w:rsidP="002777E0">
            <w:pPr>
              <w:jc w:val="center"/>
              <w:rPr>
                <w:b/>
              </w:rPr>
            </w:pPr>
            <w:r w:rsidRPr="00485025">
              <w:rPr>
                <w:b/>
              </w:rPr>
              <w:t>Nội dung</w:t>
            </w:r>
          </w:p>
        </w:tc>
      </w:tr>
      <w:tr w:rsidR="00CF3F5C" w:rsidRPr="00485025" w:rsidTr="002777E0">
        <w:tc>
          <w:tcPr>
            <w:tcW w:w="9356" w:type="dxa"/>
            <w:gridSpan w:val="2"/>
            <w:tcBorders>
              <w:top w:val="single" w:sz="12" w:space="0" w:color="auto"/>
              <w:left w:val="single" w:sz="12" w:space="0" w:color="auto"/>
              <w:bottom w:val="single" w:sz="12" w:space="0" w:color="auto"/>
              <w:right w:val="single" w:sz="12" w:space="0" w:color="auto"/>
            </w:tcBorders>
          </w:tcPr>
          <w:p w:rsidR="00CF3F5C" w:rsidRPr="001623A5" w:rsidRDefault="00CF3F5C" w:rsidP="002777E0">
            <w:pPr>
              <w:pStyle w:val="NoSpacing"/>
              <w:rPr>
                <w:rFonts w:ascii="Times New Roman" w:hAnsi="Times New Roman"/>
                <w:i/>
                <w:color w:val="000000"/>
                <w:sz w:val="28"/>
                <w:szCs w:val="28"/>
              </w:rPr>
            </w:pPr>
            <w:r w:rsidRPr="001623A5">
              <w:rPr>
                <w:rFonts w:ascii="Times New Roman" w:hAnsi="Times New Roman"/>
                <w:i/>
                <w:color w:val="000000"/>
                <w:sz w:val="28"/>
                <w:szCs w:val="28"/>
              </w:rPr>
              <w:t>Hoạt động 1: Khởi động  4 phút)</w:t>
            </w:r>
          </w:p>
          <w:p w:rsidR="00CF3F5C" w:rsidRPr="001623A5" w:rsidRDefault="00CF3F5C" w:rsidP="002777E0">
            <w:pPr>
              <w:pStyle w:val="NoSpacing"/>
              <w:rPr>
                <w:rFonts w:ascii="Times New Roman" w:hAnsi="Times New Roman"/>
                <w:i/>
                <w:color w:val="000000"/>
                <w:sz w:val="28"/>
                <w:szCs w:val="28"/>
              </w:rPr>
            </w:pPr>
            <w:r w:rsidRPr="001623A5">
              <w:rPr>
                <w:rFonts w:ascii="Times New Roman" w:hAnsi="Times New Roman"/>
                <w:i/>
                <w:color w:val="000000"/>
                <w:sz w:val="28"/>
                <w:szCs w:val="28"/>
              </w:rPr>
              <w:t>- Mục tiêu: giúp học sinh làm quen với môn Hóa học, có hứng thú học môn Hóa.</w:t>
            </w:r>
          </w:p>
          <w:p w:rsidR="00CF3F5C" w:rsidRPr="00485025" w:rsidRDefault="00CF3F5C" w:rsidP="002777E0">
            <w:pPr>
              <w:rPr>
                <w:b/>
                <w:u w:val="single"/>
              </w:rPr>
            </w:pPr>
          </w:p>
        </w:tc>
      </w:tr>
      <w:tr w:rsidR="00CF3F5C" w:rsidRPr="00485025" w:rsidTr="002777E0">
        <w:tc>
          <w:tcPr>
            <w:tcW w:w="4962" w:type="dxa"/>
            <w:tcBorders>
              <w:top w:val="single" w:sz="12" w:space="0" w:color="auto"/>
              <w:left w:val="single" w:sz="12" w:space="0" w:color="auto"/>
              <w:bottom w:val="single" w:sz="12" w:space="0" w:color="auto"/>
              <w:right w:val="single" w:sz="12" w:space="0" w:color="auto"/>
            </w:tcBorders>
          </w:tcPr>
          <w:p w:rsidR="00CF3F5C" w:rsidRPr="00E01E4E" w:rsidRDefault="00CF3F5C" w:rsidP="002777E0">
            <w:r w:rsidRPr="00655618">
              <w:rPr>
                <w:color w:val="000000"/>
              </w:rPr>
              <w:t xml:space="preserve">B1: </w:t>
            </w:r>
            <w:r>
              <w:rPr>
                <w:color w:val="000000"/>
              </w:rPr>
              <w:t xml:space="preserve">YC HS </w:t>
            </w:r>
            <w:r w:rsidRPr="00E01E4E">
              <w:t xml:space="preserve">Nêu các tính chất hoá học của NaOH? </w:t>
            </w:r>
            <w:r>
              <w:t>Viết PTHH minh họa</w:t>
            </w:r>
          </w:p>
          <w:p w:rsidR="00CF3F5C" w:rsidRPr="00655618" w:rsidRDefault="00CF3F5C" w:rsidP="002777E0">
            <w:pPr>
              <w:pStyle w:val="NoSpacing"/>
              <w:rPr>
                <w:rFonts w:ascii="Times New Roman" w:hAnsi="Times New Roman"/>
                <w:color w:val="000000"/>
                <w:sz w:val="28"/>
                <w:szCs w:val="28"/>
              </w:rPr>
            </w:pP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óm nhỏ (2 HS)</w:t>
            </w: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phát biểu</w:t>
            </w:r>
          </w:p>
          <w:p w:rsidR="00CF3F5C" w:rsidRPr="00485025" w:rsidRDefault="00CF3F5C" w:rsidP="002777E0">
            <w:pPr>
              <w:rPr>
                <w:b/>
                <w:i/>
                <w:u w:val="single"/>
              </w:rPr>
            </w:pPr>
            <w:r w:rsidRPr="00655618">
              <w:rPr>
                <w:color w:val="000000"/>
              </w:rPr>
              <w:t>B4: GV đánh giá, nhận xét</w:t>
            </w:r>
          </w:p>
        </w:tc>
        <w:tc>
          <w:tcPr>
            <w:tcW w:w="4394" w:type="dxa"/>
            <w:tcBorders>
              <w:top w:val="single" w:sz="12" w:space="0" w:color="auto"/>
              <w:left w:val="single" w:sz="12" w:space="0" w:color="auto"/>
              <w:bottom w:val="single" w:sz="12" w:space="0" w:color="auto"/>
              <w:right w:val="single" w:sz="12" w:space="0" w:color="auto"/>
            </w:tcBorders>
          </w:tcPr>
          <w:p w:rsidR="00CF3F5C" w:rsidRPr="00485025" w:rsidRDefault="00CF3F5C" w:rsidP="002777E0">
            <w:pPr>
              <w:rPr>
                <w:b/>
                <w:u w:val="single"/>
              </w:rPr>
            </w:pPr>
          </w:p>
        </w:tc>
      </w:tr>
      <w:tr w:rsidR="00CF3F5C" w:rsidRPr="00485025" w:rsidTr="002777E0">
        <w:tc>
          <w:tcPr>
            <w:tcW w:w="9356" w:type="dxa"/>
            <w:gridSpan w:val="2"/>
            <w:tcBorders>
              <w:top w:val="single" w:sz="12" w:space="0" w:color="auto"/>
              <w:left w:val="single" w:sz="12" w:space="0" w:color="auto"/>
              <w:bottom w:val="single" w:sz="12" w:space="0" w:color="auto"/>
              <w:right w:val="single" w:sz="12" w:space="0" w:color="auto"/>
            </w:tcBorders>
          </w:tcPr>
          <w:p w:rsidR="00CF3F5C" w:rsidRPr="001623A5" w:rsidRDefault="00CF3F5C" w:rsidP="002777E0">
            <w:pPr>
              <w:pStyle w:val="NoSpacing"/>
              <w:jc w:val="center"/>
              <w:rPr>
                <w:rFonts w:ascii="Times New Roman" w:hAnsi="Times New Roman"/>
                <w:i/>
                <w:color w:val="000000"/>
                <w:sz w:val="28"/>
                <w:szCs w:val="28"/>
              </w:rPr>
            </w:pPr>
            <w:r w:rsidRPr="001623A5">
              <w:rPr>
                <w:rFonts w:ascii="Times New Roman" w:hAnsi="Times New Roman"/>
                <w:i/>
                <w:color w:val="000000"/>
                <w:sz w:val="28"/>
                <w:szCs w:val="28"/>
              </w:rPr>
              <w:t>Hoạt động 2: H</w:t>
            </w:r>
            <w:r>
              <w:rPr>
                <w:rFonts w:ascii="Times New Roman" w:hAnsi="Times New Roman"/>
                <w:i/>
                <w:color w:val="000000"/>
                <w:sz w:val="28"/>
                <w:szCs w:val="28"/>
              </w:rPr>
              <w:t xml:space="preserve">ình </w:t>
            </w:r>
            <w:r w:rsidRPr="001623A5">
              <w:rPr>
                <w:rFonts w:ascii="Times New Roman" w:hAnsi="Times New Roman"/>
                <w:i/>
                <w:color w:val="000000"/>
                <w:sz w:val="28"/>
                <w:szCs w:val="28"/>
              </w:rPr>
              <w:t xml:space="preserve"> thành kiến thức (…phút)</w:t>
            </w:r>
          </w:p>
          <w:p w:rsidR="00CF3F5C" w:rsidRPr="00656F27" w:rsidRDefault="00CF3F5C" w:rsidP="00CF3F5C">
            <w:pPr>
              <w:numPr>
                <w:ilvl w:val="0"/>
                <w:numId w:val="19"/>
              </w:numPr>
              <w:tabs>
                <w:tab w:val="clear" w:pos="1158"/>
              </w:tabs>
              <w:ind w:left="360"/>
              <w:rPr>
                <w:i/>
              </w:rPr>
            </w:pPr>
            <w:r w:rsidRPr="001623A5">
              <w:rPr>
                <w:i/>
                <w:color w:val="000000"/>
              </w:rPr>
              <w:t>- Mục tiêu</w:t>
            </w:r>
            <w:r w:rsidRPr="00656F27">
              <w:rPr>
                <w:i/>
                <w:color w:val="000000"/>
              </w:rPr>
              <w:t xml:space="preserve">: </w:t>
            </w:r>
            <w:r w:rsidRPr="00656F27">
              <w:rPr>
                <w:i/>
              </w:rPr>
              <w:t>HS biết được các t/c vật lí, t/c hoá học quan trọng của Ca(OH)</w:t>
            </w:r>
            <w:r w:rsidRPr="00656F27">
              <w:rPr>
                <w:i/>
                <w:vertAlign w:val="subscript"/>
              </w:rPr>
              <w:t>2</w:t>
            </w:r>
          </w:p>
          <w:p w:rsidR="00CF3F5C" w:rsidRPr="00656F27" w:rsidRDefault="00CF3F5C" w:rsidP="002777E0">
            <w:pPr>
              <w:rPr>
                <w:i/>
              </w:rPr>
            </w:pPr>
            <w:r w:rsidRPr="00656F27">
              <w:rPr>
                <w:i/>
              </w:rPr>
              <w:t>Biết cách pha chế dd Ca(OH)</w:t>
            </w:r>
            <w:r w:rsidRPr="00656F27">
              <w:rPr>
                <w:i/>
                <w:vertAlign w:val="subscript"/>
              </w:rPr>
              <w:t>2</w:t>
            </w:r>
          </w:p>
          <w:p w:rsidR="00CF3F5C" w:rsidRPr="00656F27" w:rsidRDefault="00CF3F5C" w:rsidP="002777E0">
            <w:pPr>
              <w:rPr>
                <w:i/>
              </w:rPr>
            </w:pPr>
            <w:r w:rsidRPr="00656F27">
              <w:rPr>
                <w:i/>
              </w:rPr>
              <w:t>Biết các ứng dụng trong đời sống của Ca(OH)</w:t>
            </w:r>
            <w:r w:rsidRPr="00656F27">
              <w:rPr>
                <w:i/>
                <w:vertAlign w:val="subscript"/>
              </w:rPr>
              <w:t>2</w:t>
            </w:r>
          </w:p>
          <w:p w:rsidR="00CF3F5C" w:rsidRPr="00656F27" w:rsidRDefault="00CF3F5C" w:rsidP="002777E0">
            <w:pPr>
              <w:rPr>
                <w:i/>
              </w:rPr>
            </w:pPr>
            <w:r w:rsidRPr="00656F27">
              <w:rPr>
                <w:i/>
              </w:rPr>
              <w:t>Biết ý nghĩa độ pH của ddịch</w:t>
            </w:r>
          </w:p>
          <w:p w:rsidR="00CF3F5C" w:rsidRPr="001623A5" w:rsidRDefault="00CF3F5C" w:rsidP="002777E0">
            <w:pPr>
              <w:pStyle w:val="NoSpacing"/>
              <w:rPr>
                <w:rFonts w:ascii="Times New Roman" w:hAnsi="Times New Roman"/>
                <w:i/>
                <w:color w:val="000000"/>
                <w:sz w:val="28"/>
                <w:szCs w:val="28"/>
              </w:rPr>
            </w:pPr>
          </w:p>
          <w:p w:rsidR="00CF3F5C" w:rsidRPr="00485025" w:rsidRDefault="00CF3F5C" w:rsidP="002777E0">
            <w:pPr>
              <w:rPr>
                <w:b/>
                <w:u w:val="single"/>
              </w:rPr>
            </w:pPr>
          </w:p>
        </w:tc>
      </w:tr>
      <w:tr w:rsidR="00CF3F5C" w:rsidRPr="00485025" w:rsidTr="002777E0">
        <w:tc>
          <w:tcPr>
            <w:tcW w:w="4962" w:type="dxa"/>
            <w:tcBorders>
              <w:top w:val="single" w:sz="12" w:space="0" w:color="auto"/>
              <w:left w:val="single" w:sz="12" w:space="0" w:color="auto"/>
              <w:bottom w:val="single" w:sz="12" w:space="0" w:color="auto"/>
              <w:right w:val="single" w:sz="12" w:space="0" w:color="auto"/>
            </w:tcBorders>
          </w:tcPr>
          <w:p w:rsidR="00CF3F5C" w:rsidRDefault="00CF3F5C" w:rsidP="002777E0">
            <w:pPr>
              <w:rPr>
                <w:vertAlign w:val="subscript"/>
              </w:rPr>
            </w:pPr>
            <w:r>
              <w:rPr>
                <w:b/>
                <w:i/>
                <w:u w:val="single"/>
              </w:rPr>
              <w:t>HTKT</w:t>
            </w:r>
            <w:r w:rsidRPr="00485025">
              <w:rPr>
                <w:b/>
                <w:i/>
                <w:u w:val="single"/>
              </w:rPr>
              <w:t xml:space="preserve"> 1:</w:t>
            </w:r>
            <w:r w:rsidRPr="00485025">
              <w:t xml:space="preserve">  Pha chế ddịch Ca(OH)</w:t>
            </w:r>
            <w:r w:rsidRPr="00485025">
              <w:rPr>
                <w:vertAlign w:val="subscript"/>
              </w:rPr>
              <w:t>2</w:t>
            </w:r>
          </w:p>
          <w:p w:rsidR="00CF3F5C" w:rsidRDefault="00CF3F5C" w:rsidP="002777E0">
            <w:r w:rsidRPr="00655618">
              <w:rPr>
                <w:color w:val="000000"/>
              </w:rPr>
              <w:t xml:space="preserve">B1: GV giao cho mỗi nhóm một khay đựng dụng cụ và hoá chất, hướng dẫn HS làm </w:t>
            </w:r>
            <w:r w:rsidRPr="00485025">
              <w:rPr>
                <w:b/>
              </w:rPr>
              <w:t>GV:</w:t>
            </w:r>
            <w:r w:rsidRPr="00485025">
              <w:t xml:space="preserve"> g/t ddịch Ca(OH)</w:t>
            </w:r>
            <w:r w:rsidRPr="00485025">
              <w:rPr>
                <w:vertAlign w:val="subscript"/>
              </w:rPr>
              <w:t>2</w:t>
            </w:r>
            <w:r w:rsidRPr="00485025">
              <w:t xml:space="preserve"> có tên thường là nước vôi trong và hướng dẫn HS pha chế </w:t>
            </w: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2: HS làm thí nghiệm, thảo luận theo nhóm</w:t>
            </w:r>
          </w:p>
          <w:p w:rsidR="00CF3F5C" w:rsidRPr="00485025" w:rsidRDefault="00CF3F5C" w:rsidP="002777E0"/>
          <w:p w:rsidR="00CF3F5C" w:rsidRPr="00485025" w:rsidRDefault="00CF3F5C" w:rsidP="002777E0">
            <w:pPr>
              <w:rPr>
                <w:vertAlign w:val="subscript"/>
              </w:rPr>
            </w:pPr>
            <w:r w:rsidRPr="00485025">
              <w:rPr>
                <w:b/>
              </w:rPr>
              <w:t>HS:</w:t>
            </w:r>
            <w:r w:rsidRPr="00485025">
              <w:t xml:space="preserve"> Các nhóm t/hành pha chế dd Ca(OH)</w:t>
            </w:r>
            <w:r w:rsidRPr="00485025">
              <w:rPr>
                <w:vertAlign w:val="subscript"/>
              </w:rPr>
              <w:t>2</w:t>
            </w:r>
          </w:p>
          <w:p w:rsidR="00CF3F5C" w:rsidRPr="00485025" w:rsidRDefault="00CF3F5C" w:rsidP="002777E0">
            <w:r w:rsidRPr="00485025">
              <w:t>-  Hoà tan một ít Ca(OH)</w:t>
            </w:r>
            <w:r w:rsidRPr="00485025">
              <w:rPr>
                <w:vertAlign w:val="subscript"/>
              </w:rPr>
              <w:t xml:space="preserve">2 </w:t>
            </w:r>
            <w:r w:rsidRPr="00485025">
              <w:t xml:space="preserve">trong nước  </w:t>
            </w:r>
          </w:p>
          <w:p w:rsidR="00CF3F5C" w:rsidRPr="00485025" w:rsidRDefault="00CF3F5C" w:rsidP="002777E0">
            <w:r w:rsidRPr="00485025">
              <w:t xml:space="preserve">-  Dùng phểu, cốc, giấy lọc để lọc </w:t>
            </w: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trả lời</w:t>
            </w: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p w:rsidR="00CF3F5C" w:rsidRPr="00485025" w:rsidRDefault="00CF3F5C" w:rsidP="002777E0"/>
          <w:p w:rsidR="00CF3F5C" w:rsidRDefault="00CF3F5C" w:rsidP="002777E0">
            <w:r>
              <w:rPr>
                <w:b/>
                <w:i/>
                <w:u w:val="single"/>
              </w:rPr>
              <w:t>HTKT</w:t>
            </w:r>
            <w:r w:rsidRPr="00485025">
              <w:rPr>
                <w:b/>
                <w:i/>
                <w:u w:val="single"/>
              </w:rPr>
              <w:t xml:space="preserve"> 2:</w:t>
            </w:r>
            <w:r w:rsidRPr="00485025">
              <w:t xml:space="preserve"> Tính chất hoá học</w:t>
            </w:r>
          </w:p>
          <w:p w:rsidR="00CF3F5C" w:rsidRPr="00485025" w:rsidRDefault="00CF3F5C" w:rsidP="002777E0">
            <w:r w:rsidRPr="00655618">
              <w:rPr>
                <w:color w:val="000000"/>
              </w:rPr>
              <w:t xml:space="preserve">B1: </w:t>
            </w:r>
          </w:p>
          <w:p w:rsidR="00CF3F5C" w:rsidRPr="00485025" w:rsidRDefault="00CF3F5C" w:rsidP="002777E0">
            <w:r w:rsidRPr="00485025">
              <w:rPr>
                <w:b/>
              </w:rPr>
              <w:t>GV</w:t>
            </w:r>
            <w:r>
              <w:rPr>
                <w:b/>
              </w:rPr>
              <w:t xml:space="preserve"> YC HS</w:t>
            </w:r>
            <w:r w:rsidRPr="00485025">
              <w:t>dự đoán t/c hoá học của dd Ca(OH)</w:t>
            </w:r>
            <w:r w:rsidRPr="00485025">
              <w:rPr>
                <w:vertAlign w:val="subscript"/>
              </w:rPr>
              <w:t>2</w:t>
            </w:r>
            <w:r w:rsidRPr="00485025">
              <w:t xml:space="preserve">? </w:t>
            </w:r>
          </w:p>
          <w:p w:rsidR="00CF3F5C" w:rsidRPr="00485025" w:rsidRDefault="00CF3F5C" w:rsidP="002777E0">
            <w:r w:rsidRPr="00485025">
              <w:rPr>
                <w:b/>
              </w:rPr>
              <w:t>HS:</w:t>
            </w:r>
            <w:r w:rsidRPr="00485025">
              <w:t xml:space="preserve"> Nhắc lại các t/c hoá học (của bazơ tan) và viết PTHH minh hoạ với Ca(OH)</w:t>
            </w:r>
            <w:r w:rsidRPr="00485025">
              <w:rPr>
                <w:vertAlign w:val="subscript"/>
              </w:rPr>
              <w:t>2</w:t>
            </w:r>
          </w:p>
          <w:p w:rsidR="00CF3F5C" w:rsidRPr="00485025" w:rsidRDefault="00CF3F5C" w:rsidP="002777E0">
            <w:r w:rsidRPr="00485025">
              <w:t>*</w:t>
            </w:r>
            <w:r w:rsidRPr="00485025">
              <w:rPr>
                <w:b/>
              </w:rPr>
              <w:t>GV:</w:t>
            </w:r>
            <w:r w:rsidRPr="00485025">
              <w:t xml:space="preserve"> hướng dẫn các nhóm làm TN</w:t>
            </w:r>
          </w:p>
          <w:p w:rsidR="00CF3F5C"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óm nhỏ</w:t>
            </w:r>
            <w:r>
              <w:rPr>
                <w:rFonts w:ascii="Times New Roman" w:hAnsi="Times New Roman"/>
                <w:color w:val="000000"/>
                <w:sz w:val="28"/>
                <w:szCs w:val="28"/>
              </w:rPr>
              <w:t xml:space="preserve"> và làm TN</w:t>
            </w:r>
          </w:p>
          <w:p w:rsidR="00CF3F5C" w:rsidRPr="00485025" w:rsidRDefault="00CF3F5C" w:rsidP="002777E0">
            <w:r w:rsidRPr="00485025">
              <w:rPr>
                <w:b/>
              </w:rPr>
              <w:t>HS:</w:t>
            </w:r>
            <w:r w:rsidRPr="00485025">
              <w:t xml:space="preserve"> Nhỏ từ từ dd HCl vào ống nghiệm có chứa dd Ca(OH)</w:t>
            </w:r>
            <w:r w:rsidRPr="00485025">
              <w:rPr>
                <w:vertAlign w:val="subscript"/>
              </w:rPr>
              <w:t>2</w:t>
            </w:r>
            <w:r w:rsidRPr="00485025">
              <w:t xml:space="preserve"> có phenolphtalein ( màu hồng) </w:t>
            </w:r>
            <w:r w:rsidRPr="00485025">
              <w:sym w:font="Wingdings" w:char="F0E0"/>
            </w:r>
            <w:r w:rsidRPr="00485025">
              <w:t xml:space="preserve"> quan sát hiện tượng, nhận xét và viết PTHH</w:t>
            </w:r>
          </w:p>
          <w:p w:rsidR="00CF3F5C" w:rsidRPr="00655618" w:rsidRDefault="00CF3F5C" w:rsidP="002777E0">
            <w:pPr>
              <w:pStyle w:val="NoSpacing"/>
              <w:rPr>
                <w:rFonts w:ascii="Times New Roman" w:hAnsi="Times New Roman"/>
                <w:color w:val="000000"/>
                <w:sz w:val="28"/>
                <w:szCs w:val="28"/>
              </w:rPr>
            </w:pPr>
          </w:p>
          <w:p w:rsidR="00CF3F5C" w:rsidRPr="00B60DE3" w:rsidRDefault="00CF3F5C" w:rsidP="002777E0">
            <w:r w:rsidRPr="00655618">
              <w:rPr>
                <w:color w:val="000000"/>
              </w:rPr>
              <w:t>B3:</w:t>
            </w:r>
            <w:r w:rsidRPr="00485025">
              <w:rPr>
                <w:b/>
              </w:rPr>
              <w:t xml:space="preserve"> GV:</w:t>
            </w:r>
            <w:r w:rsidRPr="00485025">
              <w:t xml:space="preserve"> gọi HS viết PTHH  </w:t>
            </w:r>
            <w:r w:rsidRPr="00485025">
              <w:sym w:font="Wingdings" w:char="F0E0"/>
            </w:r>
            <w:r w:rsidRPr="00485025">
              <w:t xml:space="preserve">  lớp nhận xét</w:t>
            </w:r>
            <w:r>
              <w:t xml:space="preserve"> </w:t>
            </w:r>
            <w:r w:rsidRPr="00655618">
              <w:rPr>
                <w:color w:val="000000"/>
              </w:rPr>
              <w:t>HS phát biểu</w:t>
            </w:r>
          </w:p>
          <w:p w:rsidR="00CF3F5C" w:rsidRPr="00655618" w:rsidRDefault="00CF3F5C" w:rsidP="002777E0">
            <w:pPr>
              <w:pStyle w:val="NoSpacing"/>
              <w:rPr>
                <w:rFonts w:ascii="Times New Roman" w:hAnsi="Times New Roman"/>
                <w:color w:val="000000"/>
                <w:sz w:val="28"/>
                <w:szCs w:val="28"/>
              </w:rPr>
            </w:pP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4: GV nhận xét, kết luận</w:t>
            </w:r>
          </w:p>
          <w:p w:rsidR="00CF3F5C" w:rsidRPr="00655618" w:rsidRDefault="00CF3F5C" w:rsidP="002777E0">
            <w:pPr>
              <w:pStyle w:val="NoSpacing"/>
              <w:rPr>
                <w:rFonts w:ascii="Times New Roman" w:hAnsi="Times New Roman"/>
                <w:color w:val="000000"/>
                <w:sz w:val="28"/>
                <w:szCs w:val="28"/>
                <w:lang w:eastAsia="ja-JP"/>
              </w:rPr>
            </w:pPr>
          </w:p>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r>
              <w:rPr>
                <w:b/>
                <w:i/>
                <w:u w:val="single"/>
              </w:rPr>
              <w:t>HTKT</w:t>
            </w:r>
            <w:r w:rsidRPr="00485025">
              <w:rPr>
                <w:b/>
                <w:i/>
                <w:u w:val="single"/>
              </w:rPr>
              <w:t xml:space="preserve"> 3:</w:t>
            </w:r>
            <w:r w:rsidRPr="00485025">
              <w:t xml:space="preserve">   Ứng dụng</w:t>
            </w:r>
          </w:p>
          <w:p w:rsidR="00CF3F5C" w:rsidRPr="00485025" w:rsidRDefault="00CF3F5C" w:rsidP="002777E0">
            <w:r w:rsidRPr="00655618">
              <w:rPr>
                <w:color w:val="000000"/>
              </w:rPr>
              <w:t xml:space="preserve">B1: GV yêu cầu HS </w:t>
            </w:r>
            <w:r w:rsidRPr="00485025">
              <w:rPr>
                <w:b/>
              </w:rPr>
              <w:t>GV:</w:t>
            </w:r>
            <w:r w:rsidRPr="00485025">
              <w:t xml:space="preserve"> Hãy nêu các ứng dụng của Ca(OH)</w:t>
            </w:r>
            <w:r w:rsidRPr="00485025">
              <w:rPr>
                <w:vertAlign w:val="subscript"/>
              </w:rPr>
              <w:t>2</w:t>
            </w:r>
            <w:r w:rsidRPr="00485025">
              <w:t xml:space="preserve"> trong đời sống mà em biết?</w:t>
            </w:r>
          </w:p>
          <w:p w:rsidR="00CF3F5C" w:rsidRPr="00485025" w:rsidRDefault="00CF3F5C" w:rsidP="002777E0">
            <w:r w:rsidRPr="00655618">
              <w:rPr>
                <w:color w:val="000000"/>
              </w:rPr>
              <w:t xml:space="preserve">B2: HS thảo luận </w:t>
            </w:r>
            <w:r w:rsidRPr="00485025">
              <w:rPr>
                <w:b/>
              </w:rPr>
              <w:t>HS:</w:t>
            </w:r>
            <w:r w:rsidRPr="00485025">
              <w:t>Nêu các ứng dụng &amp; đọc SGK phần I/3</w:t>
            </w:r>
          </w:p>
          <w:p w:rsidR="00CF3F5C" w:rsidRPr="00655618" w:rsidRDefault="00CF3F5C" w:rsidP="002777E0">
            <w:pPr>
              <w:pStyle w:val="NoSpacing"/>
              <w:rPr>
                <w:rFonts w:ascii="Times New Roman" w:hAnsi="Times New Roman"/>
                <w:color w:val="000000"/>
                <w:sz w:val="28"/>
                <w:szCs w:val="28"/>
              </w:rPr>
            </w:pP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3: HS phát biểu</w:t>
            </w: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4: GV nhận xét, kết luận</w:t>
            </w:r>
          </w:p>
          <w:p w:rsidR="00CF3F5C" w:rsidRPr="00655618" w:rsidRDefault="00CF3F5C" w:rsidP="002777E0">
            <w:pPr>
              <w:pStyle w:val="NoSpacing"/>
              <w:rPr>
                <w:rFonts w:ascii="Times New Roman" w:hAnsi="Times New Roman"/>
                <w:color w:val="000000"/>
                <w:sz w:val="28"/>
                <w:szCs w:val="28"/>
                <w:lang w:eastAsia="ja-JP"/>
              </w:rPr>
            </w:pPr>
          </w:p>
          <w:p w:rsidR="00CF3F5C" w:rsidRPr="00485025" w:rsidRDefault="00CF3F5C" w:rsidP="002777E0"/>
          <w:p w:rsidR="00CF3F5C" w:rsidRDefault="00CF3F5C" w:rsidP="002777E0">
            <w:r>
              <w:rPr>
                <w:b/>
                <w:i/>
                <w:u w:val="single"/>
              </w:rPr>
              <w:t>HTKT</w:t>
            </w:r>
            <w:r w:rsidRPr="00485025">
              <w:rPr>
                <w:b/>
                <w:i/>
                <w:u w:val="single"/>
              </w:rPr>
              <w:t xml:space="preserve"> 4:</w:t>
            </w:r>
            <w:r w:rsidRPr="00485025">
              <w:t xml:space="preserve">  Thang pH</w:t>
            </w:r>
          </w:p>
          <w:p w:rsidR="00CF3F5C" w:rsidRPr="00485025" w:rsidRDefault="00CF3F5C" w:rsidP="002777E0">
            <w:r w:rsidRPr="00655618">
              <w:rPr>
                <w:color w:val="000000"/>
              </w:rPr>
              <w:t xml:space="preserve">B1: </w:t>
            </w:r>
            <w:r w:rsidRPr="00485025">
              <w:rPr>
                <w:b/>
              </w:rPr>
              <w:t>GV:</w:t>
            </w:r>
            <w:r w:rsidRPr="00485025">
              <w:t>- Người ta dùng thang pH để biểu thị độ axit hoặc độ bazơ của ddịch</w:t>
            </w:r>
          </w:p>
          <w:p w:rsidR="00CF3F5C" w:rsidRPr="00485025" w:rsidRDefault="00CF3F5C" w:rsidP="002777E0">
            <w:r w:rsidRPr="00485025">
              <w:t xml:space="preserve">   - Nước tinh khiết (nước cất) có pH =  7</w:t>
            </w:r>
          </w:p>
          <w:p w:rsidR="00CF3F5C" w:rsidRPr="00485025" w:rsidRDefault="00CF3F5C" w:rsidP="002777E0">
            <w:r w:rsidRPr="00485025">
              <w:t xml:space="preserve">   - GV g/t giấy pH, cách so màu với thg màu để XĐ độ pH </w:t>
            </w:r>
            <w:r w:rsidRPr="00485025">
              <w:sym w:font="Wingdings" w:char="F0E0"/>
            </w:r>
            <w:r w:rsidRPr="00485025">
              <w:t>pH càg lớn, độ bazơ của dd càg lớn; pH càg nhỏ, độ axit của dd càg lớn</w:t>
            </w:r>
          </w:p>
          <w:p w:rsidR="00CF3F5C" w:rsidRDefault="00CF3F5C" w:rsidP="002777E0">
            <w:r w:rsidRPr="00655618">
              <w:rPr>
                <w:color w:val="000000"/>
              </w:rPr>
              <w:t>B2: HS thảo luận</w:t>
            </w:r>
            <w:r w:rsidRPr="00485025">
              <w:t xml:space="preserve">: Các nhóm tiến hành làm TN để XĐ độ pH của các dd: </w:t>
            </w:r>
          </w:p>
          <w:p w:rsidR="00CF3F5C" w:rsidRPr="00485025" w:rsidRDefault="00CF3F5C" w:rsidP="002777E0">
            <w:r w:rsidRPr="00485025">
              <w:t>-  Nước chanh</w:t>
            </w:r>
          </w:p>
          <w:p w:rsidR="00CF3F5C" w:rsidRDefault="00CF3F5C" w:rsidP="002777E0">
            <w:pPr>
              <w:jc w:val="both"/>
            </w:pPr>
            <w:r w:rsidRPr="00485025">
              <w:t>-  Dung dịch NH</w:t>
            </w:r>
            <w:r w:rsidRPr="00485025">
              <w:rPr>
                <w:vertAlign w:val="subscript"/>
              </w:rPr>
              <w:t>3</w:t>
            </w:r>
          </w:p>
          <w:p w:rsidR="00CF3F5C" w:rsidRPr="00485025" w:rsidRDefault="00CF3F5C" w:rsidP="002777E0">
            <w:pPr>
              <w:jc w:val="both"/>
            </w:pPr>
            <w:r w:rsidRPr="00485025">
              <w:t xml:space="preserve"> -  Nước </w:t>
            </w:r>
            <w:r>
              <w:t>tự nhiên</w:t>
            </w:r>
          </w:p>
          <w:p w:rsidR="00CF3F5C" w:rsidRPr="00655618" w:rsidRDefault="00CF3F5C" w:rsidP="002777E0">
            <w:pPr>
              <w:pStyle w:val="NoSpacing"/>
              <w:rPr>
                <w:rFonts w:ascii="Times New Roman" w:hAnsi="Times New Roman"/>
                <w:color w:val="000000"/>
                <w:sz w:val="28"/>
                <w:szCs w:val="28"/>
              </w:rPr>
            </w:pPr>
          </w:p>
          <w:p w:rsidR="00CF3F5C" w:rsidRPr="00485025" w:rsidRDefault="00CF3F5C" w:rsidP="002777E0">
            <w:r w:rsidRPr="00655618">
              <w:rPr>
                <w:color w:val="000000"/>
              </w:rPr>
              <w:t>B3: HS phát biểu, nhận xét</w:t>
            </w:r>
            <w:r>
              <w:rPr>
                <w:color w:val="000000"/>
              </w:rPr>
              <w:t xml:space="preserve"> </w:t>
            </w:r>
            <w:r w:rsidRPr="00485025">
              <w:t xml:space="preserve">Nêu kết quả của nhóm mình </w:t>
            </w:r>
            <w:r w:rsidRPr="00485025">
              <w:sym w:font="Wingdings" w:char="F0E0"/>
            </w:r>
            <w:r w:rsidRPr="00485025">
              <w:t xml:space="preserve">  Kết luận về tính axit, tính bazơ của các dd trên</w:t>
            </w:r>
          </w:p>
          <w:p w:rsidR="00CF3F5C" w:rsidRPr="00655618" w:rsidRDefault="00CF3F5C" w:rsidP="002777E0">
            <w:pPr>
              <w:pStyle w:val="NoSpacing"/>
              <w:rPr>
                <w:rFonts w:ascii="Times New Roman" w:hAnsi="Times New Roman"/>
                <w:color w:val="000000"/>
                <w:sz w:val="28"/>
                <w:szCs w:val="28"/>
              </w:rPr>
            </w:pPr>
          </w:p>
          <w:p w:rsidR="00CF3F5C" w:rsidRPr="00485025" w:rsidRDefault="00CF3F5C" w:rsidP="002777E0">
            <w:r w:rsidRPr="00655618">
              <w:rPr>
                <w:color w:val="000000"/>
              </w:rPr>
              <w:t>B4: GV nhận xét, đánh giá, kết luận</w:t>
            </w:r>
          </w:p>
          <w:p w:rsidR="00CF3F5C" w:rsidRPr="00485025" w:rsidRDefault="00CF3F5C" w:rsidP="002777E0"/>
        </w:tc>
        <w:tc>
          <w:tcPr>
            <w:tcW w:w="4394" w:type="dxa"/>
            <w:tcBorders>
              <w:top w:val="single" w:sz="12" w:space="0" w:color="auto"/>
              <w:left w:val="single" w:sz="12" w:space="0" w:color="auto"/>
              <w:bottom w:val="single" w:sz="12" w:space="0" w:color="auto"/>
              <w:right w:val="single" w:sz="12" w:space="0" w:color="auto"/>
            </w:tcBorders>
          </w:tcPr>
          <w:p w:rsidR="00CF3F5C" w:rsidRPr="00485025" w:rsidRDefault="00CF3F5C" w:rsidP="002777E0">
            <w:pPr>
              <w:rPr>
                <w:b/>
                <w:u w:val="single"/>
              </w:rPr>
            </w:pPr>
            <w:r w:rsidRPr="00485025">
              <w:rPr>
                <w:b/>
                <w:u w:val="single"/>
              </w:rPr>
              <w:lastRenderedPageBreak/>
              <w:t>I/ Tính chất:</w:t>
            </w:r>
          </w:p>
          <w:p w:rsidR="00CF3F5C" w:rsidRPr="00485025" w:rsidRDefault="00CF3F5C" w:rsidP="002777E0">
            <w:r w:rsidRPr="00485025">
              <w:t xml:space="preserve"> 1) </w:t>
            </w:r>
            <w:r w:rsidRPr="00485025">
              <w:rPr>
                <w:u w:val="single"/>
              </w:rPr>
              <w:t>Pha chế dung dịch Canxi hiđroxit</w:t>
            </w:r>
            <w:r w:rsidRPr="00485025">
              <w:t>:</w:t>
            </w:r>
          </w:p>
          <w:p w:rsidR="00CF3F5C" w:rsidRPr="00485025" w:rsidRDefault="00CF3F5C" w:rsidP="002777E0">
            <w:r w:rsidRPr="00485025">
              <w:t>-  Hoà tan một ít Ca(OH)</w:t>
            </w:r>
            <w:r w:rsidRPr="00485025">
              <w:rPr>
                <w:vertAlign w:val="subscript"/>
              </w:rPr>
              <w:t>2</w:t>
            </w:r>
            <w:r w:rsidRPr="00485025">
              <w:t xml:space="preserve"> trong nước </w:t>
            </w:r>
            <w:r w:rsidRPr="00485025">
              <w:sym w:font="Wingdings" w:char="F0E0"/>
            </w:r>
            <w:r w:rsidRPr="00485025">
              <w:t xml:space="preserve"> vôi nước hoặc vôi sữa</w:t>
            </w:r>
          </w:p>
          <w:p w:rsidR="00CF3F5C" w:rsidRPr="00485025" w:rsidRDefault="00CF3F5C" w:rsidP="002777E0">
            <w:r w:rsidRPr="00485025">
              <w:t>-  Lọc lấy chất lỏng trong suốt, không màu: dd Ca(OH)</w:t>
            </w:r>
            <w:r w:rsidRPr="00485025">
              <w:rPr>
                <w:vertAlign w:val="subscript"/>
              </w:rPr>
              <w:t>2</w:t>
            </w:r>
            <w:r w:rsidRPr="00485025">
              <w:t xml:space="preserve"> (nước vôi trong)</w:t>
            </w:r>
          </w:p>
          <w:p w:rsidR="00CF3F5C" w:rsidRDefault="00CF3F5C" w:rsidP="002777E0">
            <w:r w:rsidRPr="00485025">
              <w:lastRenderedPageBreak/>
              <w:t xml:space="preserve"> </w:t>
            </w:r>
          </w:p>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Pr="00485025" w:rsidRDefault="00CF3F5C" w:rsidP="002777E0">
            <w:r w:rsidRPr="00485025">
              <w:t xml:space="preserve">2) </w:t>
            </w:r>
            <w:r w:rsidRPr="00485025">
              <w:rPr>
                <w:u w:val="single"/>
              </w:rPr>
              <w:t>Tính chất hoá học</w:t>
            </w:r>
            <w:r w:rsidRPr="00485025">
              <w:t>:</w:t>
            </w:r>
          </w:p>
          <w:p w:rsidR="00CF3F5C" w:rsidRPr="00485025" w:rsidRDefault="00CF3F5C" w:rsidP="002777E0">
            <w:r w:rsidRPr="00485025">
              <w:t xml:space="preserve">   </w:t>
            </w:r>
          </w:p>
          <w:p w:rsidR="00CF3F5C" w:rsidRPr="00485025" w:rsidRDefault="00CF3F5C" w:rsidP="002777E0">
            <w:r w:rsidRPr="00485025">
              <w:t xml:space="preserve">   </w:t>
            </w:r>
          </w:p>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Pr="00485025" w:rsidRDefault="00CF3F5C" w:rsidP="002777E0"/>
          <w:p w:rsidR="00CF3F5C" w:rsidRPr="00485025" w:rsidRDefault="00CF3F5C" w:rsidP="002777E0"/>
          <w:p w:rsidR="00CF3F5C" w:rsidRPr="00485025" w:rsidRDefault="00CF3F5C" w:rsidP="002777E0">
            <w:r w:rsidRPr="00485025">
              <w:t xml:space="preserve">    a/ </w:t>
            </w:r>
            <w:r w:rsidRPr="00485025">
              <w:rPr>
                <w:u w:val="single"/>
              </w:rPr>
              <w:t>Làm đổi màu chất chỉ thị:</w:t>
            </w:r>
          </w:p>
          <w:p w:rsidR="00CF3F5C" w:rsidRPr="00485025" w:rsidRDefault="00CF3F5C" w:rsidP="002777E0"/>
          <w:p w:rsidR="00CF3F5C" w:rsidRPr="00485025" w:rsidRDefault="00CF3F5C" w:rsidP="002777E0">
            <w:r w:rsidRPr="00485025">
              <w:t xml:space="preserve">    -   Quì tím  </w:t>
            </w:r>
            <w:r w:rsidRPr="00485025">
              <w:sym w:font="Wingdings" w:char="F0E0"/>
            </w:r>
            <w:r w:rsidRPr="00485025">
              <w:t xml:space="preserve">  xanh</w:t>
            </w:r>
          </w:p>
          <w:p w:rsidR="00CF3F5C" w:rsidRPr="00485025" w:rsidRDefault="00CF3F5C" w:rsidP="002777E0">
            <w:r w:rsidRPr="00485025">
              <w:t xml:space="preserve">    -   Phenolphtalein k</w:t>
            </w:r>
            <w:r w:rsidRPr="00485025">
              <w:rPr>
                <w:vertAlign w:val="superscript"/>
              </w:rPr>
              <w:t>o</w:t>
            </w:r>
            <w:r w:rsidRPr="00485025">
              <w:t xml:space="preserve"> màu  </w:t>
            </w:r>
            <w:r w:rsidRPr="00485025">
              <w:sym w:font="Wingdings" w:char="F0E0"/>
            </w:r>
            <w:r w:rsidRPr="00485025">
              <w:t xml:space="preserve">  đỏ</w:t>
            </w:r>
          </w:p>
          <w:p w:rsidR="00CF3F5C" w:rsidRPr="00485025" w:rsidRDefault="00CF3F5C" w:rsidP="002777E0">
            <w:r w:rsidRPr="00485025">
              <w:t xml:space="preserve">    b/ </w:t>
            </w:r>
            <w:r w:rsidRPr="00485025">
              <w:rPr>
                <w:u w:val="single"/>
              </w:rPr>
              <w:t>Tác dụng với axit:</w:t>
            </w:r>
            <w:r w:rsidRPr="00485025">
              <w:t xml:space="preserve"> </w:t>
            </w:r>
          </w:p>
          <w:p w:rsidR="00CF3F5C" w:rsidRPr="00485025" w:rsidRDefault="00CF3F5C" w:rsidP="002777E0">
            <w:r w:rsidRPr="00485025">
              <w:t xml:space="preserve">                     (PƯ trung hoà)</w:t>
            </w:r>
          </w:p>
          <w:p w:rsidR="00CF3F5C" w:rsidRPr="00485025" w:rsidRDefault="00CF3F5C" w:rsidP="002777E0">
            <w:r w:rsidRPr="00485025">
              <w:t>Ca(OH)</w:t>
            </w:r>
            <w:r w:rsidRPr="00485025">
              <w:rPr>
                <w:vertAlign w:val="subscript"/>
              </w:rPr>
              <w:t>2(dd)</w:t>
            </w:r>
            <w:r w:rsidRPr="00485025">
              <w:t xml:space="preserve"> + 2HCl</w:t>
            </w:r>
            <w:r w:rsidRPr="00485025">
              <w:rPr>
                <w:vertAlign w:val="subscript"/>
              </w:rPr>
              <w:t>(dd)</w:t>
            </w:r>
            <w:r w:rsidRPr="00485025">
              <w:t xml:space="preserve"> </w:t>
            </w:r>
          </w:p>
          <w:p w:rsidR="00CF3F5C" w:rsidRPr="00485025" w:rsidRDefault="00CF3F5C" w:rsidP="002777E0">
            <w:r w:rsidRPr="00485025">
              <w:t xml:space="preserve">                         </w:t>
            </w:r>
            <w:r w:rsidRPr="00485025">
              <w:sym w:font="Wingdings" w:char="F0E0"/>
            </w:r>
            <w:r w:rsidRPr="00485025">
              <w:t xml:space="preserve"> CaCl</w:t>
            </w:r>
            <w:r w:rsidRPr="00485025">
              <w:rPr>
                <w:vertAlign w:val="subscript"/>
              </w:rPr>
              <w:t>2(dd)</w:t>
            </w:r>
            <w:r w:rsidRPr="00485025">
              <w:t xml:space="preserve"> + 2H</w:t>
            </w:r>
            <w:r w:rsidRPr="00485025">
              <w:rPr>
                <w:vertAlign w:val="subscript"/>
              </w:rPr>
              <w:t>2</w:t>
            </w:r>
            <w:r w:rsidRPr="00485025">
              <w:t>O</w:t>
            </w:r>
            <w:r w:rsidRPr="00485025">
              <w:rPr>
                <w:vertAlign w:val="subscript"/>
              </w:rPr>
              <w:t>(l)</w:t>
            </w:r>
          </w:p>
          <w:p w:rsidR="00CF3F5C" w:rsidRPr="00485025" w:rsidRDefault="00CF3F5C" w:rsidP="002777E0">
            <w:r w:rsidRPr="00485025">
              <w:t xml:space="preserve">    </w:t>
            </w:r>
          </w:p>
          <w:p w:rsidR="00CF3F5C" w:rsidRPr="00485025" w:rsidRDefault="00CF3F5C" w:rsidP="002777E0">
            <w:pPr>
              <w:rPr>
                <w:u w:val="single"/>
              </w:rPr>
            </w:pPr>
            <w:r w:rsidRPr="00485025">
              <w:t xml:space="preserve">    c/ </w:t>
            </w:r>
            <w:r w:rsidRPr="00485025">
              <w:rPr>
                <w:u w:val="single"/>
              </w:rPr>
              <w:t>Tác dụng với oxit axit:</w:t>
            </w:r>
          </w:p>
          <w:p w:rsidR="00CF3F5C" w:rsidRPr="00485025" w:rsidRDefault="00CF3F5C" w:rsidP="002777E0">
            <w:r w:rsidRPr="00485025">
              <w:t>Ca(OH)</w:t>
            </w:r>
            <w:r w:rsidRPr="00485025">
              <w:rPr>
                <w:vertAlign w:val="subscript"/>
              </w:rPr>
              <w:t>2(dd)</w:t>
            </w:r>
            <w:r w:rsidRPr="00485025">
              <w:t>+CO</w:t>
            </w:r>
            <w:r w:rsidRPr="00485025">
              <w:rPr>
                <w:vertAlign w:val="subscript"/>
              </w:rPr>
              <w:t>2(k)</w:t>
            </w:r>
            <w:r w:rsidRPr="00485025">
              <w:sym w:font="Wingdings" w:char="F0E0"/>
            </w:r>
            <w:r w:rsidRPr="00485025">
              <w:t>CaCO</w:t>
            </w:r>
            <w:r w:rsidRPr="00485025">
              <w:rPr>
                <w:vertAlign w:val="subscript"/>
              </w:rPr>
              <w:t>3(r)</w:t>
            </w:r>
            <w:r w:rsidRPr="00485025">
              <w:t>+H</w:t>
            </w:r>
            <w:r w:rsidRPr="00485025">
              <w:rPr>
                <w:vertAlign w:val="subscript"/>
              </w:rPr>
              <w:t>2</w:t>
            </w:r>
            <w:r w:rsidRPr="00485025">
              <w:t>O</w:t>
            </w:r>
            <w:r w:rsidRPr="00485025">
              <w:rPr>
                <w:vertAlign w:val="subscript"/>
              </w:rPr>
              <w:t>(l)</w:t>
            </w:r>
          </w:p>
          <w:p w:rsidR="00CF3F5C" w:rsidRPr="00485025" w:rsidRDefault="00CF3F5C" w:rsidP="002777E0">
            <w:r w:rsidRPr="00485025">
              <w:t xml:space="preserve">    d/ </w:t>
            </w:r>
            <w:r w:rsidRPr="00485025">
              <w:rPr>
                <w:u w:val="single"/>
              </w:rPr>
              <w:t>Tác dụng với ddịch muối</w:t>
            </w:r>
            <w:r w:rsidRPr="00485025">
              <w:t>:</w:t>
            </w:r>
          </w:p>
          <w:p w:rsidR="00CF3F5C" w:rsidRPr="00485025" w:rsidRDefault="00CF3F5C" w:rsidP="002777E0">
            <w:r w:rsidRPr="00485025">
              <w:t xml:space="preserve"> 3) </w:t>
            </w:r>
            <w:r w:rsidRPr="00485025">
              <w:rPr>
                <w:u w:val="single"/>
              </w:rPr>
              <w:t>Ứng dụng</w:t>
            </w:r>
            <w:r w:rsidRPr="00485025">
              <w:t>:</w:t>
            </w:r>
          </w:p>
          <w:p w:rsidR="00CF3F5C" w:rsidRPr="00485025" w:rsidRDefault="00CF3F5C" w:rsidP="002777E0">
            <w:r w:rsidRPr="00485025">
              <w:t xml:space="preserve">             SGK</w:t>
            </w:r>
          </w:p>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Pr="00485025" w:rsidRDefault="00CF3F5C" w:rsidP="002777E0"/>
          <w:p w:rsidR="00CF3F5C" w:rsidRDefault="00CF3F5C" w:rsidP="002777E0">
            <w:pPr>
              <w:rPr>
                <w:b/>
                <w:u w:val="single"/>
              </w:rPr>
            </w:pPr>
          </w:p>
          <w:p w:rsidR="00CF3F5C" w:rsidRPr="00485025" w:rsidRDefault="00CF3F5C" w:rsidP="002777E0">
            <w:pPr>
              <w:rPr>
                <w:b/>
                <w:u w:val="single"/>
              </w:rPr>
            </w:pPr>
            <w:r w:rsidRPr="00485025">
              <w:rPr>
                <w:b/>
                <w:u w:val="single"/>
              </w:rPr>
              <w:t>II/ Thang pH:</w:t>
            </w:r>
          </w:p>
          <w:p w:rsidR="00CF3F5C" w:rsidRPr="00485025" w:rsidRDefault="00CF3F5C" w:rsidP="002777E0"/>
          <w:p w:rsidR="00CF3F5C" w:rsidRPr="00485025" w:rsidRDefault="00CF3F5C" w:rsidP="002777E0"/>
          <w:p w:rsidR="00CF3F5C" w:rsidRPr="00485025" w:rsidRDefault="00CF3F5C" w:rsidP="002777E0"/>
          <w:p w:rsidR="00CF3F5C" w:rsidRPr="00485025" w:rsidRDefault="00CF3F5C" w:rsidP="002777E0"/>
          <w:p w:rsidR="00CF3F5C" w:rsidRPr="00485025" w:rsidRDefault="00CF3F5C" w:rsidP="002777E0">
            <w:r w:rsidRPr="00485025">
              <w:t xml:space="preserve">      *  pH  =  7:  ddịch là trung tính</w:t>
            </w:r>
          </w:p>
          <w:p w:rsidR="00CF3F5C" w:rsidRPr="00485025" w:rsidRDefault="00CF3F5C" w:rsidP="002777E0">
            <w:r w:rsidRPr="00485025">
              <w:t xml:space="preserve">      *  pH  &gt;  7:  ddịch có tính bazơ</w:t>
            </w:r>
          </w:p>
          <w:p w:rsidR="00CF3F5C" w:rsidRPr="00485025" w:rsidRDefault="00CF3F5C" w:rsidP="002777E0">
            <w:r w:rsidRPr="00485025">
              <w:t xml:space="preserve">      *  pH  &lt;  7:  ddịch có tính axit</w:t>
            </w:r>
          </w:p>
        </w:tc>
      </w:tr>
      <w:tr w:rsidR="00CF3F5C" w:rsidRPr="00485025" w:rsidTr="002777E0">
        <w:tc>
          <w:tcPr>
            <w:tcW w:w="9356" w:type="dxa"/>
            <w:gridSpan w:val="2"/>
            <w:tcBorders>
              <w:top w:val="single" w:sz="12" w:space="0" w:color="auto"/>
              <w:left w:val="single" w:sz="12" w:space="0" w:color="auto"/>
              <w:bottom w:val="single" w:sz="12" w:space="0" w:color="auto"/>
              <w:right w:val="single" w:sz="12" w:space="0" w:color="auto"/>
            </w:tcBorders>
          </w:tcPr>
          <w:p w:rsidR="00CF3F5C" w:rsidRPr="00C030AD" w:rsidRDefault="00CF3F5C" w:rsidP="002777E0">
            <w:pPr>
              <w:pStyle w:val="NoSpacing"/>
              <w:jc w:val="center"/>
              <w:rPr>
                <w:rFonts w:ascii="Times New Roman" w:hAnsi="Times New Roman"/>
                <w:i/>
                <w:color w:val="000000"/>
                <w:sz w:val="28"/>
                <w:szCs w:val="28"/>
              </w:rPr>
            </w:pPr>
            <w:r w:rsidRPr="00C030AD">
              <w:rPr>
                <w:rFonts w:ascii="Times New Roman" w:hAnsi="Times New Roman"/>
                <w:i/>
                <w:color w:val="000000"/>
                <w:sz w:val="28"/>
                <w:szCs w:val="28"/>
              </w:rPr>
              <w:lastRenderedPageBreak/>
              <w:t>Hoạt động 3: Luyện tập (…phút)</w:t>
            </w:r>
          </w:p>
          <w:p w:rsidR="00CF3F5C" w:rsidRPr="00C030AD" w:rsidRDefault="00CF3F5C" w:rsidP="002777E0">
            <w:pPr>
              <w:pStyle w:val="NoSpacing"/>
              <w:rPr>
                <w:rFonts w:ascii="Times New Roman" w:hAnsi="Times New Roman"/>
                <w:i/>
                <w:color w:val="000000"/>
                <w:sz w:val="28"/>
                <w:szCs w:val="28"/>
              </w:rPr>
            </w:pPr>
            <w:r w:rsidRPr="00C030AD">
              <w:rPr>
                <w:rFonts w:ascii="Times New Roman" w:hAnsi="Times New Roman"/>
                <w:i/>
                <w:color w:val="000000"/>
                <w:sz w:val="28"/>
                <w:szCs w:val="28"/>
              </w:rPr>
              <w:t>- Mục tiêu: củng cố kiến thức trong bài</w:t>
            </w:r>
          </w:p>
          <w:p w:rsidR="00CF3F5C" w:rsidRPr="00C030AD" w:rsidRDefault="00CF3F5C" w:rsidP="002777E0">
            <w:pPr>
              <w:pStyle w:val="NoSpacing"/>
              <w:rPr>
                <w:rFonts w:ascii="Times New Roman" w:hAnsi="Times New Roman"/>
                <w:i/>
                <w:color w:val="000000"/>
                <w:sz w:val="28"/>
                <w:szCs w:val="28"/>
              </w:rPr>
            </w:pPr>
            <w:r w:rsidRPr="00C030AD">
              <w:rPr>
                <w:rFonts w:ascii="Times New Roman" w:hAnsi="Times New Roman"/>
                <w:i/>
                <w:color w:val="000000"/>
                <w:sz w:val="28"/>
                <w:szCs w:val="28"/>
              </w:rPr>
              <w:t>- GV đặt 1 số câu hỏi củng cố :</w:t>
            </w:r>
          </w:p>
          <w:p w:rsidR="00CF3F5C" w:rsidRPr="00E01E4E" w:rsidRDefault="00CF3F5C" w:rsidP="002777E0">
            <w:r w:rsidRPr="00655618">
              <w:rPr>
                <w:color w:val="000000"/>
              </w:rPr>
              <w:t xml:space="preserve">B1: </w:t>
            </w:r>
            <w:r w:rsidRPr="00E01E4E">
              <w:t>-  Hoàn thành các PTHH sau:</w:t>
            </w:r>
          </w:p>
          <w:p w:rsidR="00CF3F5C" w:rsidRPr="00E01E4E" w:rsidRDefault="00CF3F5C" w:rsidP="002777E0">
            <w:r w:rsidRPr="00E01E4E">
              <w:t xml:space="preserve">                            ?       +      ?         </w:t>
            </w:r>
            <w:r w:rsidRPr="00E01E4E">
              <w:sym w:font="Wingdings" w:char="F0E0"/>
            </w:r>
            <w:r w:rsidRPr="00E01E4E">
              <w:t xml:space="preserve">       Ca(OH)</w:t>
            </w:r>
            <w:r w:rsidRPr="00E01E4E">
              <w:rPr>
                <w:vertAlign w:val="subscript"/>
              </w:rPr>
              <w:t>2</w:t>
            </w:r>
          </w:p>
          <w:p w:rsidR="00CF3F5C" w:rsidRPr="00E01E4E" w:rsidRDefault="00CF3F5C" w:rsidP="002777E0">
            <w:r w:rsidRPr="00E01E4E">
              <w:t xml:space="preserve">                      Ca(OH)</w:t>
            </w:r>
            <w:r w:rsidRPr="00E01E4E">
              <w:rPr>
                <w:vertAlign w:val="subscript"/>
              </w:rPr>
              <w:t>2</w:t>
            </w:r>
            <w:r w:rsidRPr="00E01E4E">
              <w:t xml:space="preserve">    +      ?      </w:t>
            </w:r>
            <w:r w:rsidRPr="00E01E4E">
              <w:sym w:font="Wingdings" w:char="F0E0"/>
            </w:r>
            <w:r w:rsidRPr="00E01E4E">
              <w:t xml:space="preserve">      Ca(NO</w:t>
            </w:r>
            <w:r w:rsidRPr="00E01E4E">
              <w:rPr>
                <w:vertAlign w:val="subscript"/>
              </w:rPr>
              <w:t>3</w:t>
            </w:r>
            <w:r w:rsidRPr="00E01E4E">
              <w:t>)</w:t>
            </w:r>
            <w:r w:rsidRPr="00E01E4E">
              <w:rPr>
                <w:vertAlign w:val="subscript"/>
              </w:rPr>
              <w:t>2</w:t>
            </w:r>
            <w:r w:rsidRPr="00E01E4E">
              <w:t xml:space="preserve">    +     ?</w:t>
            </w:r>
          </w:p>
          <w:p w:rsidR="00CF3F5C" w:rsidRPr="00E01E4E" w:rsidRDefault="00CF3F5C" w:rsidP="002777E0">
            <w:r w:rsidRPr="00E01E4E">
              <w:t xml:space="preserve">                                       CaCO</w:t>
            </w:r>
            <w:r w:rsidRPr="00E01E4E">
              <w:rPr>
                <w:vertAlign w:val="subscript"/>
              </w:rPr>
              <w:t>3</w:t>
            </w:r>
            <w:r w:rsidRPr="00E01E4E">
              <w:t xml:space="preserve">      </w:t>
            </w:r>
            <w:r w:rsidRPr="00E01E4E">
              <w:sym w:font="Wingdings" w:char="F0E0"/>
            </w:r>
            <w:r w:rsidRPr="00E01E4E">
              <w:t xml:space="preserve">         ?       +        ?</w:t>
            </w:r>
          </w:p>
          <w:p w:rsidR="00CF3F5C" w:rsidRPr="00E01E4E" w:rsidRDefault="00CF3F5C" w:rsidP="002777E0">
            <w:r w:rsidRPr="00E01E4E">
              <w:t xml:space="preserve">              Ca(OH)</w:t>
            </w:r>
            <w:r w:rsidRPr="00E01E4E">
              <w:rPr>
                <w:vertAlign w:val="subscript"/>
              </w:rPr>
              <w:t xml:space="preserve">2  </w:t>
            </w:r>
            <w:r w:rsidRPr="00E01E4E">
              <w:t xml:space="preserve">     +         ?         </w:t>
            </w:r>
            <w:r w:rsidRPr="00E01E4E">
              <w:sym w:font="Wingdings" w:char="F0E0"/>
            </w:r>
            <w:r w:rsidRPr="00E01E4E">
              <w:t xml:space="preserve">         ?       +       H</w:t>
            </w:r>
            <w:r w:rsidRPr="00E01E4E">
              <w:rPr>
                <w:vertAlign w:val="subscript"/>
              </w:rPr>
              <w:t>2</w:t>
            </w:r>
            <w:r w:rsidRPr="00E01E4E">
              <w:t>O</w:t>
            </w:r>
          </w:p>
          <w:p w:rsidR="00CF3F5C" w:rsidRPr="00E01E4E" w:rsidRDefault="00CF3F5C" w:rsidP="002777E0">
            <w:r w:rsidRPr="00E01E4E">
              <w:t xml:space="preserve">              Ca(OH)</w:t>
            </w:r>
            <w:r w:rsidRPr="00E01E4E">
              <w:rPr>
                <w:vertAlign w:val="subscript"/>
              </w:rPr>
              <w:t>2</w:t>
            </w:r>
            <w:r w:rsidRPr="00E01E4E">
              <w:t xml:space="preserve">      +      P</w:t>
            </w:r>
            <w:r w:rsidRPr="00E01E4E">
              <w:rPr>
                <w:vertAlign w:val="subscript"/>
              </w:rPr>
              <w:t>2</w:t>
            </w:r>
            <w:r w:rsidRPr="00E01E4E">
              <w:t>O</w:t>
            </w:r>
            <w:r w:rsidRPr="00E01E4E">
              <w:rPr>
                <w:vertAlign w:val="subscript"/>
              </w:rPr>
              <w:t xml:space="preserve">5 </w:t>
            </w:r>
            <w:r w:rsidRPr="00E01E4E">
              <w:t xml:space="preserve">      </w:t>
            </w:r>
            <w:r w:rsidRPr="00E01E4E">
              <w:sym w:font="Wingdings" w:char="F0E0"/>
            </w:r>
            <w:r w:rsidRPr="00E01E4E">
              <w:t xml:space="preserve">         ?       +        ?</w:t>
            </w:r>
          </w:p>
          <w:p w:rsidR="00CF3F5C" w:rsidRPr="00E01E4E" w:rsidRDefault="00CF3F5C" w:rsidP="002777E0">
            <w:r w:rsidRPr="00E01E4E">
              <w:t xml:space="preserve">                            -  Có 4 lọ không nhãn, mỗi lọ đựng một dd không màu sau:  </w:t>
            </w:r>
          </w:p>
          <w:p w:rsidR="00CF3F5C" w:rsidRPr="00E01E4E" w:rsidRDefault="00CF3F5C" w:rsidP="002777E0">
            <w:pPr>
              <w:rPr>
                <w:lang w:val="de-DE"/>
              </w:rPr>
            </w:pPr>
            <w:r w:rsidRPr="00E01E4E">
              <w:t xml:space="preserve">           </w:t>
            </w:r>
            <w:r w:rsidRPr="00E01E4E">
              <w:rPr>
                <w:lang w:val="de-DE"/>
              </w:rPr>
              <w:t>Ca(OH)</w:t>
            </w:r>
            <w:r w:rsidRPr="00E01E4E">
              <w:rPr>
                <w:vertAlign w:val="subscript"/>
                <w:lang w:val="de-DE"/>
              </w:rPr>
              <w:t>2</w:t>
            </w:r>
            <w:r w:rsidRPr="00E01E4E">
              <w:rPr>
                <w:lang w:val="de-DE"/>
              </w:rPr>
              <w:t>, KOH, HCl, Na</w:t>
            </w:r>
            <w:r w:rsidRPr="00E01E4E">
              <w:rPr>
                <w:vertAlign w:val="subscript"/>
                <w:lang w:val="de-DE"/>
              </w:rPr>
              <w:t>2</w:t>
            </w:r>
            <w:r w:rsidRPr="00E01E4E">
              <w:rPr>
                <w:lang w:val="de-DE"/>
              </w:rPr>
              <w:t>SO</w:t>
            </w:r>
            <w:r w:rsidRPr="00E01E4E">
              <w:rPr>
                <w:vertAlign w:val="subscript"/>
                <w:lang w:val="de-DE"/>
              </w:rPr>
              <w:t>4</w:t>
            </w:r>
            <w:r w:rsidRPr="00E01E4E">
              <w:rPr>
                <w:lang w:val="de-DE"/>
              </w:rPr>
              <w:t>. Chỉ dùng quì tím phân biệt các dd trên?</w:t>
            </w:r>
          </w:p>
          <w:p w:rsidR="00CF3F5C" w:rsidRPr="00655618" w:rsidRDefault="00CF3F5C" w:rsidP="002777E0">
            <w:pPr>
              <w:pStyle w:val="NoSpacing"/>
              <w:rPr>
                <w:rFonts w:ascii="Times New Roman" w:hAnsi="Times New Roman"/>
                <w:color w:val="000000"/>
                <w:sz w:val="28"/>
                <w:szCs w:val="28"/>
              </w:rPr>
            </w:pP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w:t>
            </w:r>
            <w:r>
              <w:rPr>
                <w:rFonts w:ascii="Times New Roman" w:hAnsi="Times New Roman"/>
                <w:color w:val="000000"/>
                <w:sz w:val="28"/>
                <w:szCs w:val="28"/>
              </w:rPr>
              <w:t>óm</w:t>
            </w: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3: HS phát biểu, nhận xét</w:t>
            </w:r>
          </w:p>
          <w:p w:rsidR="00CF3F5C" w:rsidRPr="00485025" w:rsidRDefault="00CF3F5C" w:rsidP="002777E0">
            <w:pPr>
              <w:rPr>
                <w:b/>
                <w:u w:val="single"/>
              </w:rPr>
            </w:pPr>
            <w:r w:rsidRPr="00655618">
              <w:rPr>
                <w:color w:val="000000"/>
              </w:rPr>
              <w:t>B4: GV nhận xét, đánh giá, kết luận</w:t>
            </w:r>
            <w:r w:rsidRPr="00485025">
              <w:rPr>
                <w:b/>
                <w:u w:val="single"/>
              </w:rPr>
              <w:t xml:space="preserve"> </w:t>
            </w:r>
          </w:p>
        </w:tc>
      </w:tr>
      <w:tr w:rsidR="00CF3F5C" w:rsidRPr="00485025" w:rsidTr="002777E0">
        <w:tc>
          <w:tcPr>
            <w:tcW w:w="9356" w:type="dxa"/>
            <w:gridSpan w:val="2"/>
            <w:tcBorders>
              <w:top w:val="single" w:sz="12" w:space="0" w:color="auto"/>
              <w:left w:val="single" w:sz="12" w:space="0" w:color="auto"/>
              <w:bottom w:val="single" w:sz="12" w:space="0" w:color="auto"/>
              <w:right w:val="single" w:sz="12" w:space="0" w:color="auto"/>
            </w:tcBorders>
          </w:tcPr>
          <w:p w:rsidR="00CF3F5C" w:rsidRPr="00744C28" w:rsidRDefault="00CF3F5C" w:rsidP="002777E0">
            <w:pPr>
              <w:pStyle w:val="NoSpacing"/>
              <w:rPr>
                <w:rFonts w:ascii="Times New Roman" w:hAnsi="Times New Roman"/>
                <w:i/>
                <w:color w:val="000000"/>
                <w:sz w:val="28"/>
                <w:szCs w:val="28"/>
                <w:lang w:val="pt-BR"/>
              </w:rPr>
            </w:pPr>
            <w:r w:rsidRPr="00744C28">
              <w:rPr>
                <w:rFonts w:ascii="Times New Roman" w:hAnsi="Times New Roman"/>
                <w:i/>
                <w:color w:val="000000"/>
                <w:sz w:val="28"/>
                <w:szCs w:val="28"/>
                <w:lang w:val="pt-BR"/>
              </w:rPr>
              <w:t>Hoạt động 4: Vận dụng, tìm tòi, mở rộng (…phút)</w:t>
            </w:r>
          </w:p>
          <w:p w:rsidR="00CF3F5C" w:rsidRPr="00744C28" w:rsidRDefault="00CF3F5C" w:rsidP="002777E0">
            <w:pPr>
              <w:pStyle w:val="NoSpacing"/>
              <w:rPr>
                <w:rFonts w:ascii="Times New Roman" w:hAnsi="Times New Roman"/>
                <w:i/>
                <w:color w:val="000000"/>
                <w:sz w:val="28"/>
                <w:szCs w:val="28"/>
                <w:lang w:val="pt-BR"/>
              </w:rPr>
            </w:pPr>
            <w:r w:rsidRPr="00744C28">
              <w:rPr>
                <w:rFonts w:ascii="Times New Roman" w:hAnsi="Times New Roman"/>
                <w:i/>
                <w:color w:val="000000"/>
                <w:sz w:val="28"/>
                <w:szCs w:val="28"/>
                <w:lang w:val="pt-BR"/>
              </w:rPr>
              <w:t xml:space="preserve">                  - Mục tiêu: giúp HS yêu thích môn học, tích cực tìm hiểu thông tin có liên quan, vận dụng kiến thức vào cuộc sống.</w:t>
            </w:r>
          </w:p>
          <w:p w:rsidR="00CF3F5C" w:rsidRDefault="00CF3F5C" w:rsidP="002777E0">
            <w:pPr>
              <w:rPr>
                <w:i/>
                <w:color w:val="000000"/>
                <w:lang w:val="pt-BR"/>
              </w:rPr>
            </w:pPr>
            <w:r w:rsidRPr="00744C28">
              <w:rPr>
                <w:i/>
                <w:color w:val="000000"/>
                <w:lang w:val="pt-BR"/>
              </w:rPr>
              <w:t>- Nhiệm vụ: tìm các ứng dụng của hóa học trong đời sống</w:t>
            </w:r>
          </w:p>
          <w:p w:rsidR="00CF3F5C" w:rsidRDefault="00CF3F5C" w:rsidP="002777E0">
            <w:pPr>
              <w:rPr>
                <w:i/>
                <w:color w:val="000000"/>
                <w:lang w:val="pt-BR"/>
              </w:rPr>
            </w:pPr>
          </w:p>
          <w:p w:rsidR="00CF3F5C"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1: GV </w:t>
            </w:r>
            <w:r>
              <w:rPr>
                <w:rFonts w:ascii="Times New Roman" w:hAnsi="Times New Roman"/>
                <w:color w:val="000000"/>
                <w:sz w:val="28"/>
                <w:szCs w:val="28"/>
              </w:rPr>
              <w:t>chiếu bài tập</w:t>
            </w:r>
          </w:p>
          <w:p w:rsidR="00CF3F5C" w:rsidRPr="00517FA3" w:rsidRDefault="00CF3F5C" w:rsidP="002777E0">
            <w:pPr>
              <w:pStyle w:val="Title"/>
              <w:jc w:val="both"/>
              <w:rPr>
                <w:rFonts w:ascii="Times New Roman" w:hAnsi="Times New Roman"/>
                <w:color w:val="auto"/>
                <w:sz w:val="28"/>
                <w:szCs w:val="28"/>
                <w:lang w:val="nl-NL"/>
              </w:rPr>
            </w:pPr>
            <w:r w:rsidRPr="00517FA3">
              <w:rPr>
                <w:rFonts w:ascii="Times New Roman" w:hAnsi="Times New Roman"/>
                <w:b/>
                <w:color w:val="auto"/>
                <w:sz w:val="28"/>
                <w:szCs w:val="28"/>
                <w:lang w:val="nl-NL"/>
              </w:rPr>
              <w:t>Bài tập 1</w:t>
            </w:r>
            <w:r w:rsidRPr="00517FA3">
              <w:rPr>
                <w:rFonts w:ascii="Times New Roman" w:hAnsi="Times New Roman"/>
                <w:color w:val="auto"/>
                <w:sz w:val="28"/>
                <w:szCs w:val="28"/>
                <w:lang w:val="nl-NL"/>
              </w:rPr>
              <w:t>: Có 3 lọ không nhãn, mỗi lọ đựng một chất rắn sau: Cu(OH)</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 xml:space="preserve"> , </w:t>
            </w:r>
            <w:r w:rsidRPr="00517FA3">
              <w:rPr>
                <w:rFonts w:ascii="Times New Roman" w:hAnsi="Times New Roman"/>
                <w:color w:val="auto"/>
                <w:sz w:val="28"/>
                <w:szCs w:val="28"/>
                <w:lang w:val="nl-NL"/>
              </w:rPr>
              <w:lastRenderedPageBreak/>
              <w:t>Ba(OH)</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 xml:space="preserve"> ,NaOH .Chọn cách thử đơn giản</w:t>
            </w:r>
            <w:r>
              <w:rPr>
                <w:rFonts w:ascii="Times New Roman" w:hAnsi="Times New Roman"/>
                <w:color w:val="auto"/>
                <w:sz w:val="28"/>
                <w:szCs w:val="28"/>
                <w:lang w:val="nl-NL"/>
              </w:rPr>
              <w:t xml:space="preserve"> </w:t>
            </w:r>
            <w:r w:rsidRPr="00517FA3">
              <w:rPr>
                <w:rFonts w:ascii="Times New Roman" w:hAnsi="Times New Roman"/>
                <w:color w:val="auto"/>
                <w:sz w:val="28"/>
                <w:szCs w:val="28"/>
                <w:lang w:val="nl-NL"/>
              </w:rPr>
              <w:t>nhất trong các chất sau để phân biệt 3 chất trên.</w:t>
            </w:r>
          </w:p>
          <w:p w:rsidR="00CF3F5C" w:rsidRPr="00517FA3" w:rsidRDefault="00CF3F5C" w:rsidP="00CF3F5C">
            <w:pPr>
              <w:pStyle w:val="Title"/>
              <w:numPr>
                <w:ilvl w:val="0"/>
                <w:numId w:val="20"/>
              </w:numPr>
              <w:jc w:val="both"/>
              <w:rPr>
                <w:rFonts w:ascii="Times New Roman" w:hAnsi="Times New Roman"/>
                <w:color w:val="auto"/>
                <w:sz w:val="28"/>
                <w:szCs w:val="28"/>
                <w:lang w:val="nl-NL"/>
              </w:rPr>
            </w:pPr>
            <w:r w:rsidRPr="00517FA3">
              <w:rPr>
                <w:rFonts w:ascii="Times New Roman" w:hAnsi="Times New Roman"/>
                <w:color w:val="auto"/>
                <w:sz w:val="28"/>
                <w:szCs w:val="28"/>
                <w:lang w:val="nl-NL"/>
              </w:rPr>
              <w:t>HCl                   C. CaO</w:t>
            </w:r>
          </w:p>
          <w:p w:rsidR="00CF3F5C" w:rsidRPr="00517FA3" w:rsidRDefault="00CF3F5C" w:rsidP="00CF3F5C">
            <w:pPr>
              <w:pStyle w:val="Title"/>
              <w:numPr>
                <w:ilvl w:val="0"/>
                <w:numId w:val="20"/>
              </w:numPr>
              <w:jc w:val="both"/>
              <w:rPr>
                <w:rFonts w:ascii="Times New Roman" w:hAnsi="Times New Roman"/>
                <w:color w:val="auto"/>
                <w:sz w:val="28"/>
                <w:szCs w:val="28"/>
                <w:lang w:val="nl-NL"/>
              </w:rPr>
            </w:pPr>
            <w:r w:rsidRPr="00517FA3">
              <w:rPr>
                <w:rFonts w:ascii="Times New Roman" w:hAnsi="Times New Roman"/>
                <w:color w:val="auto"/>
                <w:sz w:val="28"/>
                <w:szCs w:val="28"/>
                <w:lang w:val="nl-NL"/>
              </w:rPr>
              <w:t>H</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SO</w:t>
            </w:r>
            <w:r w:rsidRPr="00517FA3">
              <w:rPr>
                <w:rFonts w:ascii="Times New Roman" w:hAnsi="Times New Roman"/>
                <w:color w:val="auto"/>
                <w:sz w:val="28"/>
                <w:szCs w:val="28"/>
                <w:vertAlign w:val="subscript"/>
                <w:lang w:val="nl-NL"/>
              </w:rPr>
              <w:t>4</w:t>
            </w:r>
            <w:r w:rsidRPr="00517FA3">
              <w:rPr>
                <w:rFonts w:ascii="Times New Roman" w:hAnsi="Times New Roman"/>
                <w:color w:val="auto"/>
                <w:sz w:val="28"/>
                <w:szCs w:val="28"/>
                <w:lang w:val="nl-NL"/>
              </w:rPr>
              <w:t xml:space="preserve">               D. P</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w:t>
            </w:r>
            <w:r w:rsidRPr="00517FA3">
              <w:rPr>
                <w:rFonts w:ascii="Times New Roman" w:hAnsi="Times New Roman"/>
                <w:color w:val="auto"/>
                <w:sz w:val="28"/>
                <w:szCs w:val="28"/>
                <w:vertAlign w:val="subscript"/>
                <w:lang w:val="nl-NL"/>
              </w:rPr>
              <w:t>5</w:t>
            </w:r>
          </w:p>
          <w:p w:rsidR="00CF3F5C" w:rsidRPr="00517FA3" w:rsidRDefault="00CF3F5C" w:rsidP="002777E0">
            <w:pPr>
              <w:pStyle w:val="Title"/>
              <w:jc w:val="both"/>
              <w:rPr>
                <w:rFonts w:ascii="Times New Roman" w:hAnsi="Times New Roman"/>
                <w:color w:val="auto"/>
                <w:sz w:val="28"/>
                <w:szCs w:val="28"/>
                <w:lang w:val="nl-NL"/>
              </w:rPr>
            </w:pPr>
            <w:r w:rsidRPr="00517FA3">
              <w:rPr>
                <w:rFonts w:ascii="Times New Roman" w:hAnsi="Times New Roman"/>
                <w:b/>
                <w:color w:val="auto"/>
                <w:sz w:val="28"/>
                <w:szCs w:val="28"/>
                <w:lang w:val="nl-NL"/>
              </w:rPr>
              <w:t>Bài tập 2:</w:t>
            </w:r>
            <w:r w:rsidRPr="00517FA3">
              <w:rPr>
                <w:rFonts w:ascii="Times New Roman" w:hAnsi="Times New Roman"/>
                <w:color w:val="auto"/>
                <w:sz w:val="28"/>
                <w:szCs w:val="28"/>
                <w:lang w:val="nl-NL"/>
              </w:rPr>
              <w:t xml:space="preserve"> Cho những bazơ sau: KOH, Ca(OH)</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 xml:space="preserve"> , Zn(OH)</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 xml:space="preserve"> , Cu(OH)</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 xml:space="preserve"> , Al(OH)</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 xml:space="preserve"> ,Fe(OH)</w:t>
            </w:r>
            <w:r w:rsidRPr="00517FA3">
              <w:rPr>
                <w:rFonts w:ascii="Times New Roman" w:hAnsi="Times New Roman"/>
                <w:color w:val="auto"/>
                <w:sz w:val="28"/>
                <w:szCs w:val="28"/>
                <w:vertAlign w:val="subscript"/>
                <w:lang w:val="nl-NL"/>
              </w:rPr>
              <w:t>3</w:t>
            </w:r>
            <w:r w:rsidRPr="00517FA3">
              <w:rPr>
                <w:rFonts w:ascii="Times New Roman" w:hAnsi="Times New Roman"/>
                <w:color w:val="auto"/>
                <w:sz w:val="28"/>
                <w:szCs w:val="28"/>
                <w:lang w:val="nl-NL"/>
              </w:rPr>
              <w:t xml:space="preserve"> . Dãy các oxit bazơ nào sau đây tương ứng với các bazơ trên:</w:t>
            </w:r>
          </w:p>
          <w:p w:rsidR="00CF3F5C" w:rsidRPr="00517FA3" w:rsidRDefault="00CF3F5C" w:rsidP="002777E0">
            <w:pPr>
              <w:pStyle w:val="Title"/>
              <w:jc w:val="both"/>
              <w:rPr>
                <w:rFonts w:ascii="Times New Roman" w:hAnsi="Times New Roman"/>
                <w:color w:val="auto"/>
                <w:sz w:val="28"/>
                <w:szCs w:val="28"/>
                <w:vertAlign w:val="subscript"/>
                <w:lang w:val="nl-NL"/>
              </w:rPr>
            </w:pPr>
            <w:r w:rsidRPr="00517FA3">
              <w:rPr>
                <w:rFonts w:ascii="Times New Roman" w:hAnsi="Times New Roman"/>
                <w:color w:val="auto"/>
                <w:sz w:val="28"/>
                <w:szCs w:val="28"/>
                <w:lang w:val="nl-NL"/>
              </w:rPr>
              <w:t>A. K</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 Ca</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 ZnO, CuO, Al</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w:t>
            </w:r>
            <w:r w:rsidRPr="00517FA3">
              <w:rPr>
                <w:rFonts w:ascii="Times New Roman" w:hAnsi="Times New Roman"/>
                <w:color w:val="auto"/>
                <w:sz w:val="28"/>
                <w:szCs w:val="28"/>
                <w:vertAlign w:val="subscript"/>
                <w:lang w:val="nl-NL"/>
              </w:rPr>
              <w:t>3</w:t>
            </w:r>
            <w:r w:rsidRPr="00517FA3">
              <w:rPr>
                <w:rFonts w:ascii="Times New Roman" w:hAnsi="Times New Roman"/>
                <w:color w:val="auto"/>
                <w:sz w:val="28"/>
                <w:szCs w:val="28"/>
                <w:lang w:val="nl-NL"/>
              </w:rPr>
              <w:t>, Fe</w:t>
            </w:r>
            <w:r w:rsidRPr="00517FA3">
              <w:rPr>
                <w:rFonts w:ascii="Times New Roman" w:hAnsi="Times New Roman"/>
                <w:color w:val="auto"/>
                <w:sz w:val="28"/>
                <w:szCs w:val="28"/>
                <w:vertAlign w:val="subscript"/>
                <w:lang w:val="nl-NL"/>
              </w:rPr>
              <w:t>3</w:t>
            </w:r>
            <w:r w:rsidRPr="00517FA3">
              <w:rPr>
                <w:rFonts w:ascii="Times New Roman" w:hAnsi="Times New Roman"/>
                <w:color w:val="auto"/>
                <w:sz w:val="28"/>
                <w:szCs w:val="28"/>
                <w:lang w:val="nl-NL"/>
              </w:rPr>
              <w:t>O</w:t>
            </w:r>
            <w:r w:rsidRPr="00517FA3">
              <w:rPr>
                <w:rFonts w:ascii="Times New Roman" w:hAnsi="Times New Roman"/>
                <w:color w:val="auto"/>
                <w:sz w:val="28"/>
                <w:szCs w:val="28"/>
                <w:vertAlign w:val="subscript"/>
                <w:lang w:val="nl-NL"/>
              </w:rPr>
              <w:t>4.</w:t>
            </w:r>
          </w:p>
          <w:p w:rsidR="00CF3F5C" w:rsidRPr="00517FA3" w:rsidRDefault="00CF3F5C" w:rsidP="002777E0">
            <w:pPr>
              <w:pStyle w:val="Title"/>
              <w:jc w:val="both"/>
              <w:rPr>
                <w:rFonts w:ascii="Times New Roman" w:hAnsi="Times New Roman"/>
                <w:color w:val="auto"/>
                <w:sz w:val="28"/>
                <w:szCs w:val="28"/>
                <w:lang w:val="nl-NL"/>
              </w:rPr>
            </w:pPr>
            <w:r w:rsidRPr="00517FA3">
              <w:rPr>
                <w:rFonts w:ascii="Times New Roman" w:hAnsi="Times New Roman"/>
                <w:color w:val="auto"/>
                <w:sz w:val="28"/>
                <w:szCs w:val="28"/>
                <w:lang w:val="nl-NL"/>
              </w:rPr>
              <w:t>B.K</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 CaO, ZnO, Cu</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 Al</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w:t>
            </w:r>
            <w:r w:rsidRPr="00517FA3">
              <w:rPr>
                <w:rFonts w:ascii="Times New Roman" w:hAnsi="Times New Roman"/>
                <w:color w:val="auto"/>
                <w:sz w:val="28"/>
                <w:szCs w:val="28"/>
                <w:vertAlign w:val="subscript"/>
                <w:lang w:val="nl-NL"/>
              </w:rPr>
              <w:t>3</w:t>
            </w:r>
            <w:r w:rsidRPr="00517FA3">
              <w:rPr>
                <w:rFonts w:ascii="Times New Roman" w:hAnsi="Times New Roman"/>
                <w:color w:val="auto"/>
                <w:sz w:val="28"/>
                <w:szCs w:val="28"/>
                <w:lang w:val="nl-NL"/>
              </w:rPr>
              <w:t xml:space="preserve"> , Fe</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w:t>
            </w:r>
            <w:r w:rsidRPr="00517FA3">
              <w:rPr>
                <w:rFonts w:ascii="Times New Roman" w:hAnsi="Times New Roman"/>
                <w:color w:val="auto"/>
                <w:sz w:val="28"/>
                <w:szCs w:val="28"/>
                <w:vertAlign w:val="subscript"/>
                <w:lang w:val="nl-NL"/>
              </w:rPr>
              <w:t>3</w:t>
            </w:r>
            <w:r w:rsidRPr="00517FA3">
              <w:rPr>
                <w:rFonts w:ascii="Times New Roman" w:hAnsi="Times New Roman"/>
                <w:color w:val="auto"/>
                <w:sz w:val="28"/>
                <w:szCs w:val="28"/>
                <w:lang w:val="nl-NL"/>
              </w:rPr>
              <w:t>.</w:t>
            </w:r>
          </w:p>
          <w:p w:rsidR="00CF3F5C" w:rsidRPr="00517FA3" w:rsidRDefault="00CF3F5C" w:rsidP="002777E0">
            <w:pPr>
              <w:pStyle w:val="Title"/>
              <w:jc w:val="both"/>
              <w:rPr>
                <w:rFonts w:ascii="Times New Roman" w:hAnsi="Times New Roman"/>
                <w:color w:val="auto"/>
                <w:sz w:val="28"/>
                <w:szCs w:val="28"/>
                <w:lang w:val="nl-NL"/>
              </w:rPr>
            </w:pPr>
            <w:r w:rsidRPr="00517FA3">
              <w:rPr>
                <w:rFonts w:ascii="Times New Roman" w:hAnsi="Times New Roman"/>
                <w:color w:val="auto"/>
                <w:sz w:val="28"/>
                <w:szCs w:val="28"/>
                <w:lang w:val="nl-NL"/>
              </w:rPr>
              <w:t>C. K</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 CaO, ZnO, CuO, Al</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w:t>
            </w:r>
            <w:r w:rsidRPr="00517FA3">
              <w:rPr>
                <w:rFonts w:ascii="Times New Roman" w:hAnsi="Times New Roman"/>
                <w:color w:val="auto"/>
                <w:sz w:val="28"/>
                <w:szCs w:val="28"/>
                <w:vertAlign w:val="subscript"/>
                <w:lang w:val="nl-NL"/>
              </w:rPr>
              <w:t>3</w:t>
            </w:r>
            <w:r w:rsidRPr="00517FA3">
              <w:rPr>
                <w:rFonts w:ascii="Times New Roman" w:hAnsi="Times New Roman"/>
                <w:color w:val="auto"/>
                <w:sz w:val="28"/>
                <w:szCs w:val="28"/>
                <w:lang w:val="nl-NL"/>
              </w:rPr>
              <w:t xml:space="preserve"> , Fe</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O</w:t>
            </w:r>
            <w:r w:rsidRPr="00517FA3">
              <w:rPr>
                <w:rFonts w:ascii="Times New Roman" w:hAnsi="Times New Roman"/>
                <w:color w:val="auto"/>
                <w:sz w:val="28"/>
                <w:szCs w:val="28"/>
                <w:vertAlign w:val="subscript"/>
                <w:lang w:val="nl-NL"/>
              </w:rPr>
              <w:t>3</w:t>
            </w:r>
            <w:r w:rsidRPr="00517FA3">
              <w:rPr>
                <w:rFonts w:ascii="Times New Roman" w:hAnsi="Times New Roman"/>
                <w:color w:val="auto"/>
                <w:sz w:val="28"/>
                <w:szCs w:val="28"/>
                <w:lang w:val="nl-NL"/>
              </w:rPr>
              <w:t>.</w:t>
            </w:r>
          </w:p>
          <w:p w:rsidR="00CF3F5C" w:rsidRPr="00253F3D" w:rsidRDefault="00CF3F5C" w:rsidP="002777E0">
            <w:pPr>
              <w:pStyle w:val="Title"/>
              <w:jc w:val="both"/>
              <w:rPr>
                <w:rFonts w:ascii="Times New Roman" w:hAnsi="Times New Roman"/>
                <w:color w:val="auto"/>
                <w:sz w:val="28"/>
                <w:szCs w:val="28"/>
                <w:lang w:val="nl-NL"/>
              </w:rPr>
            </w:pPr>
            <w:r>
              <w:rPr>
                <w:rFonts w:ascii="Times New Roman" w:hAnsi="Times New Roman"/>
                <w:color w:val="auto"/>
                <w:sz w:val="28"/>
                <w:szCs w:val="28"/>
                <w:lang w:val="nl-NL"/>
              </w:rPr>
              <w:t>D. Kết quả khác</w:t>
            </w:r>
          </w:p>
          <w:p w:rsidR="00CF3F5C" w:rsidRDefault="00CF3F5C" w:rsidP="002777E0">
            <w:pPr>
              <w:pStyle w:val="NoSpacing"/>
              <w:rPr>
                <w:rFonts w:ascii="Times New Roman" w:hAnsi="Times New Roman"/>
                <w:color w:val="000000"/>
                <w:sz w:val="28"/>
                <w:szCs w:val="28"/>
              </w:rPr>
            </w:pP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w:t>
            </w:r>
            <w:r>
              <w:rPr>
                <w:rFonts w:ascii="Times New Roman" w:hAnsi="Times New Roman"/>
                <w:color w:val="000000"/>
                <w:sz w:val="28"/>
                <w:szCs w:val="28"/>
              </w:rPr>
              <w:t>n nhóm</w:t>
            </w: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3: HS phát biểu, nhận xét</w:t>
            </w:r>
          </w:p>
          <w:p w:rsidR="00CF3F5C" w:rsidRDefault="00CF3F5C" w:rsidP="002777E0">
            <w:pPr>
              <w:rPr>
                <w:color w:val="000000"/>
              </w:rPr>
            </w:pPr>
            <w:r w:rsidRPr="00655618">
              <w:rPr>
                <w:color w:val="000000"/>
              </w:rPr>
              <w:t>B4: GV nhận xét, đánh giá, kết luận</w:t>
            </w:r>
            <w:r>
              <w:rPr>
                <w:color w:val="000000"/>
              </w:rPr>
              <w:t xml:space="preserve"> Hưỡng dẫn</w:t>
            </w:r>
          </w:p>
          <w:p w:rsidR="00CF3F5C" w:rsidRPr="00517FA3" w:rsidRDefault="00CF3F5C" w:rsidP="002777E0">
            <w:pPr>
              <w:pStyle w:val="Title"/>
              <w:jc w:val="both"/>
              <w:rPr>
                <w:rFonts w:ascii="Times New Roman" w:hAnsi="Times New Roman"/>
                <w:b/>
                <w:color w:val="auto"/>
                <w:sz w:val="28"/>
                <w:szCs w:val="28"/>
                <w:lang w:val="nl-NL"/>
              </w:rPr>
            </w:pPr>
            <w:r w:rsidRPr="00517FA3">
              <w:rPr>
                <w:rFonts w:ascii="Times New Roman" w:hAnsi="Times New Roman"/>
                <w:b/>
                <w:color w:val="auto"/>
                <w:sz w:val="28"/>
                <w:szCs w:val="28"/>
                <w:lang w:val="nl-NL"/>
              </w:rPr>
              <w:t>Bài tập 1:</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Chọn B.</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Cu(O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 xml:space="preserve"> tan tạo dd màu xanh</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Ba(O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 xml:space="preserve"> tạo kết tủa trắng</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Còn lại là NaOH.</w:t>
            </w:r>
          </w:p>
          <w:p w:rsidR="00CF3F5C" w:rsidRPr="00517FA3" w:rsidRDefault="00CF3F5C" w:rsidP="002777E0">
            <w:pPr>
              <w:pStyle w:val="Title"/>
              <w:jc w:val="both"/>
              <w:rPr>
                <w:rFonts w:ascii="Times New Roman" w:hAnsi="Times New Roman"/>
                <w:color w:val="000000"/>
                <w:sz w:val="28"/>
                <w:szCs w:val="28"/>
                <w:lang w:val="nl-NL"/>
              </w:rPr>
            </w:pPr>
            <w:r>
              <w:rPr>
                <w:rFonts w:ascii="Times New Roman" w:hAnsi="Times New Roman"/>
                <w:color w:val="000000"/>
                <w:sz w:val="28"/>
                <w:szCs w:val="28"/>
                <w:lang w:val="nl-NL"/>
              </w:rPr>
              <w:t>Viết PTHH minh hoạ hs về nhà hoàn thiện</w:t>
            </w:r>
          </w:p>
          <w:p w:rsidR="00CF3F5C" w:rsidRPr="00517FA3" w:rsidRDefault="00CF3F5C" w:rsidP="002777E0">
            <w:pPr>
              <w:pStyle w:val="Title"/>
              <w:jc w:val="both"/>
              <w:rPr>
                <w:rFonts w:ascii="Times New Roman" w:hAnsi="Times New Roman"/>
                <w:b/>
                <w:color w:val="auto"/>
                <w:sz w:val="28"/>
                <w:szCs w:val="28"/>
                <w:lang w:val="nl-NL"/>
              </w:rPr>
            </w:pPr>
          </w:p>
          <w:p w:rsidR="00CF3F5C" w:rsidRPr="00517FA3" w:rsidRDefault="00CF3F5C" w:rsidP="002777E0">
            <w:pPr>
              <w:pStyle w:val="Title"/>
              <w:jc w:val="both"/>
              <w:rPr>
                <w:rFonts w:ascii="Times New Roman" w:hAnsi="Times New Roman"/>
                <w:color w:val="auto"/>
                <w:sz w:val="28"/>
                <w:szCs w:val="28"/>
                <w:lang w:val="nl-NL"/>
              </w:rPr>
            </w:pPr>
            <w:r w:rsidRPr="00517FA3">
              <w:rPr>
                <w:rFonts w:ascii="Times New Roman" w:hAnsi="Times New Roman"/>
                <w:b/>
                <w:color w:val="auto"/>
                <w:sz w:val="28"/>
                <w:szCs w:val="28"/>
                <w:lang w:val="nl-NL"/>
              </w:rPr>
              <w:t>Bài tập 2:</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C.</w:t>
            </w:r>
          </w:p>
          <w:p w:rsidR="00CF3F5C" w:rsidRDefault="00CF3F5C" w:rsidP="002777E0">
            <w:pPr>
              <w:rPr>
                <w:i/>
                <w:color w:val="000000"/>
                <w:lang w:val="pt-BR"/>
              </w:rPr>
            </w:pPr>
          </w:p>
          <w:p w:rsidR="00CF3F5C" w:rsidRPr="00485025" w:rsidRDefault="00CF3F5C" w:rsidP="002777E0">
            <w:pPr>
              <w:rPr>
                <w:b/>
                <w:u w:val="single"/>
              </w:rPr>
            </w:pPr>
          </w:p>
        </w:tc>
      </w:tr>
    </w:tbl>
    <w:p w:rsidR="00CF3F5C" w:rsidRPr="00382FDE" w:rsidRDefault="00CF3F5C" w:rsidP="00CF3F5C">
      <w:pPr>
        <w:pStyle w:val="NoSpacing"/>
        <w:rPr>
          <w:rFonts w:ascii="Times New Roman" w:hAnsi="Times New Roman"/>
          <w:b/>
          <w:color w:val="000000"/>
          <w:sz w:val="28"/>
          <w:szCs w:val="28"/>
          <w:lang w:val="vi-VN"/>
        </w:rPr>
      </w:pPr>
      <w:r w:rsidRPr="00382FDE">
        <w:rPr>
          <w:rFonts w:ascii="Times New Roman" w:hAnsi="Times New Roman"/>
          <w:b/>
          <w:color w:val="000000"/>
          <w:sz w:val="28"/>
          <w:szCs w:val="28"/>
        </w:rPr>
        <w:lastRenderedPageBreak/>
        <w:t>E.</w:t>
      </w:r>
      <w:r w:rsidRPr="00382FDE">
        <w:rPr>
          <w:rFonts w:ascii="Times New Roman" w:hAnsi="Times New Roman"/>
          <w:b/>
          <w:color w:val="000000"/>
          <w:sz w:val="28"/>
          <w:szCs w:val="28"/>
          <w:lang w:val="vi-VN"/>
        </w:rPr>
        <w:t xml:space="preserve"> Rút kinh nghiệm bài học:</w:t>
      </w:r>
    </w:p>
    <w:p w:rsidR="00CF3F5C" w:rsidRPr="00382FDE" w:rsidRDefault="00CF3F5C" w:rsidP="00CF3F5C">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CF3F5C" w:rsidRPr="00253F3D" w:rsidRDefault="00CF3F5C" w:rsidP="00CF3F5C">
      <w:pPr>
        <w:pStyle w:val="NoSpacing"/>
        <w:rPr>
          <w:rFonts w:ascii="Times New Roman" w:hAnsi="Times New Roman"/>
          <w:color w:val="000000"/>
          <w:sz w:val="28"/>
          <w:szCs w:val="28"/>
        </w:rPr>
      </w:pPr>
      <w:r w:rsidRPr="00382FDE">
        <w:rPr>
          <w:rFonts w:ascii="Times New Roman" w:hAnsi="Times New Roman"/>
          <w:b/>
          <w:color w:val="000000"/>
          <w:sz w:val="28"/>
          <w:szCs w:val="28"/>
        </w:rPr>
        <w:t>G. Dặn dò:</w:t>
      </w:r>
      <w:r>
        <w:rPr>
          <w:rFonts w:ascii="Times New Roman" w:hAnsi="Times New Roman"/>
          <w:color w:val="000000"/>
          <w:sz w:val="28"/>
          <w:szCs w:val="28"/>
        </w:rPr>
        <w:t xml:space="preserve"> Về nhà học bài, làm BT và chuẩn bị bài mới </w:t>
      </w:r>
      <w:r>
        <w:rPr>
          <w:rFonts w:ascii="Times New Roman" w:hAnsi="Times New Roman"/>
          <w:sz w:val="28"/>
          <w:szCs w:val="28"/>
          <w:lang w:val="de-DE"/>
        </w:rPr>
        <w:t>.</w:t>
      </w:r>
      <w:r w:rsidRPr="00253F3D">
        <w:rPr>
          <w:rFonts w:ascii="Times New Roman" w:hAnsi="Times New Roman"/>
          <w:sz w:val="28"/>
          <w:szCs w:val="28"/>
          <w:lang w:val="de-DE"/>
        </w:rPr>
        <w:t xml:space="preserve">  Tìm hiểu các tính chất hoá học của muối</w:t>
      </w:r>
    </w:p>
    <w:p w:rsidR="00CF3F5C" w:rsidRDefault="00CF3F5C" w:rsidP="00CF3F5C">
      <w:pPr>
        <w:pStyle w:val="NoSpacing"/>
        <w:rPr>
          <w:rFonts w:ascii="Times New Roman" w:hAnsi="Times New Roman"/>
          <w:color w:val="000000"/>
          <w:sz w:val="28"/>
          <w:szCs w:val="28"/>
        </w:rPr>
      </w:pPr>
    </w:p>
    <w:p w:rsidR="00CF3F5C" w:rsidRPr="00253F3D" w:rsidRDefault="00CF3F5C" w:rsidP="00CF3F5C">
      <w:pPr>
        <w:pStyle w:val="NoSpacing"/>
        <w:rPr>
          <w:rFonts w:ascii="Times New Roman" w:hAnsi="Times New Roman"/>
          <w:color w:val="000000"/>
          <w:sz w:val="28"/>
          <w:szCs w:val="28"/>
        </w:rPr>
      </w:pPr>
    </w:p>
    <w:p w:rsidR="00CF3F5C" w:rsidRPr="00E01E4E" w:rsidRDefault="00CF3F5C" w:rsidP="00CF3F5C">
      <w:pPr>
        <w:rPr>
          <w:lang w:val="de-DE"/>
        </w:rPr>
      </w:pPr>
      <w:r w:rsidRPr="00E01E4E">
        <w:rPr>
          <w:lang w:val="de-DE"/>
        </w:rPr>
        <w:t xml:space="preserve">                   </w:t>
      </w:r>
    </w:p>
    <w:p w:rsidR="00CF3F5C" w:rsidRPr="00BC0C38" w:rsidRDefault="00CF3F5C" w:rsidP="00CF3F5C">
      <w:pPr>
        <w:pStyle w:val="NoSpacing"/>
        <w:rPr>
          <w:rFonts w:ascii="Times New Roman" w:hAnsi="Times New Roman"/>
          <w:b/>
          <w:sz w:val="28"/>
          <w:szCs w:val="28"/>
          <w:lang w:val="nl-NL"/>
        </w:rPr>
      </w:pPr>
      <w:r w:rsidRPr="00BC0C38">
        <w:rPr>
          <w:rFonts w:ascii="Times New Roman" w:hAnsi="Times New Roman"/>
          <w:b/>
          <w:sz w:val="28"/>
          <w:szCs w:val="28"/>
          <w:lang w:val="nl-NL"/>
        </w:rPr>
        <w:t xml:space="preserve">I. BÀI </w:t>
      </w:r>
      <w:r w:rsidRPr="00964BCE">
        <w:rPr>
          <w:rFonts w:ascii="Times New Roman" w:hAnsi="Times New Roman"/>
          <w:b/>
          <w:sz w:val="28"/>
          <w:szCs w:val="28"/>
          <w:lang w:val="de-DE"/>
        </w:rPr>
        <w:t xml:space="preserve">9 </w:t>
      </w:r>
      <w:r w:rsidRPr="004D19D5">
        <w:rPr>
          <w:rFonts w:ascii="Times New Roman" w:hAnsi="Times New Roman"/>
          <w:b/>
          <w:sz w:val="28"/>
          <w:szCs w:val="28"/>
          <w:lang w:val="de-DE"/>
        </w:rPr>
        <w:t xml:space="preserve">                TÍNH CHẤT HÓA HỌC CỦA MUỐI</w:t>
      </w:r>
    </w:p>
    <w:p w:rsidR="00CF3F5C" w:rsidRPr="00BC0C38" w:rsidRDefault="00CF3F5C" w:rsidP="00CF3F5C">
      <w:pPr>
        <w:pStyle w:val="NoSpacing"/>
        <w:rPr>
          <w:rFonts w:ascii="Times New Roman" w:hAnsi="Times New Roman"/>
          <w:b/>
          <w:sz w:val="28"/>
          <w:szCs w:val="28"/>
          <w:lang w:val="nl-NL"/>
        </w:rPr>
      </w:pPr>
      <w:r w:rsidRPr="00BC0C38">
        <w:rPr>
          <w:rFonts w:ascii="Times New Roman" w:hAnsi="Times New Roman"/>
          <w:b/>
          <w:sz w:val="28"/>
          <w:szCs w:val="28"/>
          <w:lang w:val="nl-NL"/>
        </w:rPr>
        <w:t>II.</w:t>
      </w:r>
      <w:r w:rsidRPr="00BC0C38">
        <w:rPr>
          <w:rFonts w:ascii="Times New Roman" w:hAnsi="Times New Roman"/>
          <w:b/>
          <w:i/>
          <w:sz w:val="28"/>
          <w:szCs w:val="28"/>
          <w:lang w:val="nl-NL"/>
        </w:rPr>
        <w:t xml:space="preserve"> </w:t>
      </w:r>
      <w:r w:rsidRPr="00BC0C38">
        <w:rPr>
          <w:rFonts w:ascii="Times New Roman" w:hAnsi="Times New Roman"/>
          <w:b/>
          <w:sz w:val="28"/>
          <w:szCs w:val="28"/>
          <w:lang w:val="nl-NL"/>
        </w:rPr>
        <w:t xml:space="preserve">TIẾT:  </w:t>
      </w:r>
      <w:r>
        <w:rPr>
          <w:rFonts w:ascii="Times New Roman" w:hAnsi="Times New Roman"/>
          <w:b/>
          <w:sz w:val="28"/>
          <w:szCs w:val="28"/>
          <w:lang w:val="nl-NL"/>
        </w:rPr>
        <w:t>14</w:t>
      </w:r>
      <w:r w:rsidRPr="00BC0C38">
        <w:rPr>
          <w:rFonts w:ascii="Times New Roman" w:hAnsi="Times New Roman"/>
          <w:b/>
          <w:sz w:val="28"/>
          <w:szCs w:val="28"/>
          <w:lang w:val="nl-NL"/>
        </w:rPr>
        <w:t xml:space="preserve">   </w:t>
      </w:r>
    </w:p>
    <w:p w:rsidR="00CF3F5C" w:rsidRPr="001623A5" w:rsidRDefault="00CF3F5C" w:rsidP="00CF3F5C">
      <w:pPr>
        <w:pStyle w:val="NoSpacing"/>
        <w:rPr>
          <w:rFonts w:ascii="Times New Roman" w:hAnsi="Times New Roman"/>
          <w:b/>
          <w:sz w:val="28"/>
          <w:szCs w:val="28"/>
          <w:lang w:val="nl-NL"/>
        </w:rPr>
      </w:pPr>
      <w:r w:rsidRPr="00BC0C38">
        <w:rPr>
          <w:rFonts w:ascii="Times New Roman" w:hAnsi="Times New Roman"/>
          <w:b/>
          <w:sz w:val="28"/>
          <w:szCs w:val="28"/>
          <w:lang w:val="nl-NL"/>
        </w:rPr>
        <w:t xml:space="preserve">III. </w:t>
      </w:r>
      <w:r w:rsidRPr="00BC0C38">
        <w:rPr>
          <w:rFonts w:ascii="Times New Roman" w:hAnsi="Times New Roman"/>
          <w:b/>
          <w:bCs/>
          <w:sz w:val="28"/>
          <w:szCs w:val="28"/>
          <w:u w:val="single"/>
          <w:lang w:val="nl-NL"/>
        </w:rPr>
        <w:t>MỤC TIÊU BÀI HỌC:</w:t>
      </w:r>
    </w:p>
    <w:p w:rsidR="00CF3F5C" w:rsidRPr="00F66936" w:rsidRDefault="00CF3F5C" w:rsidP="00CF3F5C">
      <w:pPr>
        <w:pStyle w:val="NoSpacing"/>
        <w:rPr>
          <w:rFonts w:ascii="Times New Roman" w:hAnsi="Times New Roman"/>
          <w:b/>
          <w:sz w:val="28"/>
          <w:szCs w:val="28"/>
        </w:rPr>
      </w:pPr>
      <w:r w:rsidRPr="00F66936">
        <w:rPr>
          <w:rFonts w:ascii="Times New Roman" w:hAnsi="Times New Roman"/>
          <w:b/>
          <w:sz w:val="28"/>
          <w:szCs w:val="28"/>
        </w:rPr>
        <w:t xml:space="preserve">1. Kiến thức: </w:t>
      </w:r>
    </w:p>
    <w:p w:rsidR="00CF3F5C" w:rsidRPr="00E01E4E" w:rsidRDefault="00CF3F5C" w:rsidP="00CF3F5C">
      <w:pPr>
        <w:rPr>
          <w:lang w:val="de-DE"/>
        </w:rPr>
      </w:pPr>
      <w:r w:rsidRPr="00E01E4E">
        <w:rPr>
          <w:lang w:val="de-DE"/>
        </w:rPr>
        <w:t>Các tính chất hoá học của muối</w:t>
      </w:r>
    </w:p>
    <w:p w:rsidR="00CF3F5C" w:rsidRPr="00E01E4E" w:rsidRDefault="00CF3F5C" w:rsidP="00CF3F5C">
      <w:pPr>
        <w:rPr>
          <w:lang w:val="de-DE"/>
        </w:rPr>
      </w:pPr>
      <w:r>
        <w:rPr>
          <w:lang w:val="de-DE"/>
        </w:rPr>
        <w:t xml:space="preserve"> </w:t>
      </w:r>
      <w:r w:rsidRPr="00E01E4E">
        <w:rPr>
          <w:lang w:val="de-DE"/>
        </w:rPr>
        <w:t xml:space="preserve">Rèn luyện kỹ năng làm thí nghiệm thực hành, quan sát, nhận xét hiện tượng </w:t>
      </w:r>
    </w:p>
    <w:p w:rsidR="00CF3F5C" w:rsidRPr="00E01E4E" w:rsidRDefault="00CF3F5C" w:rsidP="00CF3F5C">
      <w:pPr>
        <w:rPr>
          <w:lang w:val="de-DE"/>
        </w:rPr>
      </w:pPr>
      <w:r w:rsidRPr="00E01E4E">
        <w:rPr>
          <w:lang w:val="de-DE"/>
        </w:rPr>
        <w:t>Rèn luyện kỹ năng viết PTHH</w:t>
      </w:r>
    </w:p>
    <w:p w:rsidR="00CF3F5C" w:rsidRDefault="00CF3F5C" w:rsidP="00CF3F5C">
      <w:pPr>
        <w:pStyle w:val="NoSpacing"/>
        <w:rPr>
          <w:rFonts w:ascii="Times New Roman" w:hAnsi="Times New Roman"/>
          <w:color w:val="000000"/>
          <w:sz w:val="28"/>
          <w:szCs w:val="28"/>
        </w:rPr>
      </w:pPr>
      <w:r w:rsidRPr="00F66936">
        <w:rPr>
          <w:rFonts w:ascii="Times New Roman" w:hAnsi="Times New Roman"/>
          <w:b/>
          <w:color w:val="000000"/>
          <w:sz w:val="28"/>
          <w:szCs w:val="28"/>
        </w:rPr>
        <w:t>2. Kỹ năng:</w:t>
      </w:r>
      <w:r w:rsidRPr="00655618">
        <w:rPr>
          <w:rFonts w:ascii="Times New Roman" w:hAnsi="Times New Roman"/>
          <w:color w:val="000000"/>
          <w:sz w:val="28"/>
          <w:szCs w:val="28"/>
        </w:rPr>
        <w:t xml:space="preserve">  Rèn kỹ năng quan sát và nhận xét thí nghiệm.</w:t>
      </w:r>
    </w:p>
    <w:p w:rsidR="00CF3F5C" w:rsidRPr="00FB7413" w:rsidRDefault="00CF3F5C" w:rsidP="00CF3F5C">
      <w:r w:rsidRPr="00E01E4E">
        <w:t xml:space="preserve">Tiếp tục rèn luyện kỹ năng viết các PTHH và khả năng làm các BT định lượng </w:t>
      </w:r>
    </w:p>
    <w:p w:rsidR="00CF3F5C" w:rsidRPr="00655618" w:rsidRDefault="00CF3F5C" w:rsidP="00CF3F5C">
      <w:pPr>
        <w:pStyle w:val="NoSpacing"/>
        <w:rPr>
          <w:rFonts w:ascii="Times New Roman" w:hAnsi="Times New Roman"/>
          <w:color w:val="000000"/>
          <w:sz w:val="28"/>
          <w:szCs w:val="28"/>
        </w:rPr>
      </w:pPr>
      <w:r w:rsidRPr="00655618">
        <w:rPr>
          <w:rFonts w:ascii="Times New Roman" w:hAnsi="Times New Roman"/>
          <w:color w:val="000000"/>
          <w:sz w:val="28"/>
          <w:szCs w:val="28"/>
        </w:rPr>
        <w:lastRenderedPageBreak/>
        <w:t>- Biết dựa vào tính chất của chất để nhận biết và giữ an toàn khi dùng hoá chất.</w:t>
      </w:r>
      <w:r w:rsidRPr="00655618">
        <w:rPr>
          <w:rFonts w:ascii="Times New Roman" w:hAnsi="Times New Roman"/>
          <w:color w:val="000000"/>
          <w:sz w:val="28"/>
          <w:szCs w:val="28"/>
        </w:rPr>
        <w:br/>
      </w:r>
      <w:r w:rsidRPr="00F66936">
        <w:rPr>
          <w:rFonts w:ascii="Times New Roman" w:hAnsi="Times New Roman"/>
          <w:b/>
          <w:color w:val="000000"/>
          <w:sz w:val="28"/>
          <w:szCs w:val="28"/>
        </w:rPr>
        <w:t>3. Thái độ:</w:t>
      </w:r>
      <w:r w:rsidRPr="00655618">
        <w:rPr>
          <w:rFonts w:ascii="Times New Roman" w:hAnsi="Times New Roman"/>
          <w:color w:val="000000"/>
          <w:sz w:val="28"/>
          <w:szCs w:val="28"/>
        </w:rPr>
        <w:t xml:space="preserve"> </w:t>
      </w:r>
    </w:p>
    <w:p w:rsidR="00CF3F5C" w:rsidRPr="00655618" w:rsidRDefault="00CF3F5C" w:rsidP="00CF3F5C">
      <w:pPr>
        <w:pStyle w:val="NoSpacing"/>
        <w:rPr>
          <w:rFonts w:ascii="Times New Roman" w:hAnsi="Times New Roman"/>
          <w:sz w:val="28"/>
          <w:szCs w:val="28"/>
        </w:rPr>
      </w:pPr>
      <w:r w:rsidRPr="00655618">
        <w:rPr>
          <w:rFonts w:ascii="Times New Roman" w:hAnsi="Times New Roman"/>
          <w:color w:val="000000"/>
          <w:sz w:val="28"/>
          <w:szCs w:val="28"/>
        </w:rPr>
        <w:t xml:space="preserve"> </w:t>
      </w:r>
      <w:r w:rsidRPr="00655618">
        <w:rPr>
          <w:rFonts w:ascii="Times New Roman" w:hAnsi="Times New Roman"/>
          <w:sz w:val="28"/>
          <w:szCs w:val="28"/>
        </w:rPr>
        <w:t>- GD ý thức ham học, ứng dụng kiến thức đã biết về chất để vận dụng, sử dụng các chất cho hợp lý trong cuộc sống.</w:t>
      </w:r>
    </w:p>
    <w:p w:rsidR="00CF3F5C" w:rsidRPr="00F66936" w:rsidRDefault="00CF3F5C" w:rsidP="00CF3F5C">
      <w:pPr>
        <w:pStyle w:val="NoSpacing"/>
        <w:rPr>
          <w:rFonts w:ascii="Times New Roman" w:hAnsi="Times New Roman"/>
          <w:b/>
          <w:sz w:val="28"/>
          <w:szCs w:val="28"/>
        </w:rPr>
      </w:pPr>
      <w:r w:rsidRPr="00F66936">
        <w:rPr>
          <w:rFonts w:ascii="Times New Roman" w:hAnsi="Times New Roman"/>
          <w:b/>
          <w:sz w:val="28"/>
          <w:szCs w:val="28"/>
        </w:rPr>
        <w:t>4. Năng lực</w:t>
      </w:r>
    </w:p>
    <w:p w:rsidR="00CF3F5C" w:rsidRPr="00655618" w:rsidRDefault="00CF3F5C" w:rsidP="00CF3F5C">
      <w:pPr>
        <w:pStyle w:val="NoSpacing"/>
        <w:rPr>
          <w:rFonts w:ascii="Times New Roman" w:hAnsi="Times New Roman"/>
          <w:bCs/>
          <w:sz w:val="28"/>
          <w:szCs w:val="28"/>
        </w:rPr>
      </w:pPr>
      <w:r w:rsidRPr="00655618">
        <w:rPr>
          <w:rFonts w:ascii="Times New Roman" w:hAnsi="Times New Roman"/>
          <w:sz w:val="28"/>
          <w:szCs w:val="28"/>
        </w:rPr>
        <w:t xml:space="preserve"> - Năng lực sử dụng ngụn ngữ,  thuật ngữ hóa học, hợp tác nhóm.</w:t>
      </w:r>
    </w:p>
    <w:p w:rsidR="00CF3F5C" w:rsidRPr="00655618" w:rsidRDefault="00CF3F5C" w:rsidP="00CF3F5C">
      <w:pPr>
        <w:pStyle w:val="NoSpacing"/>
        <w:rPr>
          <w:rFonts w:ascii="Times New Roman" w:hAnsi="Times New Roman"/>
          <w:bCs/>
          <w:sz w:val="28"/>
          <w:szCs w:val="28"/>
        </w:rPr>
      </w:pPr>
      <w:r w:rsidRPr="00655618">
        <w:rPr>
          <w:rFonts w:ascii="Times New Roman" w:hAnsi="Times New Roman"/>
          <w:sz w:val="28"/>
          <w:szCs w:val="28"/>
        </w:rPr>
        <w:t>- Năng lực thực hành, vận dụng kiến thức húa học vào cuộc sống.</w:t>
      </w:r>
    </w:p>
    <w:p w:rsidR="00CF3F5C" w:rsidRPr="001623A5" w:rsidRDefault="00CF3F5C" w:rsidP="00CF3F5C">
      <w:pPr>
        <w:pStyle w:val="NoSpacing"/>
        <w:rPr>
          <w:rFonts w:ascii="Times New Roman" w:hAnsi="Times New Roman"/>
          <w:b/>
          <w:sz w:val="28"/>
          <w:szCs w:val="28"/>
        </w:rPr>
      </w:pPr>
      <w:r w:rsidRPr="001623A5">
        <w:rPr>
          <w:rFonts w:ascii="Times New Roman" w:hAnsi="Times New Roman"/>
          <w:b/>
          <w:sz w:val="28"/>
          <w:szCs w:val="28"/>
        </w:rPr>
        <w:t>IV. Chuẩn bị:</w:t>
      </w:r>
    </w:p>
    <w:p w:rsidR="00CF3F5C" w:rsidRPr="00655618" w:rsidRDefault="00CF3F5C" w:rsidP="00CF3F5C">
      <w:pPr>
        <w:pStyle w:val="NoSpacing"/>
        <w:rPr>
          <w:rFonts w:ascii="Times New Roman" w:hAnsi="Times New Roman"/>
          <w:sz w:val="28"/>
          <w:szCs w:val="28"/>
        </w:rPr>
      </w:pPr>
      <w:r w:rsidRPr="00655618">
        <w:rPr>
          <w:rFonts w:ascii="Times New Roman" w:hAnsi="Times New Roman"/>
          <w:sz w:val="28"/>
          <w:szCs w:val="28"/>
        </w:rPr>
        <w:t xml:space="preserve">1. Giáo viên: </w:t>
      </w:r>
    </w:p>
    <w:p w:rsidR="00CF3F5C" w:rsidRPr="00E01E4E" w:rsidRDefault="00CF3F5C" w:rsidP="00CF3F5C">
      <w:pPr>
        <w:ind w:left="432"/>
      </w:pPr>
      <w:r w:rsidRPr="00E01E4E">
        <w:t>Hoá chất: Các dd: AgNO</w:t>
      </w:r>
      <w:r w:rsidRPr="00E01E4E">
        <w:rPr>
          <w:vertAlign w:val="subscript"/>
        </w:rPr>
        <w:t>3</w:t>
      </w:r>
      <w:r w:rsidRPr="00E01E4E">
        <w:t>, H</w:t>
      </w:r>
      <w:r w:rsidRPr="00E01E4E">
        <w:rPr>
          <w:vertAlign w:val="subscript"/>
        </w:rPr>
        <w:t>2</w:t>
      </w:r>
      <w:r w:rsidRPr="00E01E4E">
        <w:t>SO</w:t>
      </w:r>
      <w:r w:rsidRPr="00E01E4E">
        <w:rPr>
          <w:vertAlign w:val="subscript"/>
        </w:rPr>
        <w:t>4</w:t>
      </w:r>
      <w:r w:rsidRPr="00E01E4E">
        <w:t>, BaCl</w:t>
      </w:r>
      <w:r w:rsidRPr="00E01E4E">
        <w:rPr>
          <w:vertAlign w:val="subscript"/>
        </w:rPr>
        <w:t>2</w:t>
      </w:r>
      <w:r w:rsidRPr="00E01E4E">
        <w:t>, NaCl, CuSO</w:t>
      </w:r>
      <w:r w:rsidRPr="00E01E4E">
        <w:rPr>
          <w:vertAlign w:val="subscript"/>
        </w:rPr>
        <w:t>4</w:t>
      </w:r>
      <w:r w:rsidRPr="00E01E4E">
        <w:t>, Na</w:t>
      </w:r>
      <w:r w:rsidRPr="00E01E4E">
        <w:rPr>
          <w:vertAlign w:val="subscript"/>
        </w:rPr>
        <w:t>2</w:t>
      </w:r>
      <w:r w:rsidRPr="00E01E4E">
        <w:t>CO</w:t>
      </w:r>
      <w:r w:rsidRPr="00E01E4E">
        <w:rPr>
          <w:vertAlign w:val="subscript"/>
        </w:rPr>
        <w:t>3</w:t>
      </w:r>
      <w:r w:rsidRPr="00E01E4E">
        <w:t>, Ba(OH)</w:t>
      </w:r>
      <w:r w:rsidRPr="00E01E4E">
        <w:rPr>
          <w:vertAlign w:val="subscript"/>
        </w:rPr>
        <w:t>2</w:t>
      </w:r>
      <w:r w:rsidRPr="00E01E4E">
        <w:t>, Ca(OH)</w:t>
      </w:r>
      <w:r w:rsidRPr="00E01E4E">
        <w:rPr>
          <w:vertAlign w:val="subscript"/>
        </w:rPr>
        <w:t>2</w:t>
      </w:r>
      <w:r w:rsidRPr="00E01E4E">
        <w:t>. Kim loại: Cu, Fe (hoặc Al)</w:t>
      </w:r>
    </w:p>
    <w:p w:rsidR="00CF3F5C" w:rsidRPr="00E01E4E" w:rsidRDefault="00CF3F5C" w:rsidP="00CF3F5C">
      <w:pPr>
        <w:ind w:left="432"/>
      </w:pPr>
      <w:r w:rsidRPr="00E01E4E">
        <w:t>Dụng cụ: Giá ống nghiệm, ống nghiệm, kẹp gỗ, bộ bìa màu</w:t>
      </w:r>
    </w:p>
    <w:p w:rsidR="00CF3F5C" w:rsidRPr="00655618" w:rsidRDefault="00CF3F5C" w:rsidP="00CF3F5C">
      <w:pPr>
        <w:pStyle w:val="NoSpacing"/>
        <w:rPr>
          <w:rFonts w:ascii="Times New Roman" w:hAnsi="Times New Roman"/>
          <w:sz w:val="28"/>
          <w:szCs w:val="28"/>
          <w:lang w:val="pt-BR"/>
        </w:rPr>
      </w:pPr>
      <w:r w:rsidRPr="00655618">
        <w:rPr>
          <w:rFonts w:ascii="Times New Roman" w:hAnsi="Times New Roman"/>
          <w:sz w:val="28"/>
          <w:szCs w:val="28"/>
          <w:lang w:val="pt-BR"/>
        </w:rPr>
        <w:t>2. Học sinh: Đọc trước bài mới.</w:t>
      </w:r>
    </w:p>
    <w:p w:rsidR="00CF3F5C" w:rsidRDefault="00CF3F5C" w:rsidP="00CF3F5C">
      <w:pPr>
        <w:pStyle w:val="NoSpacing"/>
        <w:rPr>
          <w:rFonts w:ascii="Times New Roman" w:hAnsi="Times New Roman"/>
          <w:b/>
          <w:sz w:val="28"/>
          <w:szCs w:val="28"/>
        </w:rPr>
      </w:pPr>
      <w:r w:rsidRPr="001623A5">
        <w:rPr>
          <w:rFonts w:ascii="Times New Roman" w:hAnsi="Times New Roman"/>
          <w:b/>
          <w:sz w:val="28"/>
          <w:szCs w:val="28"/>
        </w:rPr>
        <w:t>V. Tiến trình tiết học</w:t>
      </w:r>
    </w:p>
    <w:p w:rsidR="00CF3F5C" w:rsidRPr="001623A5" w:rsidRDefault="00CF3F5C" w:rsidP="00CF3F5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A. Ổn định tổ chức: </w:t>
      </w:r>
    </w:p>
    <w:p w:rsidR="00CF3F5C" w:rsidRPr="001623A5" w:rsidRDefault="00CF3F5C" w:rsidP="00CF3F5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B. Kiểm tra bài cũ: </w:t>
      </w:r>
      <w:r w:rsidRPr="00F66936">
        <w:rPr>
          <w:rFonts w:ascii="Times New Roman" w:hAnsi="Times New Roman"/>
          <w:sz w:val="28"/>
          <w:szCs w:val="28"/>
          <w:lang w:val="nl-NL"/>
        </w:rPr>
        <w:t>Kết hợp trong bài dạy</w:t>
      </w:r>
    </w:p>
    <w:p w:rsidR="00CF3F5C" w:rsidRPr="001623A5" w:rsidRDefault="00CF3F5C" w:rsidP="00CF3F5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C. Học bài mới: </w:t>
      </w:r>
    </w:p>
    <w:p w:rsidR="00CF3F5C" w:rsidRDefault="00CF3F5C" w:rsidP="00CF3F5C">
      <w:pPr>
        <w:tabs>
          <w:tab w:val="left" w:pos="5810"/>
        </w:tabs>
      </w:pPr>
    </w:p>
    <w:p w:rsidR="00CF3F5C" w:rsidRPr="00E01E4E" w:rsidRDefault="00CF3F5C" w:rsidP="00CF3F5C">
      <w:pPr>
        <w:rPr>
          <w:lang w:val="de-DE"/>
        </w:rPr>
      </w:pPr>
    </w:p>
    <w:p w:rsidR="00CF3F5C" w:rsidRDefault="00CF3F5C" w:rsidP="00CF3F5C">
      <w:pPr>
        <w:rPr>
          <w:b/>
          <w:i/>
          <w:u w:val="single"/>
        </w:rPr>
      </w:pPr>
    </w:p>
    <w:p w:rsidR="00CF3F5C" w:rsidRPr="004118FC" w:rsidRDefault="00CF3F5C" w:rsidP="00CF3F5C">
      <w:pPr>
        <w:rPr>
          <w:b/>
          <w:i/>
        </w:rPr>
      </w:pPr>
    </w:p>
    <w:tbl>
      <w:tblPr>
        <w:tblW w:w="9356"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A0" w:firstRow="1" w:lastRow="0" w:firstColumn="1" w:lastColumn="0" w:noHBand="0" w:noVBand="0"/>
      </w:tblPr>
      <w:tblGrid>
        <w:gridCol w:w="4678"/>
        <w:gridCol w:w="4678"/>
      </w:tblGrid>
      <w:tr w:rsidR="00CF3F5C" w:rsidRPr="00485025" w:rsidTr="002777E0">
        <w:tc>
          <w:tcPr>
            <w:tcW w:w="4678" w:type="dxa"/>
            <w:shd w:val="clear" w:color="auto" w:fill="auto"/>
          </w:tcPr>
          <w:p w:rsidR="00CF3F5C" w:rsidRPr="00485025" w:rsidRDefault="00CF3F5C" w:rsidP="002777E0">
            <w:pPr>
              <w:jc w:val="center"/>
              <w:rPr>
                <w:b/>
              </w:rPr>
            </w:pPr>
            <w:r w:rsidRPr="00485025">
              <w:rPr>
                <w:b/>
              </w:rPr>
              <w:t>Hoat động của thầy và trò</w:t>
            </w:r>
          </w:p>
        </w:tc>
        <w:tc>
          <w:tcPr>
            <w:tcW w:w="4678" w:type="dxa"/>
            <w:shd w:val="clear" w:color="auto" w:fill="auto"/>
          </w:tcPr>
          <w:p w:rsidR="00CF3F5C" w:rsidRPr="00485025" w:rsidRDefault="00CF3F5C" w:rsidP="002777E0">
            <w:pPr>
              <w:jc w:val="center"/>
              <w:rPr>
                <w:b/>
              </w:rPr>
            </w:pPr>
            <w:r w:rsidRPr="00485025">
              <w:rPr>
                <w:b/>
              </w:rPr>
              <w:t>Nộ</w:t>
            </w:r>
            <w:r>
              <w:rPr>
                <w:b/>
              </w:rPr>
              <w:t>i dung</w:t>
            </w:r>
          </w:p>
        </w:tc>
      </w:tr>
      <w:tr w:rsidR="00CF3F5C" w:rsidRPr="00485025" w:rsidTr="002777E0">
        <w:tc>
          <w:tcPr>
            <w:tcW w:w="9356" w:type="dxa"/>
            <w:gridSpan w:val="2"/>
            <w:shd w:val="clear" w:color="auto" w:fill="auto"/>
          </w:tcPr>
          <w:p w:rsidR="00CF3F5C" w:rsidRPr="00AA1B4D" w:rsidRDefault="00CF3F5C" w:rsidP="002777E0">
            <w:pPr>
              <w:pStyle w:val="NoSpacing"/>
              <w:jc w:val="center"/>
              <w:rPr>
                <w:rFonts w:ascii="Times New Roman" w:hAnsi="Times New Roman"/>
                <w:i/>
                <w:color w:val="000000"/>
                <w:sz w:val="28"/>
                <w:szCs w:val="28"/>
                <w:lang w:val="vi-VN"/>
              </w:rPr>
            </w:pPr>
            <w:r w:rsidRPr="00AA1B4D">
              <w:rPr>
                <w:rFonts w:ascii="Times New Roman" w:hAnsi="Times New Roman"/>
                <w:bCs/>
                <w:i/>
                <w:color w:val="000000"/>
                <w:sz w:val="28"/>
                <w:szCs w:val="28"/>
                <w:lang w:val="vi-VN"/>
              </w:rPr>
              <w:t xml:space="preserve">Hoạt động 1: Khởi động </w:t>
            </w:r>
            <w:r w:rsidRPr="00AA1B4D">
              <w:rPr>
                <w:rFonts w:ascii="Times New Roman" w:hAnsi="Times New Roman"/>
                <w:i/>
                <w:color w:val="000000"/>
                <w:sz w:val="28"/>
                <w:szCs w:val="28"/>
                <w:lang w:val="vi-VN"/>
              </w:rPr>
              <w:t>(</w:t>
            </w:r>
            <w:r w:rsidRPr="00AA1B4D">
              <w:rPr>
                <w:rFonts w:ascii="Times New Roman" w:hAnsi="Times New Roman"/>
                <w:i/>
                <w:color w:val="000000"/>
                <w:sz w:val="28"/>
                <w:szCs w:val="28"/>
                <w:lang w:val="fr-FR"/>
              </w:rPr>
              <w:t xml:space="preserve"> </w:t>
            </w:r>
            <w:r w:rsidRPr="00AA1B4D">
              <w:rPr>
                <w:rFonts w:ascii="Times New Roman" w:hAnsi="Times New Roman"/>
                <w:i/>
                <w:color w:val="000000"/>
                <w:sz w:val="28"/>
                <w:szCs w:val="28"/>
                <w:lang w:val="vi-VN"/>
              </w:rPr>
              <w:t>phút)</w:t>
            </w:r>
          </w:p>
          <w:p w:rsidR="00CF3F5C" w:rsidRPr="00AA1B4D" w:rsidRDefault="00CF3F5C" w:rsidP="002777E0">
            <w:pPr>
              <w:pStyle w:val="NoSpacing"/>
              <w:jc w:val="center"/>
              <w:rPr>
                <w:rFonts w:ascii="Times New Roman" w:hAnsi="Times New Roman"/>
                <w:i/>
                <w:color w:val="000000"/>
                <w:sz w:val="28"/>
                <w:szCs w:val="28"/>
                <w:lang w:val="vi-VN"/>
              </w:rPr>
            </w:pPr>
            <w:r w:rsidRPr="00AA1B4D">
              <w:rPr>
                <w:rFonts w:ascii="Times New Roman" w:hAnsi="Times New Roman"/>
                <w:i/>
                <w:color w:val="000000"/>
                <w:sz w:val="28"/>
                <w:szCs w:val="28"/>
                <w:lang w:val="vi-VN"/>
              </w:rPr>
              <w:t>- Mục tiêu: HS yêu thích học tập bộ môn</w:t>
            </w:r>
          </w:p>
          <w:p w:rsidR="00CF3F5C" w:rsidRPr="00485025" w:rsidRDefault="00CF3F5C" w:rsidP="002777E0">
            <w:pPr>
              <w:jc w:val="center"/>
              <w:rPr>
                <w:b/>
                <w:lang w:val="da-DK"/>
              </w:rPr>
            </w:pPr>
          </w:p>
        </w:tc>
      </w:tr>
      <w:tr w:rsidR="00CF3F5C" w:rsidRPr="00485025" w:rsidTr="002777E0">
        <w:tc>
          <w:tcPr>
            <w:tcW w:w="4678" w:type="dxa"/>
            <w:shd w:val="clear" w:color="auto" w:fill="auto"/>
          </w:tcPr>
          <w:p w:rsidR="00CF3F5C" w:rsidRPr="00E01E4E" w:rsidRDefault="00CF3F5C" w:rsidP="002777E0">
            <w:r w:rsidRPr="00655618">
              <w:rPr>
                <w:color w:val="000000"/>
                <w:lang w:val="vi-VN"/>
              </w:rPr>
              <w:t xml:space="preserve">B1: </w:t>
            </w:r>
            <w:r w:rsidRPr="00655618">
              <w:rPr>
                <w:color w:val="000000"/>
                <w:lang w:val="pt-BR"/>
              </w:rPr>
              <w:t xml:space="preserve">GV đưa ra tình huống: </w:t>
            </w:r>
            <w:r w:rsidRPr="00E01E4E">
              <w:t>- Nêu tính chất hoá học của Ca(OH)</w:t>
            </w:r>
            <w:r w:rsidRPr="00E01E4E">
              <w:rPr>
                <w:vertAlign w:val="subscript"/>
              </w:rPr>
              <w:t>2</w:t>
            </w:r>
            <w:r w:rsidRPr="00E01E4E">
              <w:t>? Viết PTHH minh hoạ</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hs trả lời ( có thể sai)</w:t>
            </w:r>
          </w:p>
          <w:p w:rsidR="00CF3F5C" w:rsidRPr="00485025" w:rsidRDefault="00CF3F5C" w:rsidP="002777E0">
            <w:pPr>
              <w:rPr>
                <w:b/>
                <w:i/>
              </w:rPr>
            </w:pPr>
            <w:r w:rsidRPr="00655618">
              <w:rPr>
                <w:color w:val="000000"/>
                <w:lang w:val="vi-VN"/>
              </w:rPr>
              <w:t>B</w:t>
            </w:r>
            <w:r w:rsidRPr="00655618">
              <w:rPr>
                <w:color w:val="000000"/>
                <w:lang w:val="pt-BR"/>
              </w:rPr>
              <w:t>4:</w:t>
            </w:r>
            <w:r w:rsidRPr="00655618">
              <w:rPr>
                <w:bCs/>
                <w:color w:val="000000"/>
                <w:lang w:val="vi-VN"/>
              </w:rPr>
              <w:t xml:space="preserve"> </w:t>
            </w:r>
            <w:r w:rsidRPr="00655618">
              <w:rPr>
                <w:bCs/>
                <w:color w:val="000000"/>
                <w:lang w:val="pt-BR"/>
              </w:rPr>
              <w:t>GV nhận xét, dẫn vào</w:t>
            </w:r>
            <w:r>
              <w:rPr>
                <w:bCs/>
                <w:color w:val="000000"/>
                <w:lang w:val="pt-BR"/>
              </w:rPr>
              <w:t xml:space="preserve"> bài</w:t>
            </w:r>
          </w:p>
        </w:tc>
        <w:tc>
          <w:tcPr>
            <w:tcW w:w="4678" w:type="dxa"/>
            <w:shd w:val="clear" w:color="auto" w:fill="auto"/>
          </w:tcPr>
          <w:p w:rsidR="00CF3F5C" w:rsidRPr="00485025" w:rsidRDefault="00CF3F5C" w:rsidP="002777E0">
            <w:pPr>
              <w:rPr>
                <w:b/>
                <w:lang w:val="da-DK"/>
              </w:rPr>
            </w:pPr>
          </w:p>
        </w:tc>
      </w:tr>
      <w:tr w:rsidR="00CF3F5C" w:rsidRPr="00485025" w:rsidTr="002777E0">
        <w:tc>
          <w:tcPr>
            <w:tcW w:w="9356" w:type="dxa"/>
            <w:gridSpan w:val="2"/>
            <w:shd w:val="clear" w:color="auto" w:fill="auto"/>
          </w:tcPr>
          <w:p w:rsidR="00CF3F5C" w:rsidRPr="00677EA8" w:rsidRDefault="00CF3F5C" w:rsidP="002777E0">
            <w:pPr>
              <w:pStyle w:val="NoSpacing"/>
              <w:rPr>
                <w:rFonts w:ascii="Times New Roman" w:hAnsi="Times New Roman"/>
                <w:i/>
                <w:color w:val="000000"/>
                <w:sz w:val="28"/>
                <w:szCs w:val="28"/>
                <w:lang w:val="vi-VN"/>
              </w:rPr>
            </w:pPr>
            <w:r w:rsidRPr="00677EA8">
              <w:rPr>
                <w:rFonts w:ascii="Times New Roman" w:hAnsi="Times New Roman"/>
                <w:bCs/>
                <w:i/>
                <w:color w:val="000000"/>
                <w:sz w:val="28"/>
                <w:szCs w:val="28"/>
                <w:lang w:val="vi-VN"/>
              </w:rPr>
              <w:t>Hoạt động 2: Hình thành kiến thức</w:t>
            </w:r>
            <w:r w:rsidRPr="00677EA8">
              <w:rPr>
                <w:rFonts w:ascii="Times New Roman" w:hAnsi="Times New Roman"/>
                <w:i/>
                <w:color w:val="000000"/>
                <w:sz w:val="28"/>
                <w:szCs w:val="28"/>
                <w:lang w:val="vi-VN"/>
              </w:rPr>
              <w:t xml:space="preserve"> (</w:t>
            </w:r>
            <w:r w:rsidRPr="00677EA8">
              <w:rPr>
                <w:rFonts w:ascii="Times New Roman" w:hAnsi="Times New Roman"/>
                <w:i/>
                <w:color w:val="000000"/>
                <w:sz w:val="28"/>
                <w:szCs w:val="28"/>
              </w:rPr>
              <w:t xml:space="preserve">  </w:t>
            </w:r>
            <w:r w:rsidRPr="00677EA8">
              <w:rPr>
                <w:rFonts w:ascii="Times New Roman" w:hAnsi="Times New Roman"/>
                <w:i/>
                <w:color w:val="000000"/>
                <w:sz w:val="28"/>
                <w:szCs w:val="28"/>
                <w:lang w:val="vi-VN"/>
              </w:rPr>
              <w:t>phút)</w:t>
            </w:r>
          </w:p>
          <w:p w:rsidR="00CF3F5C" w:rsidRPr="00F94A1E" w:rsidRDefault="00CF3F5C" w:rsidP="002777E0">
            <w:pPr>
              <w:rPr>
                <w:i/>
                <w:lang w:val="de-DE"/>
              </w:rPr>
            </w:pPr>
            <w:r w:rsidRPr="00F94A1E">
              <w:rPr>
                <w:i/>
                <w:lang w:val="de-DE"/>
              </w:rPr>
              <w:t>Các tính chất hoá học của muối</w:t>
            </w:r>
          </w:p>
          <w:p w:rsidR="00CF3F5C" w:rsidRPr="00F94A1E" w:rsidRDefault="00CF3F5C" w:rsidP="002777E0">
            <w:pPr>
              <w:rPr>
                <w:i/>
                <w:lang w:val="de-DE"/>
              </w:rPr>
            </w:pPr>
            <w:r w:rsidRPr="00F94A1E">
              <w:rPr>
                <w:i/>
                <w:lang w:val="de-DE"/>
              </w:rPr>
              <w:t xml:space="preserve"> Rèn luyện kỹ năng làm thí nghiệm thực hành, quan sát, nhận xét hiện tượng </w:t>
            </w:r>
          </w:p>
          <w:p w:rsidR="00CF3F5C" w:rsidRPr="00F94A1E" w:rsidRDefault="00CF3F5C" w:rsidP="002777E0">
            <w:pPr>
              <w:rPr>
                <w:i/>
                <w:lang w:val="de-DE"/>
              </w:rPr>
            </w:pPr>
            <w:r w:rsidRPr="00F94A1E">
              <w:rPr>
                <w:i/>
                <w:lang w:val="de-DE"/>
              </w:rPr>
              <w:t>Rèn luyện kỹ năng viết PTHH</w:t>
            </w:r>
          </w:p>
          <w:p w:rsidR="00CF3F5C" w:rsidRPr="00485025" w:rsidRDefault="00CF3F5C" w:rsidP="002777E0">
            <w:pPr>
              <w:rPr>
                <w:b/>
                <w:lang w:val="da-DK"/>
              </w:rPr>
            </w:pPr>
          </w:p>
        </w:tc>
      </w:tr>
      <w:tr w:rsidR="00CF3F5C" w:rsidRPr="00485025" w:rsidTr="002777E0">
        <w:tc>
          <w:tcPr>
            <w:tcW w:w="4678" w:type="dxa"/>
            <w:shd w:val="clear" w:color="auto" w:fill="auto"/>
          </w:tcPr>
          <w:p w:rsidR="00CF3F5C" w:rsidRPr="00485025" w:rsidRDefault="00CF3F5C" w:rsidP="002777E0">
            <w:pPr>
              <w:rPr>
                <w:b/>
                <w:i/>
              </w:rPr>
            </w:pPr>
          </w:p>
          <w:p w:rsidR="00CF3F5C" w:rsidRDefault="00CF3F5C" w:rsidP="002777E0">
            <w:r>
              <w:rPr>
                <w:b/>
                <w:i/>
              </w:rPr>
              <w:t>HTKT1</w:t>
            </w:r>
            <w:r w:rsidRPr="00485025">
              <w:rPr>
                <w:b/>
                <w:i/>
              </w:rPr>
              <w:t>:</w:t>
            </w:r>
            <w:r w:rsidRPr="00485025">
              <w:t xml:space="preserve">  Tác dụng với kim loại</w:t>
            </w:r>
          </w:p>
          <w:p w:rsidR="00CF3F5C" w:rsidRPr="00485025" w:rsidRDefault="00CF3F5C" w:rsidP="002777E0">
            <w:r w:rsidRPr="00655618">
              <w:rPr>
                <w:color w:val="000000"/>
                <w:lang w:val="vi-VN"/>
              </w:rPr>
              <w:t xml:space="preserve">B1: </w:t>
            </w:r>
            <w:r w:rsidRPr="00485025">
              <w:rPr>
                <w:b/>
              </w:rPr>
              <w:t>GV:</w:t>
            </w:r>
            <w:r w:rsidRPr="00485025">
              <w:t xml:space="preserve"> hướng dẫn HS làm TN</w:t>
            </w:r>
          </w:p>
          <w:p w:rsidR="00CF3F5C" w:rsidRPr="00485025" w:rsidRDefault="00CF3F5C" w:rsidP="002777E0">
            <w:r w:rsidRPr="00485025">
              <w:rPr>
                <w:b/>
              </w:rPr>
              <w:t>HS:</w:t>
            </w:r>
            <w:r w:rsidRPr="00485025">
              <w:t>Làm TN theo nhóm và nêu hiện tượng</w:t>
            </w:r>
          </w:p>
          <w:p w:rsidR="00CF3F5C" w:rsidRPr="00485025" w:rsidRDefault="00CF3F5C" w:rsidP="002777E0">
            <w:r w:rsidRPr="00485025">
              <w:t>- Ngâm 1 đoạn dây Cu vào ống ngh 1</w:t>
            </w:r>
          </w:p>
          <w:p w:rsidR="00CF3F5C" w:rsidRPr="00485025" w:rsidRDefault="00CF3F5C" w:rsidP="002777E0">
            <w:r w:rsidRPr="00485025">
              <w:lastRenderedPageBreak/>
              <w:t>chứa 2 – 3ml dd AgNO</w:t>
            </w:r>
            <w:r w:rsidRPr="00485025">
              <w:rPr>
                <w:vertAlign w:val="subscript"/>
              </w:rPr>
              <w:t>3</w:t>
            </w:r>
            <w:r w:rsidRPr="00485025">
              <w:t xml:space="preserve"> (Kl màu xám bám ngoài dây Cu, DD không màu </w:t>
            </w:r>
            <w:r w:rsidRPr="00485025">
              <w:sym w:font="Wingdings" w:char="F0E0"/>
            </w:r>
            <w:r w:rsidRPr="00485025">
              <w:t xml:space="preserve"> xanh)</w:t>
            </w:r>
          </w:p>
          <w:p w:rsidR="00CF3F5C" w:rsidRPr="00485025" w:rsidRDefault="00CF3F5C" w:rsidP="002777E0">
            <w:r w:rsidRPr="00485025">
              <w:t>- Ngâm 1 đoạn dây Fe vào ống ngh 2 chứa 2 – 3ml dd CuSO</w:t>
            </w:r>
            <w:r w:rsidRPr="00485025">
              <w:rPr>
                <w:vertAlign w:val="subscript"/>
              </w:rPr>
              <w:t>4</w:t>
            </w:r>
            <w:r w:rsidRPr="00485025">
              <w:t xml:space="preserve"> (Kl màu đỏ bám ngoài dây Fe, DD màu xanh lam bị nhạt dần)</w:t>
            </w:r>
          </w:p>
          <w:p w:rsidR="00CF3F5C" w:rsidRPr="00485025" w:rsidRDefault="00CF3F5C" w:rsidP="002777E0">
            <w:r w:rsidRPr="00485025">
              <w:rPr>
                <w:b/>
              </w:rPr>
              <w:t>GV:</w:t>
            </w:r>
            <w:r w:rsidRPr="00485025">
              <w:t xml:space="preserve"> Từ các hiện tượng trên các em hãy nh/xét và viết các PTHH (GV hướng dẫn: có thể dùng phấn màu hoặc bộ bìa màu)</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CF3F5C"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CF3F5C" w:rsidRPr="00485025" w:rsidRDefault="00CF3F5C" w:rsidP="002777E0">
            <w:r w:rsidRPr="00485025">
              <w:rPr>
                <w:b/>
              </w:rPr>
              <w:t>HS:</w:t>
            </w:r>
            <w:r w:rsidRPr="00485025">
              <w:t xml:space="preserve"> nhận xét, viết PTHH và nêu kết luận</w:t>
            </w:r>
          </w:p>
          <w:p w:rsidR="00CF3F5C" w:rsidRPr="00485025" w:rsidRDefault="00CF3F5C" w:rsidP="002777E0">
            <w:r w:rsidRPr="00485025">
              <w:t>- Cu đẩy Ag, một phần Cu bị hoà tan</w:t>
            </w:r>
          </w:p>
          <w:p w:rsidR="00CF3F5C" w:rsidRPr="00485025" w:rsidRDefault="00CF3F5C" w:rsidP="002777E0">
            <w:r w:rsidRPr="00485025">
              <w:t xml:space="preserve">           Cu   +    AgNO</w:t>
            </w:r>
            <w:r w:rsidRPr="00485025">
              <w:rPr>
                <w:vertAlign w:val="subscript"/>
              </w:rPr>
              <w:t>3</w:t>
            </w:r>
            <w:r w:rsidRPr="00485025">
              <w:t xml:space="preserve">    ---&gt; …</w:t>
            </w:r>
          </w:p>
          <w:p w:rsidR="00CF3F5C" w:rsidRPr="00485025" w:rsidRDefault="00CF3F5C" w:rsidP="002777E0">
            <w:r w:rsidRPr="00485025">
              <w:t>- Fe đẩy Cu, một phần Fe bị hoà tan</w:t>
            </w:r>
          </w:p>
          <w:p w:rsidR="00CF3F5C" w:rsidRPr="00485025" w:rsidRDefault="00CF3F5C" w:rsidP="002777E0">
            <w:r w:rsidRPr="00485025">
              <w:t xml:space="preserve">            Fe   +    CuSO</w:t>
            </w:r>
            <w:r w:rsidRPr="00485025">
              <w:rPr>
                <w:vertAlign w:val="subscript"/>
              </w:rPr>
              <w:t xml:space="preserve">4  </w:t>
            </w:r>
            <w:r w:rsidRPr="00485025">
              <w:t xml:space="preserve">   ---&gt; …</w:t>
            </w:r>
          </w:p>
          <w:p w:rsidR="00CF3F5C" w:rsidRPr="00655618" w:rsidRDefault="00CF3F5C" w:rsidP="002777E0">
            <w:pPr>
              <w:pStyle w:val="NoSpacing"/>
              <w:rPr>
                <w:rFonts w:ascii="Times New Roman" w:hAnsi="Times New Roman"/>
                <w:color w:val="000000"/>
                <w:sz w:val="28"/>
                <w:szCs w:val="28"/>
                <w:lang w:val="pt-BR"/>
              </w:rPr>
            </w:pP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F3F5C" w:rsidRPr="00485025" w:rsidRDefault="00CF3F5C" w:rsidP="002777E0"/>
          <w:p w:rsidR="00CF3F5C" w:rsidRDefault="00CF3F5C" w:rsidP="002777E0">
            <w:r>
              <w:rPr>
                <w:b/>
                <w:i/>
              </w:rPr>
              <w:t>HTKT</w:t>
            </w:r>
            <w:r w:rsidRPr="00485025">
              <w:rPr>
                <w:b/>
                <w:i/>
              </w:rPr>
              <w:t xml:space="preserve"> 2:</w:t>
            </w:r>
            <w:r w:rsidRPr="00485025">
              <w:t xml:space="preserve">  Tác dụng với axit</w:t>
            </w:r>
          </w:p>
          <w:p w:rsidR="00CF3F5C" w:rsidRPr="00485025" w:rsidRDefault="00CF3F5C" w:rsidP="002777E0">
            <w:r w:rsidRPr="00655618">
              <w:rPr>
                <w:color w:val="000000"/>
                <w:lang w:val="vi-VN"/>
              </w:rPr>
              <w:t xml:space="preserve">B1: </w:t>
            </w:r>
            <w:r w:rsidRPr="00485025">
              <w:rPr>
                <w:b/>
              </w:rPr>
              <w:t>GV:</w:t>
            </w:r>
            <w:r w:rsidRPr="00485025">
              <w:t xml:space="preserve"> hướng dẫn HS làm TN theo nhóm</w:t>
            </w:r>
          </w:p>
          <w:p w:rsidR="00CF3F5C" w:rsidRPr="00485025" w:rsidRDefault="00CF3F5C" w:rsidP="002777E0">
            <w:r w:rsidRPr="00485025">
              <w:t xml:space="preserve"> Nhỏ 1 – 2 giọt dd H</w:t>
            </w:r>
            <w:r w:rsidRPr="00485025">
              <w:rPr>
                <w:vertAlign w:val="subscript"/>
              </w:rPr>
              <w:t>2</w:t>
            </w:r>
            <w:r w:rsidRPr="00485025">
              <w:t>SO</w:t>
            </w:r>
            <w:r w:rsidRPr="00485025">
              <w:rPr>
                <w:vertAlign w:val="subscript"/>
              </w:rPr>
              <w:t>4</w:t>
            </w:r>
            <w:r w:rsidRPr="00485025">
              <w:t xml:space="preserve"> loãng vào ống nghiệm có sẵn 1ml dd BaCl</w:t>
            </w:r>
            <w:r w:rsidRPr="00485025">
              <w:rPr>
                <w:vertAlign w:val="subscript"/>
              </w:rPr>
              <w:t>2</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CF3F5C"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CF3F5C" w:rsidRPr="00485025" w:rsidRDefault="00CF3F5C" w:rsidP="002777E0">
            <w:r w:rsidRPr="00485025">
              <w:rPr>
                <w:b/>
              </w:rPr>
              <w:t>HS:</w:t>
            </w:r>
            <w:r w:rsidRPr="00485025">
              <w:t xml:space="preserve"> Nh/xét hiện tượng ( x/hiện kết tủa trắng lắng xuống), viết PTHH </w:t>
            </w:r>
          </w:p>
          <w:p w:rsidR="00CF3F5C" w:rsidRPr="00655618" w:rsidRDefault="00CF3F5C" w:rsidP="002777E0">
            <w:pPr>
              <w:pStyle w:val="NoSpacing"/>
              <w:rPr>
                <w:rFonts w:ascii="Times New Roman" w:hAnsi="Times New Roman"/>
                <w:color w:val="000000"/>
                <w:sz w:val="28"/>
                <w:szCs w:val="28"/>
                <w:lang w:val="pt-BR"/>
              </w:rPr>
            </w:pPr>
          </w:p>
          <w:p w:rsidR="00CF3F5C" w:rsidRPr="00B65304"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F3F5C" w:rsidRPr="00485025" w:rsidRDefault="00CF3F5C" w:rsidP="002777E0">
            <w:r w:rsidRPr="00485025">
              <w:rPr>
                <w:b/>
              </w:rPr>
              <w:t>GV:</w:t>
            </w:r>
            <w:r w:rsidRPr="00485025">
              <w:t xml:space="preserve"> g/thiệu nhiều muốí khác cũng t/d axit </w:t>
            </w:r>
            <w:r w:rsidRPr="00485025">
              <w:sym w:font="Wingdings" w:char="F0E0"/>
            </w:r>
            <w:r w:rsidRPr="00485025">
              <w:t xml:space="preserve"> muối mới và axit mới</w:t>
            </w:r>
          </w:p>
          <w:p w:rsidR="00CF3F5C" w:rsidRDefault="00CF3F5C" w:rsidP="002777E0">
            <w:pPr>
              <w:rPr>
                <w:b/>
              </w:rPr>
            </w:pPr>
          </w:p>
          <w:p w:rsidR="00CF3F5C" w:rsidRDefault="00CF3F5C" w:rsidP="002777E0">
            <w:r>
              <w:rPr>
                <w:b/>
                <w:i/>
              </w:rPr>
              <w:t>HTKT</w:t>
            </w:r>
            <w:r w:rsidRPr="00485025">
              <w:rPr>
                <w:b/>
                <w:i/>
              </w:rPr>
              <w:t xml:space="preserve"> 3:</w:t>
            </w:r>
            <w:r w:rsidRPr="00485025">
              <w:t xml:space="preserve">  Tác dụng với dd muối</w:t>
            </w:r>
          </w:p>
          <w:p w:rsidR="00CF3F5C" w:rsidRPr="00485025" w:rsidRDefault="00CF3F5C" w:rsidP="002777E0">
            <w:r w:rsidRPr="00655618">
              <w:rPr>
                <w:color w:val="000000"/>
                <w:lang w:val="vi-VN"/>
              </w:rPr>
              <w:t xml:space="preserve">B1: </w:t>
            </w:r>
            <w:r w:rsidRPr="00485025">
              <w:rPr>
                <w:b/>
              </w:rPr>
              <w:t>GV:</w:t>
            </w:r>
            <w:r w:rsidRPr="00485025">
              <w:t xml:space="preserve"> hướng dẫn HS làm TN </w:t>
            </w:r>
          </w:p>
          <w:p w:rsidR="00CF3F5C" w:rsidRPr="00485025" w:rsidRDefault="00CF3F5C" w:rsidP="002777E0">
            <w:r w:rsidRPr="00485025">
              <w:t xml:space="preserve"> Nhỏ 1 – 2 giọt dd AgNO</w:t>
            </w:r>
            <w:r w:rsidRPr="00485025">
              <w:rPr>
                <w:vertAlign w:val="subscript"/>
              </w:rPr>
              <w:t>3</w:t>
            </w:r>
            <w:r w:rsidRPr="00485025">
              <w:t xml:space="preserve"> vào ống nghiệm có sẵn 1ml dd NaCl</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CF3F5C"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CF3F5C" w:rsidRPr="00485025" w:rsidRDefault="00CF3F5C" w:rsidP="002777E0">
            <w:r w:rsidRPr="00485025">
              <w:rPr>
                <w:b/>
              </w:rPr>
              <w:t>HS:</w:t>
            </w:r>
            <w:r w:rsidRPr="00485025">
              <w:t xml:space="preserve"> đại diện nhóm nêu h/tượng và viết </w:t>
            </w:r>
            <w:r w:rsidRPr="00485025">
              <w:lastRenderedPageBreak/>
              <w:t>PT</w:t>
            </w:r>
          </w:p>
          <w:p w:rsidR="00CF3F5C" w:rsidRPr="00655618" w:rsidRDefault="00CF3F5C" w:rsidP="002777E0">
            <w:pPr>
              <w:pStyle w:val="NoSpacing"/>
              <w:rPr>
                <w:rFonts w:ascii="Times New Roman" w:hAnsi="Times New Roman"/>
                <w:color w:val="000000"/>
                <w:sz w:val="28"/>
                <w:szCs w:val="28"/>
                <w:lang w:val="pt-BR"/>
              </w:rPr>
            </w:pPr>
          </w:p>
          <w:p w:rsidR="00CF3F5C" w:rsidRPr="00B65304"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F3F5C" w:rsidRPr="00485025" w:rsidRDefault="00CF3F5C" w:rsidP="002777E0">
            <w:r w:rsidRPr="00485025">
              <w:rPr>
                <w:b/>
              </w:rPr>
              <w:t>GV:</w:t>
            </w:r>
            <w:r w:rsidRPr="00485025">
              <w:t xml:space="preserve"> hướng dẫn, dùng bộ bìa màu để HS nhận ra sự thay đổi về thành phần</w:t>
            </w:r>
          </w:p>
          <w:p w:rsidR="00CF3F5C" w:rsidRDefault="00CF3F5C" w:rsidP="002777E0">
            <w:r>
              <w:rPr>
                <w:b/>
                <w:i/>
              </w:rPr>
              <w:t>HTKT</w:t>
            </w:r>
            <w:r w:rsidRPr="00485025">
              <w:rPr>
                <w:b/>
                <w:i/>
              </w:rPr>
              <w:t xml:space="preserve"> 4:</w:t>
            </w:r>
            <w:r w:rsidRPr="00485025">
              <w:t xml:space="preserve">  Tác dụng với dd bazơ</w:t>
            </w:r>
          </w:p>
          <w:p w:rsidR="00CF3F5C" w:rsidRPr="00655618" w:rsidRDefault="00CF3F5C" w:rsidP="002777E0">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CF3F5C" w:rsidRPr="00485025" w:rsidRDefault="00CF3F5C" w:rsidP="002777E0"/>
          <w:p w:rsidR="00CF3F5C" w:rsidRPr="00485025" w:rsidRDefault="00CF3F5C" w:rsidP="002777E0">
            <w:r w:rsidRPr="00485025">
              <w:rPr>
                <w:b/>
              </w:rPr>
              <w:t>GV:</w:t>
            </w:r>
            <w:r w:rsidRPr="00485025">
              <w:t xml:space="preserve"> hướng dẫn</w:t>
            </w:r>
          </w:p>
          <w:p w:rsidR="00CF3F5C" w:rsidRPr="00485025" w:rsidRDefault="00CF3F5C" w:rsidP="002777E0">
            <w:r w:rsidRPr="00485025">
              <w:t xml:space="preserve"> Nhỏ vài giọt dd NaOH vào ống nghiệm đựng 1ml dd muối CuSO</w:t>
            </w:r>
            <w:r w:rsidRPr="00485025">
              <w:rPr>
                <w:vertAlign w:val="subscript"/>
              </w:rPr>
              <w:t>4</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w:t>
            </w:r>
          </w:p>
          <w:p w:rsidR="00CF3F5C"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CF3F5C" w:rsidRPr="00485025" w:rsidRDefault="00CF3F5C" w:rsidP="002777E0">
            <w:r w:rsidRPr="00485025">
              <w:rPr>
                <w:b/>
              </w:rPr>
              <w:t>HS:</w:t>
            </w:r>
            <w:r w:rsidRPr="00485025">
              <w:t xml:space="preserve"> đại diện nhóm nêu h/tượng và viết PT</w:t>
            </w:r>
          </w:p>
          <w:p w:rsidR="00CF3F5C" w:rsidRPr="00655618" w:rsidRDefault="00CF3F5C" w:rsidP="002777E0">
            <w:pPr>
              <w:pStyle w:val="NoSpacing"/>
              <w:rPr>
                <w:rFonts w:ascii="Times New Roman" w:hAnsi="Times New Roman"/>
                <w:color w:val="000000"/>
                <w:sz w:val="28"/>
                <w:szCs w:val="28"/>
                <w:lang w:val="pt-BR"/>
              </w:rPr>
            </w:pP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F3F5C" w:rsidRDefault="00CF3F5C" w:rsidP="002777E0">
            <w:r w:rsidRPr="00485025">
              <w:t>Nhiều dd muối khác cũng t/d với dd bazơ sinh ra muối mới và bazơ mới</w:t>
            </w:r>
          </w:p>
          <w:p w:rsidR="00CF3F5C" w:rsidRPr="00485025" w:rsidRDefault="00CF3F5C" w:rsidP="002777E0"/>
          <w:p w:rsidR="00CF3F5C" w:rsidRDefault="00CF3F5C" w:rsidP="002777E0">
            <w:r>
              <w:rPr>
                <w:b/>
                <w:i/>
              </w:rPr>
              <w:t>HTKT</w:t>
            </w:r>
            <w:r w:rsidRPr="00485025">
              <w:rPr>
                <w:b/>
                <w:i/>
              </w:rPr>
              <w:t xml:space="preserve"> 5:</w:t>
            </w:r>
            <w:r w:rsidRPr="00485025">
              <w:t xml:space="preserve">  Phân hủy muối </w:t>
            </w:r>
          </w:p>
          <w:p w:rsidR="00CF3F5C" w:rsidRPr="00655618" w:rsidRDefault="00CF3F5C" w:rsidP="002777E0">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CF3F5C" w:rsidRPr="00895590" w:rsidRDefault="00CF3F5C" w:rsidP="002777E0">
            <w:r w:rsidRPr="00485025">
              <w:rPr>
                <w:b/>
              </w:rPr>
              <w:t>GV:</w:t>
            </w:r>
            <w:r w:rsidRPr="00485025">
              <w:t xml:space="preserve"> Nhiều muối bị phân huỷ ở nh. độ cao như KClO</w:t>
            </w:r>
            <w:r w:rsidRPr="00485025">
              <w:rPr>
                <w:vertAlign w:val="subscript"/>
              </w:rPr>
              <w:t>3</w:t>
            </w:r>
            <w:r w:rsidRPr="00485025">
              <w:t>, KMnO</w:t>
            </w:r>
            <w:r w:rsidRPr="00485025">
              <w:rPr>
                <w:vertAlign w:val="subscript"/>
              </w:rPr>
              <w:t>4</w:t>
            </w:r>
            <w:r w:rsidRPr="00485025">
              <w:t>, CaCO</w:t>
            </w:r>
            <w:r w:rsidRPr="00485025">
              <w:rPr>
                <w:vertAlign w:val="subscript"/>
              </w:rPr>
              <w:t>3</w:t>
            </w:r>
            <w:r w:rsidRPr="00485025">
              <w:t>, MgCO</w:t>
            </w:r>
            <w:r w:rsidRPr="00485025">
              <w:rPr>
                <w:vertAlign w:val="subscript"/>
              </w:rPr>
              <w:t>3</w:t>
            </w:r>
            <w:r w:rsidRPr="00485025">
              <w:t xml:space="preserve"> </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w:t>
            </w:r>
          </w:p>
          <w:p w:rsidR="00CF3F5C"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CF3F5C" w:rsidRPr="00485025" w:rsidRDefault="00CF3F5C" w:rsidP="002777E0">
            <w:r w:rsidRPr="00485025">
              <w:rPr>
                <w:b/>
              </w:rPr>
              <w:t>HS:</w:t>
            </w:r>
            <w:r w:rsidRPr="00485025">
              <w:t xml:space="preserve"> Viết các PT phân huỷ các muối trên</w:t>
            </w:r>
          </w:p>
          <w:p w:rsidR="00CF3F5C" w:rsidRPr="00655618" w:rsidRDefault="00CF3F5C" w:rsidP="002777E0">
            <w:pPr>
              <w:pStyle w:val="NoSpacing"/>
              <w:rPr>
                <w:rFonts w:ascii="Times New Roman" w:hAnsi="Times New Roman"/>
                <w:color w:val="000000"/>
                <w:sz w:val="28"/>
                <w:szCs w:val="28"/>
                <w:lang w:val="pt-BR"/>
              </w:rPr>
            </w:pP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F3F5C" w:rsidRPr="00485025" w:rsidRDefault="00CF3F5C" w:rsidP="002777E0"/>
          <w:p w:rsidR="00CF3F5C" w:rsidRPr="00485025" w:rsidRDefault="00CF3F5C" w:rsidP="002777E0"/>
        </w:tc>
        <w:tc>
          <w:tcPr>
            <w:tcW w:w="4678" w:type="dxa"/>
            <w:shd w:val="clear" w:color="auto" w:fill="auto"/>
          </w:tcPr>
          <w:p w:rsidR="00CF3F5C" w:rsidRPr="00485025" w:rsidRDefault="00CF3F5C" w:rsidP="002777E0">
            <w:pPr>
              <w:rPr>
                <w:b/>
                <w:lang w:val="da-DK"/>
              </w:rPr>
            </w:pPr>
            <w:r w:rsidRPr="00485025">
              <w:rPr>
                <w:b/>
                <w:lang w:val="da-DK"/>
              </w:rPr>
              <w:lastRenderedPageBreak/>
              <w:t>I/ Tính chất hoá học:</w:t>
            </w:r>
          </w:p>
          <w:p w:rsidR="00CF3F5C" w:rsidRDefault="00CF3F5C" w:rsidP="002777E0">
            <w:pPr>
              <w:rPr>
                <w:lang w:val="da-DK"/>
              </w:rPr>
            </w:pPr>
            <w:r w:rsidRPr="00485025">
              <w:rPr>
                <w:lang w:val="da-DK"/>
              </w:rPr>
              <w:t xml:space="preserve">    </w:t>
            </w:r>
          </w:p>
          <w:p w:rsidR="00CF3F5C" w:rsidRDefault="00CF3F5C" w:rsidP="002777E0">
            <w:pPr>
              <w:rPr>
                <w:lang w:val="da-DK"/>
              </w:rPr>
            </w:pPr>
          </w:p>
          <w:p w:rsidR="00CF3F5C" w:rsidRPr="00485025" w:rsidRDefault="00CF3F5C" w:rsidP="002777E0">
            <w:pPr>
              <w:rPr>
                <w:lang w:val="da-DK"/>
              </w:rPr>
            </w:pPr>
            <w:r w:rsidRPr="00485025">
              <w:rPr>
                <w:lang w:val="da-DK"/>
              </w:rPr>
              <w:t xml:space="preserve">1/ Tác dụng với kim loại:  </w:t>
            </w:r>
          </w:p>
          <w:p w:rsidR="00CF3F5C" w:rsidRPr="00485025" w:rsidRDefault="00CF3F5C" w:rsidP="002777E0">
            <w:pPr>
              <w:rPr>
                <w:lang w:val="da-DK"/>
              </w:rPr>
            </w:pPr>
          </w:p>
          <w:p w:rsidR="00CF3F5C" w:rsidRPr="00485025" w:rsidRDefault="00CF3F5C" w:rsidP="002777E0">
            <w:r w:rsidRPr="00485025">
              <w:t>Cu</w:t>
            </w:r>
            <w:r w:rsidRPr="00485025">
              <w:rPr>
                <w:vertAlign w:val="subscript"/>
              </w:rPr>
              <w:t>(r</w:t>
            </w:r>
            <w:r w:rsidRPr="00485025">
              <w:t>+ 2AgNO</w:t>
            </w:r>
            <w:r w:rsidRPr="00485025">
              <w:rPr>
                <w:vertAlign w:val="subscript"/>
              </w:rPr>
              <w:t>3(dd)</w:t>
            </w:r>
            <w:r w:rsidRPr="00485025">
              <w:sym w:font="Wingdings" w:char="F0E0"/>
            </w:r>
            <w:r w:rsidRPr="00485025">
              <w:t xml:space="preserve"> Cu(NO</w:t>
            </w:r>
            <w:r w:rsidRPr="00485025">
              <w:rPr>
                <w:vertAlign w:val="subscript"/>
              </w:rPr>
              <w:t>3</w:t>
            </w:r>
            <w:r w:rsidRPr="00485025">
              <w:t>)</w:t>
            </w:r>
            <w:r w:rsidRPr="00485025">
              <w:rPr>
                <w:vertAlign w:val="subscript"/>
              </w:rPr>
              <w:t>2(dd)</w:t>
            </w:r>
            <w:r w:rsidRPr="00485025">
              <w:t xml:space="preserve">+ </w:t>
            </w:r>
            <w:r w:rsidRPr="00485025">
              <w:lastRenderedPageBreak/>
              <w:t>2Ag</w:t>
            </w:r>
            <w:r w:rsidRPr="00485025">
              <w:rPr>
                <w:vertAlign w:val="subscript"/>
              </w:rPr>
              <w:t>(r)</w:t>
            </w:r>
          </w:p>
          <w:p w:rsidR="00CF3F5C" w:rsidRPr="00485025" w:rsidRDefault="00CF3F5C" w:rsidP="002777E0">
            <w:r w:rsidRPr="00485025">
              <w:t>(đỏ) (không màu)      (xanh)  (trắng xám)</w:t>
            </w:r>
          </w:p>
          <w:p w:rsidR="00CF3F5C" w:rsidRPr="00485025" w:rsidRDefault="00CF3F5C" w:rsidP="002777E0"/>
          <w:p w:rsidR="00CF3F5C" w:rsidRPr="00485025" w:rsidRDefault="00CF3F5C" w:rsidP="002777E0"/>
          <w:p w:rsidR="00CF3F5C" w:rsidRPr="00485025" w:rsidRDefault="00CF3F5C" w:rsidP="002777E0">
            <w:r w:rsidRPr="00485025">
              <w:t xml:space="preserve"> Fe</w:t>
            </w:r>
            <w:r w:rsidRPr="00485025">
              <w:rPr>
                <w:vertAlign w:val="subscript"/>
              </w:rPr>
              <w:t>(r)</w:t>
            </w:r>
            <w:r w:rsidRPr="00485025">
              <w:t xml:space="preserve"> + CuSO</w:t>
            </w:r>
            <w:r w:rsidRPr="00485025">
              <w:rPr>
                <w:vertAlign w:val="subscript"/>
              </w:rPr>
              <w:t>4(dd)</w:t>
            </w:r>
            <w:r w:rsidRPr="00485025">
              <w:t xml:space="preserve"> </w:t>
            </w:r>
            <w:r w:rsidRPr="00485025">
              <w:sym w:font="Wingdings" w:char="F0E0"/>
            </w:r>
            <w:r w:rsidRPr="00485025">
              <w:t xml:space="preserve"> FeSO</w:t>
            </w:r>
            <w:r w:rsidRPr="00485025">
              <w:rPr>
                <w:vertAlign w:val="subscript"/>
              </w:rPr>
              <w:t>4(dd)</w:t>
            </w:r>
            <w:r w:rsidRPr="00485025">
              <w:t xml:space="preserve"> + Cu</w:t>
            </w:r>
            <w:r w:rsidRPr="00485025">
              <w:rPr>
                <w:vertAlign w:val="subscript"/>
              </w:rPr>
              <w:t>(r)</w:t>
            </w:r>
          </w:p>
          <w:p w:rsidR="00CF3F5C" w:rsidRPr="00485025" w:rsidRDefault="00CF3F5C" w:rsidP="002777E0"/>
          <w:p w:rsidR="00CF3F5C" w:rsidRPr="00485025" w:rsidRDefault="00CF3F5C" w:rsidP="002777E0"/>
          <w:p w:rsidR="00CF3F5C" w:rsidRPr="00485025" w:rsidRDefault="00CF3F5C" w:rsidP="002777E0"/>
          <w:p w:rsidR="00CF3F5C" w:rsidRPr="00485025" w:rsidRDefault="00CF3F5C" w:rsidP="002777E0"/>
          <w:p w:rsidR="00CF3F5C" w:rsidRPr="00485025" w:rsidRDefault="00CF3F5C" w:rsidP="002777E0">
            <w:r w:rsidRPr="00485025">
              <w:t xml:space="preserve">DD muối+Kim loại </w:t>
            </w:r>
            <w:r w:rsidRPr="00485025">
              <w:sym w:font="Wingdings" w:char="F0E0"/>
            </w:r>
            <w:r w:rsidRPr="00485025">
              <w:t xml:space="preserve">muối mới+Kl mới </w:t>
            </w:r>
          </w:p>
          <w:p w:rsidR="00CF3F5C" w:rsidRPr="00485025" w:rsidRDefault="00CF3F5C" w:rsidP="002777E0"/>
          <w:p w:rsidR="00CF3F5C" w:rsidRPr="00485025" w:rsidRDefault="00CF3F5C" w:rsidP="002777E0"/>
          <w:p w:rsidR="00CF3F5C" w:rsidRPr="00485025" w:rsidRDefault="00CF3F5C" w:rsidP="002777E0"/>
          <w:p w:rsidR="00CF3F5C" w:rsidRPr="00485025" w:rsidRDefault="00CF3F5C" w:rsidP="002777E0"/>
          <w:p w:rsidR="00CF3F5C" w:rsidRDefault="00CF3F5C" w:rsidP="002777E0">
            <w:r w:rsidRPr="00485025">
              <w:t xml:space="preserve">    </w:t>
            </w:r>
          </w:p>
          <w:p w:rsidR="00CF3F5C" w:rsidRDefault="00CF3F5C" w:rsidP="002777E0"/>
          <w:p w:rsidR="00CF3F5C" w:rsidRDefault="00CF3F5C" w:rsidP="002777E0"/>
          <w:p w:rsidR="00CF3F5C" w:rsidRDefault="00CF3F5C" w:rsidP="002777E0"/>
          <w:p w:rsidR="00CF3F5C" w:rsidRDefault="00CF3F5C" w:rsidP="002777E0"/>
          <w:p w:rsidR="00CF3F5C" w:rsidRPr="00485025" w:rsidRDefault="00CF3F5C" w:rsidP="002777E0">
            <w:r w:rsidRPr="00485025">
              <w:t xml:space="preserve"> </w:t>
            </w:r>
          </w:p>
          <w:p w:rsidR="00CF3F5C" w:rsidRPr="00485025" w:rsidRDefault="00CF3F5C" w:rsidP="002777E0">
            <w:r w:rsidRPr="00485025">
              <w:t xml:space="preserve">    2/ Tác dụng với axit:</w:t>
            </w:r>
          </w:p>
          <w:p w:rsidR="00CF3F5C" w:rsidRPr="00485025" w:rsidRDefault="00CF3F5C" w:rsidP="002777E0"/>
          <w:p w:rsidR="00CF3F5C" w:rsidRPr="00485025" w:rsidRDefault="00CF3F5C" w:rsidP="002777E0"/>
          <w:p w:rsidR="00CF3F5C" w:rsidRPr="00485025" w:rsidRDefault="00CF3F5C" w:rsidP="002777E0"/>
          <w:p w:rsidR="00CF3F5C" w:rsidRPr="00485025" w:rsidRDefault="00CF3F5C" w:rsidP="002777E0">
            <w:r w:rsidRPr="00485025">
              <w:t>BaCl</w:t>
            </w:r>
            <w:r w:rsidRPr="00485025">
              <w:rPr>
                <w:vertAlign w:val="subscript"/>
              </w:rPr>
              <w:t>2(dd)</w:t>
            </w:r>
            <w:r w:rsidRPr="00485025">
              <w:t>+H</w:t>
            </w:r>
            <w:r w:rsidRPr="00485025">
              <w:rPr>
                <w:vertAlign w:val="subscript"/>
              </w:rPr>
              <w:t>2</w:t>
            </w:r>
            <w:r w:rsidRPr="00485025">
              <w:t>SO</w:t>
            </w:r>
            <w:r w:rsidRPr="00485025">
              <w:rPr>
                <w:vertAlign w:val="subscript"/>
              </w:rPr>
              <w:t xml:space="preserve">4(dd) </w:t>
            </w:r>
            <w:r w:rsidRPr="00485025">
              <w:sym w:font="Wingdings" w:char="F0E0"/>
            </w:r>
            <w:r w:rsidRPr="00485025">
              <w:t>BaSO</w:t>
            </w:r>
            <w:r w:rsidRPr="00485025">
              <w:rPr>
                <w:vertAlign w:val="subscript"/>
              </w:rPr>
              <w:t>4(r)</w:t>
            </w:r>
            <w:r w:rsidRPr="00485025">
              <w:t>+ 2HCl</w:t>
            </w:r>
            <w:r w:rsidRPr="00485025">
              <w:rPr>
                <w:vertAlign w:val="subscript"/>
              </w:rPr>
              <w:t>(dd)</w:t>
            </w:r>
          </w:p>
          <w:p w:rsidR="00CF3F5C" w:rsidRPr="00485025" w:rsidRDefault="00CF3F5C" w:rsidP="002777E0"/>
          <w:p w:rsidR="00CF3F5C" w:rsidRPr="00485025" w:rsidRDefault="00CF3F5C" w:rsidP="002777E0"/>
          <w:p w:rsidR="00CF3F5C" w:rsidRPr="00485025" w:rsidRDefault="00CF3F5C" w:rsidP="002777E0">
            <w:r w:rsidRPr="00485025">
              <w:t xml:space="preserve">DD muối+dd axit </w:t>
            </w:r>
            <w:r w:rsidRPr="00485025">
              <w:sym w:font="Wingdings" w:char="F0E0"/>
            </w:r>
            <w:r w:rsidRPr="00485025">
              <w:t xml:space="preserve"> muối mới+axit mới</w:t>
            </w:r>
          </w:p>
          <w:p w:rsidR="00CF3F5C" w:rsidRPr="00485025" w:rsidRDefault="00CF3F5C" w:rsidP="002777E0">
            <w:r w:rsidRPr="00485025">
              <w:t xml:space="preserve">    </w:t>
            </w:r>
          </w:p>
          <w:p w:rsidR="00CF3F5C" w:rsidRDefault="00CF3F5C" w:rsidP="002777E0">
            <w:r w:rsidRPr="00485025">
              <w:t xml:space="preserve">   </w:t>
            </w:r>
          </w:p>
          <w:p w:rsidR="00CF3F5C" w:rsidRDefault="00CF3F5C" w:rsidP="002777E0"/>
          <w:p w:rsidR="00CF3F5C" w:rsidRDefault="00CF3F5C" w:rsidP="002777E0"/>
          <w:p w:rsidR="00CF3F5C" w:rsidRPr="00485025" w:rsidRDefault="00CF3F5C" w:rsidP="002777E0">
            <w:r w:rsidRPr="00485025">
              <w:t xml:space="preserve"> 3) Tác dụng với dd muối:</w:t>
            </w:r>
          </w:p>
          <w:p w:rsidR="00CF3F5C" w:rsidRPr="00485025" w:rsidRDefault="00CF3F5C" w:rsidP="002777E0"/>
          <w:p w:rsidR="00CF3F5C" w:rsidRPr="00485025" w:rsidRDefault="00CF3F5C" w:rsidP="002777E0">
            <w:r w:rsidRPr="00485025">
              <w:t>AgNO</w:t>
            </w:r>
            <w:r w:rsidRPr="00485025">
              <w:rPr>
                <w:vertAlign w:val="subscript"/>
              </w:rPr>
              <w:t>3(dd)</w:t>
            </w:r>
            <w:r w:rsidRPr="00485025">
              <w:t>+NaCl</w:t>
            </w:r>
            <w:r w:rsidRPr="00485025">
              <w:rPr>
                <w:vertAlign w:val="subscript"/>
              </w:rPr>
              <w:t>(dd)</w:t>
            </w:r>
            <w:r w:rsidRPr="00485025">
              <w:sym w:font="Wingdings" w:char="F0E0"/>
            </w:r>
            <w:r w:rsidRPr="00485025">
              <w:t>AgCl</w:t>
            </w:r>
            <w:r w:rsidRPr="00485025">
              <w:rPr>
                <w:vertAlign w:val="subscript"/>
              </w:rPr>
              <w:t>(r)</w:t>
            </w:r>
            <w:r w:rsidRPr="00485025">
              <w:t>+NaNO</w:t>
            </w:r>
            <w:r w:rsidRPr="00485025">
              <w:rPr>
                <w:vertAlign w:val="subscript"/>
              </w:rPr>
              <w:t>3(dd)</w:t>
            </w:r>
          </w:p>
          <w:p w:rsidR="00CF3F5C" w:rsidRPr="00485025" w:rsidRDefault="00CF3F5C" w:rsidP="002777E0"/>
          <w:p w:rsidR="00CF3F5C" w:rsidRPr="00485025" w:rsidRDefault="00CF3F5C" w:rsidP="002777E0">
            <w:r w:rsidRPr="00485025">
              <w:t xml:space="preserve">Hai dd muối t/d với nhau </w:t>
            </w:r>
            <w:r w:rsidRPr="00485025">
              <w:sym w:font="Wingdings" w:char="F0E0"/>
            </w:r>
            <w:r w:rsidRPr="00485025">
              <w:t xml:space="preserve"> 2 muối mới </w:t>
            </w:r>
          </w:p>
          <w:p w:rsidR="00CF3F5C" w:rsidRPr="00485025" w:rsidRDefault="00CF3F5C" w:rsidP="002777E0"/>
          <w:p w:rsidR="00CF3F5C" w:rsidRPr="00485025" w:rsidRDefault="00CF3F5C" w:rsidP="002777E0">
            <w:r w:rsidRPr="00485025">
              <w:t xml:space="preserve">   </w:t>
            </w:r>
          </w:p>
          <w:p w:rsidR="00CF3F5C" w:rsidRDefault="00CF3F5C" w:rsidP="002777E0">
            <w:r w:rsidRPr="00485025">
              <w:t xml:space="preserve">    </w:t>
            </w:r>
          </w:p>
          <w:p w:rsidR="00CF3F5C" w:rsidRDefault="00CF3F5C" w:rsidP="002777E0"/>
          <w:p w:rsidR="00CF3F5C" w:rsidRDefault="00CF3F5C" w:rsidP="002777E0"/>
          <w:p w:rsidR="00CF3F5C" w:rsidRPr="00485025" w:rsidRDefault="00CF3F5C" w:rsidP="002777E0">
            <w:r w:rsidRPr="00485025">
              <w:t>4) Tác dụng với dd bazơ:</w:t>
            </w:r>
          </w:p>
          <w:p w:rsidR="00CF3F5C" w:rsidRPr="00485025" w:rsidRDefault="00CF3F5C" w:rsidP="002777E0"/>
          <w:p w:rsidR="00CF3F5C" w:rsidRPr="00485025" w:rsidRDefault="00CF3F5C" w:rsidP="002777E0">
            <w:r w:rsidRPr="00485025">
              <w:t>CuSO</w:t>
            </w:r>
            <w:r w:rsidRPr="00485025">
              <w:rPr>
                <w:vertAlign w:val="subscript"/>
              </w:rPr>
              <w:t>4(dd)</w:t>
            </w:r>
            <w:r w:rsidRPr="00485025">
              <w:t xml:space="preserve"> + 2NaOH</w:t>
            </w:r>
            <w:r w:rsidRPr="00485025">
              <w:rPr>
                <w:vertAlign w:val="subscript"/>
              </w:rPr>
              <w:t>(dd)</w:t>
            </w:r>
            <w:r w:rsidRPr="00485025">
              <w:t xml:space="preserve"> </w:t>
            </w:r>
            <w:r w:rsidRPr="00485025">
              <w:sym w:font="Wingdings" w:char="F0E0"/>
            </w:r>
            <w:r w:rsidRPr="00485025">
              <w:t xml:space="preserve"> </w:t>
            </w:r>
          </w:p>
          <w:p w:rsidR="00CF3F5C" w:rsidRPr="00485025" w:rsidRDefault="00CF3F5C" w:rsidP="002777E0">
            <w:r w:rsidRPr="00485025">
              <w:t xml:space="preserve">                          Na</w:t>
            </w:r>
            <w:r w:rsidRPr="00485025">
              <w:rPr>
                <w:vertAlign w:val="subscript"/>
              </w:rPr>
              <w:t>2</w:t>
            </w:r>
            <w:r w:rsidRPr="00485025">
              <w:t>SO</w:t>
            </w:r>
            <w:r w:rsidRPr="00485025">
              <w:rPr>
                <w:vertAlign w:val="subscript"/>
              </w:rPr>
              <w:t xml:space="preserve">4(dd </w:t>
            </w:r>
            <w:r w:rsidRPr="00485025">
              <w:t>+ Cu(OH)</w:t>
            </w:r>
            <w:r w:rsidRPr="00485025">
              <w:rPr>
                <w:vertAlign w:val="subscript"/>
              </w:rPr>
              <w:t>2(dd</w:t>
            </w:r>
            <w:r w:rsidRPr="00485025">
              <w:t>)</w:t>
            </w:r>
          </w:p>
          <w:p w:rsidR="00CF3F5C" w:rsidRPr="00485025" w:rsidRDefault="00CF3F5C" w:rsidP="002777E0"/>
          <w:p w:rsidR="00CF3F5C" w:rsidRPr="00485025" w:rsidRDefault="00CF3F5C" w:rsidP="002777E0">
            <w:r w:rsidRPr="00485025">
              <w:t xml:space="preserve">DD muối  +  dd bazơ   </w:t>
            </w:r>
            <w:r w:rsidRPr="00485025">
              <w:sym w:font="Wingdings" w:char="F0E0"/>
            </w:r>
          </w:p>
          <w:p w:rsidR="00CF3F5C" w:rsidRPr="00485025" w:rsidRDefault="00CF3F5C" w:rsidP="002777E0">
            <w:r w:rsidRPr="00485025">
              <w:t xml:space="preserve">                            muối mới  +  bazơ mới</w:t>
            </w:r>
          </w:p>
          <w:p w:rsidR="00CF3F5C" w:rsidRPr="00485025" w:rsidRDefault="00CF3F5C" w:rsidP="002777E0">
            <w:r w:rsidRPr="00485025">
              <w:t xml:space="preserve">   </w:t>
            </w:r>
          </w:p>
          <w:p w:rsidR="00CF3F5C" w:rsidRDefault="00CF3F5C" w:rsidP="002777E0">
            <w:r w:rsidRPr="00485025">
              <w:t xml:space="preserve">   </w:t>
            </w:r>
          </w:p>
          <w:p w:rsidR="00CF3F5C" w:rsidRDefault="00CF3F5C" w:rsidP="002777E0"/>
          <w:p w:rsidR="00CF3F5C" w:rsidRDefault="00CF3F5C" w:rsidP="002777E0"/>
          <w:p w:rsidR="00CF3F5C" w:rsidRDefault="00CF3F5C" w:rsidP="002777E0"/>
          <w:p w:rsidR="00CF3F5C" w:rsidRDefault="00CF3F5C" w:rsidP="002777E0">
            <w:r w:rsidRPr="00485025">
              <w:t xml:space="preserve"> </w:t>
            </w:r>
          </w:p>
          <w:p w:rsidR="00CF3F5C" w:rsidRPr="00485025" w:rsidRDefault="00CF3F5C" w:rsidP="002777E0">
            <w:r w:rsidRPr="00485025">
              <w:t>5) Phản ứng phân huỷ muối:</w:t>
            </w:r>
          </w:p>
          <w:p w:rsidR="00CF3F5C" w:rsidRPr="00485025" w:rsidRDefault="00CF3F5C" w:rsidP="002777E0">
            <w:r w:rsidRPr="00485025">
              <w:t xml:space="preserve">           </w:t>
            </w:r>
          </w:p>
          <w:p w:rsidR="00CF3F5C" w:rsidRPr="00485025" w:rsidRDefault="00CF3F5C" w:rsidP="002777E0">
            <w:r w:rsidRPr="00485025">
              <w:t xml:space="preserve">            2KClO</w:t>
            </w:r>
            <w:r w:rsidRPr="00485025">
              <w:rPr>
                <w:vertAlign w:val="subscript"/>
              </w:rPr>
              <w:t>3</w:t>
            </w:r>
            <w:r w:rsidRPr="00485025">
              <w:t xml:space="preserve">  </w:t>
            </w:r>
            <w:r w:rsidRPr="00485025">
              <w:sym w:font="Wingdings" w:char="F0E0"/>
            </w:r>
            <w:r w:rsidRPr="00485025">
              <w:t xml:space="preserve">  2KCl   +   3O</w:t>
            </w:r>
            <w:r w:rsidRPr="00485025">
              <w:rPr>
                <w:vertAlign w:val="subscript"/>
              </w:rPr>
              <w:t>2</w:t>
            </w:r>
          </w:p>
          <w:p w:rsidR="00CF3F5C" w:rsidRPr="00485025" w:rsidRDefault="00CF3F5C" w:rsidP="002777E0">
            <w:r w:rsidRPr="00485025">
              <w:t xml:space="preserve">             CaCO</w:t>
            </w:r>
            <w:r w:rsidRPr="00485025">
              <w:rPr>
                <w:vertAlign w:val="subscript"/>
              </w:rPr>
              <w:t>3</w:t>
            </w:r>
            <w:r w:rsidRPr="00485025">
              <w:t xml:space="preserve">   </w:t>
            </w:r>
            <w:r w:rsidRPr="00485025">
              <w:sym w:font="Wingdings" w:char="F0E0"/>
            </w:r>
            <w:r w:rsidRPr="00485025">
              <w:t xml:space="preserve">   CaO   +   CO</w:t>
            </w:r>
            <w:r w:rsidRPr="00485025">
              <w:rPr>
                <w:vertAlign w:val="subscript"/>
              </w:rPr>
              <w:t>2</w:t>
            </w:r>
          </w:p>
          <w:p w:rsidR="00CF3F5C" w:rsidRPr="00485025" w:rsidRDefault="00CF3F5C" w:rsidP="002777E0"/>
        </w:tc>
      </w:tr>
    </w:tbl>
    <w:p w:rsidR="00CF3F5C" w:rsidRPr="004118FC" w:rsidRDefault="00CF3F5C" w:rsidP="00CF3F5C">
      <w:pPr>
        <w:rPr>
          <w:b/>
          <w:i/>
        </w:rPr>
      </w:pPr>
    </w:p>
    <w:tbl>
      <w:tblPr>
        <w:tblW w:w="9356"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A0" w:firstRow="1" w:lastRow="0" w:firstColumn="1" w:lastColumn="0" w:noHBand="0" w:noVBand="0"/>
      </w:tblPr>
      <w:tblGrid>
        <w:gridCol w:w="4678"/>
        <w:gridCol w:w="4678"/>
      </w:tblGrid>
      <w:tr w:rsidR="00CF3F5C" w:rsidRPr="00485025" w:rsidTr="002777E0">
        <w:tc>
          <w:tcPr>
            <w:tcW w:w="4678" w:type="dxa"/>
            <w:shd w:val="clear" w:color="auto" w:fill="auto"/>
          </w:tcPr>
          <w:p w:rsidR="00CF3F5C" w:rsidRPr="00485025" w:rsidRDefault="00CF3F5C" w:rsidP="002777E0">
            <w:pPr>
              <w:rPr>
                <w:b/>
                <w:i/>
              </w:rPr>
            </w:pPr>
          </w:p>
          <w:p w:rsidR="00CF3F5C" w:rsidRDefault="00CF3F5C" w:rsidP="002777E0">
            <w:r>
              <w:rPr>
                <w:b/>
                <w:i/>
              </w:rPr>
              <w:t>HTKT</w:t>
            </w:r>
            <w:r w:rsidRPr="00485025">
              <w:rPr>
                <w:b/>
                <w:i/>
              </w:rPr>
              <w:t xml:space="preserve"> 6: </w:t>
            </w:r>
            <w:r w:rsidRPr="00485025">
              <w:t>Nh.xét các PƯHH của muối</w:t>
            </w:r>
          </w:p>
          <w:p w:rsidR="00CF3F5C" w:rsidRPr="00655618" w:rsidRDefault="00CF3F5C" w:rsidP="002777E0">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CF3F5C" w:rsidRDefault="00CF3F5C" w:rsidP="002777E0">
            <w:pPr>
              <w:pStyle w:val="NoSpacing"/>
              <w:rPr>
                <w:rFonts w:ascii="Times New Roman" w:hAnsi="Times New Roman"/>
                <w:sz w:val="28"/>
                <w:szCs w:val="28"/>
              </w:rPr>
            </w:pPr>
            <w:r w:rsidRPr="00D2197B">
              <w:rPr>
                <w:rFonts w:ascii="Times New Roman" w:hAnsi="Times New Roman"/>
                <w:sz w:val="28"/>
                <w:szCs w:val="28"/>
              </w:rPr>
              <w:t>Nh.xét các PƯHH của muối</w:t>
            </w:r>
          </w:p>
          <w:p w:rsidR="00CF3F5C" w:rsidRPr="00485025" w:rsidRDefault="00CF3F5C" w:rsidP="002777E0">
            <w:r w:rsidRPr="00485025">
              <w:rPr>
                <w:b/>
              </w:rPr>
              <w:t>GV:</w:t>
            </w:r>
            <w:r w:rsidRPr="00485025">
              <w:t xml:space="preserve"> gợi ý hướng dẫn</w:t>
            </w:r>
          </w:p>
          <w:p w:rsidR="00CF3F5C" w:rsidRPr="00485025" w:rsidRDefault="00CF3F5C" w:rsidP="002777E0">
            <w:r w:rsidRPr="00485025">
              <w:rPr>
                <w:b/>
              </w:rPr>
              <w:t>HS</w:t>
            </w:r>
            <w:r w:rsidRPr="00485025">
              <w:t xml:space="preserve"> quan sát: các chất có sự trao đổi các th. phần với nhau </w:t>
            </w:r>
            <w:r w:rsidRPr="00485025">
              <w:sym w:font="Wingdings" w:char="F0E0"/>
            </w:r>
            <w:r w:rsidRPr="00485025">
              <w:t xml:space="preserve"> những hợp chất mới</w:t>
            </w:r>
          </w:p>
          <w:p w:rsidR="00CF3F5C" w:rsidRDefault="00CF3F5C" w:rsidP="002777E0">
            <w:pPr>
              <w:pStyle w:val="NoSpacing"/>
              <w:rPr>
                <w:rFonts w:ascii="Times New Roman" w:hAnsi="Times New Roman"/>
                <w:sz w:val="28"/>
                <w:szCs w:val="28"/>
              </w:rPr>
            </w:pPr>
          </w:p>
          <w:p w:rsidR="00CF3F5C"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lastRenderedPageBreak/>
              <w:t xml:space="preserve"> B2: </w:t>
            </w:r>
            <w:r w:rsidRPr="00655618">
              <w:rPr>
                <w:rFonts w:ascii="Times New Roman" w:hAnsi="Times New Roman"/>
                <w:color w:val="000000"/>
                <w:sz w:val="28"/>
                <w:szCs w:val="28"/>
                <w:lang w:val="pt-BR"/>
              </w:rPr>
              <w:t xml:space="preserve">hs thảo luận nhóm </w:t>
            </w:r>
          </w:p>
          <w:p w:rsidR="00CF3F5C" w:rsidRPr="00655618" w:rsidRDefault="00CF3F5C" w:rsidP="002777E0">
            <w:pPr>
              <w:pStyle w:val="NoSpacing"/>
              <w:rPr>
                <w:rFonts w:ascii="Times New Roman" w:hAnsi="Times New Roman"/>
                <w:color w:val="000000"/>
                <w:sz w:val="28"/>
                <w:szCs w:val="28"/>
                <w:lang w:val="pt-BR"/>
              </w:rPr>
            </w:pP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F3F5C" w:rsidRPr="00485025" w:rsidRDefault="00CF3F5C" w:rsidP="002777E0"/>
          <w:p w:rsidR="00CF3F5C" w:rsidRDefault="00CF3F5C" w:rsidP="002777E0">
            <w:r>
              <w:rPr>
                <w:b/>
                <w:i/>
              </w:rPr>
              <w:t>HTKT</w:t>
            </w:r>
            <w:r w:rsidRPr="00485025">
              <w:rPr>
                <w:b/>
                <w:i/>
              </w:rPr>
              <w:t xml:space="preserve"> 7:</w:t>
            </w:r>
            <w:r w:rsidRPr="00485025">
              <w:t xml:space="preserve"> Phản ứng trao đổi  </w:t>
            </w:r>
          </w:p>
          <w:p w:rsidR="00CF3F5C" w:rsidRPr="00485025" w:rsidRDefault="00CF3F5C" w:rsidP="002777E0">
            <w:r w:rsidRPr="00655618">
              <w:rPr>
                <w:color w:val="000000"/>
                <w:lang w:val="vi-VN"/>
              </w:rPr>
              <w:t xml:space="preserve">B1: </w:t>
            </w:r>
            <w:r w:rsidRPr="00485025">
              <w:rPr>
                <w:b/>
              </w:rPr>
              <w:t>GV:</w:t>
            </w:r>
            <w:r w:rsidRPr="00485025">
              <w:t xml:space="preserve">  Từ nhận xét trên </w:t>
            </w:r>
            <w:r w:rsidRPr="00485025">
              <w:sym w:font="Wingdings" w:char="F0E0"/>
            </w:r>
            <w:r w:rsidRPr="00485025">
              <w:t xml:space="preserve"> Phản ứng trao đổi là gì?</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 xml:space="preserve">hs </w:t>
            </w:r>
            <w:r>
              <w:rPr>
                <w:rFonts w:ascii="Times New Roman" w:hAnsi="Times New Roman"/>
                <w:color w:val="000000"/>
                <w:sz w:val="28"/>
                <w:szCs w:val="28"/>
                <w:lang w:val="pt-BR"/>
              </w:rPr>
              <w:t>suy nghĩ</w:t>
            </w:r>
          </w:p>
          <w:p w:rsidR="00CF3F5C" w:rsidRPr="00485025" w:rsidRDefault="00CF3F5C" w:rsidP="002777E0">
            <w:r w:rsidRPr="00655618">
              <w:rPr>
                <w:color w:val="000000"/>
                <w:lang w:val="vi-VN"/>
              </w:rPr>
              <w:t xml:space="preserve">B3: </w:t>
            </w:r>
            <w:r w:rsidRPr="00655618">
              <w:rPr>
                <w:color w:val="000000"/>
                <w:lang w:val="pt-BR"/>
              </w:rPr>
              <w:t xml:space="preserve">hs trả lời </w:t>
            </w:r>
            <w:r w:rsidRPr="00485025">
              <w:rPr>
                <w:b/>
              </w:rPr>
              <w:t>HS:</w:t>
            </w:r>
            <w:r w:rsidRPr="00485025">
              <w:t xml:space="preserve"> phát biểu sau đó đọc SGK</w:t>
            </w:r>
          </w:p>
          <w:p w:rsidR="00CF3F5C" w:rsidRPr="00655618" w:rsidRDefault="00CF3F5C" w:rsidP="002777E0">
            <w:pPr>
              <w:pStyle w:val="NoSpacing"/>
              <w:rPr>
                <w:rFonts w:ascii="Times New Roman" w:hAnsi="Times New Roman"/>
                <w:color w:val="000000"/>
                <w:sz w:val="28"/>
                <w:szCs w:val="28"/>
                <w:lang w:val="pt-BR"/>
              </w:rPr>
            </w:pP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F3F5C" w:rsidRPr="00485025" w:rsidRDefault="00CF3F5C" w:rsidP="002777E0"/>
          <w:p w:rsidR="00CF3F5C" w:rsidRPr="00485025" w:rsidRDefault="00CF3F5C" w:rsidP="002777E0">
            <w:r w:rsidRPr="00485025">
              <w:rPr>
                <w:b/>
              </w:rPr>
              <w:t>GV</w:t>
            </w:r>
            <w:r>
              <w:rPr>
                <w:b/>
              </w:rPr>
              <w:t xml:space="preserve"> YC</w:t>
            </w:r>
            <w:r w:rsidRPr="00485025">
              <w:rPr>
                <w:b/>
              </w:rPr>
              <w:t>:</w:t>
            </w:r>
            <w:r w:rsidRPr="00485025">
              <w:t xml:space="preserve"> Hoàn thành các PTHH, PƯ trao đổi? </w:t>
            </w:r>
          </w:p>
          <w:p w:rsidR="00CF3F5C" w:rsidRPr="00485025" w:rsidRDefault="00CF3F5C" w:rsidP="002777E0">
            <w:r w:rsidRPr="00485025">
              <w:rPr>
                <w:b/>
              </w:rPr>
              <w:t>HS:</w:t>
            </w:r>
            <w:r w:rsidRPr="00485025">
              <w:t xml:space="preserve">  1)  BaCl</w:t>
            </w:r>
            <w:r w:rsidRPr="00485025">
              <w:rPr>
                <w:vertAlign w:val="subscript"/>
              </w:rPr>
              <w:t>2</w:t>
            </w:r>
            <w:r w:rsidRPr="00485025">
              <w:t xml:space="preserve">   +   Na</w:t>
            </w:r>
            <w:r w:rsidRPr="00485025">
              <w:rPr>
                <w:vertAlign w:val="subscript"/>
              </w:rPr>
              <w:t>2</w:t>
            </w:r>
            <w:r w:rsidRPr="00485025">
              <w:t>SO</w:t>
            </w:r>
            <w:r w:rsidRPr="00485025">
              <w:rPr>
                <w:vertAlign w:val="subscript"/>
              </w:rPr>
              <w:t>4</w:t>
            </w:r>
            <w:r w:rsidRPr="00485025">
              <w:t xml:space="preserve">  ---&gt; …</w:t>
            </w:r>
          </w:p>
          <w:p w:rsidR="00CF3F5C" w:rsidRPr="00485025" w:rsidRDefault="00CF3F5C" w:rsidP="002777E0">
            <w:r w:rsidRPr="00485025">
              <w:t xml:space="preserve">        2)      Al   +   AgNO</w:t>
            </w:r>
            <w:r w:rsidRPr="00485025">
              <w:rPr>
                <w:vertAlign w:val="subscript"/>
              </w:rPr>
              <w:t xml:space="preserve">3 </w:t>
            </w:r>
            <w:r w:rsidRPr="00485025">
              <w:t xml:space="preserve">    ---&gt; …</w:t>
            </w:r>
          </w:p>
          <w:p w:rsidR="00CF3F5C" w:rsidRPr="00485025" w:rsidRDefault="00CF3F5C" w:rsidP="002777E0">
            <w:r w:rsidRPr="00485025">
              <w:t xml:space="preserve">        3)  CuSO</w:t>
            </w:r>
            <w:r w:rsidRPr="00485025">
              <w:rPr>
                <w:vertAlign w:val="subscript"/>
              </w:rPr>
              <w:t>4</w:t>
            </w:r>
            <w:r w:rsidRPr="00485025">
              <w:t xml:space="preserve">   +   NaOH   ---&gt; …</w:t>
            </w:r>
          </w:p>
          <w:p w:rsidR="00CF3F5C" w:rsidRPr="00485025" w:rsidRDefault="00CF3F5C" w:rsidP="002777E0">
            <w:r w:rsidRPr="00485025">
              <w:t xml:space="preserve">        4)  Na</w:t>
            </w:r>
            <w:r w:rsidRPr="00485025">
              <w:rPr>
                <w:vertAlign w:val="subscript"/>
              </w:rPr>
              <w:t>2</w:t>
            </w:r>
            <w:r w:rsidRPr="00485025">
              <w:t>CO</w:t>
            </w:r>
            <w:r w:rsidRPr="00485025">
              <w:rPr>
                <w:vertAlign w:val="subscript"/>
              </w:rPr>
              <w:t>3</w:t>
            </w:r>
            <w:r w:rsidRPr="00485025">
              <w:t xml:space="preserve">  +  H</w:t>
            </w:r>
            <w:r w:rsidRPr="00485025">
              <w:rPr>
                <w:vertAlign w:val="subscript"/>
              </w:rPr>
              <w:t>2</w:t>
            </w:r>
            <w:r w:rsidRPr="00485025">
              <w:t>SO</w:t>
            </w:r>
            <w:r w:rsidRPr="00485025">
              <w:rPr>
                <w:vertAlign w:val="subscript"/>
              </w:rPr>
              <w:t>4</w:t>
            </w:r>
            <w:r w:rsidRPr="00485025">
              <w:t xml:space="preserve">   ---&gt; …</w:t>
            </w:r>
          </w:p>
          <w:p w:rsidR="00CF3F5C" w:rsidRDefault="00CF3F5C" w:rsidP="002777E0">
            <w:r>
              <w:rPr>
                <w:b/>
                <w:i/>
              </w:rPr>
              <w:t>HTKT</w:t>
            </w:r>
            <w:r w:rsidRPr="00485025">
              <w:rPr>
                <w:b/>
                <w:i/>
              </w:rPr>
              <w:t xml:space="preserve"> 8:</w:t>
            </w:r>
            <w:r w:rsidRPr="00485025">
              <w:t xml:space="preserve">  Đ/kiện xảy ra PƯ trao đổi</w:t>
            </w:r>
          </w:p>
          <w:p w:rsidR="00CF3F5C" w:rsidRPr="00655618" w:rsidRDefault="00CF3F5C" w:rsidP="002777E0">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p>
          <w:p w:rsidR="00CF3F5C" w:rsidRPr="00485025" w:rsidRDefault="00CF3F5C" w:rsidP="002777E0">
            <w:r w:rsidRPr="00485025">
              <w:rPr>
                <w:b/>
              </w:rPr>
              <w:t>GV:</w:t>
            </w:r>
            <w:r w:rsidRPr="00485025">
              <w:t xml:space="preserve"> hướng dẫn làm TN</w:t>
            </w:r>
          </w:p>
          <w:p w:rsidR="00CF3F5C" w:rsidRPr="00485025" w:rsidRDefault="00CF3F5C" w:rsidP="002777E0">
            <w:r w:rsidRPr="00485025">
              <w:t>- TN1: Nhỏ 2 giọt dd Ba(OH)</w:t>
            </w:r>
            <w:r w:rsidRPr="00485025">
              <w:rPr>
                <w:vertAlign w:val="subscript"/>
              </w:rPr>
              <w:t>2</w:t>
            </w:r>
            <w:r w:rsidRPr="00485025">
              <w:t xml:space="preserve"> vào ống ngh. có 1ml dd NaCl ( K</w:t>
            </w:r>
            <w:r w:rsidRPr="00485025">
              <w:rPr>
                <w:vertAlign w:val="superscript"/>
              </w:rPr>
              <w:t>o</w:t>
            </w:r>
            <w:r w:rsidRPr="00485025">
              <w:t xml:space="preserve"> có h/tượng gì)</w:t>
            </w:r>
          </w:p>
          <w:p w:rsidR="00CF3F5C" w:rsidRPr="00485025" w:rsidRDefault="00CF3F5C" w:rsidP="002777E0">
            <w:r w:rsidRPr="00485025">
              <w:t>- TN2: Nhỏ 2 giọt dd H</w:t>
            </w:r>
            <w:r w:rsidRPr="00485025">
              <w:rPr>
                <w:vertAlign w:val="subscript"/>
              </w:rPr>
              <w:t>2</w:t>
            </w:r>
            <w:r w:rsidRPr="00485025">
              <w:t>SO</w:t>
            </w:r>
            <w:r w:rsidRPr="00485025">
              <w:rPr>
                <w:vertAlign w:val="subscript"/>
              </w:rPr>
              <w:t>4</w:t>
            </w:r>
            <w:r w:rsidRPr="00485025">
              <w:t xml:space="preserve"> vào ống ngh.có 1ml dd Na</w:t>
            </w:r>
            <w:r w:rsidRPr="00485025">
              <w:rPr>
                <w:vertAlign w:val="subscript"/>
              </w:rPr>
              <w:t>2</w:t>
            </w:r>
            <w:r w:rsidRPr="00485025">
              <w:t>CO</w:t>
            </w:r>
            <w:r w:rsidRPr="00485025">
              <w:rPr>
                <w:vertAlign w:val="subscript"/>
              </w:rPr>
              <w:t xml:space="preserve">3 </w:t>
            </w:r>
            <w:r w:rsidRPr="00485025">
              <w:t>( sủi bọt)</w:t>
            </w:r>
          </w:p>
          <w:p w:rsidR="00CF3F5C" w:rsidRPr="00485025" w:rsidRDefault="00CF3F5C" w:rsidP="002777E0">
            <w:r w:rsidRPr="00485025">
              <w:t>- TN3: Nhỏ 1 giọt dd BaCl</w:t>
            </w:r>
            <w:r w:rsidRPr="00485025">
              <w:rPr>
                <w:vertAlign w:val="subscript"/>
              </w:rPr>
              <w:t>2</w:t>
            </w:r>
            <w:r w:rsidRPr="00485025">
              <w:t xml:space="preserve"> vào ống ngh. có 1ml dd Na</w:t>
            </w:r>
            <w:r w:rsidRPr="00485025">
              <w:rPr>
                <w:vertAlign w:val="subscript"/>
              </w:rPr>
              <w:t>2</w:t>
            </w:r>
            <w:r w:rsidRPr="00485025">
              <w:t>SO</w:t>
            </w:r>
            <w:r w:rsidRPr="00485025">
              <w:rPr>
                <w:vertAlign w:val="subscript"/>
              </w:rPr>
              <w:t xml:space="preserve">4 </w:t>
            </w:r>
            <w:r w:rsidRPr="00485025">
              <w:t>(xuất hiện chất rắn trắng lắng xuống)</w:t>
            </w:r>
          </w:p>
          <w:p w:rsidR="00CF3F5C" w:rsidRPr="00655618"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 xml:space="preserve">hs thảo luận nhóm </w:t>
            </w:r>
            <w:r>
              <w:rPr>
                <w:rFonts w:ascii="Times New Roman" w:hAnsi="Times New Roman"/>
                <w:color w:val="000000"/>
                <w:sz w:val="28"/>
                <w:szCs w:val="28"/>
                <w:lang w:val="pt-BR"/>
              </w:rPr>
              <w:t xml:space="preserve">  </w:t>
            </w:r>
            <w:r w:rsidRPr="00D82659">
              <w:rPr>
                <w:rFonts w:ascii="Times New Roman" w:hAnsi="Times New Roman"/>
                <w:b/>
                <w:sz w:val="28"/>
                <w:szCs w:val="28"/>
              </w:rPr>
              <w:t xml:space="preserve">HS: </w:t>
            </w:r>
            <w:r w:rsidRPr="00D82659">
              <w:rPr>
                <w:rFonts w:ascii="Times New Roman" w:hAnsi="Times New Roman"/>
                <w:sz w:val="28"/>
                <w:szCs w:val="28"/>
              </w:rPr>
              <w:t>quan sát</w:t>
            </w:r>
            <w:r w:rsidRPr="00485025">
              <w:t xml:space="preserve">  </w:t>
            </w:r>
          </w:p>
          <w:p w:rsidR="00CF3F5C"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CF3F5C" w:rsidRPr="00485025" w:rsidRDefault="00CF3F5C" w:rsidP="002777E0">
            <w:r w:rsidRPr="00485025">
              <w:t>rút ra kết luận, viết PTHH</w:t>
            </w:r>
          </w:p>
          <w:p w:rsidR="00CF3F5C" w:rsidRPr="00485025" w:rsidRDefault="00CF3F5C" w:rsidP="002777E0">
            <w:r w:rsidRPr="00485025">
              <w:t xml:space="preserve">ghi trạng thái các chất </w:t>
            </w:r>
          </w:p>
          <w:p w:rsidR="00CF3F5C" w:rsidRPr="00485025" w:rsidRDefault="00CF3F5C" w:rsidP="002777E0">
            <w:r>
              <w:rPr>
                <w:b/>
              </w:rPr>
              <w:t>YC</w:t>
            </w:r>
            <w:r w:rsidRPr="00485025">
              <w:rPr>
                <w:b/>
              </w:rPr>
              <w:t>:</w:t>
            </w:r>
            <w:r w:rsidRPr="00485025">
              <w:t xml:space="preserve"> Nêu điều kiện để xảy ra PƯ trao đổi?</w:t>
            </w:r>
          </w:p>
          <w:p w:rsidR="00CF3F5C" w:rsidRPr="00655618" w:rsidRDefault="00CF3F5C" w:rsidP="002777E0">
            <w:pPr>
              <w:pStyle w:val="NoSpacing"/>
              <w:rPr>
                <w:rFonts w:ascii="Times New Roman" w:hAnsi="Times New Roman"/>
                <w:color w:val="000000"/>
                <w:sz w:val="28"/>
                <w:szCs w:val="28"/>
                <w:lang w:val="pt-BR"/>
              </w:rPr>
            </w:pPr>
          </w:p>
          <w:p w:rsidR="00CF3F5C" w:rsidRPr="00D82659" w:rsidRDefault="00CF3F5C" w:rsidP="002777E0">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CF3F5C" w:rsidRPr="00485025" w:rsidRDefault="00CF3F5C" w:rsidP="002777E0">
            <w:r w:rsidRPr="00D82659">
              <w:rPr>
                <w:b/>
                <w:i/>
              </w:rPr>
              <w:t>Lưu ý</w:t>
            </w:r>
            <w:r w:rsidRPr="00485025">
              <w:t>: PƯ trung hoà thuộc loại PƯ trao đổi và luôn xảy ra</w:t>
            </w:r>
          </w:p>
        </w:tc>
        <w:tc>
          <w:tcPr>
            <w:tcW w:w="4678" w:type="dxa"/>
            <w:shd w:val="clear" w:color="auto" w:fill="auto"/>
          </w:tcPr>
          <w:p w:rsidR="00CF3F5C" w:rsidRPr="00485025" w:rsidRDefault="00CF3F5C" w:rsidP="002777E0">
            <w:pPr>
              <w:rPr>
                <w:b/>
              </w:rPr>
            </w:pPr>
            <w:r w:rsidRPr="00485025">
              <w:rPr>
                <w:b/>
              </w:rPr>
              <w:lastRenderedPageBreak/>
              <w:t>II/ Phản ứng trao đổi trong ddịch:</w:t>
            </w:r>
          </w:p>
          <w:p w:rsidR="00CF3F5C" w:rsidRPr="00485025" w:rsidRDefault="00CF3F5C" w:rsidP="002777E0">
            <w:r w:rsidRPr="00485025">
              <w:t xml:space="preserve">   1) Nhận xét về các PƯHH của muối:</w:t>
            </w:r>
          </w:p>
          <w:p w:rsidR="00CF3F5C" w:rsidRPr="00485025" w:rsidRDefault="00CF3F5C" w:rsidP="002777E0">
            <w:r w:rsidRPr="00485025">
              <w:t xml:space="preserve">     </w:t>
            </w:r>
          </w:p>
          <w:p w:rsidR="00CF3F5C" w:rsidRPr="00485025" w:rsidRDefault="00CF3F5C" w:rsidP="002777E0">
            <w:r w:rsidRPr="00485025">
              <w:t xml:space="preserve">     Phản ứng xảy ra có sự trao đổi thành phần cấu tạo của các chất</w:t>
            </w:r>
          </w:p>
          <w:p w:rsidR="00CF3F5C" w:rsidRDefault="00CF3F5C" w:rsidP="002777E0">
            <w:r w:rsidRPr="00485025">
              <w:t xml:space="preserve">  </w:t>
            </w:r>
          </w:p>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Pr="00485025" w:rsidRDefault="00CF3F5C" w:rsidP="002777E0">
            <w:r w:rsidRPr="00485025">
              <w:t xml:space="preserve"> 2) Phản ứng trao đổi:  </w:t>
            </w:r>
          </w:p>
          <w:p w:rsidR="00CF3F5C" w:rsidRPr="00485025" w:rsidRDefault="00CF3F5C" w:rsidP="002777E0">
            <w:r w:rsidRPr="00485025">
              <w:t xml:space="preserve">   </w:t>
            </w:r>
          </w:p>
          <w:p w:rsidR="00CF3F5C" w:rsidRPr="00485025" w:rsidRDefault="00CF3F5C" w:rsidP="002777E0">
            <w:r w:rsidRPr="00485025">
              <w:t xml:space="preserve">  </w:t>
            </w:r>
          </w:p>
          <w:p w:rsidR="00CF3F5C" w:rsidRPr="00485025" w:rsidRDefault="00CF3F5C" w:rsidP="002777E0">
            <w:r w:rsidRPr="00485025">
              <w:t xml:space="preserve">  PƯ trao đổi là PƯHH, trong đó hai hợp chất tham gia PƯ trao đổi với nhau những thành phần cấu tạo của chúng để tạo ra những hợp chất mới                           </w:t>
            </w:r>
          </w:p>
          <w:p w:rsidR="00CF3F5C" w:rsidRPr="00485025" w:rsidRDefault="00CF3F5C" w:rsidP="002777E0"/>
          <w:p w:rsidR="00CF3F5C" w:rsidRPr="00485025" w:rsidRDefault="00CF3F5C" w:rsidP="002777E0"/>
          <w:p w:rsidR="00CF3F5C" w:rsidRDefault="00CF3F5C" w:rsidP="002777E0">
            <w:r w:rsidRPr="00485025">
              <w:t xml:space="preserve">  </w:t>
            </w:r>
          </w:p>
          <w:p w:rsidR="00CF3F5C" w:rsidRDefault="00CF3F5C" w:rsidP="002777E0"/>
          <w:p w:rsidR="00CF3F5C" w:rsidRDefault="00CF3F5C" w:rsidP="002777E0"/>
          <w:p w:rsidR="00CF3F5C" w:rsidRDefault="00CF3F5C" w:rsidP="002777E0"/>
          <w:p w:rsidR="00CF3F5C" w:rsidRDefault="00CF3F5C" w:rsidP="002777E0"/>
          <w:p w:rsidR="00CF3F5C" w:rsidRDefault="00CF3F5C" w:rsidP="002777E0"/>
          <w:p w:rsidR="00CF3F5C" w:rsidRPr="00485025" w:rsidRDefault="00CF3F5C" w:rsidP="002777E0">
            <w:r w:rsidRPr="00485025">
              <w:t xml:space="preserve"> 3) Điều kiện xảy ra PƯ trao đổi:</w:t>
            </w:r>
          </w:p>
          <w:p w:rsidR="00CF3F5C" w:rsidRPr="00485025" w:rsidRDefault="00CF3F5C" w:rsidP="002777E0"/>
          <w:p w:rsidR="00CF3F5C" w:rsidRPr="00485025" w:rsidRDefault="00CF3F5C" w:rsidP="002777E0"/>
          <w:p w:rsidR="00CF3F5C" w:rsidRPr="00485025" w:rsidRDefault="00CF3F5C" w:rsidP="002777E0">
            <w:r>
              <w:t xml:space="preserve"> </w:t>
            </w:r>
          </w:p>
          <w:p w:rsidR="00CF3F5C" w:rsidRPr="00485025" w:rsidRDefault="00CF3F5C" w:rsidP="002777E0"/>
          <w:p w:rsidR="00CF3F5C" w:rsidRPr="00485025" w:rsidRDefault="00CF3F5C" w:rsidP="002777E0">
            <w:r w:rsidRPr="00485025">
              <w:t xml:space="preserve">    </w:t>
            </w:r>
          </w:p>
          <w:p w:rsidR="00CF3F5C" w:rsidRPr="00485025" w:rsidRDefault="00CF3F5C" w:rsidP="002777E0">
            <w:r w:rsidRPr="00485025">
              <w:t xml:space="preserve">    PƯ trao đổi trong dd các chất chỉ xảy ra nếu sản phẩm tạo thành có chất không tan hoặc </w:t>
            </w:r>
            <w:r>
              <w:t xml:space="preserve"> </w:t>
            </w:r>
            <w:r w:rsidRPr="00485025">
              <w:t>chất khí</w:t>
            </w:r>
          </w:p>
        </w:tc>
      </w:tr>
      <w:tr w:rsidR="00CF3F5C" w:rsidRPr="00485025" w:rsidTr="002777E0">
        <w:tc>
          <w:tcPr>
            <w:tcW w:w="9356" w:type="dxa"/>
            <w:gridSpan w:val="2"/>
            <w:shd w:val="clear" w:color="auto" w:fill="auto"/>
          </w:tcPr>
          <w:p w:rsidR="00CF3F5C" w:rsidRPr="00C030AD" w:rsidRDefault="00CF3F5C" w:rsidP="002777E0">
            <w:pPr>
              <w:pStyle w:val="NoSpacing"/>
              <w:jc w:val="center"/>
              <w:rPr>
                <w:rFonts w:ascii="Times New Roman" w:hAnsi="Times New Roman"/>
                <w:i/>
                <w:color w:val="000000"/>
                <w:sz w:val="28"/>
                <w:szCs w:val="28"/>
              </w:rPr>
            </w:pPr>
            <w:r w:rsidRPr="00C030AD">
              <w:rPr>
                <w:rFonts w:ascii="Times New Roman" w:hAnsi="Times New Roman"/>
                <w:i/>
                <w:color w:val="000000"/>
                <w:sz w:val="28"/>
                <w:szCs w:val="28"/>
              </w:rPr>
              <w:lastRenderedPageBreak/>
              <w:t>Hoạt động 3: Luyện tập (…phút)</w:t>
            </w:r>
          </w:p>
          <w:p w:rsidR="00CF3F5C" w:rsidRPr="00C030AD" w:rsidRDefault="00CF3F5C" w:rsidP="002777E0">
            <w:pPr>
              <w:pStyle w:val="NoSpacing"/>
              <w:rPr>
                <w:rFonts w:ascii="Times New Roman" w:hAnsi="Times New Roman"/>
                <w:i/>
                <w:color w:val="000000"/>
                <w:sz w:val="28"/>
                <w:szCs w:val="28"/>
              </w:rPr>
            </w:pPr>
            <w:r w:rsidRPr="00C030AD">
              <w:rPr>
                <w:rFonts w:ascii="Times New Roman" w:hAnsi="Times New Roman"/>
                <w:i/>
                <w:color w:val="000000"/>
                <w:sz w:val="28"/>
                <w:szCs w:val="28"/>
              </w:rPr>
              <w:t>- Mục tiêu: củng cố kiến thức trong bài</w:t>
            </w:r>
          </w:p>
          <w:p w:rsidR="00CF3F5C" w:rsidRPr="00C030AD" w:rsidRDefault="00CF3F5C" w:rsidP="002777E0">
            <w:pPr>
              <w:pStyle w:val="NoSpacing"/>
              <w:rPr>
                <w:rFonts w:ascii="Times New Roman" w:hAnsi="Times New Roman"/>
                <w:i/>
                <w:color w:val="000000"/>
                <w:sz w:val="28"/>
                <w:szCs w:val="28"/>
              </w:rPr>
            </w:pPr>
            <w:r w:rsidRPr="00C030AD">
              <w:rPr>
                <w:rFonts w:ascii="Times New Roman" w:hAnsi="Times New Roman"/>
                <w:i/>
                <w:color w:val="000000"/>
                <w:sz w:val="28"/>
                <w:szCs w:val="28"/>
              </w:rPr>
              <w:lastRenderedPageBreak/>
              <w:t>- GV đặt 1 số câu hỏi củng cố :</w:t>
            </w:r>
          </w:p>
          <w:p w:rsidR="00CF3F5C" w:rsidRPr="00485025" w:rsidRDefault="00CF3F5C" w:rsidP="002777E0">
            <w:pPr>
              <w:rPr>
                <w:b/>
              </w:rPr>
            </w:pPr>
          </w:p>
        </w:tc>
      </w:tr>
      <w:tr w:rsidR="00CF3F5C" w:rsidRPr="00485025" w:rsidTr="002777E0">
        <w:tc>
          <w:tcPr>
            <w:tcW w:w="4678" w:type="dxa"/>
            <w:shd w:val="clear" w:color="auto" w:fill="auto"/>
          </w:tcPr>
          <w:p w:rsidR="00CF3F5C" w:rsidRDefault="00CF3F5C" w:rsidP="002777E0">
            <w:pPr>
              <w:rPr>
                <w:color w:val="000000"/>
              </w:rPr>
            </w:pPr>
            <w:r w:rsidRPr="00655618">
              <w:rPr>
                <w:color w:val="000000"/>
              </w:rPr>
              <w:lastRenderedPageBreak/>
              <w:t xml:space="preserve">B1: </w:t>
            </w:r>
            <w:r>
              <w:rPr>
                <w:color w:val="000000"/>
              </w:rPr>
              <w:t xml:space="preserve">YC HS </w:t>
            </w:r>
          </w:p>
          <w:p w:rsidR="00CF3F5C" w:rsidRPr="004118FC" w:rsidRDefault="00CF3F5C" w:rsidP="002777E0">
            <w:pPr>
              <w:rPr>
                <w:b/>
                <w:i/>
              </w:rPr>
            </w:pPr>
            <w:r w:rsidRPr="004118FC">
              <w:rPr>
                <w:b/>
                <w:i/>
              </w:rPr>
              <w:t xml:space="preserve">a) Hãy viết các PTHH thực hiện những chuyển đổi h/học:  Zn  </w:t>
            </w:r>
            <w:r w:rsidRPr="004118FC">
              <w:rPr>
                <w:b/>
                <w:i/>
              </w:rPr>
              <w:sym w:font="Wingdings" w:char="F0E0"/>
            </w:r>
            <w:r w:rsidRPr="004118FC">
              <w:rPr>
                <w:b/>
                <w:i/>
              </w:rPr>
              <w:t xml:space="preserve">  ZnSO</w:t>
            </w:r>
            <w:r w:rsidRPr="004118FC">
              <w:rPr>
                <w:b/>
                <w:i/>
                <w:vertAlign w:val="subscript"/>
              </w:rPr>
              <w:t>4</w:t>
            </w:r>
            <w:r w:rsidRPr="004118FC">
              <w:rPr>
                <w:b/>
                <w:i/>
              </w:rPr>
              <w:t xml:space="preserve">  </w:t>
            </w:r>
            <w:r w:rsidRPr="004118FC">
              <w:rPr>
                <w:b/>
                <w:i/>
              </w:rPr>
              <w:sym w:font="Wingdings" w:char="F0E0"/>
            </w:r>
            <w:r w:rsidRPr="004118FC">
              <w:rPr>
                <w:b/>
                <w:i/>
              </w:rPr>
              <w:t xml:space="preserve">  ZnCl</w:t>
            </w:r>
            <w:r w:rsidRPr="004118FC">
              <w:rPr>
                <w:b/>
                <w:i/>
                <w:vertAlign w:val="subscript"/>
              </w:rPr>
              <w:t>2</w:t>
            </w:r>
            <w:r w:rsidRPr="004118FC">
              <w:rPr>
                <w:b/>
                <w:i/>
              </w:rPr>
              <w:t xml:space="preserve">  </w:t>
            </w:r>
            <w:r w:rsidRPr="004118FC">
              <w:rPr>
                <w:b/>
                <w:i/>
              </w:rPr>
              <w:sym w:font="Wingdings" w:char="F0E0"/>
            </w:r>
            <w:r w:rsidRPr="004118FC">
              <w:rPr>
                <w:b/>
                <w:i/>
              </w:rPr>
              <w:t xml:space="preserve">  Zn(NO</w:t>
            </w:r>
            <w:r w:rsidRPr="004118FC">
              <w:rPr>
                <w:b/>
                <w:i/>
                <w:vertAlign w:val="subscript"/>
              </w:rPr>
              <w:t>3</w:t>
            </w:r>
            <w:r w:rsidRPr="004118FC">
              <w:rPr>
                <w:b/>
                <w:i/>
              </w:rPr>
              <w:t>)</w:t>
            </w:r>
            <w:r w:rsidRPr="004118FC">
              <w:rPr>
                <w:b/>
                <w:i/>
                <w:vertAlign w:val="subscript"/>
              </w:rPr>
              <w:t xml:space="preserve">2 </w:t>
            </w:r>
            <w:r w:rsidRPr="004118FC">
              <w:rPr>
                <w:b/>
                <w:i/>
              </w:rPr>
              <w:t xml:space="preserve"> </w:t>
            </w:r>
            <w:r w:rsidRPr="004118FC">
              <w:rPr>
                <w:b/>
                <w:i/>
              </w:rPr>
              <w:sym w:font="Wingdings" w:char="F0E0"/>
            </w:r>
            <w:r w:rsidRPr="004118FC">
              <w:rPr>
                <w:b/>
                <w:i/>
              </w:rPr>
              <w:t xml:space="preserve">  Zn(OH)</w:t>
            </w:r>
            <w:r w:rsidRPr="004118FC">
              <w:rPr>
                <w:b/>
                <w:i/>
                <w:vertAlign w:val="subscript"/>
              </w:rPr>
              <w:t>2</w:t>
            </w:r>
            <w:r w:rsidRPr="004118FC">
              <w:rPr>
                <w:b/>
                <w:i/>
              </w:rPr>
              <w:t xml:space="preserve">  </w:t>
            </w:r>
            <w:r w:rsidRPr="004118FC">
              <w:rPr>
                <w:b/>
                <w:i/>
              </w:rPr>
              <w:sym w:font="Wingdings" w:char="F0E0"/>
            </w:r>
            <w:r w:rsidRPr="004118FC">
              <w:rPr>
                <w:b/>
                <w:i/>
              </w:rPr>
              <w:t xml:space="preserve">  ZnO</w:t>
            </w:r>
          </w:p>
          <w:p w:rsidR="00CF3F5C" w:rsidRPr="004118FC" w:rsidRDefault="00CF3F5C" w:rsidP="002777E0">
            <w:pPr>
              <w:rPr>
                <w:b/>
                <w:i/>
              </w:rPr>
            </w:pPr>
            <w:r w:rsidRPr="004118FC">
              <w:rPr>
                <w:b/>
                <w:i/>
              </w:rPr>
              <w:t xml:space="preserve">  b) Phân loại các phản ứng</w:t>
            </w:r>
          </w:p>
          <w:p w:rsidR="00CF3F5C" w:rsidRPr="00E01E4E" w:rsidRDefault="00CF3F5C" w:rsidP="002777E0"/>
          <w:p w:rsidR="00CF3F5C" w:rsidRPr="00655618" w:rsidRDefault="00CF3F5C" w:rsidP="002777E0">
            <w:pPr>
              <w:pStyle w:val="NoSpacing"/>
              <w:rPr>
                <w:rFonts w:ascii="Times New Roman" w:hAnsi="Times New Roman"/>
                <w:color w:val="000000"/>
                <w:sz w:val="28"/>
                <w:szCs w:val="28"/>
              </w:rPr>
            </w:pP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óm nhỏ (2 HS)</w:t>
            </w: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phát biểu</w:t>
            </w:r>
            <w:r>
              <w:rPr>
                <w:rFonts w:ascii="Times New Roman" w:hAnsi="Times New Roman"/>
                <w:color w:val="000000"/>
                <w:sz w:val="28"/>
                <w:szCs w:val="28"/>
              </w:rPr>
              <w:t xml:space="preserve"> trình bày pthh</w:t>
            </w:r>
          </w:p>
          <w:p w:rsidR="00CF3F5C" w:rsidRPr="00485025" w:rsidRDefault="00CF3F5C" w:rsidP="002777E0">
            <w:pPr>
              <w:rPr>
                <w:b/>
                <w:i/>
              </w:rPr>
            </w:pPr>
            <w:r w:rsidRPr="00655618">
              <w:rPr>
                <w:color w:val="000000"/>
              </w:rPr>
              <w:t>B4: GV</w:t>
            </w:r>
            <w:r>
              <w:rPr>
                <w:color w:val="000000"/>
              </w:rPr>
              <w:t xml:space="preserve"> hướng dẫn HS</w:t>
            </w:r>
            <w:r w:rsidRPr="00655618">
              <w:rPr>
                <w:color w:val="000000"/>
              </w:rPr>
              <w:t xml:space="preserve"> đánh giá, nhận xét</w:t>
            </w:r>
          </w:p>
        </w:tc>
        <w:tc>
          <w:tcPr>
            <w:tcW w:w="4678" w:type="dxa"/>
            <w:shd w:val="clear" w:color="auto" w:fill="auto"/>
          </w:tcPr>
          <w:p w:rsidR="00CF3F5C" w:rsidRPr="00485025" w:rsidRDefault="00CF3F5C" w:rsidP="002777E0">
            <w:pPr>
              <w:rPr>
                <w:b/>
              </w:rPr>
            </w:pPr>
          </w:p>
        </w:tc>
      </w:tr>
      <w:tr w:rsidR="00CF3F5C" w:rsidRPr="00485025" w:rsidTr="002777E0">
        <w:tc>
          <w:tcPr>
            <w:tcW w:w="9356" w:type="dxa"/>
            <w:gridSpan w:val="2"/>
            <w:shd w:val="clear" w:color="auto" w:fill="auto"/>
          </w:tcPr>
          <w:p w:rsidR="00CF3F5C" w:rsidRPr="00744C28" w:rsidRDefault="00CF3F5C" w:rsidP="002777E0">
            <w:pPr>
              <w:pStyle w:val="NoSpacing"/>
              <w:rPr>
                <w:rFonts w:ascii="Times New Roman" w:hAnsi="Times New Roman"/>
                <w:i/>
                <w:color w:val="000000"/>
                <w:sz w:val="28"/>
                <w:szCs w:val="28"/>
                <w:lang w:val="pt-BR"/>
              </w:rPr>
            </w:pPr>
            <w:r w:rsidRPr="00744C28">
              <w:rPr>
                <w:rFonts w:ascii="Times New Roman" w:hAnsi="Times New Roman"/>
                <w:i/>
                <w:color w:val="000000"/>
                <w:sz w:val="28"/>
                <w:szCs w:val="28"/>
                <w:lang w:val="pt-BR"/>
              </w:rPr>
              <w:t>Hoạt động 4: Vận dụng, tìm tòi, mở rộng (…phút)</w:t>
            </w:r>
          </w:p>
          <w:p w:rsidR="00CF3F5C" w:rsidRPr="00744C28" w:rsidRDefault="00CF3F5C" w:rsidP="002777E0">
            <w:pPr>
              <w:pStyle w:val="NoSpacing"/>
              <w:rPr>
                <w:rFonts w:ascii="Times New Roman" w:hAnsi="Times New Roman"/>
                <w:i/>
                <w:color w:val="000000"/>
                <w:sz w:val="28"/>
                <w:szCs w:val="28"/>
                <w:lang w:val="pt-BR"/>
              </w:rPr>
            </w:pPr>
            <w:r w:rsidRPr="00744C28">
              <w:rPr>
                <w:rFonts w:ascii="Times New Roman" w:hAnsi="Times New Roman"/>
                <w:i/>
                <w:color w:val="000000"/>
                <w:sz w:val="28"/>
                <w:szCs w:val="28"/>
                <w:lang w:val="pt-BR"/>
              </w:rPr>
              <w:t xml:space="preserve">                  - Mục tiêu: giúp HS yêu thích môn học, tích cực tìm hiểu thông tin có liên quan, vận dụng kiến thức vào cuộc sống.</w:t>
            </w:r>
          </w:p>
          <w:p w:rsidR="00CF3F5C" w:rsidRDefault="00CF3F5C" w:rsidP="002777E0">
            <w:pPr>
              <w:rPr>
                <w:i/>
                <w:color w:val="000000"/>
                <w:lang w:val="pt-BR"/>
              </w:rPr>
            </w:pPr>
            <w:r w:rsidRPr="00744C28">
              <w:rPr>
                <w:i/>
                <w:color w:val="000000"/>
                <w:lang w:val="pt-BR"/>
              </w:rPr>
              <w:t>- Nhiệm vụ: tìm các ứng dụng của hóa học trong đời sống</w:t>
            </w:r>
          </w:p>
          <w:p w:rsidR="00CF3F5C" w:rsidRPr="00485025" w:rsidRDefault="00CF3F5C" w:rsidP="002777E0">
            <w:pPr>
              <w:rPr>
                <w:b/>
              </w:rPr>
            </w:pPr>
          </w:p>
        </w:tc>
      </w:tr>
      <w:tr w:rsidR="00CF3F5C" w:rsidRPr="00485025" w:rsidTr="002777E0">
        <w:tc>
          <w:tcPr>
            <w:tcW w:w="4678" w:type="dxa"/>
            <w:shd w:val="clear" w:color="auto" w:fill="auto"/>
          </w:tcPr>
          <w:p w:rsidR="00CF3F5C" w:rsidRDefault="00CF3F5C" w:rsidP="002777E0">
            <w:r w:rsidRPr="00655618">
              <w:rPr>
                <w:color w:val="000000"/>
              </w:rPr>
              <w:t xml:space="preserve">B1: </w:t>
            </w:r>
            <w:r>
              <w:rPr>
                <w:color w:val="000000"/>
              </w:rPr>
              <w:t xml:space="preserve">YC HS </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b/>
                <w:color w:val="0000FF"/>
                <w:sz w:val="28"/>
                <w:szCs w:val="28"/>
                <w:lang w:val="nl-NL"/>
              </w:rPr>
              <w:t xml:space="preserve">Bài tập 1: </w:t>
            </w:r>
            <w:r w:rsidRPr="00517FA3">
              <w:rPr>
                <w:rFonts w:ascii="Times New Roman" w:hAnsi="Times New Roman"/>
                <w:color w:val="000000"/>
                <w:sz w:val="28"/>
                <w:szCs w:val="28"/>
                <w:lang w:val="nl-NL"/>
              </w:rPr>
              <w:t>Những thí nghiệm nào sau đây sẽ tạo ra chất kết tủa khi trộn:</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1. DD NaCl và dd AgNO</w:t>
            </w:r>
            <w:r w:rsidRPr="00517FA3">
              <w:rPr>
                <w:rFonts w:ascii="Times New Roman" w:hAnsi="Times New Roman"/>
                <w:color w:val="000000"/>
                <w:sz w:val="28"/>
                <w:szCs w:val="28"/>
                <w:vertAlign w:val="subscript"/>
                <w:lang w:val="nl-NL"/>
              </w:rPr>
              <w:t>3</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2. DD 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CO</w:t>
            </w:r>
            <w:r w:rsidRPr="00517FA3">
              <w:rPr>
                <w:rFonts w:ascii="Times New Roman" w:hAnsi="Times New Roman"/>
                <w:color w:val="000000"/>
                <w:sz w:val="28"/>
                <w:szCs w:val="28"/>
                <w:vertAlign w:val="subscript"/>
                <w:lang w:val="nl-NL"/>
              </w:rPr>
              <w:t>3</w:t>
            </w:r>
            <w:r w:rsidRPr="00517FA3">
              <w:rPr>
                <w:rFonts w:ascii="Times New Roman" w:hAnsi="Times New Roman"/>
                <w:color w:val="000000"/>
                <w:sz w:val="28"/>
                <w:szCs w:val="28"/>
                <w:lang w:val="nl-NL"/>
              </w:rPr>
              <w:t xml:space="preserve"> và dd ZnSO</w:t>
            </w:r>
            <w:r w:rsidRPr="00517FA3">
              <w:rPr>
                <w:rFonts w:ascii="Times New Roman" w:hAnsi="Times New Roman"/>
                <w:color w:val="000000"/>
                <w:sz w:val="28"/>
                <w:szCs w:val="28"/>
                <w:vertAlign w:val="subscript"/>
                <w:lang w:val="nl-NL"/>
              </w:rPr>
              <w:t>4</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3. DD 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và dd AlCl</w:t>
            </w:r>
            <w:r w:rsidRPr="00517FA3">
              <w:rPr>
                <w:rFonts w:ascii="Times New Roman" w:hAnsi="Times New Roman"/>
                <w:color w:val="000000"/>
                <w:sz w:val="28"/>
                <w:szCs w:val="28"/>
                <w:vertAlign w:val="subscript"/>
                <w:lang w:val="nl-NL"/>
              </w:rPr>
              <w:t>3</w:t>
            </w:r>
          </w:p>
          <w:p w:rsidR="00CF3F5C" w:rsidRPr="00517FA3" w:rsidRDefault="00CF3F5C" w:rsidP="002777E0">
            <w:pPr>
              <w:pStyle w:val="Title"/>
              <w:jc w:val="both"/>
              <w:rPr>
                <w:rFonts w:ascii="Times New Roman" w:hAnsi="Times New Roman"/>
                <w:color w:val="000000"/>
                <w:sz w:val="28"/>
                <w:szCs w:val="28"/>
                <w:vertAlign w:val="subscript"/>
                <w:lang w:val="nl-NL"/>
              </w:rPr>
            </w:pPr>
            <w:r w:rsidRPr="00517FA3">
              <w:rPr>
                <w:rFonts w:ascii="Times New Roman" w:hAnsi="Times New Roman"/>
                <w:color w:val="000000"/>
                <w:sz w:val="28"/>
                <w:szCs w:val="28"/>
                <w:lang w:val="nl-NL"/>
              </w:rPr>
              <w:t>4. DD Zn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và dd CuCl</w:t>
            </w:r>
            <w:r w:rsidRPr="00517FA3">
              <w:rPr>
                <w:rFonts w:ascii="Times New Roman" w:hAnsi="Times New Roman"/>
                <w:color w:val="000000"/>
                <w:sz w:val="28"/>
                <w:szCs w:val="28"/>
                <w:vertAlign w:val="subscript"/>
                <w:lang w:val="nl-NL"/>
              </w:rPr>
              <w:t>2</w:t>
            </w:r>
          </w:p>
          <w:p w:rsidR="00CF3F5C" w:rsidRPr="00517FA3" w:rsidRDefault="00CF3F5C" w:rsidP="002777E0">
            <w:pPr>
              <w:pStyle w:val="Title"/>
              <w:jc w:val="both"/>
              <w:rPr>
                <w:rFonts w:ascii="Times New Roman" w:hAnsi="Times New Roman"/>
                <w:color w:val="000000"/>
                <w:sz w:val="28"/>
                <w:szCs w:val="28"/>
                <w:vertAlign w:val="subscript"/>
                <w:lang w:val="nl-NL"/>
              </w:rPr>
            </w:pPr>
            <w:r w:rsidRPr="00517FA3">
              <w:rPr>
                <w:rFonts w:ascii="Times New Roman" w:hAnsi="Times New Roman"/>
                <w:color w:val="000000"/>
                <w:sz w:val="28"/>
                <w:szCs w:val="28"/>
                <w:lang w:val="nl-NL"/>
              </w:rPr>
              <w:t>5. DD BaCl</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 xml:space="preserve"> và dd K</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p>
          <w:p w:rsidR="00CF3F5C" w:rsidRPr="00517FA3" w:rsidRDefault="00CF3F5C" w:rsidP="00CF3F5C">
            <w:pPr>
              <w:pStyle w:val="Title"/>
              <w:numPr>
                <w:ilvl w:val="0"/>
                <w:numId w:val="21"/>
              </w:numPr>
              <w:jc w:val="both"/>
              <w:rPr>
                <w:rFonts w:ascii="Times New Roman" w:hAnsi="Times New Roman"/>
                <w:color w:val="000000"/>
                <w:sz w:val="28"/>
                <w:szCs w:val="28"/>
                <w:lang w:val="nl-NL"/>
              </w:rPr>
            </w:pPr>
            <w:r w:rsidRPr="00517FA3">
              <w:rPr>
                <w:rFonts w:ascii="Times New Roman" w:hAnsi="Times New Roman"/>
                <w:color w:val="000000"/>
                <w:sz w:val="28"/>
                <w:szCs w:val="28"/>
                <w:lang w:val="nl-NL"/>
              </w:rPr>
              <w:t>1, 2, 5.</w:t>
            </w:r>
          </w:p>
          <w:p w:rsidR="00CF3F5C" w:rsidRPr="00517FA3" w:rsidRDefault="00CF3F5C" w:rsidP="00CF3F5C">
            <w:pPr>
              <w:pStyle w:val="Title"/>
              <w:numPr>
                <w:ilvl w:val="0"/>
                <w:numId w:val="21"/>
              </w:numPr>
              <w:jc w:val="both"/>
              <w:rPr>
                <w:rFonts w:ascii="Times New Roman" w:hAnsi="Times New Roman"/>
                <w:color w:val="000000"/>
                <w:sz w:val="28"/>
                <w:szCs w:val="28"/>
                <w:lang w:val="nl-NL"/>
              </w:rPr>
            </w:pPr>
            <w:r w:rsidRPr="00517FA3">
              <w:rPr>
                <w:rFonts w:ascii="Times New Roman" w:hAnsi="Times New Roman"/>
                <w:color w:val="000000"/>
                <w:sz w:val="28"/>
                <w:szCs w:val="28"/>
                <w:lang w:val="nl-NL"/>
              </w:rPr>
              <w:t>1, 2, 3.</w:t>
            </w:r>
          </w:p>
          <w:p w:rsidR="00CF3F5C" w:rsidRPr="00517FA3" w:rsidRDefault="00CF3F5C" w:rsidP="00CF3F5C">
            <w:pPr>
              <w:pStyle w:val="Title"/>
              <w:numPr>
                <w:ilvl w:val="0"/>
                <w:numId w:val="21"/>
              </w:numPr>
              <w:jc w:val="both"/>
              <w:rPr>
                <w:rFonts w:ascii="Times New Roman" w:hAnsi="Times New Roman"/>
                <w:color w:val="000000"/>
                <w:sz w:val="28"/>
                <w:szCs w:val="28"/>
                <w:lang w:val="nl-NL"/>
              </w:rPr>
            </w:pPr>
            <w:r w:rsidRPr="00517FA3">
              <w:rPr>
                <w:rFonts w:ascii="Times New Roman" w:hAnsi="Times New Roman"/>
                <w:color w:val="000000"/>
                <w:sz w:val="28"/>
                <w:szCs w:val="28"/>
                <w:lang w:val="nl-NL"/>
              </w:rPr>
              <w:t>2, 4, 5.</w:t>
            </w:r>
          </w:p>
          <w:p w:rsidR="00CF3F5C" w:rsidRPr="00517FA3" w:rsidRDefault="00CF3F5C" w:rsidP="00CF3F5C">
            <w:pPr>
              <w:pStyle w:val="Title"/>
              <w:numPr>
                <w:ilvl w:val="0"/>
                <w:numId w:val="21"/>
              </w:numPr>
              <w:jc w:val="both"/>
              <w:rPr>
                <w:rFonts w:ascii="Times New Roman" w:hAnsi="Times New Roman"/>
                <w:color w:val="000000"/>
                <w:sz w:val="28"/>
                <w:szCs w:val="28"/>
                <w:lang w:val="nl-NL"/>
              </w:rPr>
            </w:pPr>
            <w:r w:rsidRPr="00517FA3">
              <w:rPr>
                <w:rFonts w:ascii="Times New Roman" w:hAnsi="Times New Roman"/>
                <w:color w:val="000000"/>
                <w:sz w:val="28"/>
                <w:szCs w:val="28"/>
                <w:lang w:val="nl-NL"/>
              </w:rPr>
              <w:t>3, 4, 5.</w:t>
            </w:r>
          </w:p>
          <w:p w:rsidR="00CF3F5C" w:rsidRDefault="00CF3F5C" w:rsidP="002777E0">
            <w:pPr>
              <w:pStyle w:val="Title"/>
              <w:jc w:val="both"/>
              <w:rPr>
                <w:rFonts w:ascii="Times New Roman" w:hAnsi="Times New Roman"/>
                <w:b/>
                <w:color w:val="0000FF"/>
                <w:sz w:val="28"/>
                <w:szCs w:val="28"/>
                <w:lang w:val="nl-NL"/>
              </w:rPr>
            </w:pPr>
          </w:p>
          <w:p w:rsidR="00CF3F5C" w:rsidRPr="00517FA3" w:rsidRDefault="00CF3F5C" w:rsidP="002777E0">
            <w:pPr>
              <w:pStyle w:val="Title"/>
              <w:jc w:val="both"/>
              <w:rPr>
                <w:rFonts w:ascii="Times New Roman" w:hAnsi="Times New Roman"/>
                <w:color w:val="auto"/>
                <w:sz w:val="28"/>
                <w:szCs w:val="28"/>
                <w:lang w:val="nl-NL"/>
              </w:rPr>
            </w:pPr>
            <w:r w:rsidRPr="00517FA3">
              <w:rPr>
                <w:rFonts w:ascii="Times New Roman" w:hAnsi="Times New Roman"/>
                <w:b/>
                <w:color w:val="0000FF"/>
                <w:sz w:val="28"/>
                <w:szCs w:val="28"/>
                <w:lang w:val="nl-NL"/>
              </w:rPr>
              <w:t xml:space="preserve">Bài tập 2: </w:t>
            </w:r>
            <w:r w:rsidRPr="00517FA3">
              <w:rPr>
                <w:rFonts w:ascii="Times New Roman" w:hAnsi="Times New Roman"/>
                <w:color w:val="auto"/>
                <w:sz w:val="28"/>
                <w:szCs w:val="28"/>
                <w:lang w:val="nl-NL"/>
              </w:rPr>
              <w:t>Muối nào sau đây có thể điều chế bằng phản ứng của kim loại với dd axit H</w:t>
            </w:r>
            <w:r w:rsidRPr="00517FA3">
              <w:rPr>
                <w:rFonts w:ascii="Times New Roman" w:hAnsi="Times New Roman"/>
                <w:color w:val="auto"/>
                <w:sz w:val="28"/>
                <w:szCs w:val="28"/>
                <w:vertAlign w:val="subscript"/>
                <w:lang w:val="nl-NL"/>
              </w:rPr>
              <w:t>2</w:t>
            </w:r>
            <w:r w:rsidRPr="00517FA3">
              <w:rPr>
                <w:rFonts w:ascii="Times New Roman" w:hAnsi="Times New Roman"/>
                <w:color w:val="auto"/>
                <w:sz w:val="28"/>
                <w:szCs w:val="28"/>
                <w:lang w:val="nl-NL"/>
              </w:rPr>
              <w:t>SO</w:t>
            </w:r>
            <w:r w:rsidRPr="00517FA3">
              <w:rPr>
                <w:rFonts w:ascii="Times New Roman" w:hAnsi="Times New Roman"/>
                <w:color w:val="auto"/>
                <w:sz w:val="28"/>
                <w:szCs w:val="28"/>
                <w:vertAlign w:val="subscript"/>
                <w:lang w:val="nl-NL"/>
              </w:rPr>
              <w:t>4</w:t>
            </w:r>
            <w:r w:rsidRPr="00517FA3">
              <w:rPr>
                <w:rFonts w:ascii="Times New Roman" w:hAnsi="Times New Roman"/>
                <w:color w:val="auto"/>
                <w:sz w:val="28"/>
                <w:szCs w:val="28"/>
                <w:lang w:val="nl-NL"/>
              </w:rPr>
              <w:t xml:space="preserve"> loãng:</w:t>
            </w:r>
          </w:p>
          <w:p w:rsidR="00CF3F5C" w:rsidRPr="00517FA3" w:rsidRDefault="00CF3F5C" w:rsidP="00CF3F5C">
            <w:pPr>
              <w:pStyle w:val="Title"/>
              <w:numPr>
                <w:ilvl w:val="0"/>
                <w:numId w:val="22"/>
              </w:numPr>
              <w:jc w:val="both"/>
              <w:rPr>
                <w:rFonts w:ascii="Times New Roman" w:hAnsi="Times New Roman"/>
                <w:color w:val="auto"/>
                <w:sz w:val="28"/>
                <w:szCs w:val="28"/>
                <w:lang w:val="nl-NL"/>
              </w:rPr>
            </w:pPr>
            <w:r w:rsidRPr="00517FA3">
              <w:rPr>
                <w:rFonts w:ascii="Times New Roman" w:hAnsi="Times New Roman"/>
                <w:color w:val="auto"/>
                <w:sz w:val="28"/>
                <w:szCs w:val="28"/>
                <w:lang w:val="nl-NL"/>
              </w:rPr>
              <w:t>ZnSO</w:t>
            </w:r>
            <w:r w:rsidRPr="00517FA3">
              <w:rPr>
                <w:rFonts w:ascii="Times New Roman" w:hAnsi="Times New Roman"/>
                <w:color w:val="auto"/>
                <w:sz w:val="28"/>
                <w:szCs w:val="28"/>
                <w:vertAlign w:val="subscript"/>
                <w:lang w:val="nl-NL"/>
              </w:rPr>
              <w:t>4</w:t>
            </w:r>
            <w:r w:rsidRPr="00517FA3">
              <w:rPr>
                <w:rFonts w:ascii="Times New Roman" w:hAnsi="Times New Roman"/>
                <w:color w:val="auto"/>
                <w:sz w:val="28"/>
                <w:szCs w:val="28"/>
                <w:lang w:val="nl-NL"/>
              </w:rPr>
              <w:t xml:space="preserve">             C. CuSO</w:t>
            </w:r>
            <w:r w:rsidRPr="00517FA3">
              <w:rPr>
                <w:rFonts w:ascii="Times New Roman" w:hAnsi="Times New Roman"/>
                <w:color w:val="auto"/>
                <w:sz w:val="28"/>
                <w:szCs w:val="28"/>
                <w:vertAlign w:val="subscript"/>
                <w:lang w:val="nl-NL"/>
              </w:rPr>
              <w:t>4</w:t>
            </w:r>
          </w:p>
          <w:p w:rsidR="00CF3F5C" w:rsidRPr="00517FA3" w:rsidRDefault="00CF3F5C" w:rsidP="00CF3F5C">
            <w:pPr>
              <w:pStyle w:val="Title"/>
              <w:numPr>
                <w:ilvl w:val="0"/>
                <w:numId w:val="22"/>
              </w:numPr>
              <w:jc w:val="both"/>
              <w:rPr>
                <w:rFonts w:ascii="Times New Roman" w:hAnsi="Times New Roman"/>
                <w:color w:val="auto"/>
                <w:sz w:val="28"/>
                <w:szCs w:val="28"/>
                <w:lang w:val="nl-NL"/>
              </w:rPr>
            </w:pPr>
            <w:r w:rsidRPr="00517FA3">
              <w:rPr>
                <w:rFonts w:ascii="Times New Roman" w:hAnsi="Times New Roman"/>
                <w:color w:val="auto"/>
                <w:sz w:val="28"/>
                <w:szCs w:val="28"/>
                <w:lang w:val="nl-NL"/>
              </w:rPr>
              <w:t>NaCl               D. MgCO</w:t>
            </w:r>
            <w:r w:rsidRPr="00517FA3">
              <w:rPr>
                <w:rFonts w:ascii="Times New Roman" w:hAnsi="Times New Roman"/>
                <w:color w:val="auto"/>
                <w:sz w:val="28"/>
                <w:szCs w:val="28"/>
                <w:vertAlign w:val="subscript"/>
                <w:lang w:val="nl-NL"/>
              </w:rPr>
              <w:t xml:space="preserve">3 </w:t>
            </w:r>
          </w:p>
          <w:p w:rsidR="00CF3F5C" w:rsidRPr="00655618" w:rsidRDefault="00CF3F5C" w:rsidP="002777E0">
            <w:pPr>
              <w:pStyle w:val="NoSpacing"/>
              <w:rPr>
                <w:rFonts w:ascii="Times New Roman" w:hAnsi="Times New Roman"/>
                <w:color w:val="000000"/>
                <w:sz w:val="28"/>
                <w:szCs w:val="28"/>
              </w:rPr>
            </w:pPr>
          </w:p>
          <w:p w:rsidR="00CF3F5C" w:rsidRPr="00655618" w:rsidRDefault="00CF3F5C" w:rsidP="002777E0">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óm nhỏ (2 HS)</w:t>
            </w:r>
          </w:p>
          <w:p w:rsidR="00CF3F5C" w:rsidRPr="00517FA3" w:rsidRDefault="00CF3F5C" w:rsidP="002777E0">
            <w:pPr>
              <w:pStyle w:val="Title"/>
              <w:jc w:val="both"/>
              <w:rPr>
                <w:rFonts w:ascii="Times New Roman" w:hAnsi="Times New Roman"/>
                <w:color w:val="000000"/>
                <w:sz w:val="28"/>
                <w:szCs w:val="28"/>
                <w:lang w:val="nl-NL"/>
              </w:rPr>
            </w:pPr>
            <w:r w:rsidRPr="00655618">
              <w:rPr>
                <w:rFonts w:ascii="Times New Roman" w:hAnsi="Times New Roman"/>
                <w:color w:val="000000"/>
                <w:sz w:val="28"/>
                <w:szCs w:val="28"/>
              </w:rPr>
              <w:t xml:space="preserve">B3: </w:t>
            </w:r>
            <w:r w:rsidRPr="00517FA3">
              <w:rPr>
                <w:rFonts w:ascii="Times New Roman" w:hAnsi="Times New Roman"/>
                <w:color w:val="000000"/>
                <w:sz w:val="28"/>
                <w:szCs w:val="28"/>
                <w:lang w:val="nl-NL"/>
              </w:rPr>
              <w:t>Các nhóm thảo luận và trình bày hướng giải.</w:t>
            </w:r>
          </w:p>
          <w:p w:rsidR="00CF3F5C" w:rsidRPr="00837DE1" w:rsidRDefault="00CF3F5C" w:rsidP="002777E0">
            <w:pPr>
              <w:pStyle w:val="Title"/>
              <w:jc w:val="both"/>
              <w:rPr>
                <w:rFonts w:ascii="Times New Roman" w:hAnsi="Times New Roman"/>
                <w:b/>
                <w:color w:val="0000FF"/>
                <w:sz w:val="28"/>
                <w:szCs w:val="28"/>
                <w:lang w:val="nl-NL"/>
              </w:rPr>
            </w:pPr>
            <w:r w:rsidRPr="00837DE1">
              <w:rPr>
                <w:rFonts w:ascii="Times New Roman" w:hAnsi="Times New Roman"/>
                <w:color w:val="000000"/>
                <w:sz w:val="28"/>
                <w:szCs w:val="28"/>
              </w:rPr>
              <w:lastRenderedPageBreak/>
              <w:t>B4: GV đánh giá, nhận xét</w:t>
            </w:r>
          </w:p>
          <w:p w:rsidR="00CF3F5C" w:rsidRPr="00517FA3" w:rsidRDefault="00CF3F5C" w:rsidP="002777E0">
            <w:pPr>
              <w:pStyle w:val="Title"/>
              <w:jc w:val="both"/>
              <w:rPr>
                <w:rFonts w:ascii="Times New Roman" w:hAnsi="Times New Roman"/>
                <w:color w:val="auto"/>
                <w:sz w:val="28"/>
                <w:szCs w:val="28"/>
                <w:lang w:val="nl-NL"/>
              </w:rPr>
            </w:pPr>
            <w:r w:rsidRPr="00837DE1">
              <w:rPr>
                <w:rFonts w:ascii="Times New Roman" w:hAnsi="Times New Roman"/>
                <w:color w:val="auto"/>
                <w:sz w:val="28"/>
                <w:szCs w:val="28"/>
                <w:lang w:val="nl-NL"/>
              </w:rPr>
              <w:t>* Có thể</w:t>
            </w:r>
            <w:r>
              <w:rPr>
                <w:rFonts w:ascii="Times New Roman" w:hAnsi="Times New Roman"/>
                <w:b/>
                <w:color w:val="auto"/>
                <w:sz w:val="28"/>
                <w:szCs w:val="28"/>
                <w:lang w:val="nl-NL"/>
              </w:rPr>
              <w:t xml:space="preserve"> </w:t>
            </w:r>
            <w:r w:rsidRPr="00517FA3">
              <w:rPr>
                <w:rFonts w:ascii="Times New Roman" w:hAnsi="Times New Roman"/>
                <w:color w:val="auto"/>
                <w:sz w:val="28"/>
                <w:szCs w:val="28"/>
                <w:lang w:val="nl-NL"/>
              </w:rPr>
              <w:t>Chia lớp làm 2 dãy : Dãy A Mỗi bàn là 1 nhóm thảo luận giải BT 1</w:t>
            </w:r>
          </w:p>
          <w:p w:rsidR="00CF3F5C" w:rsidRPr="00517FA3" w:rsidRDefault="00CF3F5C" w:rsidP="002777E0">
            <w:pPr>
              <w:pStyle w:val="Title"/>
              <w:jc w:val="both"/>
              <w:rPr>
                <w:rFonts w:ascii="Times New Roman" w:hAnsi="Times New Roman"/>
                <w:color w:val="auto"/>
                <w:sz w:val="28"/>
                <w:szCs w:val="28"/>
                <w:lang w:val="nl-NL"/>
              </w:rPr>
            </w:pPr>
            <w:r w:rsidRPr="00517FA3">
              <w:rPr>
                <w:rFonts w:ascii="Times New Roman" w:hAnsi="Times New Roman"/>
                <w:color w:val="auto"/>
                <w:sz w:val="28"/>
                <w:szCs w:val="28"/>
                <w:lang w:val="nl-NL"/>
              </w:rPr>
              <w:t>Dãy B nỗi bàn là 1 nhóm giải BT 2.</w:t>
            </w:r>
          </w:p>
          <w:p w:rsidR="00CF3F5C" w:rsidRPr="00517FA3" w:rsidRDefault="00CF3F5C" w:rsidP="002777E0">
            <w:pPr>
              <w:pStyle w:val="Title"/>
              <w:jc w:val="both"/>
              <w:rPr>
                <w:rFonts w:ascii="Times New Roman" w:hAnsi="Times New Roman"/>
                <w:color w:val="auto"/>
                <w:sz w:val="28"/>
                <w:szCs w:val="28"/>
                <w:lang w:val="nl-NL"/>
              </w:rPr>
            </w:pPr>
            <w:r w:rsidRPr="00517FA3">
              <w:rPr>
                <w:rFonts w:ascii="Times New Roman" w:hAnsi="Times New Roman"/>
                <w:color w:val="auto"/>
                <w:sz w:val="28"/>
                <w:szCs w:val="28"/>
                <w:lang w:val="nl-NL"/>
              </w:rPr>
              <w:t>Đại diện nhóm trình bày.</w:t>
            </w:r>
          </w:p>
          <w:p w:rsidR="00CF3F5C" w:rsidRPr="00485025" w:rsidRDefault="00CF3F5C" w:rsidP="002777E0">
            <w:pPr>
              <w:rPr>
                <w:b/>
                <w:i/>
              </w:rPr>
            </w:pPr>
          </w:p>
        </w:tc>
        <w:tc>
          <w:tcPr>
            <w:tcW w:w="4678" w:type="dxa"/>
            <w:shd w:val="clear" w:color="auto" w:fill="auto"/>
          </w:tcPr>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b/>
                <w:color w:val="0000FF"/>
                <w:sz w:val="28"/>
                <w:szCs w:val="28"/>
                <w:lang w:val="nl-NL"/>
              </w:rPr>
              <w:lastRenderedPageBreak/>
              <w:t>Bài tập 1:</w:t>
            </w:r>
          </w:p>
          <w:p w:rsidR="00CF3F5C" w:rsidRPr="00517FA3" w:rsidRDefault="00CF3F5C" w:rsidP="00CF3F5C">
            <w:pPr>
              <w:pStyle w:val="Title"/>
              <w:numPr>
                <w:ilvl w:val="0"/>
                <w:numId w:val="23"/>
              </w:numPr>
              <w:jc w:val="both"/>
              <w:rPr>
                <w:rFonts w:ascii="Times New Roman" w:hAnsi="Times New Roman"/>
                <w:color w:val="000000"/>
                <w:sz w:val="28"/>
                <w:szCs w:val="28"/>
                <w:lang w:val="nl-NL"/>
              </w:rPr>
            </w:pPr>
            <w:r w:rsidRPr="00517FA3">
              <w:rPr>
                <w:rFonts w:ascii="Times New Roman" w:hAnsi="Times New Roman"/>
                <w:color w:val="000000"/>
                <w:sz w:val="28"/>
                <w:szCs w:val="28"/>
                <w:lang w:val="nl-NL"/>
              </w:rPr>
              <w:t>1, 2, 5.</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1. NaCl + AgNO</w:t>
            </w:r>
            <w:r w:rsidRPr="00517FA3">
              <w:rPr>
                <w:rFonts w:ascii="Times New Roman" w:hAnsi="Times New Roman"/>
                <w:color w:val="000000"/>
                <w:sz w:val="28"/>
                <w:szCs w:val="28"/>
                <w:vertAlign w:val="subscript"/>
                <w:lang w:val="nl-NL"/>
              </w:rPr>
              <w:t>3</w:t>
            </w:r>
            <w:r w:rsidRPr="00517FA3">
              <w:rPr>
                <w:rFonts w:ascii="Times New Roman" w:hAnsi="Times New Roman"/>
                <w:color w:val="000000"/>
                <w:position w:val="-6"/>
                <w:sz w:val="28"/>
                <w:szCs w:val="28"/>
                <w:lang w:val="nl-NL"/>
              </w:rPr>
              <w:object w:dxaOrig="300" w:dyaOrig="220">
                <v:shape id="_x0000_i1048" type="#_x0000_t75" style="width:15pt;height:11.25pt" o:ole="" fillcolor="window">
                  <v:imagedata r:id="rId53" o:title=""/>
                </v:shape>
                <o:OLEObject Type="Embed" ProgID="Equation.3" ShapeID="_x0000_i1048" DrawAspect="Content" ObjectID="_1629786653" r:id="rId54"/>
              </w:object>
            </w:r>
            <w:r w:rsidRPr="00517FA3">
              <w:rPr>
                <w:rFonts w:ascii="Times New Roman" w:hAnsi="Times New Roman"/>
                <w:color w:val="000000"/>
                <w:sz w:val="28"/>
                <w:szCs w:val="28"/>
                <w:lang w:val="nl-NL"/>
              </w:rPr>
              <w:t xml:space="preserve"> AgCl </w:t>
            </w:r>
            <w:r w:rsidRPr="00517FA3">
              <w:rPr>
                <w:rFonts w:ascii="Times New Roman" w:hAnsi="Times New Roman"/>
                <w:color w:val="000000"/>
                <w:position w:val="-6"/>
                <w:sz w:val="28"/>
                <w:szCs w:val="28"/>
                <w:lang w:val="nl-NL"/>
              </w:rPr>
              <w:object w:dxaOrig="220" w:dyaOrig="320">
                <v:shape id="_x0000_i1049" type="#_x0000_t75" style="width:11.25pt;height:15.75pt" o:ole="" fillcolor="window">
                  <v:imagedata r:id="rId55" o:title=""/>
                </v:shape>
                <o:OLEObject Type="Embed" ProgID="Equation.3" ShapeID="_x0000_i1049" DrawAspect="Content" ObjectID="_1629786654" r:id="rId56"/>
              </w:object>
            </w:r>
            <w:r w:rsidRPr="00517FA3">
              <w:rPr>
                <w:rFonts w:ascii="Times New Roman" w:hAnsi="Times New Roman"/>
                <w:color w:val="000000"/>
                <w:sz w:val="28"/>
                <w:szCs w:val="28"/>
                <w:lang w:val="nl-NL"/>
              </w:rPr>
              <w:t xml:space="preserve"> + NaNO</w:t>
            </w:r>
            <w:r w:rsidRPr="00517FA3">
              <w:rPr>
                <w:rFonts w:ascii="Times New Roman" w:hAnsi="Times New Roman"/>
                <w:color w:val="000000"/>
                <w:sz w:val="28"/>
                <w:szCs w:val="28"/>
                <w:vertAlign w:val="subscript"/>
                <w:lang w:val="nl-NL"/>
              </w:rPr>
              <w:t>3</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2. 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CO</w:t>
            </w:r>
            <w:r w:rsidRPr="00517FA3">
              <w:rPr>
                <w:rFonts w:ascii="Times New Roman" w:hAnsi="Times New Roman"/>
                <w:color w:val="000000"/>
                <w:sz w:val="28"/>
                <w:szCs w:val="28"/>
                <w:vertAlign w:val="subscript"/>
                <w:lang w:val="nl-NL"/>
              </w:rPr>
              <w:t>3</w:t>
            </w:r>
            <w:r w:rsidRPr="00517FA3">
              <w:rPr>
                <w:rFonts w:ascii="Times New Roman" w:hAnsi="Times New Roman"/>
                <w:color w:val="000000"/>
                <w:sz w:val="28"/>
                <w:szCs w:val="28"/>
                <w:lang w:val="nl-NL"/>
              </w:rPr>
              <w:t xml:space="preserve"> + Zn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w:t>
            </w:r>
            <w:r w:rsidRPr="00517FA3">
              <w:rPr>
                <w:rFonts w:ascii="Times New Roman" w:hAnsi="Times New Roman"/>
                <w:color w:val="000000"/>
                <w:position w:val="-6"/>
                <w:sz w:val="28"/>
                <w:szCs w:val="28"/>
                <w:lang w:val="nl-NL"/>
              </w:rPr>
              <w:object w:dxaOrig="300" w:dyaOrig="220">
                <v:shape id="_x0000_i1050" type="#_x0000_t75" style="width:15pt;height:11.25pt" o:ole="" fillcolor="window">
                  <v:imagedata r:id="rId53" o:title=""/>
                </v:shape>
                <o:OLEObject Type="Embed" ProgID="Equation.3" ShapeID="_x0000_i1050" DrawAspect="Content" ObjectID="_1629786655" r:id="rId57"/>
              </w:object>
            </w:r>
            <w:r w:rsidRPr="00517FA3">
              <w:rPr>
                <w:rFonts w:ascii="Times New Roman" w:hAnsi="Times New Roman"/>
                <w:color w:val="000000"/>
                <w:sz w:val="28"/>
                <w:szCs w:val="28"/>
                <w:lang w:val="nl-NL"/>
              </w:rPr>
              <w:t xml:space="preserve"> ZnCO</w:t>
            </w:r>
            <w:r w:rsidRPr="00517FA3">
              <w:rPr>
                <w:rFonts w:ascii="Times New Roman" w:hAnsi="Times New Roman"/>
                <w:color w:val="000000"/>
                <w:sz w:val="28"/>
                <w:szCs w:val="28"/>
                <w:vertAlign w:val="subscript"/>
                <w:lang w:val="nl-NL"/>
              </w:rPr>
              <w:t>3</w:t>
            </w:r>
            <w:r w:rsidRPr="00517FA3">
              <w:rPr>
                <w:rFonts w:ascii="Times New Roman" w:hAnsi="Times New Roman"/>
                <w:color w:val="000000"/>
                <w:sz w:val="28"/>
                <w:szCs w:val="28"/>
                <w:lang w:val="nl-NL"/>
              </w:rPr>
              <w:t xml:space="preserve"> </w:t>
            </w:r>
            <w:r w:rsidRPr="00517FA3">
              <w:rPr>
                <w:rFonts w:ascii="Times New Roman" w:hAnsi="Times New Roman"/>
                <w:color w:val="000000"/>
                <w:position w:val="-6"/>
                <w:sz w:val="28"/>
                <w:szCs w:val="28"/>
                <w:lang w:val="nl-NL"/>
              </w:rPr>
              <w:object w:dxaOrig="220" w:dyaOrig="320">
                <v:shape id="_x0000_i1051" type="#_x0000_t75" style="width:11.25pt;height:15.75pt" o:ole="" fillcolor="window">
                  <v:imagedata r:id="rId55" o:title=""/>
                </v:shape>
                <o:OLEObject Type="Embed" ProgID="Equation.3" ShapeID="_x0000_i1051" DrawAspect="Content" ObjectID="_1629786656" r:id="rId58"/>
              </w:object>
            </w:r>
            <w:r w:rsidRPr="00517FA3">
              <w:rPr>
                <w:rFonts w:ascii="Times New Roman" w:hAnsi="Times New Roman"/>
                <w:color w:val="000000"/>
                <w:sz w:val="28"/>
                <w:szCs w:val="28"/>
                <w:lang w:val="nl-NL"/>
              </w:rPr>
              <w:t>+ 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5. BaCl</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 xml:space="preserve"> + K</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w:t>
            </w:r>
            <w:r w:rsidRPr="00517FA3">
              <w:rPr>
                <w:rFonts w:ascii="Times New Roman" w:hAnsi="Times New Roman"/>
                <w:color w:val="000000"/>
                <w:position w:val="-6"/>
                <w:sz w:val="28"/>
                <w:szCs w:val="28"/>
                <w:lang w:val="nl-NL"/>
              </w:rPr>
              <w:object w:dxaOrig="300" w:dyaOrig="220">
                <v:shape id="_x0000_i1052" type="#_x0000_t75" style="width:15pt;height:11.25pt" o:ole="" fillcolor="window">
                  <v:imagedata r:id="rId53" o:title=""/>
                </v:shape>
                <o:OLEObject Type="Embed" ProgID="Equation.3" ShapeID="_x0000_i1052" DrawAspect="Content" ObjectID="_1629786657" r:id="rId59"/>
              </w:object>
            </w:r>
            <w:r w:rsidRPr="00517FA3">
              <w:rPr>
                <w:rFonts w:ascii="Times New Roman" w:hAnsi="Times New Roman"/>
                <w:color w:val="000000"/>
                <w:sz w:val="28"/>
                <w:szCs w:val="28"/>
                <w:lang w:val="nl-NL"/>
              </w:rPr>
              <w:t xml:space="preserve"> BaSO</w:t>
            </w:r>
            <w:r w:rsidRPr="00517FA3">
              <w:rPr>
                <w:rFonts w:ascii="Times New Roman" w:hAnsi="Times New Roman"/>
                <w:color w:val="000000"/>
                <w:sz w:val="28"/>
                <w:szCs w:val="28"/>
                <w:vertAlign w:val="subscript"/>
                <w:lang w:val="nl-NL"/>
              </w:rPr>
              <w:t xml:space="preserve">4 </w:t>
            </w:r>
            <w:r w:rsidRPr="00517FA3">
              <w:rPr>
                <w:rFonts w:ascii="Times New Roman" w:hAnsi="Times New Roman"/>
                <w:color w:val="000000"/>
                <w:position w:val="-6"/>
                <w:sz w:val="28"/>
                <w:szCs w:val="28"/>
                <w:lang w:val="nl-NL"/>
              </w:rPr>
              <w:object w:dxaOrig="220" w:dyaOrig="320">
                <v:shape id="_x0000_i1053" type="#_x0000_t75" style="width:11.25pt;height:15.75pt" o:ole="" fillcolor="window">
                  <v:imagedata r:id="rId55" o:title=""/>
                </v:shape>
                <o:OLEObject Type="Embed" ProgID="Equation.3" ShapeID="_x0000_i1053" DrawAspect="Content" ObjectID="_1629786658" r:id="rId60"/>
              </w:object>
            </w:r>
            <w:r w:rsidRPr="00517FA3">
              <w:rPr>
                <w:rFonts w:ascii="Times New Roman" w:hAnsi="Times New Roman"/>
                <w:color w:val="000000"/>
                <w:sz w:val="28"/>
                <w:szCs w:val="28"/>
                <w:lang w:val="nl-NL"/>
              </w:rPr>
              <w:t xml:space="preserve"> + 2KCl </w:t>
            </w:r>
          </w:p>
          <w:p w:rsidR="00CF3F5C" w:rsidRDefault="00CF3F5C" w:rsidP="002777E0">
            <w:pPr>
              <w:pStyle w:val="Title"/>
              <w:jc w:val="both"/>
              <w:rPr>
                <w:rFonts w:ascii="Times New Roman" w:hAnsi="Times New Roman"/>
                <w:b/>
                <w:color w:val="0000FF"/>
                <w:sz w:val="28"/>
                <w:szCs w:val="28"/>
                <w:lang w:val="nl-NL"/>
              </w:rPr>
            </w:pPr>
          </w:p>
          <w:p w:rsidR="00CF3F5C" w:rsidRDefault="00CF3F5C" w:rsidP="002777E0">
            <w:pPr>
              <w:pStyle w:val="Title"/>
              <w:jc w:val="both"/>
              <w:rPr>
                <w:rFonts w:ascii="Times New Roman" w:hAnsi="Times New Roman"/>
                <w:b/>
                <w:color w:val="0000FF"/>
                <w:sz w:val="28"/>
                <w:szCs w:val="28"/>
                <w:lang w:val="nl-NL"/>
              </w:rPr>
            </w:pPr>
          </w:p>
          <w:p w:rsidR="00CF3F5C" w:rsidRDefault="00CF3F5C" w:rsidP="002777E0">
            <w:pPr>
              <w:pStyle w:val="Title"/>
              <w:jc w:val="both"/>
              <w:rPr>
                <w:rFonts w:ascii="Times New Roman" w:hAnsi="Times New Roman"/>
                <w:b/>
                <w:color w:val="0000FF"/>
                <w:sz w:val="28"/>
                <w:szCs w:val="28"/>
                <w:lang w:val="nl-NL"/>
              </w:rPr>
            </w:pPr>
          </w:p>
          <w:p w:rsidR="00CF3F5C" w:rsidRDefault="00CF3F5C" w:rsidP="002777E0">
            <w:pPr>
              <w:pStyle w:val="Title"/>
              <w:jc w:val="both"/>
              <w:rPr>
                <w:rFonts w:ascii="Times New Roman" w:hAnsi="Times New Roman"/>
                <w:b/>
                <w:color w:val="0000FF"/>
                <w:sz w:val="28"/>
                <w:szCs w:val="28"/>
                <w:lang w:val="nl-NL"/>
              </w:rPr>
            </w:pPr>
          </w:p>
          <w:p w:rsidR="00CF3F5C" w:rsidRDefault="00CF3F5C" w:rsidP="002777E0">
            <w:pPr>
              <w:pStyle w:val="Title"/>
              <w:jc w:val="both"/>
              <w:rPr>
                <w:rFonts w:ascii="Times New Roman" w:hAnsi="Times New Roman"/>
                <w:b/>
                <w:color w:val="0000FF"/>
                <w:sz w:val="28"/>
                <w:szCs w:val="28"/>
                <w:lang w:val="nl-NL"/>
              </w:rPr>
            </w:pP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b/>
                <w:color w:val="0000FF"/>
                <w:sz w:val="28"/>
                <w:szCs w:val="28"/>
                <w:lang w:val="nl-NL"/>
              </w:rPr>
              <w:t>Bài tập 2:</w:t>
            </w:r>
          </w:p>
          <w:p w:rsidR="00CF3F5C" w:rsidRPr="00517FA3" w:rsidRDefault="00CF3F5C" w:rsidP="002777E0">
            <w:pPr>
              <w:pStyle w:val="Title"/>
              <w:jc w:val="both"/>
              <w:rPr>
                <w:rFonts w:ascii="Times New Roman" w:hAnsi="Times New Roman"/>
                <w:color w:val="000000"/>
                <w:sz w:val="28"/>
                <w:szCs w:val="28"/>
                <w:lang w:val="nl-NL"/>
              </w:rPr>
            </w:pPr>
            <w:r w:rsidRPr="00517FA3">
              <w:rPr>
                <w:rFonts w:ascii="Times New Roman" w:hAnsi="Times New Roman"/>
                <w:color w:val="000000"/>
                <w:sz w:val="28"/>
                <w:szCs w:val="28"/>
                <w:lang w:val="nl-NL"/>
              </w:rPr>
              <w:t>A. Zn + 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w:t>
            </w:r>
            <w:r w:rsidRPr="00517FA3">
              <w:rPr>
                <w:rFonts w:ascii="Times New Roman" w:hAnsi="Times New Roman"/>
                <w:color w:val="000000"/>
                <w:position w:val="-6"/>
                <w:sz w:val="28"/>
                <w:szCs w:val="28"/>
                <w:lang w:val="nl-NL"/>
              </w:rPr>
              <w:object w:dxaOrig="300" w:dyaOrig="220">
                <v:shape id="_x0000_i1054" type="#_x0000_t75" style="width:15pt;height:11.25pt" o:ole="" fillcolor="window">
                  <v:imagedata r:id="rId53" o:title=""/>
                </v:shape>
                <o:OLEObject Type="Embed" ProgID="Equation.3" ShapeID="_x0000_i1054" DrawAspect="Content" ObjectID="_1629786659" r:id="rId61"/>
              </w:object>
            </w:r>
            <w:r w:rsidRPr="00517FA3">
              <w:rPr>
                <w:rFonts w:ascii="Times New Roman" w:hAnsi="Times New Roman"/>
                <w:color w:val="000000"/>
                <w:sz w:val="28"/>
                <w:szCs w:val="28"/>
                <w:lang w:val="nl-NL"/>
              </w:rPr>
              <w:t xml:space="preserve"> Zn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 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 xml:space="preserve"> </w:t>
            </w:r>
            <w:r w:rsidRPr="00517FA3">
              <w:rPr>
                <w:rFonts w:ascii="Times New Roman" w:hAnsi="Times New Roman"/>
                <w:color w:val="000000"/>
                <w:position w:val="-6"/>
                <w:sz w:val="28"/>
                <w:szCs w:val="28"/>
                <w:lang w:val="nl-NL"/>
              </w:rPr>
              <w:object w:dxaOrig="220" w:dyaOrig="320">
                <v:shape id="_x0000_i1055" type="#_x0000_t75" style="width:11.25pt;height:15.75pt" o:ole="" fillcolor="window">
                  <v:imagedata r:id="rId62" o:title=""/>
                </v:shape>
                <o:OLEObject Type="Embed" ProgID="Equation.3" ShapeID="_x0000_i1055" DrawAspect="Content" ObjectID="_1629786660" r:id="rId63"/>
              </w:object>
            </w:r>
          </w:p>
          <w:p w:rsidR="00CF3F5C" w:rsidRPr="00485025" w:rsidRDefault="00CF3F5C" w:rsidP="002777E0">
            <w:pPr>
              <w:rPr>
                <w:b/>
              </w:rPr>
            </w:pPr>
          </w:p>
        </w:tc>
      </w:tr>
    </w:tbl>
    <w:p w:rsidR="00CF3F5C" w:rsidRPr="004118FC" w:rsidRDefault="00CF3F5C" w:rsidP="00CF3F5C"/>
    <w:p w:rsidR="00CF3F5C" w:rsidRPr="004118FC" w:rsidRDefault="00CF3F5C" w:rsidP="00CF3F5C">
      <w:pPr>
        <w:rPr>
          <w:b/>
          <w:i/>
        </w:rPr>
      </w:pPr>
    </w:p>
    <w:p w:rsidR="00CF3F5C" w:rsidRPr="00382FDE" w:rsidRDefault="00CF3F5C" w:rsidP="00CF3F5C">
      <w:pPr>
        <w:pStyle w:val="NoSpacing"/>
        <w:rPr>
          <w:rFonts w:ascii="Times New Roman" w:hAnsi="Times New Roman"/>
          <w:b/>
          <w:color w:val="000000"/>
          <w:sz w:val="28"/>
          <w:szCs w:val="28"/>
          <w:lang w:val="vi-VN"/>
        </w:rPr>
      </w:pPr>
      <w:r w:rsidRPr="004118FC">
        <w:rPr>
          <w:b/>
          <w:i/>
        </w:rPr>
        <w:t xml:space="preserve"> </w:t>
      </w:r>
      <w:r w:rsidRPr="00382FDE">
        <w:rPr>
          <w:rFonts w:ascii="Times New Roman" w:hAnsi="Times New Roman"/>
          <w:b/>
          <w:color w:val="000000"/>
          <w:sz w:val="28"/>
          <w:szCs w:val="28"/>
        </w:rPr>
        <w:t>E.</w:t>
      </w:r>
      <w:r w:rsidRPr="00382FDE">
        <w:rPr>
          <w:rFonts w:ascii="Times New Roman" w:hAnsi="Times New Roman"/>
          <w:b/>
          <w:color w:val="000000"/>
          <w:sz w:val="28"/>
          <w:szCs w:val="28"/>
          <w:lang w:val="vi-VN"/>
        </w:rPr>
        <w:t xml:space="preserve"> Rút kinh nghiệm bài học:</w:t>
      </w:r>
    </w:p>
    <w:p w:rsidR="00CF3F5C" w:rsidRPr="00382FDE" w:rsidRDefault="00CF3F5C" w:rsidP="00CF3F5C">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CF3F5C" w:rsidRPr="004118FC" w:rsidRDefault="00CF3F5C" w:rsidP="00CF3F5C">
      <w:pPr>
        <w:rPr>
          <w:b/>
          <w:i/>
        </w:rPr>
      </w:pPr>
      <w:r w:rsidRPr="00382FDE">
        <w:rPr>
          <w:b/>
          <w:color w:val="000000"/>
        </w:rPr>
        <w:t>G. Dặn dò:</w:t>
      </w:r>
      <w:r>
        <w:rPr>
          <w:color w:val="000000"/>
        </w:rPr>
        <w:t xml:space="preserve"> </w:t>
      </w:r>
      <w:r w:rsidRPr="004118FC">
        <w:rPr>
          <w:b/>
          <w:i/>
        </w:rPr>
        <w:t>:     Làm BT 1, 2 trang 33 SGK</w:t>
      </w:r>
    </w:p>
    <w:p w:rsidR="00CF3F5C" w:rsidRPr="004118FC" w:rsidRDefault="00CF3F5C" w:rsidP="00CF3F5C">
      <w:pPr>
        <w:rPr>
          <w:b/>
          <w:i/>
        </w:rPr>
      </w:pPr>
      <w:r w:rsidRPr="004118FC">
        <w:rPr>
          <w:b/>
          <w:i/>
        </w:rPr>
        <w:t xml:space="preserve">          </w:t>
      </w:r>
    </w:p>
    <w:p w:rsidR="00CF3F5C" w:rsidRPr="004118FC" w:rsidRDefault="00CF3F5C" w:rsidP="00CF3F5C">
      <w:r w:rsidRPr="004118FC">
        <w:t xml:space="preserve">                    * Chuẩn bị bài mới:</w:t>
      </w:r>
    </w:p>
    <w:p w:rsidR="00CF3F5C" w:rsidRPr="004118FC" w:rsidRDefault="00CF3F5C" w:rsidP="00CF3F5C">
      <w:r w:rsidRPr="004118FC">
        <w:t xml:space="preserve">                                    - Tìm hiểu cách khai thác và ứng dụng của NaCl</w:t>
      </w:r>
    </w:p>
    <w:p w:rsidR="00CF3F5C" w:rsidRPr="004118FC" w:rsidRDefault="00CF3F5C" w:rsidP="00CF3F5C">
      <w:r w:rsidRPr="004118FC">
        <w:t xml:space="preserve">                                    - Tìm hiểu tính chất và ứng dụng của KNO</w:t>
      </w:r>
      <w:r w:rsidRPr="004118FC">
        <w:rPr>
          <w:vertAlign w:val="subscript"/>
        </w:rPr>
        <w:t>3</w:t>
      </w:r>
    </w:p>
    <w:p w:rsidR="00CF3F5C" w:rsidRPr="004118FC" w:rsidRDefault="00CF3F5C" w:rsidP="00CF3F5C"/>
    <w:p w:rsidR="00CF3F5C" w:rsidRDefault="00CF3F5C" w:rsidP="00CF3F5C">
      <w:pPr>
        <w:pStyle w:val="NoSpacing"/>
      </w:pPr>
    </w:p>
    <w:p w:rsidR="00CF3F5C" w:rsidRDefault="00CF3F5C" w:rsidP="000332CB">
      <w:pPr>
        <w:tabs>
          <w:tab w:val="left" w:pos="5810"/>
        </w:tabs>
        <w:rPr>
          <w:lang w:val="nl-NL"/>
        </w:rPr>
      </w:pPr>
    </w:p>
    <w:p w:rsidR="00CF3F5C" w:rsidRDefault="00CF3F5C" w:rsidP="000332CB">
      <w:pPr>
        <w:tabs>
          <w:tab w:val="left" w:pos="5810"/>
        </w:tabs>
        <w:rPr>
          <w:lang w:val="nl-NL"/>
        </w:rPr>
      </w:pPr>
    </w:p>
    <w:p w:rsidR="00CF3F5C" w:rsidRDefault="00CF3F5C"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1E6CF8" w:rsidRDefault="001E6CF8" w:rsidP="000332CB">
      <w:pPr>
        <w:tabs>
          <w:tab w:val="left" w:pos="5810"/>
        </w:tabs>
        <w:rPr>
          <w:lang w:val="nl-NL"/>
        </w:rPr>
      </w:pPr>
    </w:p>
    <w:p w:rsidR="00CF3F5C" w:rsidRDefault="00CF3F5C" w:rsidP="000332CB">
      <w:pPr>
        <w:tabs>
          <w:tab w:val="left" w:pos="5810"/>
        </w:tabs>
        <w:rPr>
          <w:lang w:val="nl-NL"/>
        </w:rPr>
      </w:pPr>
    </w:p>
    <w:p w:rsidR="001E6CF8" w:rsidRPr="00E01E4E" w:rsidRDefault="001E6CF8" w:rsidP="001E6CF8"/>
    <w:p w:rsidR="00E65242" w:rsidRDefault="00E65242" w:rsidP="000332CB">
      <w:pPr>
        <w:tabs>
          <w:tab w:val="left" w:pos="5810"/>
        </w:tabs>
      </w:pPr>
    </w:p>
    <w:p w:rsidR="00E65242" w:rsidRPr="00FF398B" w:rsidRDefault="00E65242" w:rsidP="007B4E25">
      <w:pPr>
        <w:keepNext/>
        <w:outlineLvl w:val="0"/>
        <w:rPr>
          <w:b/>
        </w:rPr>
      </w:pPr>
      <w:r>
        <w:rPr>
          <w:b/>
        </w:rPr>
        <w:t>TUẦN: 8</w:t>
      </w:r>
    </w:p>
    <w:p w:rsidR="00E65242" w:rsidRPr="00FF398B" w:rsidRDefault="00E65242" w:rsidP="00E65242">
      <w:pPr>
        <w:rPr>
          <w:i/>
          <w:color w:val="000000"/>
        </w:rPr>
      </w:pPr>
      <w:r>
        <w:rPr>
          <w:i/>
          <w:color w:val="000000"/>
        </w:rPr>
        <w:t>Ngày soạn:</w:t>
      </w:r>
      <w:r w:rsidR="007B4E25">
        <w:rPr>
          <w:i/>
          <w:color w:val="000000"/>
        </w:rPr>
        <w:t>29</w:t>
      </w:r>
      <w:r>
        <w:rPr>
          <w:i/>
          <w:color w:val="000000"/>
        </w:rPr>
        <w:t>/</w:t>
      </w:r>
      <w:r w:rsidR="007B4E25">
        <w:rPr>
          <w:i/>
          <w:color w:val="000000"/>
        </w:rPr>
        <w:t>9</w:t>
      </w:r>
      <w:r w:rsidRPr="00FF398B">
        <w:rPr>
          <w:i/>
          <w:color w:val="000000"/>
        </w:rPr>
        <w:t>/2018</w:t>
      </w:r>
    </w:p>
    <w:p w:rsidR="00E65242" w:rsidRDefault="00E65242" w:rsidP="00E65242">
      <w:pPr>
        <w:rPr>
          <w:i/>
          <w:color w:val="000000"/>
        </w:rPr>
      </w:pPr>
      <w:r w:rsidRPr="00FF398B">
        <w:rPr>
          <w:i/>
          <w:color w:val="000000"/>
        </w:rPr>
        <w:t xml:space="preserve">Tiết số:  </w:t>
      </w:r>
      <w:r>
        <w:rPr>
          <w:i/>
          <w:color w:val="000000"/>
        </w:rPr>
        <w:t>15</w:t>
      </w:r>
      <w:r w:rsidRPr="00FF398B">
        <w:rPr>
          <w:i/>
          <w:color w:val="000000"/>
        </w:rPr>
        <w:t xml:space="preserve">                        </w:t>
      </w:r>
    </w:p>
    <w:p w:rsidR="00E65242" w:rsidRDefault="00E65242" w:rsidP="00E65242">
      <w:pPr>
        <w:jc w:val="center"/>
      </w:pPr>
      <w:r>
        <w:rPr>
          <w:b/>
          <w:sz w:val="32"/>
          <w:szCs w:val="32"/>
        </w:rPr>
        <w:t>Bài 10:</w:t>
      </w:r>
      <w:r>
        <w:rPr>
          <w:sz w:val="32"/>
          <w:szCs w:val="32"/>
        </w:rPr>
        <w:t xml:space="preserve"> </w:t>
      </w:r>
      <w:r>
        <w:rPr>
          <w:b/>
          <w:bCs/>
          <w:sz w:val="32"/>
          <w:szCs w:val="32"/>
        </w:rPr>
        <w:t>MỘT SỐ MUỐI QUAN TRỌNG</w:t>
      </w:r>
    </w:p>
    <w:p w:rsidR="00E65242" w:rsidRPr="00AE1178" w:rsidRDefault="00E65242" w:rsidP="00E65242">
      <w:pPr>
        <w:rPr>
          <w:b/>
          <w:bCs/>
        </w:rPr>
      </w:pPr>
      <w:r w:rsidRPr="00AE1178">
        <w:rPr>
          <w:b/>
          <w:bCs/>
        </w:rPr>
        <w:t>I. Mục tiêu bài học.</w:t>
      </w:r>
    </w:p>
    <w:p w:rsidR="00E65242" w:rsidRPr="00AE1178" w:rsidRDefault="00E65242" w:rsidP="00E65242">
      <w:r w:rsidRPr="00AE1178">
        <w:t xml:space="preserve">  1. Kiến thức.</w:t>
      </w:r>
    </w:p>
    <w:p w:rsidR="00E65242" w:rsidRDefault="00E65242" w:rsidP="00E65242">
      <w:pPr>
        <w:ind w:firstLine="720"/>
        <w:jc w:val="both"/>
      </w:pPr>
      <w:r>
        <w:t>- HS biết những tính chất vật lý , tính chất hoá học của một số muối quan trọng như: NaCl, KNO</w:t>
      </w:r>
      <w:r>
        <w:rPr>
          <w:vertAlign w:val="subscript"/>
        </w:rPr>
        <w:t>3</w:t>
      </w:r>
      <w:r>
        <w:t xml:space="preserve">. </w:t>
      </w:r>
    </w:p>
    <w:p w:rsidR="00E65242" w:rsidRDefault="00E65242" w:rsidP="00E65242">
      <w:pPr>
        <w:ind w:firstLine="720"/>
        <w:jc w:val="both"/>
      </w:pPr>
      <w:r>
        <w:t>- Trạng thái thiên nhiên, cách khai thác muối NaCl</w:t>
      </w:r>
    </w:p>
    <w:p w:rsidR="00E65242" w:rsidRDefault="00E65242" w:rsidP="00E65242">
      <w:pPr>
        <w:ind w:firstLine="720"/>
        <w:jc w:val="both"/>
      </w:pPr>
      <w:r>
        <w:t>- Những ứng dụng quan trọng của NaCl và KNO</w:t>
      </w:r>
      <w:r>
        <w:rPr>
          <w:vertAlign w:val="subscript"/>
        </w:rPr>
        <w:t>3</w:t>
      </w:r>
      <w:r>
        <w:t>.</w:t>
      </w:r>
    </w:p>
    <w:p w:rsidR="00E65242" w:rsidRPr="00AE1178" w:rsidRDefault="00E65242" w:rsidP="00E65242">
      <w:pPr>
        <w:jc w:val="both"/>
      </w:pPr>
      <w:r w:rsidRPr="00AE1178">
        <w:t xml:space="preserve">  2. Kỹ năng.</w:t>
      </w:r>
    </w:p>
    <w:p w:rsidR="00E65242" w:rsidRDefault="00E65242" w:rsidP="00E65242">
      <w:pPr>
        <w:ind w:firstLine="720"/>
        <w:jc w:val="both"/>
      </w:pPr>
      <w:r>
        <w:t xml:space="preserve">- Tiếp tục phát triển kỹ năng viết ptpư. </w:t>
      </w:r>
    </w:p>
    <w:p w:rsidR="00E65242" w:rsidRDefault="00E65242" w:rsidP="00E65242">
      <w:pPr>
        <w:ind w:firstLine="720"/>
        <w:jc w:val="both"/>
      </w:pPr>
      <w:r>
        <w:t>- Kĩ năng tính toán các bài tập hoá học.</w:t>
      </w:r>
    </w:p>
    <w:p w:rsidR="00E65242" w:rsidRPr="00AE1178" w:rsidRDefault="00E65242" w:rsidP="00E65242">
      <w:pPr>
        <w:jc w:val="both"/>
      </w:pPr>
      <w:r>
        <w:t xml:space="preserve">  </w:t>
      </w:r>
      <w:r w:rsidRPr="00AE1178">
        <w:t>3. Thái độ.</w:t>
      </w:r>
    </w:p>
    <w:p w:rsidR="00E65242" w:rsidRPr="00AE1178" w:rsidRDefault="007B4E25" w:rsidP="00E65242">
      <w:pPr>
        <w:jc w:val="both"/>
      </w:pPr>
      <w:r>
        <w:t xml:space="preserve">         </w:t>
      </w:r>
      <w:r w:rsidR="00E65242">
        <w:t>- Giáo dục lòng say mê yêu thích môn học và biết bảo vệ tài nguyên thiên nhiên.</w:t>
      </w:r>
      <w:r w:rsidR="00E65242">
        <w:br/>
        <w:t xml:space="preserve">   </w:t>
      </w:r>
      <w:r w:rsidR="00E65242" w:rsidRPr="00AE1178">
        <w:t xml:space="preserve">4. Năng lực </w:t>
      </w:r>
    </w:p>
    <w:p w:rsidR="00E65242" w:rsidRDefault="00E65242" w:rsidP="00E65242">
      <w:pPr>
        <w:autoSpaceDE w:val="0"/>
        <w:autoSpaceDN w:val="0"/>
        <w:adjustRightInd w:val="0"/>
        <w:rPr>
          <w:b/>
          <w:bCs/>
        </w:rPr>
      </w:pPr>
      <w:r>
        <w:rPr>
          <w:b/>
          <w:bCs/>
          <w:lang w:val="vi-VN"/>
        </w:rPr>
        <w:t xml:space="preserve">         </w:t>
      </w:r>
      <w:r>
        <w:rPr>
          <w:b/>
          <w:bCs/>
          <w:lang w:val="vi-VN"/>
        </w:rPr>
        <w:tab/>
      </w:r>
      <w:r>
        <w:rPr>
          <w:lang w:val="vi-VN"/>
        </w:rPr>
        <w:t>- Năng lực sử dụng ngôn ngữ,  thuật ngữ hóa học, hợp tác nhóm.</w:t>
      </w:r>
    </w:p>
    <w:p w:rsidR="00E65242" w:rsidRDefault="00E65242" w:rsidP="00E65242">
      <w:pPr>
        <w:autoSpaceDE w:val="0"/>
        <w:autoSpaceDN w:val="0"/>
        <w:adjustRightInd w:val="0"/>
        <w:ind w:firstLine="720"/>
      </w:pPr>
      <w:r>
        <w:rPr>
          <w:lang w:val="vi-VN"/>
        </w:rPr>
        <w:t>- Năng lực thực hành, vận dụng kiến thức hóa học vào cuộc sống.</w:t>
      </w:r>
    </w:p>
    <w:p w:rsidR="00E65242" w:rsidRPr="00AE1178" w:rsidRDefault="00E65242" w:rsidP="00E65242">
      <w:pPr>
        <w:rPr>
          <w:b/>
          <w:bCs/>
        </w:rPr>
      </w:pPr>
      <w:r w:rsidRPr="00AE1178">
        <w:rPr>
          <w:b/>
          <w:bCs/>
        </w:rPr>
        <w:t>II. Chuẩn bị bài học.</w:t>
      </w:r>
    </w:p>
    <w:p w:rsidR="00E65242" w:rsidRDefault="00E65242" w:rsidP="00E65242">
      <w:pPr>
        <w:jc w:val="both"/>
      </w:pPr>
      <w:r>
        <w:t xml:space="preserve">   </w:t>
      </w:r>
      <w:r>
        <w:rPr>
          <w:b/>
        </w:rPr>
        <w:t>1.  Giáo viên</w:t>
      </w:r>
      <w:r>
        <w:t xml:space="preserve"> : Sơ đồ về 1 số ứng dụng của muối.ruộng muối. phiếu học tập.</w:t>
      </w:r>
    </w:p>
    <w:p w:rsidR="00E65242" w:rsidRDefault="00E65242" w:rsidP="00E65242">
      <w:pPr>
        <w:jc w:val="both"/>
      </w:pPr>
      <w:r>
        <w:t xml:space="preserve">   </w:t>
      </w:r>
      <w:r>
        <w:rPr>
          <w:b/>
        </w:rPr>
        <w:t>2.  Học sinh</w:t>
      </w:r>
      <w:r>
        <w:t xml:space="preserve"> : Học bài cũ và tìm hiểu trước bài mới và tìm hi</w:t>
      </w:r>
      <w:r w:rsidR="007B4E25">
        <w:t>ểu</w:t>
      </w:r>
      <w:r>
        <w:t>về cách khai thác và ứng dụng của muối NaCl.</w:t>
      </w:r>
    </w:p>
    <w:p w:rsidR="003A66CD" w:rsidRDefault="00E65242" w:rsidP="003A66CD">
      <w:pPr>
        <w:jc w:val="both"/>
        <w:rPr>
          <w:b/>
          <w:bCs/>
        </w:rPr>
      </w:pPr>
      <w:r w:rsidRPr="00AE1178">
        <w:rPr>
          <w:b/>
          <w:bCs/>
        </w:rPr>
        <w:t>III. Tiến trình bài học.</w:t>
      </w:r>
    </w:p>
    <w:p w:rsidR="003A66CD" w:rsidRPr="003A66CD" w:rsidRDefault="003A66CD" w:rsidP="003A66CD">
      <w:pPr>
        <w:jc w:val="both"/>
        <w:rPr>
          <w:b/>
          <w:bCs/>
        </w:rPr>
      </w:pPr>
      <w:r>
        <w:rPr>
          <w:b/>
          <w:lang w:val="nl-NL"/>
        </w:rPr>
        <w:t xml:space="preserve">     1</w:t>
      </w:r>
      <w:r w:rsidRPr="001623A5">
        <w:rPr>
          <w:b/>
          <w:lang w:val="nl-NL"/>
        </w:rPr>
        <w:t xml:space="preserve">. Ổn định tổ chức: </w:t>
      </w:r>
    </w:p>
    <w:p w:rsidR="003A66CD" w:rsidRPr="001623A5" w:rsidRDefault="003A66CD" w:rsidP="003A66CD">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w:t>
      </w:r>
      <w:r>
        <w:rPr>
          <w:rFonts w:ascii="Times New Roman" w:hAnsi="Times New Roman"/>
          <w:b/>
          <w:sz w:val="28"/>
          <w:szCs w:val="28"/>
          <w:lang w:val="nl-NL"/>
        </w:rPr>
        <w:t>2</w:t>
      </w:r>
      <w:r w:rsidRPr="001623A5">
        <w:rPr>
          <w:rFonts w:ascii="Times New Roman" w:hAnsi="Times New Roman"/>
          <w:b/>
          <w:sz w:val="28"/>
          <w:szCs w:val="28"/>
          <w:lang w:val="nl-NL"/>
        </w:rPr>
        <w:t xml:space="preserve">. Kiểm tra bài cũ: </w:t>
      </w:r>
      <w:r w:rsidRPr="00FB7413">
        <w:rPr>
          <w:rFonts w:ascii="Times New Roman" w:hAnsi="Times New Roman"/>
          <w:sz w:val="28"/>
          <w:szCs w:val="28"/>
          <w:lang w:val="nl-NL"/>
        </w:rPr>
        <w:t>Kết hợp trong bài dạy</w:t>
      </w:r>
    </w:p>
    <w:p w:rsidR="003A66CD" w:rsidRPr="003A66CD" w:rsidRDefault="003A66CD" w:rsidP="003A66CD">
      <w:pPr>
        <w:pStyle w:val="NoSpacing"/>
        <w:rPr>
          <w:rFonts w:ascii="Times New Roman" w:hAnsi="Times New Roman"/>
          <w:b/>
          <w:sz w:val="28"/>
          <w:szCs w:val="28"/>
          <w:lang w:val="nl-NL"/>
        </w:rPr>
      </w:pPr>
      <w:r>
        <w:rPr>
          <w:rFonts w:ascii="Times New Roman" w:hAnsi="Times New Roman"/>
          <w:b/>
          <w:sz w:val="28"/>
          <w:szCs w:val="28"/>
          <w:lang w:val="nl-NL"/>
        </w:rPr>
        <w:t xml:space="preserve">     3</w:t>
      </w:r>
      <w:r w:rsidRPr="001623A5">
        <w:rPr>
          <w:rFonts w:ascii="Times New Roman" w:hAnsi="Times New Roman"/>
          <w:b/>
          <w:sz w:val="28"/>
          <w:szCs w:val="28"/>
          <w:lang w:val="nl-NL"/>
        </w:rPr>
        <w:t xml:space="preserve">. Học bài mới: </w:t>
      </w:r>
    </w:p>
    <w:p w:rsidR="003A66CD" w:rsidRPr="00AE1178" w:rsidRDefault="003A66CD" w:rsidP="00E65242">
      <w:pPr>
        <w:jc w:val="both"/>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44"/>
        <w:gridCol w:w="3577"/>
      </w:tblGrid>
      <w:tr w:rsidR="00E65242" w:rsidTr="007771A9">
        <w:tc>
          <w:tcPr>
            <w:tcW w:w="6044" w:type="dxa"/>
            <w:tcBorders>
              <w:top w:val="single" w:sz="4" w:space="0" w:color="auto"/>
              <w:left w:val="single" w:sz="4" w:space="0" w:color="auto"/>
              <w:bottom w:val="single" w:sz="4" w:space="0" w:color="auto"/>
              <w:right w:val="single" w:sz="4" w:space="0" w:color="auto"/>
            </w:tcBorders>
            <w:hideMark/>
          </w:tcPr>
          <w:p w:rsidR="00E65242" w:rsidRDefault="00E65242" w:rsidP="007771A9">
            <w:pPr>
              <w:jc w:val="both"/>
            </w:pPr>
            <w:r>
              <w:rPr>
                <w:b/>
              </w:rPr>
              <w:t>Hoạt động của GV và HS</w:t>
            </w:r>
          </w:p>
        </w:tc>
        <w:tc>
          <w:tcPr>
            <w:tcW w:w="3577" w:type="dxa"/>
            <w:tcBorders>
              <w:top w:val="single" w:sz="4" w:space="0" w:color="auto"/>
              <w:left w:val="single" w:sz="4" w:space="0" w:color="auto"/>
              <w:bottom w:val="single" w:sz="4" w:space="0" w:color="auto"/>
              <w:right w:val="single" w:sz="4" w:space="0" w:color="auto"/>
            </w:tcBorders>
            <w:hideMark/>
          </w:tcPr>
          <w:p w:rsidR="00E65242" w:rsidRDefault="00E65242" w:rsidP="007771A9">
            <w:pPr>
              <w:jc w:val="both"/>
            </w:pPr>
            <w:r>
              <w:rPr>
                <w:b/>
              </w:rPr>
              <w:t>Nội dung, yêu cầu cần đạt</w:t>
            </w:r>
          </w:p>
        </w:tc>
      </w:tr>
      <w:tr w:rsidR="003A66CD" w:rsidTr="007771A9">
        <w:tc>
          <w:tcPr>
            <w:tcW w:w="9621" w:type="dxa"/>
            <w:gridSpan w:val="2"/>
            <w:tcBorders>
              <w:top w:val="single" w:sz="4" w:space="0" w:color="auto"/>
              <w:left w:val="single" w:sz="4" w:space="0" w:color="auto"/>
              <w:bottom w:val="single" w:sz="4" w:space="0" w:color="auto"/>
              <w:right w:val="single" w:sz="4" w:space="0" w:color="auto"/>
            </w:tcBorders>
            <w:hideMark/>
          </w:tcPr>
          <w:p w:rsidR="003A66CD" w:rsidRPr="003A66CD" w:rsidRDefault="003A66CD" w:rsidP="003A66CD">
            <w:pPr>
              <w:rPr>
                <w:b/>
                <w:bCs/>
                <w:i/>
              </w:rPr>
            </w:pPr>
            <w:r w:rsidRPr="003A66CD">
              <w:rPr>
                <w:b/>
                <w:bCs/>
                <w:i/>
                <w:iCs/>
              </w:rPr>
              <w:t>*</w:t>
            </w:r>
            <w:r w:rsidRPr="003A66CD">
              <w:rPr>
                <w:b/>
                <w:bCs/>
                <w:i/>
                <w:iCs/>
                <w:u w:val="single"/>
              </w:rPr>
              <w:t xml:space="preserve"> </w:t>
            </w:r>
            <w:r w:rsidRPr="003A66CD">
              <w:rPr>
                <w:b/>
                <w:bCs/>
                <w:i/>
                <w:iCs/>
              </w:rPr>
              <w:t>Hoạt động 1: Khởi động</w:t>
            </w:r>
            <w:r w:rsidRPr="003A66CD">
              <w:rPr>
                <w:i/>
              </w:rPr>
              <w:t xml:space="preserve">  (12’)</w:t>
            </w:r>
          </w:p>
          <w:p w:rsidR="003A66CD" w:rsidRPr="003A66CD" w:rsidRDefault="003A66CD" w:rsidP="003A66CD">
            <w:pPr>
              <w:tabs>
                <w:tab w:val="left" w:pos="450"/>
              </w:tabs>
              <w:jc w:val="both"/>
              <w:rPr>
                <w:i/>
              </w:rPr>
            </w:pPr>
            <w:r w:rsidRPr="003A66CD">
              <w:rPr>
                <w:i/>
              </w:rPr>
              <w:t>- Mục tiêu:</w:t>
            </w:r>
          </w:p>
          <w:p w:rsidR="003A66CD" w:rsidRPr="003A66CD" w:rsidRDefault="003A66CD" w:rsidP="003A66CD">
            <w:pPr>
              <w:tabs>
                <w:tab w:val="left" w:pos="450"/>
              </w:tabs>
              <w:jc w:val="both"/>
              <w:rPr>
                <w:i/>
              </w:rPr>
            </w:pPr>
            <w:r w:rsidRPr="003A66CD">
              <w:rPr>
                <w:i/>
              </w:rPr>
              <w:lastRenderedPageBreak/>
              <w:t xml:space="preserve">     +  Huy động các kiến thức đã được học của HS và tạo nhu cầu tiếp tục tìm hiểu kiến thức mới của HS.</w:t>
            </w:r>
          </w:p>
          <w:p w:rsidR="003A66CD" w:rsidRPr="003A66CD" w:rsidRDefault="003A66CD" w:rsidP="003A66CD">
            <w:pPr>
              <w:autoSpaceDE w:val="0"/>
              <w:autoSpaceDN w:val="0"/>
              <w:adjustRightInd w:val="0"/>
              <w:rPr>
                <w:bCs/>
                <w:i/>
                <w:iCs/>
              </w:rPr>
            </w:pPr>
            <w:r w:rsidRPr="003A66CD">
              <w:rPr>
                <w:i/>
              </w:rPr>
              <w:t xml:space="preserve">    +  </w:t>
            </w:r>
            <w:r w:rsidRPr="003A66CD">
              <w:rPr>
                <w:bCs/>
                <w:i/>
                <w:iCs/>
                <w:lang w:val="vi-VN"/>
              </w:rPr>
              <w:t xml:space="preserve">Củng cố lại </w:t>
            </w:r>
            <w:r w:rsidRPr="003A66CD">
              <w:rPr>
                <w:bCs/>
                <w:i/>
                <w:iCs/>
              </w:rPr>
              <w:t>tính chất hóa học</w:t>
            </w:r>
            <w:r w:rsidRPr="003A66CD">
              <w:rPr>
                <w:bCs/>
                <w:i/>
                <w:iCs/>
                <w:lang w:val="vi-VN"/>
              </w:rPr>
              <w:t xml:space="preserve"> của</w:t>
            </w:r>
            <w:r w:rsidRPr="003A66CD">
              <w:rPr>
                <w:bCs/>
                <w:i/>
                <w:iCs/>
              </w:rPr>
              <w:t xml:space="preserve"> muối</w:t>
            </w:r>
            <w:r w:rsidRPr="003A66CD">
              <w:rPr>
                <w:bCs/>
                <w:i/>
                <w:iCs/>
                <w:lang w:val="vi-VN"/>
              </w:rPr>
              <w:t xml:space="preserve"> </w:t>
            </w:r>
            <w:r w:rsidRPr="003A66CD">
              <w:rPr>
                <w:bCs/>
                <w:i/>
                <w:iCs/>
              </w:rPr>
              <w:t>đ</w:t>
            </w:r>
            <w:r w:rsidRPr="003A66CD">
              <w:rPr>
                <w:bCs/>
                <w:i/>
                <w:iCs/>
                <w:lang w:val="vi-VN"/>
              </w:rPr>
              <w:t xml:space="preserve">ã học ở </w:t>
            </w:r>
            <w:r w:rsidRPr="003A66CD">
              <w:rPr>
                <w:bCs/>
                <w:i/>
                <w:iCs/>
              </w:rPr>
              <w:t xml:space="preserve">bài trước (Bài 9).    </w:t>
            </w:r>
          </w:p>
          <w:p w:rsidR="003A66CD" w:rsidRPr="003A66CD" w:rsidRDefault="003A66CD" w:rsidP="003A66CD">
            <w:pPr>
              <w:autoSpaceDE w:val="0"/>
              <w:autoSpaceDN w:val="0"/>
              <w:adjustRightInd w:val="0"/>
              <w:rPr>
                <w:b/>
                <w:bCs/>
                <w:i/>
                <w:iCs/>
              </w:rPr>
            </w:pPr>
            <w:r w:rsidRPr="003A66CD">
              <w:rPr>
                <w:bCs/>
                <w:i/>
                <w:iCs/>
              </w:rPr>
              <w:t xml:space="preserve"> + Tìm hiểu trạng thái tự nhiên của NaCl.</w:t>
            </w:r>
          </w:p>
          <w:p w:rsidR="003A66CD" w:rsidRPr="003A66CD" w:rsidRDefault="003A66CD" w:rsidP="007771A9">
            <w:pPr>
              <w:jc w:val="both"/>
              <w:rPr>
                <w:i/>
              </w:rPr>
            </w:pPr>
          </w:p>
        </w:tc>
      </w:tr>
      <w:tr w:rsidR="003A66CD" w:rsidTr="007771A9">
        <w:tc>
          <w:tcPr>
            <w:tcW w:w="6044" w:type="dxa"/>
            <w:tcBorders>
              <w:top w:val="single" w:sz="4" w:space="0" w:color="auto"/>
              <w:left w:val="single" w:sz="4" w:space="0" w:color="auto"/>
              <w:bottom w:val="single" w:sz="4" w:space="0" w:color="auto"/>
              <w:right w:val="single" w:sz="4" w:space="0" w:color="auto"/>
            </w:tcBorders>
            <w:hideMark/>
          </w:tcPr>
          <w:p w:rsidR="003A66CD" w:rsidRDefault="003A66CD" w:rsidP="003A66CD">
            <w:pPr>
              <w:jc w:val="both"/>
              <w:rPr>
                <w:bCs/>
                <w:iCs/>
              </w:rPr>
            </w:pPr>
            <w:r>
              <w:rPr>
                <w:b/>
                <w:bCs/>
                <w:iCs/>
              </w:rPr>
              <w:lastRenderedPageBreak/>
              <w:t xml:space="preserve">B1: Chuyển giao </w:t>
            </w:r>
            <w:r>
              <w:rPr>
                <w:bCs/>
                <w:iCs/>
              </w:rPr>
              <w:t>Gv chia lớp thành 4 nhóm</w:t>
            </w:r>
          </w:p>
          <w:p w:rsidR="003A66CD" w:rsidRDefault="003A66CD" w:rsidP="003A66CD">
            <w:pPr>
              <w:jc w:val="both"/>
            </w:pPr>
            <w:r>
              <w:rPr>
                <w:bCs/>
                <w:iCs/>
              </w:rPr>
              <w:t>-1.</w:t>
            </w:r>
            <w:r>
              <w:t xml:space="preserve"> Nêu tính chất hoá học của muối, viết  phương trình phản ứng minh hoạ                     </w:t>
            </w:r>
          </w:p>
          <w:p w:rsidR="003A66CD" w:rsidRDefault="003A66CD" w:rsidP="003A66CD">
            <w:pPr>
              <w:jc w:val="both"/>
            </w:pPr>
            <w:r>
              <w:t>-2. Theo em muối natriclorua có ở đâu?</w:t>
            </w:r>
          </w:p>
          <w:p w:rsidR="003A66CD" w:rsidRDefault="003A66CD" w:rsidP="003A66CD">
            <w:pPr>
              <w:tabs>
                <w:tab w:val="left" w:pos="450"/>
              </w:tabs>
              <w:jc w:val="both"/>
            </w:pPr>
            <w:r>
              <w:rPr>
                <w:b/>
              </w:rPr>
              <w:t>B2: Thực hiện</w:t>
            </w:r>
            <w:r>
              <w:t>: HS ghi bảng nhóm trả lời câu hỏi về tính chất hóa học của muối đồng thời yêu cầu HS thảo luận về trạng thái tự nhiên của NaCl.</w:t>
            </w:r>
          </w:p>
          <w:p w:rsidR="003A66CD" w:rsidRDefault="003A66CD" w:rsidP="003A66CD">
            <w:pPr>
              <w:tabs>
                <w:tab w:val="left" w:pos="450"/>
              </w:tabs>
              <w:jc w:val="both"/>
              <w:rPr>
                <w:b/>
                <w:spacing w:val="-2"/>
              </w:rPr>
            </w:pPr>
            <w:r>
              <w:rPr>
                <w:b/>
                <w:spacing w:val="-2"/>
              </w:rPr>
              <w:t>B3: Báo cáo ,thảo luận:</w:t>
            </w:r>
          </w:p>
          <w:p w:rsidR="003A66CD" w:rsidRDefault="003A66CD" w:rsidP="003A66CD">
            <w:pPr>
              <w:tabs>
                <w:tab w:val="left" w:pos="450"/>
              </w:tabs>
              <w:jc w:val="both"/>
              <w:rPr>
                <w:spacing w:val="-2"/>
                <w:lang w:val="vi-VN"/>
              </w:rPr>
            </w:pPr>
            <w:r>
              <w:rPr>
                <w:spacing w:val="-2"/>
              </w:rPr>
              <w:t>Đại diện 2-3 nhóm Hs báo các kết quả. Đại diện nhóm</w:t>
            </w:r>
            <w:r>
              <w:rPr>
                <w:spacing w:val="-2"/>
                <w:lang w:val="vi-VN"/>
              </w:rPr>
              <w:t xml:space="preserve"> HS khác góp ý, bổ sung. </w:t>
            </w:r>
          </w:p>
          <w:p w:rsidR="003A66CD" w:rsidRDefault="003A66CD" w:rsidP="003A66CD">
            <w:pPr>
              <w:tabs>
                <w:tab w:val="left" w:pos="450"/>
              </w:tabs>
              <w:jc w:val="both"/>
              <w:rPr>
                <w:b/>
              </w:rPr>
            </w:pPr>
            <w:r>
              <w:rPr>
                <w:b/>
              </w:rPr>
              <w:t xml:space="preserve">B4: Đánh giá, nhận xét , tổng hợp: </w:t>
            </w:r>
          </w:p>
          <w:p w:rsidR="003A66CD" w:rsidRDefault="003A66CD" w:rsidP="003A66CD">
            <w:pPr>
              <w:tabs>
                <w:tab w:val="left" w:pos="450"/>
              </w:tabs>
              <w:jc w:val="both"/>
            </w:pPr>
            <w:r>
              <w:t>GV nhận xét thái độ và kết quả làm việc của các nhóm. T</w:t>
            </w:r>
            <w:r>
              <w:rPr>
                <w:spacing w:val="6"/>
              </w:rPr>
              <w:t>h</w:t>
            </w:r>
            <w:r>
              <w:rPr>
                <w:bCs/>
                <w:iCs/>
                <w:lang w:val="vi-VN"/>
              </w:rPr>
              <w:t>ông qua câu trả lời của HS và ý kiến bổ sung của HS khác, GV biết được HS đã có được những kiến thức nào, những kiến thức nào cần phải điều chỉnh, bổ sung ở các HĐ tiếp theo.</w:t>
            </w:r>
          </w:p>
          <w:p w:rsidR="003A66CD" w:rsidRDefault="003A66CD" w:rsidP="003A66CD">
            <w:pPr>
              <w:rPr>
                <w:b/>
                <w:bCs/>
                <w:i/>
                <w:iCs/>
              </w:rPr>
            </w:pPr>
            <w:r>
              <w:rPr>
                <w:lang w:val="vi-VN"/>
              </w:rPr>
              <w:t xml:space="preserve">- </w:t>
            </w:r>
            <w:r>
              <w:t xml:space="preserve">GV </w:t>
            </w:r>
            <w:r>
              <w:rPr>
                <w:lang w:val="vi-VN"/>
              </w:rPr>
              <w:t>Dự kiến một số khó khăn, vướng mắc của HS và giải pháp hỗ trợ:</w:t>
            </w:r>
          </w:p>
        </w:tc>
        <w:tc>
          <w:tcPr>
            <w:tcW w:w="3577" w:type="dxa"/>
            <w:tcBorders>
              <w:top w:val="single" w:sz="4" w:space="0" w:color="auto"/>
              <w:left w:val="single" w:sz="4" w:space="0" w:color="auto"/>
              <w:bottom w:val="single" w:sz="4" w:space="0" w:color="auto"/>
              <w:right w:val="single" w:sz="4" w:space="0" w:color="auto"/>
            </w:tcBorders>
          </w:tcPr>
          <w:p w:rsidR="003A66CD" w:rsidRDefault="003A66CD" w:rsidP="007771A9">
            <w:pPr>
              <w:jc w:val="both"/>
            </w:pPr>
          </w:p>
        </w:tc>
      </w:tr>
      <w:tr w:rsidR="003A66CD" w:rsidTr="007771A9">
        <w:trPr>
          <w:trHeight w:val="1394"/>
        </w:trPr>
        <w:tc>
          <w:tcPr>
            <w:tcW w:w="9621" w:type="dxa"/>
            <w:gridSpan w:val="2"/>
            <w:tcBorders>
              <w:top w:val="single" w:sz="4" w:space="0" w:color="auto"/>
              <w:left w:val="single" w:sz="4" w:space="0" w:color="auto"/>
              <w:bottom w:val="single" w:sz="4" w:space="0" w:color="auto"/>
              <w:right w:val="single" w:sz="4" w:space="0" w:color="auto"/>
            </w:tcBorders>
            <w:hideMark/>
          </w:tcPr>
          <w:p w:rsidR="003A66CD" w:rsidRPr="003A66CD" w:rsidRDefault="003A66CD" w:rsidP="003A66CD">
            <w:pPr>
              <w:jc w:val="both"/>
              <w:rPr>
                <w:b/>
                <w:i/>
              </w:rPr>
            </w:pPr>
            <w:r w:rsidRPr="003A66CD">
              <w:rPr>
                <w:i/>
                <w:lang w:val="vi-VN"/>
              </w:rPr>
              <w:t xml:space="preserve"> </w:t>
            </w:r>
            <w:r w:rsidRPr="003A66CD">
              <w:rPr>
                <w:b/>
                <w:i/>
              </w:rPr>
              <w:t>* Hoạt động 2: Hình thành kiến thức</w:t>
            </w:r>
          </w:p>
          <w:p w:rsidR="003A66CD" w:rsidRPr="003A66CD" w:rsidRDefault="003A66CD" w:rsidP="003A66CD">
            <w:pPr>
              <w:ind w:firstLine="720"/>
              <w:jc w:val="both"/>
              <w:rPr>
                <w:i/>
              </w:rPr>
            </w:pPr>
            <w:r w:rsidRPr="003A66CD">
              <w:rPr>
                <w:b/>
                <w:i/>
              </w:rPr>
              <w:t xml:space="preserve">- Mục tiêu: </w:t>
            </w:r>
            <w:r w:rsidRPr="003A66CD">
              <w:rPr>
                <w:i/>
              </w:rPr>
              <w:t>- HS biết những tính chất vật lý , tính chất hoá học của một số muối quan trọng như: NaCl, KNO</w:t>
            </w:r>
            <w:r w:rsidRPr="003A66CD">
              <w:rPr>
                <w:i/>
                <w:vertAlign w:val="subscript"/>
              </w:rPr>
              <w:t>3</w:t>
            </w:r>
            <w:r w:rsidRPr="003A66CD">
              <w:rPr>
                <w:i/>
              </w:rPr>
              <w:t xml:space="preserve">. </w:t>
            </w:r>
          </w:p>
          <w:p w:rsidR="003A66CD" w:rsidRPr="003A66CD" w:rsidRDefault="003A66CD" w:rsidP="003A66CD">
            <w:pPr>
              <w:ind w:firstLine="720"/>
              <w:jc w:val="both"/>
              <w:rPr>
                <w:i/>
              </w:rPr>
            </w:pPr>
            <w:r w:rsidRPr="003A66CD">
              <w:rPr>
                <w:i/>
              </w:rPr>
              <w:t>- Trạng thái thiên nhiên, cách khai thác muối NaCl</w:t>
            </w:r>
          </w:p>
          <w:p w:rsidR="003A66CD" w:rsidRPr="003A66CD" w:rsidRDefault="003A66CD" w:rsidP="003A66CD">
            <w:pPr>
              <w:ind w:firstLine="720"/>
              <w:jc w:val="both"/>
              <w:rPr>
                <w:i/>
              </w:rPr>
            </w:pPr>
            <w:r w:rsidRPr="003A66CD">
              <w:rPr>
                <w:i/>
              </w:rPr>
              <w:t>- Những ứng dụng quan trọng của NaCl và KNO</w:t>
            </w:r>
            <w:r w:rsidRPr="003A66CD">
              <w:rPr>
                <w:i/>
                <w:vertAlign w:val="subscript"/>
              </w:rPr>
              <w:t>3</w:t>
            </w:r>
            <w:r w:rsidRPr="003A66CD">
              <w:rPr>
                <w:i/>
              </w:rPr>
              <w:t>.</w:t>
            </w:r>
          </w:p>
          <w:p w:rsidR="003A66CD" w:rsidRPr="003A66CD" w:rsidRDefault="003A66CD" w:rsidP="007771A9">
            <w:pPr>
              <w:jc w:val="both"/>
              <w:rPr>
                <w:i/>
              </w:rPr>
            </w:pPr>
          </w:p>
        </w:tc>
      </w:tr>
      <w:tr w:rsidR="003A66CD" w:rsidTr="003A66CD">
        <w:trPr>
          <w:trHeight w:val="1394"/>
        </w:trPr>
        <w:tc>
          <w:tcPr>
            <w:tcW w:w="6044" w:type="dxa"/>
            <w:tcBorders>
              <w:top w:val="single" w:sz="4" w:space="0" w:color="auto"/>
              <w:left w:val="single" w:sz="4" w:space="0" w:color="auto"/>
              <w:bottom w:val="single" w:sz="4" w:space="0" w:color="auto"/>
              <w:right w:val="single" w:sz="4" w:space="0" w:color="auto"/>
            </w:tcBorders>
            <w:hideMark/>
          </w:tcPr>
          <w:p w:rsidR="003A66CD" w:rsidRPr="00AE1178" w:rsidRDefault="003A66CD" w:rsidP="003A66CD">
            <w:pPr>
              <w:jc w:val="both"/>
              <w:rPr>
                <w:b/>
                <w:bCs/>
              </w:rPr>
            </w:pPr>
            <w:r>
              <w:t>HTKT1:</w:t>
            </w:r>
            <w:r w:rsidRPr="00AE1178">
              <w:rPr>
                <w:b/>
                <w:bCs/>
              </w:rPr>
              <w:t xml:space="preserve"> Muối natriclorua ( NaCl )</w:t>
            </w:r>
          </w:p>
          <w:p w:rsidR="003A66CD" w:rsidRPr="003A66CD" w:rsidRDefault="003A66CD" w:rsidP="003A66CD">
            <w:pPr>
              <w:rPr>
                <w:bCs/>
                <w:i/>
                <w:iCs/>
              </w:rPr>
            </w:pPr>
            <w:r w:rsidRPr="003A66CD">
              <w:rPr>
                <w:i/>
              </w:rPr>
              <w:t>MT:Nêu được trạng thái tự nhiên cách khai thác và ứng dụng của muối ăn( natriclorua</w:t>
            </w:r>
            <w:r w:rsidRPr="003A66CD">
              <w:rPr>
                <w:bCs/>
                <w:i/>
                <w:iCs/>
              </w:rPr>
              <w:t xml:space="preserve"> )</w:t>
            </w:r>
          </w:p>
          <w:p w:rsidR="003A66CD" w:rsidRDefault="003A66CD" w:rsidP="003A66CD">
            <w:pPr>
              <w:tabs>
                <w:tab w:val="left" w:pos="450"/>
              </w:tabs>
              <w:rPr>
                <w:b/>
              </w:rPr>
            </w:pPr>
            <w:r>
              <w:rPr>
                <w:b/>
              </w:rPr>
              <w:t>B1: Chuyển giao:</w:t>
            </w:r>
          </w:p>
          <w:p w:rsidR="003A66CD" w:rsidRDefault="003A66CD" w:rsidP="003A66CD">
            <w:pPr>
              <w:tabs>
                <w:tab w:val="left" w:pos="450"/>
              </w:tabs>
              <w:jc w:val="both"/>
            </w:pPr>
            <w:r>
              <w:t>- GV cho HS HĐ cá nhân:? Cho biết trong tự nhiên muối ăn có ở đâu ?</w:t>
            </w:r>
          </w:p>
          <w:p w:rsidR="003A66CD" w:rsidRDefault="003A66CD" w:rsidP="003A66CD">
            <w:pPr>
              <w:tabs>
                <w:tab w:val="left" w:pos="450"/>
              </w:tabs>
              <w:rPr>
                <w:b/>
              </w:rPr>
            </w:pPr>
            <w:r>
              <w:t>- GV cho hs quan sát tranh ruộng muối kết hợp thông tin skg</w:t>
            </w:r>
          </w:p>
          <w:p w:rsidR="003A66CD" w:rsidRDefault="003A66CD" w:rsidP="003A66CD">
            <w:pPr>
              <w:tabs>
                <w:tab w:val="left" w:pos="450"/>
              </w:tabs>
              <w:rPr>
                <w:b/>
              </w:rPr>
            </w:pPr>
            <w:r>
              <w:rPr>
                <w:b/>
              </w:rPr>
              <w:t xml:space="preserve"> </w:t>
            </w:r>
            <w:r>
              <w:t>Gv cho HS hoạt động nhóm</w:t>
            </w:r>
          </w:p>
          <w:p w:rsidR="003A66CD" w:rsidRDefault="003A66CD" w:rsidP="003A66CD">
            <w:pPr>
              <w:tabs>
                <w:tab w:val="left" w:pos="450"/>
              </w:tabs>
              <w:jc w:val="both"/>
            </w:pPr>
            <w:r>
              <w:rPr>
                <w:b/>
              </w:rPr>
              <w:tab/>
              <w:t xml:space="preserve"> </w:t>
            </w:r>
            <w:r>
              <w:t xml:space="preserve">         PHIẾU HỌC TẬP SỐ 1</w:t>
            </w:r>
          </w:p>
          <w:p w:rsidR="003A66CD" w:rsidRDefault="003A66CD" w:rsidP="003A66CD">
            <w:pPr>
              <w:jc w:val="both"/>
            </w:pPr>
            <w:r>
              <w:t>-1. Trình bày cách khai thác  NaCl từ nước biển.</w:t>
            </w:r>
          </w:p>
          <w:p w:rsidR="003A66CD" w:rsidRDefault="003A66CD" w:rsidP="003A66CD">
            <w:pPr>
              <w:jc w:val="both"/>
            </w:pPr>
            <w:r>
              <w:t>-2. Muốn khai thác NaCl từ những mỏ muối có trong lòng đất, người ta làm thế nào?</w:t>
            </w:r>
          </w:p>
          <w:p w:rsidR="003A66CD" w:rsidRPr="00AE1178" w:rsidRDefault="003A66CD" w:rsidP="003A66CD">
            <w:pPr>
              <w:tabs>
                <w:tab w:val="left" w:pos="450"/>
              </w:tabs>
              <w:jc w:val="both"/>
            </w:pPr>
            <w:r>
              <w:t xml:space="preserve">GV: bổ xung thông tin: muối sau khi khai thác </w:t>
            </w:r>
            <w:r>
              <w:lastRenderedPageBreak/>
              <w:t>người ta phải qua quá trình tinh chế để loại bỏ các tạp chất rồi mới đưa vào sử dụng.</w:t>
            </w:r>
          </w:p>
          <w:p w:rsidR="003A66CD" w:rsidRDefault="003A66CD" w:rsidP="003A66CD">
            <w:pPr>
              <w:tabs>
                <w:tab w:val="left" w:pos="450"/>
              </w:tabs>
              <w:jc w:val="both"/>
            </w:pPr>
            <w:r>
              <w:t>GV đưa ra sơ đồ 1 số ứng dụng của NaCl =&gt; yêu cầu hs quan sát sơ đồ và nêu những ứng dụng của NaCl</w:t>
            </w:r>
          </w:p>
          <w:p w:rsidR="003A66CD" w:rsidRDefault="003A66CD" w:rsidP="003A66CD">
            <w:pPr>
              <w:tabs>
                <w:tab w:val="left" w:pos="450"/>
              </w:tabs>
              <w:jc w:val="both"/>
            </w:pPr>
            <w:r>
              <w:rPr>
                <w:b/>
              </w:rPr>
              <w:t>B2: thực hiện</w:t>
            </w:r>
            <w:r>
              <w:t xml:space="preserve">: HS ghi bảng nhóm </w:t>
            </w:r>
          </w:p>
          <w:p w:rsidR="003A66CD" w:rsidRDefault="003A66CD" w:rsidP="003A66CD">
            <w:pPr>
              <w:tabs>
                <w:tab w:val="left" w:pos="450"/>
              </w:tabs>
              <w:jc w:val="both"/>
              <w:rPr>
                <w:b/>
                <w:spacing w:val="-2"/>
              </w:rPr>
            </w:pPr>
            <w:r>
              <w:rPr>
                <w:b/>
                <w:spacing w:val="-2"/>
              </w:rPr>
              <w:t>B3: Báo cáo ,thảo luận:</w:t>
            </w:r>
          </w:p>
          <w:p w:rsidR="003A66CD" w:rsidRDefault="003A66CD" w:rsidP="003A66CD">
            <w:pPr>
              <w:tabs>
                <w:tab w:val="left" w:pos="450"/>
              </w:tabs>
              <w:jc w:val="both"/>
              <w:rPr>
                <w:spacing w:val="-2"/>
                <w:lang w:val="vi-VN"/>
              </w:rPr>
            </w:pPr>
            <w:r>
              <w:rPr>
                <w:spacing w:val="-2"/>
              </w:rPr>
              <w:t>Đại diện 2-3 nhóm Hs báo các kết quả. Đại diện nhóm</w:t>
            </w:r>
            <w:r>
              <w:rPr>
                <w:spacing w:val="-2"/>
                <w:lang w:val="vi-VN"/>
              </w:rPr>
              <w:t xml:space="preserve"> HS khác góp ý, bổ sung. </w:t>
            </w:r>
          </w:p>
          <w:p w:rsidR="003A66CD" w:rsidRDefault="003A66CD" w:rsidP="003A66CD">
            <w:pPr>
              <w:tabs>
                <w:tab w:val="left" w:pos="450"/>
              </w:tabs>
              <w:jc w:val="both"/>
              <w:rPr>
                <w:b/>
              </w:rPr>
            </w:pPr>
            <w:r>
              <w:rPr>
                <w:b/>
              </w:rPr>
              <w:t xml:space="preserve">B4: Đánh giá, nhận xét , tổng hợp: </w:t>
            </w:r>
          </w:p>
          <w:p w:rsidR="003A66CD" w:rsidRDefault="003A66CD" w:rsidP="003A66CD">
            <w:pPr>
              <w:tabs>
                <w:tab w:val="left" w:pos="450"/>
              </w:tabs>
              <w:jc w:val="both"/>
            </w:pPr>
            <w:r>
              <w:t>GV nhận xét thái độ và kết quả làm việc của các nhóm</w:t>
            </w:r>
          </w:p>
          <w:p w:rsidR="003A66CD" w:rsidRDefault="003A66CD" w:rsidP="003A66CD">
            <w:pPr>
              <w:jc w:val="both"/>
            </w:pPr>
            <w:r>
              <w:t>- GV giới thiệu trong 1 m</w:t>
            </w:r>
            <w:r>
              <w:rPr>
                <w:vertAlign w:val="superscript"/>
              </w:rPr>
              <w:t>3</w:t>
            </w:r>
            <w:r>
              <w:t xml:space="preserve"> nước biển có khoảng 27 kg muối ăn natriclorua, 5 kg magiê clorua, 1kg caxisunphat…</w:t>
            </w:r>
          </w:p>
          <w:p w:rsidR="003A66CD" w:rsidRDefault="003A66CD" w:rsidP="003A66CD">
            <w:pPr>
              <w:tabs>
                <w:tab w:val="left" w:pos="450"/>
              </w:tabs>
              <w:jc w:val="both"/>
            </w:pPr>
            <w:r>
              <w:t>Gv thuyết trình về cách khai thác muối ăn từ nước biển và từ mỏ muối</w:t>
            </w:r>
          </w:p>
          <w:p w:rsidR="003A66CD" w:rsidRPr="003A66CD" w:rsidRDefault="003A66CD" w:rsidP="003A66CD">
            <w:pPr>
              <w:tabs>
                <w:tab w:val="left" w:pos="450"/>
              </w:tabs>
              <w:jc w:val="both"/>
            </w:pPr>
            <w:r>
              <w:t>GV tổng hợp chốt kiến thức.</w:t>
            </w:r>
          </w:p>
        </w:tc>
        <w:tc>
          <w:tcPr>
            <w:tcW w:w="3577" w:type="dxa"/>
            <w:tcBorders>
              <w:top w:val="single" w:sz="4" w:space="0" w:color="auto"/>
              <w:left w:val="single" w:sz="4" w:space="0" w:color="auto"/>
              <w:bottom w:val="single" w:sz="4" w:space="0" w:color="auto"/>
              <w:right w:val="single" w:sz="4" w:space="0" w:color="auto"/>
            </w:tcBorders>
          </w:tcPr>
          <w:p w:rsidR="003A66CD" w:rsidRPr="00AE1178" w:rsidRDefault="003A66CD" w:rsidP="003A66CD">
            <w:pPr>
              <w:jc w:val="both"/>
              <w:rPr>
                <w:b/>
                <w:bCs/>
              </w:rPr>
            </w:pPr>
            <w:r w:rsidRPr="00AE1178">
              <w:rPr>
                <w:b/>
                <w:bCs/>
              </w:rPr>
              <w:lastRenderedPageBreak/>
              <w:t>I. Muối natriclorua ( NaCl )</w:t>
            </w:r>
          </w:p>
          <w:p w:rsidR="003A66CD" w:rsidRPr="00AE1178" w:rsidRDefault="003A66CD" w:rsidP="003A66CD">
            <w:pPr>
              <w:jc w:val="both"/>
            </w:pPr>
            <w:r w:rsidRPr="00AE1178">
              <w:rPr>
                <w:b/>
                <w:bCs/>
              </w:rPr>
              <w:t>1. Trạng thái tự nhiên</w:t>
            </w:r>
            <w:r w:rsidRPr="00AE1178">
              <w:t>.</w:t>
            </w:r>
          </w:p>
          <w:p w:rsidR="003A66CD" w:rsidRPr="00AE1178" w:rsidRDefault="003A66CD" w:rsidP="003A66CD">
            <w:pPr>
              <w:jc w:val="both"/>
            </w:pPr>
            <w:r w:rsidRPr="00AE1178">
              <w:t xml:space="preserve"> </w:t>
            </w:r>
          </w:p>
          <w:p w:rsidR="003A66CD" w:rsidRDefault="003A66CD" w:rsidP="003A66CD">
            <w:pPr>
              <w:jc w:val="both"/>
            </w:pPr>
            <w:r>
              <w:t xml:space="preserve">- Trong tự nhiên NaCl có trong nước biển và trong lòng đất.  </w:t>
            </w:r>
          </w:p>
          <w:p w:rsidR="003A66CD" w:rsidRDefault="003A66CD" w:rsidP="003A66CD">
            <w:pPr>
              <w:tabs>
                <w:tab w:val="left" w:pos="1215"/>
                <w:tab w:val="left" w:pos="2490"/>
              </w:tabs>
              <w:jc w:val="both"/>
            </w:pPr>
            <w:r>
              <w:t xml:space="preserve">     </w:t>
            </w:r>
          </w:p>
          <w:p w:rsidR="003A66CD" w:rsidRPr="00AE1178" w:rsidRDefault="003A66CD" w:rsidP="003A66CD">
            <w:pPr>
              <w:jc w:val="both"/>
            </w:pPr>
            <w:r w:rsidRPr="00AE1178">
              <w:rPr>
                <w:b/>
                <w:bCs/>
              </w:rPr>
              <w:t>2. Cách khai thác</w:t>
            </w:r>
            <w:r w:rsidRPr="00AE1178">
              <w:t>.</w:t>
            </w:r>
          </w:p>
          <w:p w:rsidR="003A66CD" w:rsidRDefault="003A66CD" w:rsidP="003A66CD">
            <w:pPr>
              <w:jc w:val="both"/>
            </w:pPr>
            <w:r>
              <w:t>- Từ nước biển: cho nước biển bay hơI từ từ -&gt; thu được muối kết tinh</w:t>
            </w:r>
          </w:p>
          <w:p w:rsidR="003A66CD" w:rsidRDefault="003A66CD" w:rsidP="003A66CD">
            <w:pPr>
              <w:jc w:val="both"/>
            </w:pPr>
            <w:r>
              <w:t xml:space="preserve">- Từ mỏ muối: đào hầm hoặc giếng sâu qua các lớp đất đá đến mỏ muối. Muối mỏ được </w:t>
            </w:r>
            <w:r>
              <w:lastRenderedPageBreak/>
              <w:t xml:space="preserve">khai thác rồi nghiền nhỏ và tinh chế để có muối sạch </w:t>
            </w:r>
          </w:p>
          <w:p w:rsidR="003A66CD" w:rsidRDefault="003A66CD" w:rsidP="003A66CD">
            <w:pPr>
              <w:jc w:val="both"/>
            </w:pPr>
          </w:p>
          <w:p w:rsidR="003A66CD" w:rsidRPr="00AE1178" w:rsidRDefault="003A66CD" w:rsidP="003A66CD">
            <w:pPr>
              <w:jc w:val="both"/>
            </w:pPr>
            <w:r w:rsidRPr="00AE1178">
              <w:rPr>
                <w:b/>
                <w:bCs/>
              </w:rPr>
              <w:t>3. Ứng dụng.</w:t>
            </w:r>
          </w:p>
          <w:p w:rsidR="003A66CD" w:rsidRDefault="003A66CD" w:rsidP="003A66CD">
            <w:pPr>
              <w:jc w:val="both"/>
            </w:pPr>
            <w:r>
              <w:t>- Làm gia vị, bảo quản thực phẩm.</w:t>
            </w:r>
          </w:p>
          <w:p w:rsidR="003A66CD" w:rsidRDefault="003A66CD" w:rsidP="003A66CD">
            <w:pPr>
              <w:tabs>
                <w:tab w:val="left" w:pos="2460"/>
              </w:tabs>
              <w:jc w:val="both"/>
            </w:pPr>
            <w:r>
              <w:t>- Làm nguyên liệu của nhiều ngành CN như : dùng để sản xuất: Na, Cl</w:t>
            </w:r>
            <w:r>
              <w:rPr>
                <w:vertAlign w:val="subscript"/>
              </w:rPr>
              <w:t>2</w:t>
            </w:r>
            <w:r>
              <w:t>, H</w:t>
            </w:r>
            <w:r>
              <w:rPr>
                <w:vertAlign w:val="subscript"/>
              </w:rPr>
              <w:t>2</w:t>
            </w:r>
            <w:r>
              <w:t>, NaOH, Na</w:t>
            </w:r>
            <w:r>
              <w:rPr>
                <w:vertAlign w:val="subscript"/>
              </w:rPr>
              <w:t>2</w:t>
            </w:r>
            <w:r>
              <w:t>CO</w:t>
            </w:r>
            <w:r>
              <w:rPr>
                <w:vertAlign w:val="subscript"/>
              </w:rPr>
              <w:t>3</w:t>
            </w:r>
            <w:r>
              <w:t>, NaHCO</w:t>
            </w:r>
            <w:r>
              <w:rPr>
                <w:vertAlign w:val="subscript"/>
              </w:rPr>
              <w:t>3</w:t>
            </w:r>
            <w:r>
              <w:t xml:space="preserve"> , NaClO …</w:t>
            </w:r>
          </w:p>
          <w:p w:rsidR="003A66CD" w:rsidRDefault="003A66CD" w:rsidP="007771A9">
            <w:pPr>
              <w:jc w:val="both"/>
            </w:pPr>
          </w:p>
        </w:tc>
      </w:tr>
      <w:tr w:rsidR="00E65242" w:rsidTr="007771A9">
        <w:tc>
          <w:tcPr>
            <w:tcW w:w="6044" w:type="dxa"/>
            <w:tcBorders>
              <w:top w:val="single" w:sz="4" w:space="0" w:color="auto"/>
              <w:left w:val="single" w:sz="4" w:space="0" w:color="auto"/>
              <w:bottom w:val="single" w:sz="4" w:space="0" w:color="auto"/>
              <w:right w:val="single" w:sz="4" w:space="0" w:color="auto"/>
            </w:tcBorders>
          </w:tcPr>
          <w:p w:rsidR="003A66CD" w:rsidRPr="00AE1178" w:rsidRDefault="003A66CD" w:rsidP="003A66CD">
            <w:pPr>
              <w:jc w:val="both"/>
              <w:rPr>
                <w:b/>
                <w:bCs/>
              </w:rPr>
            </w:pPr>
            <w:r>
              <w:lastRenderedPageBreak/>
              <w:t>HTKT1:</w:t>
            </w:r>
            <w:r w:rsidRPr="00AE1178">
              <w:rPr>
                <w:b/>
                <w:bCs/>
              </w:rPr>
              <w:t xml:space="preserve"> Muối natriclorua ( NaCl )</w:t>
            </w:r>
          </w:p>
          <w:p w:rsidR="003A66CD" w:rsidRPr="003A66CD" w:rsidRDefault="003A66CD" w:rsidP="003A66CD">
            <w:pPr>
              <w:rPr>
                <w:bCs/>
                <w:i/>
                <w:iCs/>
              </w:rPr>
            </w:pPr>
            <w:r w:rsidRPr="003A66CD">
              <w:rPr>
                <w:i/>
              </w:rPr>
              <w:t>MT:Nêu được trạng thái tự nhiên cách khai thác và ứng dụng của muối KNO</w:t>
            </w:r>
            <w:r w:rsidRPr="003A66CD">
              <w:rPr>
                <w:i/>
                <w:vertAlign w:val="subscript"/>
              </w:rPr>
              <w:t>3</w:t>
            </w:r>
          </w:p>
          <w:p w:rsidR="00E65242" w:rsidRDefault="003A66CD" w:rsidP="003A66CD">
            <w:pPr>
              <w:tabs>
                <w:tab w:val="left" w:pos="450"/>
              </w:tabs>
              <w:jc w:val="both"/>
              <w:rPr>
                <w:i/>
                <w:vertAlign w:val="subscript"/>
              </w:rPr>
            </w:pPr>
            <w:r w:rsidRPr="003A66CD">
              <w:rPr>
                <w:i/>
              </w:rPr>
              <w:t>Những ứng dụng quan trọng của KNO</w:t>
            </w:r>
            <w:r w:rsidRPr="003A66CD">
              <w:rPr>
                <w:i/>
                <w:vertAlign w:val="subscript"/>
              </w:rPr>
              <w:t>3</w:t>
            </w:r>
          </w:p>
          <w:p w:rsidR="003A66CD" w:rsidRDefault="003A66CD" w:rsidP="003A66CD">
            <w:pPr>
              <w:tabs>
                <w:tab w:val="left" w:pos="450"/>
              </w:tabs>
              <w:jc w:val="both"/>
              <w:rPr>
                <w:i/>
                <w:vertAlign w:val="subscript"/>
              </w:rPr>
            </w:pPr>
          </w:p>
          <w:p w:rsidR="003A66CD" w:rsidRPr="003A66CD" w:rsidRDefault="003A66CD" w:rsidP="003A66CD">
            <w:pPr>
              <w:tabs>
                <w:tab w:val="left" w:pos="450"/>
              </w:tabs>
              <w:jc w:val="both"/>
              <w:rPr>
                <w:b/>
              </w:rPr>
            </w:pPr>
            <w:r w:rsidRPr="003A66CD">
              <w:rPr>
                <w:b/>
                <w:bCs/>
                <w:lang w:val="fr-FR"/>
              </w:rPr>
              <w:t>HS tự nghiên cứu sgk</w:t>
            </w:r>
          </w:p>
        </w:tc>
        <w:tc>
          <w:tcPr>
            <w:tcW w:w="3577" w:type="dxa"/>
            <w:tcBorders>
              <w:top w:val="single" w:sz="4" w:space="0" w:color="auto"/>
              <w:left w:val="single" w:sz="4" w:space="0" w:color="auto"/>
              <w:bottom w:val="single" w:sz="4" w:space="0" w:color="auto"/>
              <w:right w:val="single" w:sz="4" w:space="0" w:color="auto"/>
            </w:tcBorders>
          </w:tcPr>
          <w:p w:rsidR="003A66CD" w:rsidRDefault="003A66CD" w:rsidP="007771A9">
            <w:pPr>
              <w:jc w:val="both"/>
              <w:rPr>
                <w:b/>
                <w:bCs/>
              </w:rPr>
            </w:pPr>
          </w:p>
          <w:p w:rsidR="00E65242" w:rsidRDefault="00E65242" w:rsidP="007771A9">
            <w:pPr>
              <w:jc w:val="both"/>
              <w:rPr>
                <w:b/>
                <w:bCs/>
                <w:u w:val="single"/>
                <w:lang w:val="fr-FR"/>
              </w:rPr>
            </w:pPr>
          </w:p>
          <w:p w:rsidR="00E65242" w:rsidRDefault="00E65242" w:rsidP="007771A9">
            <w:pPr>
              <w:jc w:val="both"/>
              <w:rPr>
                <w:b/>
                <w:bCs/>
                <w:u w:val="single"/>
                <w:lang w:val="fr-FR"/>
              </w:rPr>
            </w:pPr>
          </w:p>
          <w:p w:rsidR="00E65242" w:rsidRDefault="00E65242" w:rsidP="003A66CD">
            <w:pPr>
              <w:jc w:val="both"/>
            </w:pPr>
            <w:r w:rsidRPr="00AE1178">
              <w:rPr>
                <w:b/>
                <w:bCs/>
                <w:lang w:val="fr-FR"/>
              </w:rPr>
              <w:t>II.Muối kali nitrat(KNO</w:t>
            </w:r>
            <w:r w:rsidRPr="00AE1178">
              <w:rPr>
                <w:b/>
                <w:bCs/>
                <w:vertAlign w:val="subscript"/>
                <w:lang w:val="fr-FR"/>
              </w:rPr>
              <w:t>3</w:t>
            </w:r>
            <w:r w:rsidRPr="00AE1178">
              <w:rPr>
                <w:b/>
                <w:bCs/>
                <w:lang w:val="fr-FR"/>
              </w:rPr>
              <w:t xml:space="preserve">) </w:t>
            </w:r>
          </w:p>
        </w:tc>
      </w:tr>
      <w:tr w:rsidR="00C659C6" w:rsidTr="007771A9">
        <w:tc>
          <w:tcPr>
            <w:tcW w:w="9621" w:type="dxa"/>
            <w:gridSpan w:val="2"/>
            <w:tcBorders>
              <w:top w:val="single" w:sz="4" w:space="0" w:color="auto"/>
              <w:left w:val="single" w:sz="4" w:space="0" w:color="auto"/>
              <w:bottom w:val="single" w:sz="4" w:space="0" w:color="auto"/>
              <w:right w:val="single" w:sz="4" w:space="0" w:color="auto"/>
            </w:tcBorders>
          </w:tcPr>
          <w:p w:rsidR="00C659C6" w:rsidRPr="00C659C6" w:rsidRDefault="00C659C6" w:rsidP="00C659C6">
            <w:pPr>
              <w:jc w:val="both"/>
              <w:rPr>
                <w:b/>
                <w:i/>
              </w:rPr>
            </w:pPr>
            <w:r w:rsidRPr="00C659C6">
              <w:rPr>
                <w:b/>
                <w:i/>
              </w:rPr>
              <w:t>Hoạt động 3,4: Luyện tập và vận dụng</w:t>
            </w:r>
          </w:p>
          <w:p w:rsidR="00C659C6" w:rsidRPr="00C659C6" w:rsidRDefault="00C659C6" w:rsidP="00C659C6">
            <w:pPr>
              <w:tabs>
                <w:tab w:val="left" w:pos="450"/>
              </w:tabs>
              <w:jc w:val="both"/>
              <w:rPr>
                <w:i/>
                <w:lang w:val="sv-SE"/>
              </w:rPr>
            </w:pPr>
            <w:r w:rsidRPr="00C659C6">
              <w:rPr>
                <w:b/>
                <w:i/>
              </w:rPr>
              <w:t>Mục tiêu:</w:t>
            </w:r>
            <w:r w:rsidRPr="00C659C6">
              <w:rPr>
                <w:i/>
              </w:rPr>
              <w:t xml:space="preserve"> - Củng cố và khắc sâu kiến thức về trạng thái tự nhiên, cách khai thác và ứng dụng của muối ăn</w:t>
            </w:r>
            <w:r w:rsidRPr="00C659C6">
              <w:rPr>
                <w:i/>
                <w:lang w:val="sv-SE"/>
              </w:rPr>
              <w:t xml:space="preserve"> natri clorua.</w:t>
            </w:r>
          </w:p>
          <w:p w:rsidR="00C659C6" w:rsidRDefault="00C659C6" w:rsidP="007771A9">
            <w:pPr>
              <w:jc w:val="both"/>
            </w:pPr>
          </w:p>
        </w:tc>
      </w:tr>
      <w:tr w:rsidR="00C659C6" w:rsidTr="007771A9">
        <w:tc>
          <w:tcPr>
            <w:tcW w:w="9621" w:type="dxa"/>
            <w:gridSpan w:val="2"/>
            <w:tcBorders>
              <w:top w:val="single" w:sz="4" w:space="0" w:color="auto"/>
              <w:left w:val="single" w:sz="4" w:space="0" w:color="auto"/>
              <w:bottom w:val="single" w:sz="4" w:space="0" w:color="auto"/>
              <w:right w:val="single" w:sz="4" w:space="0" w:color="auto"/>
            </w:tcBorders>
          </w:tcPr>
          <w:p w:rsidR="00C659C6" w:rsidRDefault="00C659C6" w:rsidP="00C659C6">
            <w:pPr>
              <w:jc w:val="both"/>
              <w:rPr>
                <w:lang w:val="sv-SE"/>
              </w:rPr>
            </w:pPr>
          </w:p>
          <w:p w:rsidR="00C659C6" w:rsidRDefault="00C659C6" w:rsidP="007771A9">
            <w:pPr>
              <w:tabs>
                <w:tab w:val="left" w:pos="450"/>
              </w:tabs>
              <w:jc w:val="both"/>
            </w:pPr>
            <w:r>
              <w:rPr>
                <w:b/>
              </w:rPr>
              <w:t xml:space="preserve">B1: Chuyển giao: </w:t>
            </w:r>
            <w:r>
              <w:t>GV giao bài tập cho Hs hoạt động  nhóm</w:t>
            </w:r>
          </w:p>
          <w:p w:rsidR="00C659C6" w:rsidRDefault="00C659C6" w:rsidP="007771A9">
            <w:pPr>
              <w:tabs>
                <w:tab w:val="left" w:pos="450"/>
              </w:tabs>
              <w:jc w:val="center"/>
              <w:rPr>
                <w:bCs/>
                <w:iCs/>
              </w:rPr>
            </w:pPr>
            <w:r>
              <w:rPr>
                <w:bCs/>
                <w:iCs/>
              </w:rPr>
              <w:t>PHIẾU HỌC TẬP SỐ 2</w:t>
            </w:r>
          </w:p>
          <w:p w:rsidR="00C659C6" w:rsidRPr="00AE1178" w:rsidRDefault="00C659C6" w:rsidP="007771A9">
            <w:pPr>
              <w:jc w:val="both"/>
              <w:rPr>
                <w:lang w:val="pt-BR"/>
              </w:rPr>
            </w:pPr>
            <w:r>
              <w:t>- Hai dung dịch tác dụng với nhau sản phẩm thu được có NaCl. Hãy cho biết hai dung dịch chất ban đầu có thể là những chất nào. Minh họa bằng các phương trình hóa học?</w:t>
            </w:r>
          </w:p>
          <w:p w:rsidR="00C659C6" w:rsidRDefault="00C659C6" w:rsidP="007771A9">
            <w:pPr>
              <w:tabs>
                <w:tab w:val="left" w:pos="450"/>
              </w:tabs>
              <w:jc w:val="both"/>
            </w:pPr>
            <w:r>
              <w:rPr>
                <w:b/>
              </w:rPr>
              <w:t>B2: thực hiện</w:t>
            </w:r>
            <w:r>
              <w:t xml:space="preserve">: HS ghi bảng nhóm </w:t>
            </w:r>
          </w:p>
          <w:p w:rsidR="00C659C6" w:rsidRDefault="00C659C6" w:rsidP="007771A9">
            <w:pPr>
              <w:tabs>
                <w:tab w:val="left" w:pos="450"/>
              </w:tabs>
              <w:jc w:val="both"/>
              <w:rPr>
                <w:b/>
                <w:spacing w:val="-2"/>
              </w:rPr>
            </w:pPr>
            <w:r>
              <w:rPr>
                <w:b/>
                <w:spacing w:val="-2"/>
              </w:rPr>
              <w:t>B3: Báo cáo ,thảo luận:</w:t>
            </w:r>
          </w:p>
          <w:p w:rsidR="00C659C6" w:rsidRDefault="00C659C6" w:rsidP="007771A9">
            <w:pPr>
              <w:tabs>
                <w:tab w:val="left" w:pos="450"/>
              </w:tabs>
              <w:jc w:val="both"/>
              <w:rPr>
                <w:spacing w:val="-2"/>
                <w:lang w:val="vi-VN"/>
              </w:rPr>
            </w:pPr>
            <w:r>
              <w:rPr>
                <w:spacing w:val="-2"/>
              </w:rPr>
              <w:t>Đại diện 2-3 nhóm Hs báo các kết quả. Đại diện nhóm</w:t>
            </w:r>
            <w:r>
              <w:rPr>
                <w:spacing w:val="-2"/>
                <w:lang w:val="vi-VN"/>
              </w:rPr>
              <w:t xml:space="preserve"> HS khác góp ý, bổ sung. </w:t>
            </w:r>
          </w:p>
          <w:p w:rsidR="00C659C6" w:rsidRDefault="00C659C6" w:rsidP="007771A9">
            <w:pPr>
              <w:tabs>
                <w:tab w:val="left" w:pos="450"/>
              </w:tabs>
              <w:jc w:val="both"/>
              <w:rPr>
                <w:b/>
              </w:rPr>
            </w:pPr>
            <w:r>
              <w:rPr>
                <w:b/>
              </w:rPr>
              <w:t xml:space="preserve">B4: Đánh giá, nhận xét , tổng hợp: </w:t>
            </w:r>
          </w:p>
          <w:p w:rsidR="00C659C6" w:rsidRDefault="00C659C6" w:rsidP="007771A9">
            <w:pPr>
              <w:jc w:val="both"/>
            </w:pPr>
            <w:r>
              <w:t>GV nhận xét thái độ và kết quả làm việc của các nhóm</w:t>
            </w:r>
          </w:p>
        </w:tc>
      </w:tr>
      <w:tr w:rsidR="00C659C6" w:rsidTr="007771A9">
        <w:tc>
          <w:tcPr>
            <w:tcW w:w="9621" w:type="dxa"/>
            <w:gridSpan w:val="2"/>
            <w:tcBorders>
              <w:top w:val="single" w:sz="4" w:space="0" w:color="auto"/>
              <w:left w:val="single" w:sz="4" w:space="0" w:color="auto"/>
              <w:bottom w:val="single" w:sz="4" w:space="0" w:color="auto"/>
              <w:right w:val="single" w:sz="4" w:space="0" w:color="auto"/>
            </w:tcBorders>
          </w:tcPr>
          <w:p w:rsidR="00C659C6" w:rsidRPr="00C659C6" w:rsidRDefault="00C659C6" w:rsidP="00C659C6">
            <w:pPr>
              <w:jc w:val="both"/>
              <w:rPr>
                <w:b/>
                <w:i/>
              </w:rPr>
            </w:pPr>
            <w:r w:rsidRPr="00C659C6">
              <w:rPr>
                <w:b/>
                <w:i/>
              </w:rPr>
              <w:t>Hoạt động 5: Tìm tòi , mở rộng</w:t>
            </w:r>
          </w:p>
          <w:p w:rsidR="00C659C6" w:rsidRPr="00C659C6" w:rsidRDefault="00C659C6" w:rsidP="007771A9">
            <w:pPr>
              <w:jc w:val="both"/>
              <w:rPr>
                <w:i/>
              </w:rPr>
            </w:pPr>
            <w:r w:rsidRPr="00C659C6">
              <w:rPr>
                <w:b/>
                <w:i/>
              </w:rPr>
              <w:t>Mục tiêu</w:t>
            </w:r>
            <w:r w:rsidRPr="00C659C6">
              <w:rPr>
                <w:i/>
              </w:rPr>
              <w:t>: Rèn kĩ năng làm bài tập tính toán</w:t>
            </w:r>
          </w:p>
        </w:tc>
      </w:tr>
      <w:tr w:rsidR="00C659C6" w:rsidTr="007771A9">
        <w:tc>
          <w:tcPr>
            <w:tcW w:w="9621" w:type="dxa"/>
            <w:gridSpan w:val="2"/>
            <w:tcBorders>
              <w:top w:val="single" w:sz="4" w:space="0" w:color="auto"/>
              <w:left w:val="single" w:sz="4" w:space="0" w:color="auto"/>
              <w:bottom w:val="single" w:sz="4" w:space="0" w:color="auto"/>
              <w:right w:val="single" w:sz="4" w:space="0" w:color="auto"/>
            </w:tcBorders>
          </w:tcPr>
          <w:p w:rsidR="00C659C6" w:rsidRDefault="00C659C6" w:rsidP="00C659C6">
            <w:pPr>
              <w:jc w:val="both"/>
              <w:rPr>
                <w:b/>
              </w:rPr>
            </w:pPr>
          </w:p>
          <w:p w:rsidR="00C659C6" w:rsidRDefault="00C659C6" w:rsidP="007771A9">
            <w:pPr>
              <w:jc w:val="both"/>
              <w:rPr>
                <w:b/>
              </w:rPr>
            </w:pPr>
            <w:r>
              <w:rPr>
                <w:b/>
              </w:rPr>
              <w:t xml:space="preserve">B1: Chuyển giao: </w:t>
            </w:r>
            <w:r>
              <w:t>GV giao bài tập cho Hs  làm theo nhóm</w:t>
            </w:r>
          </w:p>
          <w:p w:rsidR="00C659C6" w:rsidRDefault="00C659C6" w:rsidP="007771A9">
            <w:pPr>
              <w:jc w:val="both"/>
            </w:pPr>
            <w:r>
              <w:rPr>
                <w:b/>
                <w:bCs/>
              </w:rPr>
              <w:lastRenderedPageBreak/>
              <w:t>Bài tập</w:t>
            </w:r>
            <w:r>
              <w:rPr>
                <w:b/>
                <w:bCs/>
                <w:lang w:val="vi-VN"/>
              </w:rPr>
              <w:t>:</w:t>
            </w:r>
            <w:r>
              <w:rPr>
                <w:lang w:val="vi-VN"/>
              </w:rPr>
              <w:t xml:space="preserve"> </w:t>
            </w:r>
            <w:r>
              <w:t>Trộn 100ml dd NaCl 0,5M với dd AgNO</w:t>
            </w:r>
            <w:r>
              <w:rPr>
                <w:vertAlign w:val="subscript"/>
              </w:rPr>
              <w:t>3</w:t>
            </w:r>
            <w:r>
              <w:t xml:space="preserve"> 1M </w:t>
            </w:r>
          </w:p>
          <w:p w:rsidR="00C659C6" w:rsidRDefault="00C659C6" w:rsidP="007771A9">
            <w:pPr>
              <w:ind w:firstLine="140"/>
              <w:jc w:val="both"/>
            </w:pPr>
            <w:r>
              <w:t xml:space="preserve">   a. Viết PTPƯ</w:t>
            </w:r>
          </w:p>
          <w:p w:rsidR="00C659C6" w:rsidRDefault="00C659C6" w:rsidP="007771A9">
            <w:pPr>
              <w:ind w:firstLine="140"/>
              <w:jc w:val="both"/>
            </w:pPr>
            <w:r>
              <w:t xml:space="preserve">   b. Tính thể tích dd AgNO</w:t>
            </w:r>
            <w:r>
              <w:rPr>
                <w:vertAlign w:val="subscript"/>
              </w:rPr>
              <w:t>3</w:t>
            </w:r>
            <w:r>
              <w:t xml:space="preserve"> 1M</w:t>
            </w:r>
          </w:p>
          <w:p w:rsidR="00C659C6" w:rsidRDefault="00C659C6" w:rsidP="007771A9">
            <w:pPr>
              <w:ind w:firstLine="140"/>
              <w:jc w:val="both"/>
            </w:pPr>
            <w:r>
              <w:t xml:space="preserve">   c. Tính khối lượng kết tủa thu được</w:t>
            </w:r>
          </w:p>
          <w:p w:rsidR="00C659C6" w:rsidRDefault="00C659C6" w:rsidP="007771A9">
            <w:pPr>
              <w:tabs>
                <w:tab w:val="left" w:pos="450"/>
              </w:tabs>
              <w:jc w:val="both"/>
            </w:pPr>
            <w:r>
              <w:rPr>
                <w:b/>
              </w:rPr>
              <w:t>B2: thực hiện</w:t>
            </w:r>
            <w:r>
              <w:t xml:space="preserve">: HS ghi bảng nhóm </w:t>
            </w:r>
          </w:p>
          <w:p w:rsidR="00C659C6" w:rsidRDefault="00C659C6" w:rsidP="007771A9">
            <w:pPr>
              <w:tabs>
                <w:tab w:val="left" w:pos="450"/>
              </w:tabs>
              <w:jc w:val="both"/>
              <w:rPr>
                <w:b/>
                <w:spacing w:val="-2"/>
              </w:rPr>
            </w:pPr>
            <w:r>
              <w:rPr>
                <w:b/>
                <w:spacing w:val="-2"/>
              </w:rPr>
              <w:t>B3: Báo cáo ,thảo luận:</w:t>
            </w:r>
          </w:p>
          <w:p w:rsidR="00C659C6" w:rsidRDefault="00C659C6" w:rsidP="007771A9">
            <w:pPr>
              <w:tabs>
                <w:tab w:val="left" w:pos="450"/>
              </w:tabs>
              <w:jc w:val="both"/>
              <w:rPr>
                <w:spacing w:val="-2"/>
                <w:lang w:val="vi-VN"/>
              </w:rPr>
            </w:pPr>
            <w:r>
              <w:rPr>
                <w:spacing w:val="-2"/>
              </w:rPr>
              <w:t>Đại diện 2-3 nhóm Hs báo các kết quả. Đại diện nhóm</w:t>
            </w:r>
            <w:r>
              <w:rPr>
                <w:spacing w:val="-2"/>
                <w:lang w:val="vi-VN"/>
              </w:rPr>
              <w:t xml:space="preserve"> HS khác góp ý, bổ sung. </w:t>
            </w:r>
          </w:p>
          <w:p w:rsidR="00C659C6" w:rsidRDefault="00C659C6" w:rsidP="007771A9">
            <w:pPr>
              <w:tabs>
                <w:tab w:val="left" w:pos="450"/>
              </w:tabs>
              <w:jc w:val="both"/>
              <w:rPr>
                <w:b/>
              </w:rPr>
            </w:pPr>
            <w:r>
              <w:rPr>
                <w:b/>
              </w:rPr>
              <w:t xml:space="preserve">B4: Đánh giá, nhận xét , tổng hợp: </w:t>
            </w:r>
          </w:p>
          <w:p w:rsidR="00C659C6" w:rsidRDefault="00C659C6" w:rsidP="007771A9">
            <w:pPr>
              <w:jc w:val="both"/>
            </w:pPr>
            <w:r>
              <w:t>GV nhận xét thái độ và kết quả làm việc của các nhóm</w:t>
            </w:r>
          </w:p>
        </w:tc>
      </w:tr>
    </w:tbl>
    <w:p w:rsidR="00C659C6" w:rsidRPr="00382FDE" w:rsidRDefault="00C659C6" w:rsidP="00C659C6">
      <w:pPr>
        <w:pStyle w:val="NoSpacing"/>
        <w:rPr>
          <w:rFonts w:ascii="Times New Roman" w:hAnsi="Times New Roman"/>
          <w:b/>
          <w:color w:val="000000"/>
          <w:sz w:val="28"/>
          <w:szCs w:val="28"/>
          <w:lang w:val="vi-VN"/>
        </w:rPr>
      </w:pPr>
      <w:r>
        <w:rPr>
          <w:rFonts w:ascii="Times New Roman" w:hAnsi="Times New Roman"/>
          <w:b/>
          <w:color w:val="000000"/>
          <w:sz w:val="28"/>
          <w:szCs w:val="28"/>
        </w:rPr>
        <w:lastRenderedPageBreak/>
        <w:t>4</w:t>
      </w:r>
      <w:r w:rsidRPr="00382FDE">
        <w:rPr>
          <w:rFonts w:ascii="Times New Roman" w:hAnsi="Times New Roman"/>
          <w:b/>
          <w:color w:val="000000"/>
          <w:sz w:val="28"/>
          <w:szCs w:val="28"/>
        </w:rPr>
        <w:t>.</w:t>
      </w:r>
      <w:r w:rsidRPr="00382FDE">
        <w:rPr>
          <w:rFonts w:ascii="Times New Roman" w:hAnsi="Times New Roman"/>
          <w:b/>
          <w:color w:val="000000"/>
          <w:sz w:val="28"/>
          <w:szCs w:val="28"/>
          <w:lang w:val="vi-VN"/>
        </w:rPr>
        <w:t xml:space="preserve"> Rút kinh nghiệm bài học:</w:t>
      </w:r>
    </w:p>
    <w:p w:rsidR="00C659C6" w:rsidRPr="00382FDE" w:rsidRDefault="00C659C6" w:rsidP="00C659C6">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C659C6" w:rsidRDefault="00C659C6" w:rsidP="00C659C6">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E65242" w:rsidRDefault="00E65242" w:rsidP="00E65242">
      <w:pPr>
        <w:rPr>
          <w:rFonts w:eastAsia="Calibri"/>
          <w:i/>
          <w:color w:val="000000"/>
        </w:rPr>
      </w:pPr>
    </w:p>
    <w:p w:rsidR="00C659C6" w:rsidRDefault="00C659C6" w:rsidP="00E65242">
      <w:pPr>
        <w:rPr>
          <w:rFonts w:eastAsia="Calibri"/>
          <w:i/>
          <w:color w:val="000000"/>
        </w:rPr>
      </w:pPr>
    </w:p>
    <w:p w:rsidR="00C659C6" w:rsidRDefault="00C659C6" w:rsidP="00E65242">
      <w:pPr>
        <w:rPr>
          <w:rFonts w:eastAsia="Calibri"/>
          <w:i/>
          <w:color w:val="000000"/>
        </w:rPr>
      </w:pPr>
    </w:p>
    <w:p w:rsidR="00E65242" w:rsidRPr="00C659C6" w:rsidRDefault="00E65242" w:rsidP="00E65242">
      <w:pPr>
        <w:rPr>
          <w:rFonts w:eastAsia="Calibri"/>
          <w:b/>
          <w:color w:val="000000"/>
          <w:sz w:val="32"/>
          <w:szCs w:val="32"/>
        </w:rPr>
      </w:pPr>
      <w:r w:rsidRPr="00C659C6">
        <w:rPr>
          <w:rFonts w:eastAsia="Calibri"/>
          <w:b/>
          <w:color w:val="000000"/>
          <w:sz w:val="32"/>
          <w:szCs w:val="32"/>
        </w:rPr>
        <w:t>Tiết : 16</w:t>
      </w:r>
    </w:p>
    <w:p w:rsidR="00E65242" w:rsidRDefault="00E65242" w:rsidP="00E65242">
      <w:pPr>
        <w:jc w:val="center"/>
        <w:rPr>
          <w:rFonts w:ascii=".VnTimeH" w:hAnsi=".VnTimeH"/>
          <w:b/>
          <w:szCs w:val="24"/>
          <w:lang w:val="pt-BR"/>
        </w:rPr>
      </w:pPr>
      <w:r>
        <w:rPr>
          <w:rFonts w:eastAsia="Calibri"/>
          <w:b/>
          <w:color w:val="000000"/>
        </w:rPr>
        <w:t>PHÂN BÓN HÓA HỌC</w:t>
      </w:r>
    </w:p>
    <w:p w:rsidR="00E65242" w:rsidRDefault="00E65242" w:rsidP="00E65242">
      <w:pPr>
        <w:rPr>
          <w:b/>
          <w:szCs w:val="24"/>
          <w:lang w:val="pt-BR"/>
        </w:rPr>
      </w:pPr>
      <w:r>
        <w:rPr>
          <w:b/>
          <w:szCs w:val="24"/>
          <w:lang w:val="pt-BR"/>
        </w:rPr>
        <w:t>I. Mục tiêu bài học</w:t>
      </w:r>
    </w:p>
    <w:p w:rsidR="00E65242" w:rsidRDefault="00E65242" w:rsidP="00E65242">
      <w:pPr>
        <w:jc w:val="both"/>
        <w:rPr>
          <w:rFonts w:eastAsia="Arial"/>
          <w:bCs/>
          <w:szCs w:val="22"/>
          <w:lang w:val="nl-NL" w:eastAsia="vi-VN"/>
        </w:rPr>
      </w:pPr>
      <w:r>
        <w:rPr>
          <w:rFonts w:eastAsia="Arial"/>
          <w:bCs/>
          <w:lang w:val="nl-NL" w:eastAsia="vi-VN"/>
        </w:rPr>
        <w:t>1. Kiến thức:</w:t>
      </w:r>
    </w:p>
    <w:p w:rsidR="00E65242" w:rsidRDefault="00E65242" w:rsidP="00E65242">
      <w:pPr>
        <w:jc w:val="both"/>
        <w:rPr>
          <w:rFonts w:eastAsia="Calibri"/>
          <w:lang w:val="es-ES"/>
        </w:rPr>
      </w:pPr>
      <w:r>
        <w:rPr>
          <w:lang w:val="pt-BR"/>
        </w:rPr>
        <w:t xml:space="preserve">- </w:t>
      </w:r>
      <w:r>
        <w:rPr>
          <w:lang w:val="es-ES"/>
        </w:rPr>
        <w:t>Biết tên, thành phần hoá học và ứng dụng của một số phân bón hoá học thông dụng.</w:t>
      </w:r>
    </w:p>
    <w:p w:rsidR="00E65242" w:rsidRDefault="00E65242" w:rsidP="00E65242">
      <w:pPr>
        <w:jc w:val="both"/>
        <w:rPr>
          <w:lang w:val="es-ES"/>
        </w:rPr>
      </w:pPr>
      <w:r>
        <w:rPr>
          <w:lang w:val="es-ES"/>
        </w:rPr>
        <w:t xml:space="preserve">- Vai trò, ý nghĩa của những nguyên tố hoá học đối với đời sống của thực vật. </w:t>
      </w:r>
    </w:p>
    <w:p w:rsidR="00E65242" w:rsidRDefault="00E65242" w:rsidP="00E65242">
      <w:pPr>
        <w:jc w:val="both"/>
        <w:rPr>
          <w:lang w:val="es-ES"/>
        </w:rPr>
      </w:pPr>
      <w:r>
        <w:rPr>
          <w:lang w:val="es-ES"/>
        </w:rPr>
        <w:t xml:space="preserve">- Một số phân bón đơn và phân bón kép thường dùng và CTHH của nó. </w:t>
      </w:r>
    </w:p>
    <w:p w:rsidR="00E65242" w:rsidRPr="00C659C6" w:rsidRDefault="00E65242" w:rsidP="00E65242">
      <w:pPr>
        <w:jc w:val="both"/>
        <w:rPr>
          <w:lang w:val="pt-BR"/>
        </w:rPr>
      </w:pPr>
      <w:r w:rsidRPr="00C659C6">
        <w:rPr>
          <w:bCs/>
          <w:lang w:val="pt-BR"/>
        </w:rPr>
        <w:t>2.Kỹ năng:</w:t>
      </w:r>
    </w:p>
    <w:p w:rsidR="00E65242" w:rsidRDefault="00E65242" w:rsidP="00E65242">
      <w:pPr>
        <w:jc w:val="both"/>
        <w:rPr>
          <w:lang w:val="es-ES"/>
        </w:rPr>
      </w:pPr>
      <w:r>
        <w:rPr>
          <w:lang w:val="es-ES"/>
        </w:rPr>
        <w:t>- Nhận biết được một số phân bón thông dụng.</w:t>
      </w:r>
    </w:p>
    <w:p w:rsidR="00E65242" w:rsidRDefault="00E65242" w:rsidP="00E65242">
      <w:pPr>
        <w:jc w:val="both"/>
        <w:rPr>
          <w:lang w:val="es-ES"/>
        </w:rPr>
      </w:pPr>
      <w:r>
        <w:rPr>
          <w:lang w:val="es-ES"/>
        </w:rPr>
        <w:t>- Tính toán để tìm thành phần % theo khối lượng của nguyên tố dinh dưỡng trong phân bón .</w:t>
      </w:r>
    </w:p>
    <w:p w:rsidR="00E65242" w:rsidRDefault="00E65242" w:rsidP="00E65242">
      <w:pPr>
        <w:jc w:val="both"/>
        <w:rPr>
          <w:lang w:val="es-ES"/>
        </w:rPr>
      </w:pPr>
      <w:r>
        <w:rPr>
          <w:rFonts w:eastAsia="Arial"/>
          <w:bCs/>
          <w:lang w:val="nl-NL" w:eastAsia="vi-VN"/>
        </w:rPr>
        <w:t>3. Thái độ:</w:t>
      </w:r>
      <w:r>
        <w:rPr>
          <w:lang w:val="es-ES"/>
        </w:rPr>
        <w:t xml:space="preserve">   </w:t>
      </w:r>
      <w:r>
        <w:rPr>
          <w:lang w:val="pt-BR" w:eastAsia="vi-VN"/>
        </w:rPr>
        <w:t>Giáo dục ý thức học tâp yêu thích bộ môn</w:t>
      </w:r>
    </w:p>
    <w:p w:rsidR="00E65242" w:rsidRDefault="00E65242" w:rsidP="00E65242">
      <w:pPr>
        <w:jc w:val="both"/>
        <w:rPr>
          <w:lang w:val="vi-VN"/>
        </w:rPr>
      </w:pPr>
      <w:r>
        <w:rPr>
          <w:lang w:val="pt-BR"/>
        </w:rPr>
        <w:t>4</w:t>
      </w:r>
      <w:r>
        <w:rPr>
          <w:lang w:val="vi-VN"/>
        </w:rPr>
        <w:t xml:space="preserve">. </w:t>
      </w:r>
      <w:r>
        <w:rPr>
          <w:bCs/>
          <w:iCs/>
          <w:lang w:val="vi-VN"/>
        </w:rPr>
        <w:t>Định hướng các năng lực có thể hình thành và phát triển</w:t>
      </w:r>
    </w:p>
    <w:p w:rsidR="00E65242" w:rsidRDefault="00E65242" w:rsidP="00E65242">
      <w:pPr>
        <w:autoSpaceDE w:val="0"/>
        <w:autoSpaceDN w:val="0"/>
        <w:adjustRightInd w:val="0"/>
        <w:rPr>
          <w:b/>
          <w:bCs/>
          <w:lang w:val="vi-VN"/>
        </w:rPr>
      </w:pPr>
      <w:r>
        <w:rPr>
          <w:b/>
          <w:bCs/>
          <w:lang w:val="vi-VN"/>
        </w:rPr>
        <w:tab/>
      </w:r>
      <w:r>
        <w:rPr>
          <w:lang w:val="vi-VN"/>
        </w:rPr>
        <w:t>- Năng lực sử dụng ngôn ngữ, thuật ngữ hóa học, hợp tác nhóm.</w:t>
      </w:r>
    </w:p>
    <w:p w:rsidR="00E65242" w:rsidRDefault="00E65242" w:rsidP="00E65242">
      <w:pPr>
        <w:autoSpaceDE w:val="0"/>
        <w:autoSpaceDN w:val="0"/>
        <w:adjustRightInd w:val="0"/>
        <w:ind w:firstLine="720"/>
        <w:rPr>
          <w:lang w:val="vi-VN"/>
        </w:rPr>
      </w:pPr>
      <w:r>
        <w:rPr>
          <w:lang w:val="vi-VN"/>
        </w:rPr>
        <w:t>- Năng lực tính toán hóa học.</w:t>
      </w:r>
    </w:p>
    <w:p w:rsidR="00E65242" w:rsidRDefault="00E65242" w:rsidP="00E65242">
      <w:pPr>
        <w:autoSpaceDE w:val="0"/>
        <w:autoSpaceDN w:val="0"/>
        <w:adjustRightInd w:val="0"/>
        <w:ind w:firstLine="720"/>
        <w:rPr>
          <w:lang w:val="vi-VN"/>
        </w:rPr>
      </w:pPr>
      <w:r>
        <w:rPr>
          <w:lang w:val="vi-VN"/>
        </w:rPr>
        <w:t xml:space="preserve">- Năng lực phát hiện, giải quyết vấn đề một cách sáng tạo. </w:t>
      </w:r>
    </w:p>
    <w:p w:rsidR="00E65242" w:rsidRDefault="00E65242" w:rsidP="00E65242">
      <w:pPr>
        <w:jc w:val="both"/>
        <w:rPr>
          <w:b/>
          <w:szCs w:val="24"/>
          <w:lang w:val="vi-VN"/>
        </w:rPr>
      </w:pPr>
      <w:r>
        <w:rPr>
          <w:b/>
          <w:szCs w:val="24"/>
          <w:lang w:val="vi-VN"/>
        </w:rPr>
        <w:t>II. Chuẩn bị</w:t>
      </w:r>
    </w:p>
    <w:p w:rsidR="00E65242" w:rsidRDefault="00E65242" w:rsidP="00E65242">
      <w:pPr>
        <w:jc w:val="both"/>
        <w:rPr>
          <w:rFonts w:eastAsia="Calibri"/>
          <w:lang w:val="pt-BR"/>
        </w:rPr>
      </w:pPr>
      <w:r>
        <w:rPr>
          <w:rFonts w:ascii=".VnTime" w:hAnsi=".VnTime"/>
          <w:szCs w:val="24"/>
          <w:lang w:val="pt-BR"/>
        </w:rPr>
        <w:t xml:space="preserve">1. Gi¸o viªn: </w:t>
      </w:r>
      <w:r>
        <w:rPr>
          <w:lang w:val="pt-BR"/>
        </w:rPr>
        <w:t xml:space="preserve"> - Phiếu học tập:</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1529"/>
        <w:gridCol w:w="1740"/>
        <w:gridCol w:w="1649"/>
        <w:gridCol w:w="1328"/>
        <w:gridCol w:w="1315"/>
      </w:tblGrid>
      <w:tr w:rsidR="00E65242" w:rsidTr="007771A9">
        <w:trPr>
          <w:cantSplit/>
          <w:trHeight w:val="386"/>
        </w:trPr>
        <w:tc>
          <w:tcPr>
            <w:tcW w:w="2160" w:type="dxa"/>
            <w:vMerge w:val="restart"/>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rPr>
                <w:lang w:val="vi-VN"/>
              </w:rPr>
            </w:pPr>
          </w:p>
        </w:tc>
        <w:tc>
          <w:tcPr>
            <w:tcW w:w="4921" w:type="dxa"/>
            <w:gridSpan w:val="3"/>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pPr>
              <w:jc w:val="center"/>
            </w:pPr>
            <w:r>
              <w:t>Phân đạm</w:t>
            </w:r>
          </w:p>
        </w:tc>
        <w:tc>
          <w:tcPr>
            <w:tcW w:w="1329" w:type="dxa"/>
            <w:vMerge w:val="restart"/>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pPr>
              <w:jc w:val="center"/>
            </w:pPr>
            <w:r>
              <w:t>Phân lân</w:t>
            </w:r>
          </w:p>
        </w:tc>
        <w:tc>
          <w:tcPr>
            <w:tcW w:w="1316" w:type="dxa"/>
            <w:vMerge w:val="restart"/>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pPr>
              <w:jc w:val="center"/>
            </w:pPr>
            <w:r>
              <w:t>Phân kali</w:t>
            </w:r>
          </w:p>
        </w:tc>
      </w:tr>
      <w:tr w:rsidR="00E65242" w:rsidTr="007771A9">
        <w:trPr>
          <w:cantSplit/>
        </w:trPr>
        <w:tc>
          <w:tcPr>
            <w:tcW w:w="2160" w:type="dxa"/>
            <w:vMerge/>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pPr>
              <w:rPr>
                <w:lang w:val="vi-VN"/>
              </w:rPr>
            </w:pPr>
          </w:p>
        </w:tc>
        <w:tc>
          <w:tcPr>
            <w:tcW w:w="1530" w:type="dxa"/>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pPr>
              <w:jc w:val="center"/>
            </w:pPr>
            <w:r>
              <w:t>urê</w:t>
            </w:r>
          </w:p>
        </w:tc>
        <w:tc>
          <w:tcPr>
            <w:tcW w:w="1741" w:type="dxa"/>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pPr>
              <w:jc w:val="center"/>
            </w:pPr>
            <w:r>
              <w:t>amonisunfat</w:t>
            </w:r>
          </w:p>
        </w:tc>
        <w:tc>
          <w:tcPr>
            <w:tcW w:w="1650" w:type="dxa"/>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pPr>
              <w:jc w:val="center"/>
            </w:pPr>
            <w:r>
              <w:t>amoninitrat</w:t>
            </w:r>
          </w:p>
        </w:tc>
        <w:tc>
          <w:tcPr>
            <w:tcW w:w="1329" w:type="dxa"/>
            <w:vMerge/>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tc>
        <w:tc>
          <w:tcPr>
            <w:tcW w:w="1316" w:type="dxa"/>
            <w:vMerge/>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tc>
      </w:tr>
      <w:tr w:rsidR="00E65242" w:rsidTr="007771A9">
        <w:trPr>
          <w:cantSplit/>
        </w:trPr>
        <w:tc>
          <w:tcPr>
            <w:tcW w:w="2160" w:type="dxa"/>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pPr>
              <w:jc w:val="both"/>
            </w:pPr>
            <w:r>
              <w:t xml:space="preserve">Công thức </w:t>
            </w:r>
          </w:p>
        </w:tc>
        <w:tc>
          <w:tcPr>
            <w:tcW w:w="1530"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c>
          <w:tcPr>
            <w:tcW w:w="1741"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c>
          <w:tcPr>
            <w:tcW w:w="1650"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c>
          <w:tcPr>
            <w:tcW w:w="1329"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c>
          <w:tcPr>
            <w:tcW w:w="1316"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r>
      <w:tr w:rsidR="00E65242" w:rsidTr="007771A9">
        <w:trPr>
          <w:cantSplit/>
        </w:trPr>
        <w:tc>
          <w:tcPr>
            <w:tcW w:w="2160" w:type="dxa"/>
            <w:tcBorders>
              <w:top w:val="single" w:sz="4" w:space="0" w:color="auto"/>
              <w:left w:val="single" w:sz="4" w:space="0" w:color="auto"/>
              <w:bottom w:val="single" w:sz="4" w:space="0" w:color="auto"/>
              <w:right w:val="single" w:sz="4" w:space="0" w:color="auto"/>
            </w:tcBorders>
            <w:vAlign w:val="center"/>
            <w:hideMark/>
          </w:tcPr>
          <w:p w:rsidR="00E65242" w:rsidRDefault="00E65242" w:rsidP="007771A9">
            <w:r>
              <w:t xml:space="preserve">Tính tan trong nước </w:t>
            </w:r>
          </w:p>
        </w:tc>
        <w:tc>
          <w:tcPr>
            <w:tcW w:w="1530"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c>
          <w:tcPr>
            <w:tcW w:w="1741"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c>
          <w:tcPr>
            <w:tcW w:w="1650"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c>
          <w:tcPr>
            <w:tcW w:w="1329"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c>
          <w:tcPr>
            <w:tcW w:w="1316" w:type="dxa"/>
            <w:tcBorders>
              <w:top w:val="single" w:sz="4" w:space="0" w:color="auto"/>
              <w:left w:val="single" w:sz="4" w:space="0" w:color="auto"/>
              <w:bottom w:val="single" w:sz="4" w:space="0" w:color="auto"/>
              <w:right w:val="single" w:sz="4" w:space="0" w:color="auto"/>
            </w:tcBorders>
            <w:vAlign w:val="center"/>
          </w:tcPr>
          <w:p w:rsidR="00E65242" w:rsidRDefault="00E65242" w:rsidP="007771A9">
            <w:pPr>
              <w:jc w:val="both"/>
            </w:pPr>
          </w:p>
        </w:tc>
      </w:tr>
    </w:tbl>
    <w:p w:rsidR="00E65242" w:rsidRDefault="00E65242" w:rsidP="00E65242">
      <w:pPr>
        <w:jc w:val="both"/>
        <w:rPr>
          <w:lang w:val="pt-BR"/>
        </w:rPr>
      </w:pPr>
      <w:r>
        <w:rPr>
          <w:szCs w:val="24"/>
          <w:lang w:val="pt-BR"/>
        </w:rPr>
        <w:t xml:space="preserve">2. Học sinh: </w:t>
      </w:r>
      <w:r>
        <w:rPr>
          <w:lang w:val="es-ES"/>
        </w:rPr>
        <w:t>Chuẩn bị một số mẫu phân bón hoá học , tên của chúng được dùng ở</w:t>
      </w:r>
    </w:p>
    <w:p w:rsidR="00E65242" w:rsidRDefault="00E65242" w:rsidP="00E65242">
      <w:pPr>
        <w:jc w:val="both"/>
        <w:rPr>
          <w:b/>
          <w:szCs w:val="24"/>
          <w:lang w:val="pt-BR"/>
        </w:rPr>
      </w:pPr>
      <w:r>
        <w:rPr>
          <w:lang w:val="es-ES"/>
        </w:rPr>
        <w:t xml:space="preserve">                   địa phương và  trong gia đình em</w:t>
      </w:r>
      <w:r>
        <w:rPr>
          <w:lang w:val="pt-BR"/>
        </w:rPr>
        <w:t>.</w:t>
      </w:r>
    </w:p>
    <w:p w:rsidR="00E65242" w:rsidRDefault="00E65242" w:rsidP="00E65242">
      <w:pPr>
        <w:rPr>
          <w:b/>
          <w:bCs/>
          <w:iCs/>
        </w:rPr>
      </w:pPr>
      <w:r>
        <w:rPr>
          <w:b/>
          <w:bCs/>
          <w:iCs/>
        </w:rPr>
        <w:lastRenderedPageBreak/>
        <w:t>III. Tiến trình bài học</w:t>
      </w:r>
    </w:p>
    <w:p w:rsidR="00C659C6" w:rsidRPr="001623A5" w:rsidRDefault="00C659C6" w:rsidP="00C659C6">
      <w:pPr>
        <w:pStyle w:val="NoSpacing"/>
        <w:rPr>
          <w:rFonts w:ascii="Times New Roman" w:hAnsi="Times New Roman"/>
          <w:b/>
          <w:sz w:val="28"/>
          <w:szCs w:val="28"/>
          <w:lang w:val="nl-NL"/>
        </w:rPr>
      </w:pPr>
      <w:r>
        <w:rPr>
          <w:rFonts w:ascii="Times New Roman" w:hAnsi="Times New Roman"/>
          <w:b/>
          <w:sz w:val="28"/>
          <w:szCs w:val="28"/>
          <w:lang w:val="nl-NL"/>
        </w:rPr>
        <w:t xml:space="preserve">     1</w:t>
      </w:r>
      <w:r w:rsidRPr="001623A5">
        <w:rPr>
          <w:rFonts w:ascii="Times New Roman" w:hAnsi="Times New Roman"/>
          <w:b/>
          <w:sz w:val="28"/>
          <w:szCs w:val="28"/>
          <w:lang w:val="nl-NL"/>
        </w:rPr>
        <w:t xml:space="preserve">. Ổn định tổ chức: </w:t>
      </w:r>
    </w:p>
    <w:p w:rsidR="00C659C6" w:rsidRPr="001623A5" w:rsidRDefault="00C659C6" w:rsidP="00C659C6">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w:t>
      </w:r>
      <w:r>
        <w:rPr>
          <w:rFonts w:ascii="Times New Roman" w:hAnsi="Times New Roman"/>
          <w:b/>
          <w:sz w:val="28"/>
          <w:szCs w:val="28"/>
          <w:lang w:val="nl-NL"/>
        </w:rPr>
        <w:t>2</w:t>
      </w:r>
      <w:r w:rsidRPr="001623A5">
        <w:rPr>
          <w:rFonts w:ascii="Times New Roman" w:hAnsi="Times New Roman"/>
          <w:b/>
          <w:sz w:val="28"/>
          <w:szCs w:val="28"/>
          <w:lang w:val="nl-NL"/>
        </w:rPr>
        <w:t xml:space="preserve">. Kiểm tra bài cũ: </w:t>
      </w:r>
      <w:r w:rsidRPr="00FB7413">
        <w:rPr>
          <w:rFonts w:ascii="Times New Roman" w:hAnsi="Times New Roman"/>
          <w:sz w:val="28"/>
          <w:szCs w:val="28"/>
          <w:lang w:val="nl-NL"/>
        </w:rPr>
        <w:t>Kết hợp trong bài dạy</w:t>
      </w:r>
    </w:p>
    <w:p w:rsidR="00C659C6" w:rsidRPr="001623A5" w:rsidRDefault="00C659C6" w:rsidP="00C659C6">
      <w:pPr>
        <w:pStyle w:val="NoSpacing"/>
        <w:rPr>
          <w:rFonts w:ascii="Times New Roman" w:hAnsi="Times New Roman"/>
          <w:b/>
          <w:sz w:val="28"/>
          <w:szCs w:val="28"/>
          <w:lang w:val="nl-NL"/>
        </w:rPr>
      </w:pPr>
      <w:r>
        <w:rPr>
          <w:rFonts w:ascii="Times New Roman" w:hAnsi="Times New Roman"/>
          <w:b/>
          <w:sz w:val="28"/>
          <w:szCs w:val="28"/>
          <w:lang w:val="nl-NL"/>
        </w:rPr>
        <w:t xml:space="preserve">     3</w:t>
      </w:r>
      <w:r w:rsidRPr="001623A5">
        <w:rPr>
          <w:rFonts w:ascii="Times New Roman" w:hAnsi="Times New Roman"/>
          <w:b/>
          <w:sz w:val="28"/>
          <w:szCs w:val="28"/>
          <w:lang w:val="nl-NL"/>
        </w:rPr>
        <w:t xml:space="preserve">. Học bài mới: </w:t>
      </w:r>
    </w:p>
    <w:p w:rsidR="00C659C6" w:rsidRDefault="00C659C6" w:rsidP="00E65242">
      <w:pPr>
        <w:rPr>
          <w:b/>
          <w:bCs/>
          <w:iCs/>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111"/>
      </w:tblGrid>
      <w:tr w:rsidR="00E65242" w:rsidTr="007771A9">
        <w:tc>
          <w:tcPr>
            <w:tcW w:w="5670" w:type="dxa"/>
            <w:tcBorders>
              <w:top w:val="single" w:sz="4" w:space="0" w:color="auto"/>
              <w:left w:val="single" w:sz="4" w:space="0" w:color="auto"/>
              <w:bottom w:val="single" w:sz="4" w:space="0" w:color="auto"/>
              <w:right w:val="single" w:sz="4" w:space="0" w:color="auto"/>
            </w:tcBorders>
            <w:hideMark/>
          </w:tcPr>
          <w:p w:rsidR="00E65242" w:rsidRDefault="00E65242" w:rsidP="007771A9">
            <w:pPr>
              <w:jc w:val="center"/>
              <w:rPr>
                <w:rFonts w:eastAsia="Arial"/>
                <w:b/>
                <w:szCs w:val="22"/>
                <w:lang w:val="nl-NL" w:eastAsia="vi-VN"/>
              </w:rPr>
            </w:pPr>
            <w:r>
              <w:rPr>
                <w:rFonts w:eastAsia="Arial"/>
                <w:b/>
                <w:lang w:val="nl-NL" w:eastAsia="vi-VN"/>
              </w:rPr>
              <w:t>HOẠT ĐỘNG CỦA GV VÀ HS</w:t>
            </w:r>
          </w:p>
        </w:tc>
        <w:tc>
          <w:tcPr>
            <w:tcW w:w="4111" w:type="dxa"/>
            <w:tcBorders>
              <w:top w:val="single" w:sz="4" w:space="0" w:color="auto"/>
              <w:left w:val="single" w:sz="4" w:space="0" w:color="auto"/>
              <w:bottom w:val="single" w:sz="4" w:space="0" w:color="auto"/>
              <w:right w:val="single" w:sz="4" w:space="0" w:color="auto"/>
            </w:tcBorders>
            <w:hideMark/>
          </w:tcPr>
          <w:p w:rsidR="00E65242" w:rsidRDefault="00E65242" w:rsidP="007771A9">
            <w:pPr>
              <w:jc w:val="center"/>
              <w:rPr>
                <w:rFonts w:eastAsia="Arial"/>
                <w:b/>
                <w:szCs w:val="22"/>
                <w:lang w:val="nl-NL" w:eastAsia="vi-VN"/>
              </w:rPr>
            </w:pPr>
            <w:r>
              <w:rPr>
                <w:rFonts w:eastAsia="Arial"/>
                <w:b/>
                <w:lang w:val="nl-NL" w:eastAsia="vi-VN"/>
              </w:rPr>
              <w:t>NỘI DUNG KIẾN THỨC</w:t>
            </w:r>
          </w:p>
        </w:tc>
      </w:tr>
      <w:tr w:rsidR="00C659C6" w:rsidTr="007771A9">
        <w:tc>
          <w:tcPr>
            <w:tcW w:w="9781" w:type="dxa"/>
            <w:gridSpan w:val="2"/>
            <w:tcBorders>
              <w:top w:val="single" w:sz="4" w:space="0" w:color="auto"/>
              <w:left w:val="single" w:sz="4" w:space="0" w:color="auto"/>
              <w:bottom w:val="single" w:sz="4" w:space="0" w:color="auto"/>
              <w:right w:val="single" w:sz="4" w:space="0" w:color="auto"/>
            </w:tcBorders>
          </w:tcPr>
          <w:p w:rsidR="00C659C6" w:rsidRPr="00C659C6" w:rsidRDefault="00C659C6" w:rsidP="00C659C6">
            <w:pPr>
              <w:rPr>
                <w:rFonts w:ascii=".VnTime" w:eastAsia="Arial" w:hAnsi=".VnTime"/>
                <w:b/>
                <w:i/>
                <w:iCs/>
                <w:lang w:val="de-DE" w:eastAsia="vi-VN"/>
              </w:rPr>
            </w:pPr>
            <w:r w:rsidRPr="00C659C6">
              <w:rPr>
                <w:rFonts w:eastAsia="Arial"/>
                <w:b/>
                <w:i/>
                <w:iCs/>
                <w:lang w:val="de-DE" w:eastAsia="vi-VN"/>
              </w:rPr>
              <w:t>Hoạt động 1</w:t>
            </w:r>
            <w:r w:rsidRPr="00C659C6">
              <w:rPr>
                <w:b/>
                <w:i/>
                <w:iCs/>
                <w:lang w:val="de-DE" w:eastAsia="vi-VN"/>
              </w:rPr>
              <w:t>: Khởi động</w:t>
            </w:r>
          </w:p>
          <w:p w:rsidR="00C659C6" w:rsidRPr="00C659C6" w:rsidRDefault="00C659C6" w:rsidP="00C659C6">
            <w:pPr>
              <w:rPr>
                <w:rFonts w:eastAsia="Arial"/>
                <w:i/>
                <w:lang w:val="de-DE" w:eastAsia="vi-VN"/>
              </w:rPr>
            </w:pPr>
            <w:r w:rsidRPr="00C659C6">
              <w:rPr>
                <w:rFonts w:eastAsia="Arial"/>
                <w:i/>
                <w:lang w:val="de-DE" w:eastAsia="vi-VN"/>
              </w:rPr>
              <w:t>- Mục tiêu: +Tạo sự chú ý cho HS trước khi vào bài</w:t>
            </w:r>
          </w:p>
          <w:p w:rsidR="00C659C6" w:rsidRPr="00C659C6" w:rsidRDefault="00C659C6" w:rsidP="00C659C6">
            <w:pPr>
              <w:rPr>
                <w:rFonts w:eastAsia="Arial"/>
                <w:i/>
                <w:lang w:val="de-DE" w:eastAsia="vi-VN"/>
              </w:rPr>
            </w:pPr>
            <w:r w:rsidRPr="00C659C6">
              <w:rPr>
                <w:rFonts w:eastAsia="Arial"/>
                <w:i/>
                <w:lang w:val="de-DE" w:eastAsia="vi-VN"/>
              </w:rPr>
              <w:t>+Hình thành tinh thần trách nhiệm đối với việc đã giao về nhà</w:t>
            </w:r>
          </w:p>
          <w:p w:rsidR="00C659C6" w:rsidRPr="00C659C6" w:rsidRDefault="00C659C6" w:rsidP="00C659C6">
            <w:pPr>
              <w:rPr>
                <w:rFonts w:ascii=".VnTime" w:eastAsia="Calibri" w:hAnsi=".VnTime"/>
                <w:b/>
                <w:i/>
                <w:lang w:val="de-DE"/>
              </w:rPr>
            </w:pPr>
          </w:p>
        </w:tc>
      </w:tr>
      <w:tr w:rsidR="00C659C6" w:rsidTr="007771A9">
        <w:tc>
          <w:tcPr>
            <w:tcW w:w="9781" w:type="dxa"/>
            <w:gridSpan w:val="2"/>
            <w:tcBorders>
              <w:top w:val="single" w:sz="4" w:space="0" w:color="auto"/>
              <w:left w:val="single" w:sz="4" w:space="0" w:color="auto"/>
              <w:bottom w:val="single" w:sz="4" w:space="0" w:color="auto"/>
              <w:right w:val="single" w:sz="4" w:space="0" w:color="auto"/>
            </w:tcBorders>
          </w:tcPr>
          <w:p w:rsidR="00C659C6" w:rsidRDefault="00C659C6" w:rsidP="00C659C6">
            <w:pPr>
              <w:jc w:val="both"/>
              <w:rPr>
                <w:rFonts w:eastAsia="Calibri"/>
                <w:b/>
                <w:bCs/>
              </w:rPr>
            </w:pPr>
            <w:r>
              <w:rPr>
                <w:rFonts w:eastAsia="Calibri"/>
                <w:b/>
                <w:bCs/>
              </w:rPr>
              <w:t>B1: GV Chuyển giao:</w:t>
            </w:r>
          </w:p>
          <w:p w:rsidR="00C659C6" w:rsidRDefault="00C659C6" w:rsidP="00C659C6">
            <w:pPr>
              <w:jc w:val="both"/>
              <w:rPr>
                <w:rFonts w:eastAsia="Calibri"/>
                <w:b/>
                <w:bCs/>
              </w:rPr>
            </w:pPr>
            <w:r>
              <w:rPr>
                <w:rFonts w:eastAsia="Calibri"/>
                <w:b/>
                <w:bCs/>
              </w:rPr>
              <w:t>Chia lớp thành 4 nhóm</w:t>
            </w:r>
          </w:p>
          <w:p w:rsidR="00C659C6" w:rsidRDefault="00C659C6" w:rsidP="00C659C6">
            <w:pPr>
              <w:jc w:val="both"/>
              <w:rPr>
                <w:rFonts w:eastAsia="Arial"/>
                <w:lang w:val="de-DE" w:eastAsia="vi-VN"/>
              </w:rPr>
            </w:pPr>
            <w:r>
              <w:rPr>
                <w:rFonts w:eastAsia="Arial"/>
                <w:lang w:val="de-DE" w:eastAsia="vi-VN"/>
              </w:rPr>
              <w:t>- Kiểm tra sự chuẩn bị ở nhà của HS.</w:t>
            </w:r>
          </w:p>
          <w:p w:rsidR="00C659C6" w:rsidRDefault="00C659C6" w:rsidP="00C659C6">
            <w:pPr>
              <w:jc w:val="both"/>
              <w:rPr>
                <w:rFonts w:eastAsia="Calibri"/>
                <w:lang w:val="de-DE" w:eastAsia="vi-VN"/>
              </w:rPr>
            </w:pPr>
            <w:r>
              <w:rPr>
                <w:rFonts w:eastAsia="Calibri"/>
                <w:b/>
                <w:bCs/>
                <w:lang w:val="de-DE"/>
              </w:rPr>
              <w:t>B2: Thực hiện</w:t>
            </w:r>
            <w:r>
              <w:rPr>
                <w:lang w:val="de-DE" w:eastAsia="vi-VN"/>
              </w:rPr>
              <w:t xml:space="preserve"> </w:t>
            </w:r>
          </w:p>
          <w:p w:rsidR="00C659C6" w:rsidRDefault="00C659C6" w:rsidP="00C659C6">
            <w:pPr>
              <w:jc w:val="both"/>
              <w:rPr>
                <w:rFonts w:eastAsia="Arial"/>
                <w:lang w:val="de-DE" w:eastAsia="vi-VN"/>
              </w:rPr>
            </w:pPr>
            <w:r>
              <w:rPr>
                <w:rFonts w:eastAsia="Arial"/>
                <w:lang w:val="de-DE" w:eastAsia="vi-VN"/>
              </w:rPr>
              <w:t>- HS kiểm tra</w:t>
            </w:r>
          </w:p>
          <w:p w:rsidR="00C659C6" w:rsidRDefault="00C659C6" w:rsidP="00C659C6">
            <w:pPr>
              <w:jc w:val="both"/>
              <w:rPr>
                <w:rFonts w:eastAsia="Calibri"/>
                <w:lang w:val="de-DE" w:eastAsia="vi-VN"/>
              </w:rPr>
            </w:pPr>
            <w:r>
              <w:rPr>
                <w:rFonts w:eastAsia="Calibri"/>
                <w:b/>
                <w:bCs/>
                <w:lang w:val="de-DE"/>
              </w:rPr>
              <w:t>B3:  Báo cáo, thảo luận</w:t>
            </w:r>
            <w:r>
              <w:rPr>
                <w:lang w:val="de-DE" w:eastAsia="vi-VN"/>
              </w:rPr>
              <w:t xml:space="preserve"> :</w:t>
            </w:r>
          </w:p>
          <w:p w:rsidR="00C659C6" w:rsidRDefault="00C659C6" w:rsidP="00C659C6">
            <w:pPr>
              <w:jc w:val="both"/>
              <w:rPr>
                <w:rFonts w:eastAsia="Arial"/>
                <w:lang w:val="de-DE" w:eastAsia="vi-VN"/>
              </w:rPr>
            </w:pPr>
            <w:r>
              <w:rPr>
                <w:rFonts w:eastAsia="Arial"/>
                <w:lang w:val="de-DE" w:eastAsia="vi-VN"/>
              </w:rPr>
              <w:t>2-3 HS báo cáo kết quả HS khác nhận xét, đánh giá</w:t>
            </w:r>
          </w:p>
          <w:p w:rsidR="00C659C6" w:rsidRDefault="00C659C6" w:rsidP="00C659C6">
            <w:pPr>
              <w:tabs>
                <w:tab w:val="center" w:pos="4890"/>
              </w:tabs>
              <w:jc w:val="both"/>
              <w:rPr>
                <w:rFonts w:eastAsia="Calibri"/>
                <w:b/>
                <w:bCs/>
                <w:lang w:val="de-DE"/>
              </w:rPr>
            </w:pPr>
            <w:r>
              <w:rPr>
                <w:rFonts w:eastAsia="Calibri"/>
                <w:b/>
                <w:bCs/>
                <w:lang w:val="de-DE"/>
              </w:rPr>
              <w:t>B4: Đánh giá, nhận xét, tổng hợp:</w:t>
            </w:r>
          </w:p>
          <w:p w:rsidR="00C659C6" w:rsidRPr="00AE1178" w:rsidRDefault="00C659C6" w:rsidP="00C659C6">
            <w:pPr>
              <w:jc w:val="both"/>
              <w:rPr>
                <w:rFonts w:eastAsia="Arial"/>
                <w:iCs/>
                <w:lang w:val="de-DE" w:eastAsia="vi-VN"/>
              </w:rPr>
            </w:pPr>
            <w:r>
              <w:rPr>
                <w:rFonts w:eastAsia="Arial"/>
                <w:iCs/>
                <w:lang w:val="de-DE" w:eastAsia="vi-VN"/>
              </w:rPr>
              <w:t>GV nhận xét đánh giá¸ thái độ làm việc của các nhóm . Ghi nhận các nhóm làm được nhiều CT đúng và động viên các nhóm còn lại.</w:t>
            </w:r>
          </w:p>
          <w:p w:rsidR="00C659C6" w:rsidRDefault="00C659C6" w:rsidP="007771A9">
            <w:pPr>
              <w:jc w:val="both"/>
              <w:rPr>
                <w:rFonts w:ascii=".VnTime" w:eastAsia="Calibri" w:hAnsi=".VnTime"/>
                <w:b/>
                <w:lang w:val="de-DE"/>
              </w:rPr>
            </w:pPr>
          </w:p>
        </w:tc>
      </w:tr>
      <w:tr w:rsidR="00C659C6" w:rsidTr="007771A9">
        <w:tc>
          <w:tcPr>
            <w:tcW w:w="9781" w:type="dxa"/>
            <w:gridSpan w:val="2"/>
            <w:tcBorders>
              <w:top w:val="single" w:sz="4" w:space="0" w:color="auto"/>
              <w:left w:val="single" w:sz="4" w:space="0" w:color="auto"/>
              <w:bottom w:val="single" w:sz="4" w:space="0" w:color="auto"/>
              <w:right w:val="single" w:sz="4" w:space="0" w:color="auto"/>
            </w:tcBorders>
          </w:tcPr>
          <w:p w:rsidR="00C659C6" w:rsidRPr="00AE1178" w:rsidRDefault="00C659C6" w:rsidP="00C659C6">
            <w:pPr>
              <w:jc w:val="center"/>
              <w:rPr>
                <w:rFonts w:ascii=".VnTime" w:hAnsi=".VnTime"/>
                <w:b/>
                <w:bCs/>
                <w:iCs/>
                <w:lang w:val="de-DE"/>
              </w:rPr>
            </w:pPr>
            <w:r w:rsidRPr="00AE1178">
              <w:rPr>
                <w:b/>
                <w:bCs/>
                <w:iCs/>
                <w:lang w:val="de-DE"/>
              </w:rPr>
              <w:t xml:space="preserve">Hoạt động 2:  Hình thành kiến thức </w:t>
            </w:r>
          </w:p>
          <w:p w:rsidR="00C659C6" w:rsidRPr="00C659C6" w:rsidRDefault="00C659C6" w:rsidP="00C659C6">
            <w:pPr>
              <w:jc w:val="both"/>
              <w:rPr>
                <w:rFonts w:ascii=".VnTime" w:eastAsia="Arial" w:hAnsi=".VnTime"/>
                <w:i/>
                <w:lang w:val="de-DE" w:eastAsia="vi-VN"/>
              </w:rPr>
            </w:pPr>
            <w:r w:rsidRPr="00C659C6">
              <w:rPr>
                <w:rFonts w:ascii=".VnTime" w:eastAsia="Arial" w:hAnsi=".VnTime"/>
                <w:i/>
                <w:lang w:val="de-DE" w:eastAsia="vi-VN"/>
              </w:rPr>
              <w:t xml:space="preserve">+ Môc tiªu: </w:t>
            </w:r>
          </w:p>
          <w:p w:rsidR="00C659C6" w:rsidRPr="00C659C6" w:rsidRDefault="00C659C6" w:rsidP="00C659C6">
            <w:pPr>
              <w:jc w:val="both"/>
              <w:rPr>
                <w:rFonts w:eastAsia="Calibri"/>
                <w:i/>
                <w:lang w:val="it-IT"/>
              </w:rPr>
            </w:pPr>
            <w:r w:rsidRPr="00C659C6">
              <w:rPr>
                <w:i/>
                <w:lang w:val="it-IT"/>
              </w:rPr>
              <w:t>- Biết được những phân bón hoá học thường dùng, phân loại được phân bón đơn và phân bón kép, phân vi lượng.</w:t>
            </w:r>
          </w:p>
          <w:p w:rsidR="00C659C6" w:rsidRPr="00C659C6" w:rsidRDefault="00C659C6" w:rsidP="00C659C6">
            <w:pPr>
              <w:jc w:val="both"/>
              <w:rPr>
                <w:i/>
                <w:lang w:val="it-IT"/>
              </w:rPr>
            </w:pPr>
            <w:r w:rsidRPr="00C659C6">
              <w:rPr>
                <w:i/>
                <w:lang w:val="it-IT"/>
              </w:rPr>
              <w:t>- Hiểu được tác dụng và đặc điểm từng loại từ đó nêu được phương án sử dụng trong cuộc sống hàng ngày</w:t>
            </w:r>
          </w:p>
          <w:p w:rsidR="00C659C6" w:rsidRDefault="00C659C6" w:rsidP="007771A9">
            <w:pPr>
              <w:jc w:val="both"/>
              <w:rPr>
                <w:rFonts w:ascii=".VnTime" w:eastAsia="Calibri" w:hAnsi=".VnTime"/>
                <w:b/>
                <w:lang w:val="de-DE"/>
              </w:rPr>
            </w:pPr>
          </w:p>
        </w:tc>
      </w:tr>
      <w:tr w:rsidR="00E65242" w:rsidTr="007771A9">
        <w:tc>
          <w:tcPr>
            <w:tcW w:w="5670" w:type="dxa"/>
            <w:tcBorders>
              <w:top w:val="single" w:sz="4" w:space="0" w:color="auto"/>
              <w:left w:val="single" w:sz="4" w:space="0" w:color="auto"/>
              <w:bottom w:val="single" w:sz="4" w:space="0" w:color="auto"/>
              <w:right w:val="single" w:sz="4" w:space="0" w:color="auto"/>
            </w:tcBorders>
          </w:tcPr>
          <w:p w:rsidR="00E65242" w:rsidRDefault="00E65242" w:rsidP="007771A9">
            <w:pPr>
              <w:jc w:val="both"/>
              <w:rPr>
                <w:rFonts w:eastAsia="Calibri"/>
                <w:b/>
                <w:lang w:val="it-IT"/>
              </w:rPr>
            </w:pPr>
            <w:r>
              <w:rPr>
                <w:b/>
                <w:lang w:val="it-IT"/>
              </w:rPr>
              <w:t>Những phân bón hoá học thường dùng.</w:t>
            </w:r>
          </w:p>
          <w:p w:rsidR="00E65242" w:rsidRDefault="00E65242" w:rsidP="007771A9">
            <w:pPr>
              <w:jc w:val="both"/>
              <w:rPr>
                <w:rFonts w:eastAsia="Calibri"/>
                <w:b/>
                <w:bCs/>
                <w:lang w:val="it-IT"/>
              </w:rPr>
            </w:pPr>
            <w:r>
              <w:rPr>
                <w:rFonts w:eastAsia="Calibri"/>
                <w:b/>
                <w:bCs/>
                <w:lang w:val="de-DE"/>
              </w:rPr>
              <w:t>B1: GV Chuyể</w:t>
            </w:r>
            <w:r>
              <w:rPr>
                <w:rFonts w:eastAsia="Calibri"/>
                <w:b/>
                <w:bCs/>
                <w:lang w:val="it-IT"/>
              </w:rPr>
              <w:t>n giao:</w:t>
            </w:r>
          </w:p>
          <w:p w:rsidR="00E65242" w:rsidRDefault="00E65242" w:rsidP="007771A9">
            <w:pPr>
              <w:rPr>
                <w:rFonts w:eastAsia="Calibri"/>
                <w:lang w:val="it-IT"/>
              </w:rPr>
            </w:pPr>
            <w:r>
              <w:rPr>
                <w:lang w:val="it-IT"/>
              </w:rPr>
              <w:t>- Em hãy kể tên 1 số phân bón hoá  học thường dùng?</w:t>
            </w:r>
          </w:p>
          <w:p w:rsidR="00E65242" w:rsidRDefault="00E65242" w:rsidP="007771A9">
            <w:pPr>
              <w:rPr>
                <w:lang w:val="sv-SE"/>
              </w:rPr>
            </w:pPr>
            <w:r>
              <w:rPr>
                <w:lang w:val="sv-SE"/>
              </w:rPr>
              <w:t xml:space="preserve">- GV thông báo phân bón hoá học có thể dùng ở dạng đơn và dạng kép. </w:t>
            </w:r>
          </w:p>
          <w:p w:rsidR="00E65242" w:rsidRDefault="00E65242" w:rsidP="007771A9">
            <w:pPr>
              <w:rPr>
                <w:lang w:val="es-ES"/>
              </w:rPr>
            </w:pPr>
            <w:r>
              <w:rPr>
                <w:lang w:val="es-ES"/>
              </w:rPr>
              <w:t>- GV cho ví dụ: NH</w:t>
            </w:r>
            <w:r>
              <w:rPr>
                <w:vertAlign w:val="subscript"/>
                <w:lang w:val="es-ES"/>
              </w:rPr>
              <w:t>4</w:t>
            </w:r>
            <w:r>
              <w:rPr>
                <w:lang w:val="es-ES"/>
              </w:rPr>
              <w:softHyphen/>
              <w:t>NO</w:t>
            </w:r>
            <w:r>
              <w:rPr>
                <w:vertAlign w:val="subscript"/>
                <w:lang w:val="es-ES"/>
              </w:rPr>
              <w:t>3</w:t>
            </w:r>
            <w:r>
              <w:rPr>
                <w:lang w:val="es-ES"/>
              </w:rPr>
              <w:t>,KCl, Ca(H</w:t>
            </w:r>
            <w:r>
              <w:rPr>
                <w:vertAlign w:val="subscript"/>
                <w:lang w:val="es-ES"/>
              </w:rPr>
              <w:t>2</w:t>
            </w:r>
            <w:r>
              <w:rPr>
                <w:lang w:val="es-ES"/>
              </w:rPr>
              <w:t>PO</w:t>
            </w:r>
            <w:r>
              <w:rPr>
                <w:vertAlign w:val="subscript"/>
                <w:lang w:val="es-ES"/>
              </w:rPr>
              <w:t>4</w:t>
            </w:r>
            <w:r>
              <w:rPr>
                <w:lang w:val="es-ES"/>
              </w:rPr>
              <w:t>)</w:t>
            </w:r>
            <w:r>
              <w:rPr>
                <w:vertAlign w:val="subscript"/>
                <w:lang w:val="es-ES"/>
              </w:rPr>
              <w:t>2</w:t>
            </w:r>
            <w:r>
              <w:rPr>
                <w:lang w:val="es-ES"/>
              </w:rPr>
              <w:t>... và  giới thiệu đây là loại phân bón đơn.</w:t>
            </w:r>
          </w:p>
          <w:p w:rsidR="00E65242" w:rsidRDefault="00E65242" w:rsidP="007771A9">
            <w:pPr>
              <w:rPr>
                <w:lang w:val="es-ES"/>
              </w:rPr>
            </w:pPr>
            <w:r>
              <w:rPr>
                <w:lang w:val="es-ES"/>
              </w:rPr>
              <w:t>- Yêu cầu học sinh trả lời câu hỏi “ Phân bón đơn  là gì ”</w:t>
            </w:r>
          </w:p>
          <w:p w:rsidR="00E65242" w:rsidRDefault="00E65242" w:rsidP="007771A9">
            <w:pPr>
              <w:rPr>
                <w:lang w:val="es-ES"/>
              </w:rPr>
            </w:pPr>
            <w:r>
              <w:rPr>
                <w:lang w:val="es-ES"/>
              </w:rPr>
              <w:t xml:space="preserve">- GV: cho học sinh làm việc theo nhóm và yêu cầu học sinh nghiên cứu </w:t>
            </w:r>
            <w:r>
              <w:rPr>
                <w:caps/>
                <w:lang w:val="es-ES"/>
              </w:rPr>
              <w:t>sgk</w:t>
            </w:r>
            <w:r>
              <w:rPr>
                <w:lang w:val="es-ES"/>
              </w:rPr>
              <w:t>, quan sát các mẫu vật và điền các thông tin vào ô trống trong bảng 1</w:t>
            </w:r>
          </w:p>
          <w:p w:rsidR="00E65242" w:rsidRDefault="00E65242" w:rsidP="007771A9">
            <w:pPr>
              <w:rPr>
                <w:lang w:val="es-ES"/>
              </w:rPr>
            </w:pPr>
            <w:r>
              <w:rPr>
                <w:lang w:val="es-ES"/>
              </w:rPr>
              <w:t xml:space="preserve">- Đại diện nhóm trình bày kết quả làm việc của </w:t>
            </w:r>
            <w:r>
              <w:rPr>
                <w:lang w:val="es-ES"/>
              </w:rPr>
              <w:lastRenderedPageBreak/>
              <w:t xml:space="preserve">nhóm mình ? </w:t>
            </w:r>
          </w:p>
          <w:p w:rsidR="00E65242" w:rsidRDefault="00E65242" w:rsidP="007771A9">
            <w:pPr>
              <w:jc w:val="both"/>
              <w:rPr>
                <w:lang w:val="es-ES"/>
              </w:rPr>
            </w:pPr>
            <w:r>
              <w:rPr>
                <w:lang w:val="es-ES"/>
              </w:rPr>
              <w:t xml:space="preserve">- So thành phần dinh dưỡng của phân bón đơn và phân bón kép ? </w:t>
            </w:r>
          </w:p>
          <w:p w:rsidR="00E65242" w:rsidRDefault="00E65242" w:rsidP="007771A9">
            <w:pPr>
              <w:jc w:val="both"/>
              <w:rPr>
                <w:lang w:val="es-ES"/>
              </w:rPr>
            </w:pPr>
            <w:r>
              <w:rPr>
                <w:lang w:val="es-ES"/>
              </w:rPr>
              <w:t>? Các cách tạo ra phân bón hoá học kép như thế nào  ?</w:t>
            </w:r>
          </w:p>
          <w:p w:rsidR="00E65242" w:rsidRDefault="00E65242" w:rsidP="007771A9">
            <w:pPr>
              <w:jc w:val="both"/>
              <w:rPr>
                <w:lang w:val="es-ES"/>
              </w:rPr>
            </w:pPr>
            <w:r>
              <w:rPr>
                <w:lang w:val="es-ES"/>
              </w:rPr>
              <w:t>- GV đặt vấn đề về đặc sản hoa quả ở một số địa phương như nhãn lồng hưng yên, bưởi năm roi …chỉ ngon khi trồng ở địa phương đó. Giống cây trồng đó khi chuyển đến địa phương khác thì không được ngon như trước.</w:t>
            </w:r>
          </w:p>
          <w:p w:rsidR="00E65242" w:rsidRDefault="00E65242" w:rsidP="007771A9">
            <w:pPr>
              <w:jc w:val="both"/>
              <w:rPr>
                <w:lang w:val="pt-BR"/>
              </w:rPr>
            </w:pPr>
            <w:r>
              <w:rPr>
                <w:lang w:val="pt-BR"/>
              </w:rPr>
              <w:t>-Em hãy giải thích vì sao</w:t>
            </w:r>
          </w:p>
          <w:p w:rsidR="00E65242" w:rsidRDefault="00E65242" w:rsidP="007771A9">
            <w:pPr>
              <w:jc w:val="both"/>
              <w:rPr>
                <w:lang w:val="pt-BR"/>
              </w:rPr>
            </w:pPr>
            <w:r>
              <w:rPr>
                <w:lang w:val="pt-BR"/>
              </w:rPr>
              <w:t xml:space="preserve"> Vai trò của phân vi lượng ?</w:t>
            </w:r>
          </w:p>
          <w:p w:rsidR="00E65242" w:rsidRDefault="00E65242" w:rsidP="007771A9">
            <w:pPr>
              <w:jc w:val="both"/>
              <w:rPr>
                <w:lang w:val="pt-BR"/>
              </w:rPr>
            </w:pPr>
            <w:r>
              <w:rPr>
                <w:lang w:val="pt-BR"/>
              </w:rPr>
              <w:t xml:space="preserve">+ HS có thể thảo luận theo bàn để trả lời câu hỏi </w:t>
            </w:r>
          </w:p>
          <w:p w:rsidR="00E65242" w:rsidRDefault="00E65242" w:rsidP="007771A9">
            <w:pPr>
              <w:jc w:val="both"/>
              <w:rPr>
                <w:lang w:val="pt-BR"/>
              </w:rPr>
            </w:pPr>
            <w:r>
              <w:rPr>
                <w:rFonts w:eastAsia="Calibri"/>
                <w:b/>
                <w:bCs/>
                <w:lang w:val="de-DE"/>
              </w:rPr>
              <w:t>B2: Thực hiện</w:t>
            </w:r>
            <w:r>
              <w:rPr>
                <w:lang w:val="de-DE" w:eastAsia="vi-VN"/>
              </w:rPr>
              <w:t xml:space="preserve"> </w:t>
            </w:r>
          </w:p>
          <w:p w:rsidR="00E65242" w:rsidRDefault="00E65242" w:rsidP="007771A9">
            <w:pPr>
              <w:jc w:val="both"/>
              <w:rPr>
                <w:rFonts w:ascii=".VnTime" w:hAnsi=".VnTime"/>
                <w:lang w:val="de-DE" w:eastAsia="vi-VN"/>
              </w:rPr>
            </w:pPr>
            <w:r>
              <w:rPr>
                <w:rFonts w:eastAsia="Calibri"/>
                <w:b/>
                <w:bCs/>
                <w:lang w:val="de-DE"/>
              </w:rPr>
              <w:t>B3:  Báo cáo, thảo luận</w:t>
            </w:r>
            <w:r>
              <w:rPr>
                <w:rFonts w:ascii=".VnTime" w:hAnsi=".VnTime"/>
                <w:lang w:val="de-DE" w:eastAsia="vi-VN"/>
              </w:rPr>
              <w:t xml:space="preserve"> :</w:t>
            </w:r>
          </w:p>
          <w:p w:rsidR="00E65242" w:rsidRDefault="00E65242" w:rsidP="007771A9">
            <w:pPr>
              <w:jc w:val="both"/>
              <w:rPr>
                <w:lang w:val="de-DE" w:eastAsia="vi-VN"/>
              </w:rPr>
            </w:pPr>
            <w:r>
              <w:rPr>
                <w:lang w:val="de-DE" w:eastAsia="vi-VN"/>
              </w:rPr>
              <w:t>2-3 HS báo cáo kết quả, các HS khác nhận xét</w:t>
            </w:r>
          </w:p>
          <w:p w:rsidR="00E65242" w:rsidRDefault="00E65242" w:rsidP="007771A9">
            <w:pPr>
              <w:tabs>
                <w:tab w:val="center" w:pos="4890"/>
              </w:tabs>
              <w:jc w:val="both"/>
              <w:rPr>
                <w:rFonts w:eastAsia="Calibri"/>
                <w:b/>
                <w:bCs/>
                <w:lang w:val="de-DE"/>
              </w:rPr>
            </w:pPr>
            <w:r>
              <w:rPr>
                <w:rFonts w:eastAsia="Calibri"/>
                <w:b/>
                <w:bCs/>
                <w:lang w:val="de-DE"/>
              </w:rPr>
              <w:t>B4: Đánh giá, nhận xét, tổng hợp:</w:t>
            </w:r>
          </w:p>
          <w:p w:rsidR="00E65242" w:rsidRPr="00AE1178" w:rsidRDefault="00E65242" w:rsidP="007771A9">
            <w:pPr>
              <w:jc w:val="both"/>
              <w:rPr>
                <w:rFonts w:eastAsia="Arial"/>
                <w:iCs/>
                <w:lang w:val="de-DE" w:eastAsia="vi-VN"/>
              </w:rPr>
            </w:pPr>
            <w:r>
              <w:rPr>
                <w:rFonts w:eastAsia="Arial"/>
                <w:iCs/>
                <w:lang w:val="de-DE" w:eastAsia="vi-VN"/>
              </w:rPr>
              <w:t>GV nhận xét đánh giá¸ thái độ làm việc của các nhóm . Ghi nhận các nhóm làm được nhiều CT đúng và động viên các nhóm còn lại.</w:t>
            </w:r>
          </w:p>
        </w:tc>
        <w:tc>
          <w:tcPr>
            <w:tcW w:w="4111" w:type="dxa"/>
            <w:tcBorders>
              <w:top w:val="single" w:sz="4" w:space="0" w:color="auto"/>
              <w:left w:val="single" w:sz="4" w:space="0" w:color="auto"/>
              <w:bottom w:val="single" w:sz="4" w:space="0" w:color="auto"/>
              <w:right w:val="single" w:sz="4" w:space="0" w:color="auto"/>
            </w:tcBorders>
          </w:tcPr>
          <w:p w:rsidR="00E65242" w:rsidRDefault="00E65242" w:rsidP="007771A9">
            <w:pPr>
              <w:jc w:val="both"/>
              <w:rPr>
                <w:rFonts w:ascii=".VnTime" w:hAnsi=".VnTime"/>
                <w:b/>
                <w:lang w:val="de-DE"/>
              </w:rPr>
            </w:pPr>
          </w:p>
          <w:p w:rsidR="00E65242" w:rsidRDefault="00E65242" w:rsidP="007771A9">
            <w:pPr>
              <w:jc w:val="both"/>
              <w:rPr>
                <w:b/>
                <w:lang w:val="it-IT"/>
              </w:rPr>
            </w:pPr>
            <w:r>
              <w:rPr>
                <w:rFonts w:eastAsia="Arial"/>
                <w:b/>
                <w:iCs/>
                <w:lang w:val="de-DE" w:eastAsia="vi-VN"/>
              </w:rPr>
              <w:t>I.</w:t>
            </w:r>
            <w:r>
              <w:rPr>
                <w:rFonts w:ascii=".VnTime" w:eastAsia="Arial" w:hAnsi=".VnTime"/>
                <w:b/>
                <w:iCs/>
                <w:lang w:val="de-DE" w:eastAsia="vi-VN"/>
              </w:rPr>
              <w:t xml:space="preserve"> </w:t>
            </w:r>
            <w:r>
              <w:rPr>
                <w:b/>
                <w:lang w:val="it-IT"/>
              </w:rPr>
              <w:t>Những phân bón hoá học thường dùng.</w:t>
            </w:r>
          </w:p>
          <w:p w:rsidR="00E65242" w:rsidRDefault="00E65242" w:rsidP="007771A9">
            <w:pPr>
              <w:jc w:val="both"/>
              <w:rPr>
                <w:b/>
                <w:i/>
                <w:lang w:val="pt-BR"/>
              </w:rPr>
            </w:pPr>
          </w:p>
          <w:p w:rsidR="00E65242" w:rsidRDefault="00E65242" w:rsidP="007771A9">
            <w:pPr>
              <w:jc w:val="both"/>
              <w:rPr>
                <w:b/>
                <w:i/>
                <w:lang w:val="pt-BR"/>
              </w:rPr>
            </w:pPr>
            <w:r>
              <w:rPr>
                <w:b/>
                <w:i/>
                <w:lang w:val="pt-BR"/>
              </w:rPr>
              <w:t>1. Phân bón đơn:</w:t>
            </w:r>
          </w:p>
          <w:p w:rsidR="00E65242" w:rsidRDefault="00E65242" w:rsidP="007771A9">
            <w:pPr>
              <w:jc w:val="both"/>
              <w:rPr>
                <w:lang w:val="pt-BR"/>
              </w:rPr>
            </w:pPr>
            <w:r>
              <w:rPr>
                <w:lang w:val="pt-BR"/>
              </w:rPr>
              <w:t xml:space="preserve">   - Phân bón đơn chỉ chứa 1 trong 3 nguyên tố dinh dưỡng chính là đạm (N), lân (P), kali (K).</w:t>
            </w:r>
          </w:p>
          <w:p w:rsidR="00E65242" w:rsidRDefault="00E65242" w:rsidP="007771A9">
            <w:pPr>
              <w:jc w:val="both"/>
              <w:rPr>
                <w:lang w:val="pt-BR"/>
              </w:rPr>
            </w:pPr>
            <w:r>
              <w:rPr>
                <w:rFonts w:ascii=".VnTime" w:hAnsi=".VnTime"/>
                <w:lang w:val="pt-BR"/>
              </w:rPr>
              <w:t xml:space="preserve"> </w:t>
            </w:r>
            <w:r>
              <w:rPr>
                <w:lang w:val="pt-BR"/>
              </w:rPr>
              <w:t>a. Phân đạm:</w:t>
            </w:r>
          </w:p>
          <w:p w:rsidR="00E65242" w:rsidRDefault="00E65242" w:rsidP="007771A9">
            <w:pPr>
              <w:jc w:val="both"/>
            </w:pPr>
            <w:r>
              <w:t xml:space="preserve">   - Ure : CO(NH</w:t>
            </w:r>
            <w:r>
              <w:rPr>
                <w:vertAlign w:val="subscript"/>
              </w:rPr>
              <w:t>2</w:t>
            </w:r>
            <w:r>
              <w:t>)</w:t>
            </w:r>
            <w:r>
              <w:rPr>
                <w:vertAlign w:val="subscript"/>
              </w:rPr>
              <w:t>2</w:t>
            </w:r>
            <w:r>
              <w:t xml:space="preserve"> tan trong nước</w:t>
            </w:r>
          </w:p>
          <w:p w:rsidR="00E65242" w:rsidRDefault="00E65242" w:rsidP="007771A9">
            <w:pPr>
              <w:jc w:val="both"/>
            </w:pPr>
            <w:r>
              <w:t xml:space="preserve">   - Amoni nitorat: NH</w:t>
            </w:r>
            <w:r>
              <w:rPr>
                <w:vertAlign w:val="subscript"/>
              </w:rPr>
              <w:t>4</w:t>
            </w:r>
            <w:r>
              <w:t>NO</w:t>
            </w:r>
            <w:r>
              <w:rPr>
                <w:vertAlign w:val="subscript"/>
              </w:rPr>
              <w:t>3</w:t>
            </w:r>
            <w:r>
              <w:t xml:space="preserve"> tan</w:t>
            </w:r>
          </w:p>
          <w:p w:rsidR="00E65242" w:rsidRDefault="00E65242" w:rsidP="007771A9">
            <w:pPr>
              <w:jc w:val="both"/>
            </w:pPr>
            <w:r>
              <w:t xml:space="preserve">   - Amoni sunfat : (NH</w:t>
            </w:r>
            <w:r>
              <w:rPr>
                <w:vertAlign w:val="subscript"/>
              </w:rPr>
              <w:t>4</w:t>
            </w:r>
            <w:r>
              <w:t>)</w:t>
            </w:r>
            <w:r>
              <w:rPr>
                <w:vertAlign w:val="subscript"/>
              </w:rPr>
              <w:t>2</w:t>
            </w:r>
            <w:r>
              <w:t>SO</w:t>
            </w:r>
            <w:r>
              <w:rPr>
                <w:vertAlign w:val="subscript"/>
              </w:rPr>
              <w:t>4</w:t>
            </w:r>
            <w:r>
              <w:t xml:space="preserve"> tan</w:t>
            </w:r>
          </w:p>
          <w:p w:rsidR="00E65242" w:rsidRDefault="00E65242" w:rsidP="007771A9">
            <w:pPr>
              <w:jc w:val="both"/>
              <w:rPr>
                <w:lang w:val="pt-BR"/>
              </w:rPr>
            </w:pPr>
            <w:r>
              <w:rPr>
                <w:lang w:val="pt-BR"/>
              </w:rPr>
              <w:t xml:space="preserve"> b. Phân lân: </w:t>
            </w:r>
          </w:p>
          <w:p w:rsidR="00E65242" w:rsidRDefault="00E65242" w:rsidP="007771A9">
            <w:pPr>
              <w:jc w:val="both"/>
              <w:rPr>
                <w:lang w:val="pt-BR"/>
              </w:rPr>
            </w:pPr>
            <w:r>
              <w:rPr>
                <w:lang w:val="pt-BR"/>
              </w:rPr>
              <w:t xml:space="preserve">    - Photphat tự nhiên: Ca</w:t>
            </w:r>
            <w:r>
              <w:rPr>
                <w:vertAlign w:val="subscript"/>
                <w:lang w:val="pt-BR"/>
              </w:rPr>
              <w:t>3</w:t>
            </w:r>
            <w:r>
              <w:rPr>
                <w:lang w:val="pt-BR"/>
              </w:rPr>
              <w:t>(PO</w:t>
            </w:r>
            <w:r>
              <w:rPr>
                <w:vertAlign w:val="subscript"/>
                <w:lang w:val="pt-BR"/>
              </w:rPr>
              <w:t>4</w:t>
            </w:r>
            <w:r>
              <w:rPr>
                <w:lang w:val="pt-BR"/>
              </w:rPr>
              <w:t>)</w:t>
            </w:r>
            <w:r>
              <w:rPr>
                <w:vertAlign w:val="subscript"/>
                <w:lang w:val="pt-BR"/>
              </w:rPr>
              <w:t>2</w:t>
            </w:r>
            <w:r>
              <w:rPr>
                <w:lang w:val="pt-BR"/>
              </w:rPr>
              <w:t xml:space="preserve"> không tan</w:t>
            </w:r>
          </w:p>
          <w:p w:rsidR="00E65242" w:rsidRDefault="00E65242" w:rsidP="007771A9">
            <w:pPr>
              <w:jc w:val="both"/>
              <w:rPr>
                <w:rFonts w:ascii=".VnTime" w:hAnsi=".VnTime"/>
              </w:rPr>
            </w:pPr>
            <w:r>
              <w:rPr>
                <w:rFonts w:ascii=".VnTime" w:hAnsi=".VnTime"/>
                <w:lang w:val="pt-BR"/>
              </w:rPr>
              <w:lastRenderedPageBreak/>
              <w:t xml:space="preserve">    </w:t>
            </w:r>
            <w:r>
              <w:rPr>
                <w:rFonts w:ascii=".VnTime" w:hAnsi=".VnTime"/>
              </w:rPr>
              <w:t>- Supe photphat: Ca(H</w:t>
            </w:r>
            <w:r>
              <w:rPr>
                <w:rFonts w:ascii=".VnTime" w:hAnsi=".VnTime"/>
                <w:vertAlign w:val="subscript"/>
              </w:rPr>
              <w:t>2</w:t>
            </w:r>
            <w:r>
              <w:rPr>
                <w:rFonts w:ascii=".VnTime" w:hAnsi=".VnTime"/>
              </w:rPr>
              <w:t>PO</w:t>
            </w:r>
            <w:r>
              <w:rPr>
                <w:rFonts w:ascii=".VnTime" w:hAnsi=".VnTime"/>
                <w:vertAlign w:val="subscript"/>
              </w:rPr>
              <w:t>4</w:t>
            </w:r>
            <w:r>
              <w:rPr>
                <w:rFonts w:ascii=".VnTime" w:hAnsi=".VnTime"/>
              </w:rPr>
              <w:t>)</w:t>
            </w:r>
            <w:r>
              <w:rPr>
                <w:rFonts w:ascii=".VnTime" w:hAnsi=".VnTime"/>
                <w:vertAlign w:val="subscript"/>
              </w:rPr>
              <w:t xml:space="preserve">2 </w:t>
            </w:r>
            <w:r>
              <w:rPr>
                <w:rFonts w:ascii=".VnTime" w:hAnsi=".VnTime"/>
              </w:rPr>
              <w:t xml:space="preserve"> tan</w:t>
            </w:r>
          </w:p>
          <w:p w:rsidR="00E65242" w:rsidRDefault="00E65242" w:rsidP="007771A9">
            <w:pPr>
              <w:jc w:val="both"/>
            </w:pPr>
          </w:p>
          <w:p w:rsidR="00E65242" w:rsidRDefault="00E65242" w:rsidP="007771A9">
            <w:pPr>
              <w:jc w:val="both"/>
            </w:pPr>
            <w:r>
              <w:t xml:space="preserve">   c. Phân kali: KCl ; K</w:t>
            </w:r>
            <w:r>
              <w:rPr>
                <w:vertAlign w:val="subscript"/>
              </w:rPr>
              <w:t>2</w:t>
            </w:r>
            <w:r>
              <w:t>SO</w:t>
            </w:r>
            <w:r>
              <w:rPr>
                <w:vertAlign w:val="subscript"/>
              </w:rPr>
              <w:t>4</w:t>
            </w:r>
          </w:p>
          <w:p w:rsidR="00E65242" w:rsidRDefault="00E65242" w:rsidP="007771A9">
            <w:pPr>
              <w:jc w:val="both"/>
            </w:pPr>
          </w:p>
          <w:p w:rsidR="00E65242" w:rsidRDefault="00E65242" w:rsidP="007771A9">
            <w:pPr>
              <w:jc w:val="both"/>
              <w:rPr>
                <w:b/>
                <w:i/>
              </w:rPr>
            </w:pPr>
          </w:p>
          <w:p w:rsidR="00E65242" w:rsidRDefault="00E65242" w:rsidP="007771A9">
            <w:pPr>
              <w:jc w:val="both"/>
              <w:rPr>
                <w:b/>
                <w:i/>
              </w:rPr>
            </w:pPr>
          </w:p>
          <w:p w:rsidR="00E65242" w:rsidRDefault="00E65242" w:rsidP="007771A9">
            <w:pPr>
              <w:jc w:val="both"/>
            </w:pPr>
            <w:r>
              <w:rPr>
                <w:b/>
                <w:i/>
              </w:rPr>
              <w:t>2.Phân bón kép:</w:t>
            </w:r>
            <w:r>
              <w:t xml:space="preserve">  </w:t>
            </w:r>
          </w:p>
          <w:p w:rsidR="00E65242" w:rsidRDefault="00E65242" w:rsidP="007771A9">
            <w:pPr>
              <w:jc w:val="both"/>
              <w:rPr>
                <w:b/>
                <w:i/>
              </w:rPr>
            </w:pPr>
            <w:r>
              <w:t xml:space="preserve">- Phân bón kép có chứa 2 hoặc cả 3 nguyên tố dinh dưỡng N,P,K. </w:t>
            </w:r>
          </w:p>
          <w:p w:rsidR="00E65242" w:rsidRDefault="00E65242" w:rsidP="007771A9">
            <w:pPr>
              <w:jc w:val="both"/>
            </w:pPr>
            <w:r>
              <w:t xml:space="preserve">  - Cách tạo ra phân bón kép : Hỗn hợp những phân bón đơn được trộn với</w:t>
            </w:r>
          </w:p>
          <w:p w:rsidR="00E65242" w:rsidRDefault="00E65242" w:rsidP="007771A9">
            <w:pPr>
              <w:jc w:val="both"/>
            </w:pPr>
            <w:r>
              <w:t xml:space="preserve"> nhau theo một tỉ lệ lựa chọn thích hợp với từng loại cây trồng hoặc tổng </w:t>
            </w:r>
          </w:p>
          <w:p w:rsidR="00E65242" w:rsidRDefault="00E65242" w:rsidP="007771A9">
            <w:r>
              <w:t xml:space="preserve">  hợp trực tiếp bằng phương pháp hoá học. </w:t>
            </w:r>
          </w:p>
          <w:p w:rsidR="00E65242" w:rsidRDefault="00E65242" w:rsidP="007771A9"/>
          <w:p w:rsidR="00E65242" w:rsidRDefault="00E65242" w:rsidP="007771A9"/>
          <w:p w:rsidR="00E65242" w:rsidRDefault="00E65242" w:rsidP="007771A9"/>
          <w:p w:rsidR="00E65242" w:rsidRDefault="00E65242" w:rsidP="007771A9"/>
          <w:p w:rsidR="00E65242" w:rsidRDefault="00E65242" w:rsidP="007771A9">
            <w:r>
              <w:rPr>
                <w:b/>
                <w:i/>
              </w:rPr>
              <w:t>3. Phân bón vi lượng:</w:t>
            </w:r>
          </w:p>
          <w:p w:rsidR="00E65242" w:rsidRDefault="00E65242" w:rsidP="007771A9">
            <w:r>
              <w:t xml:space="preserve"> - Phân bón vi lượng có chứa một số nguyên tố hoá học mà cây cần rất ít </w:t>
            </w:r>
          </w:p>
          <w:p w:rsidR="00E65242" w:rsidRDefault="00E65242" w:rsidP="007771A9">
            <w:r>
              <w:t xml:space="preserve"> nhưng lại cần thiết cho sự phát triển của cây trồng như  Bo ; Zn ; Mn …</w:t>
            </w:r>
          </w:p>
          <w:p w:rsidR="00E65242" w:rsidRDefault="00E65242" w:rsidP="007771A9">
            <w:pPr>
              <w:rPr>
                <w:rFonts w:eastAsia="Arial"/>
                <w:lang w:eastAsia="vi-VN"/>
              </w:rPr>
            </w:pPr>
          </w:p>
        </w:tc>
      </w:tr>
      <w:tr w:rsidR="00C659C6" w:rsidTr="007771A9">
        <w:tc>
          <w:tcPr>
            <w:tcW w:w="9781" w:type="dxa"/>
            <w:gridSpan w:val="2"/>
            <w:tcBorders>
              <w:top w:val="single" w:sz="4" w:space="0" w:color="auto"/>
              <w:left w:val="single" w:sz="4" w:space="0" w:color="auto"/>
              <w:bottom w:val="single" w:sz="4" w:space="0" w:color="auto"/>
              <w:right w:val="single" w:sz="4" w:space="0" w:color="auto"/>
            </w:tcBorders>
          </w:tcPr>
          <w:p w:rsidR="00C659C6" w:rsidRPr="00C659C6" w:rsidRDefault="00C659C6" w:rsidP="00C659C6">
            <w:pPr>
              <w:rPr>
                <w:rFonts w:eastAsia="Calibri"/>
                <w:b/>
                <w:i/>
                <w:u w:val="single"/>
                <w:lang w:val="de-DE"/>
              </w:rPr>
            </w:pPr>
            <w:r w:rsidRPr="00C659C6">
              <w:rPr>
                <w:rFonts w:ascii=".VnTime" w:hAnsi=".VnTime"/>
                <w:b/>
                <w:i/>
                <w:lang w:val="de-DE"/>
              </w:rPr>
              <w:lastRenderedPageBreak/>
              <w:t xml:space="preserve">Ho¹t ®éng 3: </w:t>
            </w:r>
            <w:r w:rsidRPr="00C659C6">
              <w:rPr>
                <w:b/>
                <w:i/>
                <w:lang w:val="de-DE"/>
              </w:rPr>
              <w:t xml:space="preserve"> Luyện tập, </w:t>
            </w:r>
            <w:r w:rsidRPr="00C659C6">
              <w:rPr>
                <w:rFonts w:ascii=".VnTime" w:hAnsi=".VnTime"/>
                <w:b/>
                <w:i/>
                <w:lang w:val="de-DE"/>
              </w:rPr>
              <w:t>vËn dông, më réng</w:t>
            </w:r>
            <w:r w:rsidRPr="00C659C6">
              <w:rPr>
                <w:b/>
                <w:i/>
                <w:lang w:val="de-DE"/>
              </w:rPr>
              <w:t xml:space="preserve"> </w:t>
            </w:r>
          </w:p>
          <w:p w:rsidR="00C659C6" w:rsidRPr="00C659C6" w:rsidRDefault="00C659C6" w:rsidP="00C659C6">
            <w:pPr>
              <w:rPr>
                <w:b/>
                <w:i/>
                <w:u w:val="single"/>
                <w:lang w:val="de-DE"/>
              </w:rPr>
            </w:pPr>
            <w:r w:rsidRPr="00C659C6">
              <w:rPr>
                <w:i/>
                <w:lang w:val="it-IT"/>
              </w:rPr>
              <w:t xml:space="preserve">+ Mục tiêu </w:t>
            </w:r>
          </w:p>
          <w:p w:rsidR="00C659C6" w:rsidRPr="00C659C6" w:rsidRDefault="00C659C6" w:rsidP="00C659C6">
            <w:pPr>
              <w:jc w:val="both"/>
              <w:rPr>
                <w:i/>
                <w:lang w:val="es-ES"/>
              </w:rPr>
            </w:pPr>
            <w:r w:rsidRPr="00C659C6">
              <w:rPr>
                <w:i/>
                <w:lang w:val="it-IT"/>
              </w:rPr>
              <w:t xml:space="preserve">- </w:t>
            </w:r>
            <w:r w:rsidRPr="00C659C6">
              <w:rPr>
                <w:i/>
                <w:lang w:val="es-ES"/>
              </w:rPr>
              <w:t>Ôn tập bài tập tính theo CTHH</w:t>
            </w:r>
          </w:p>
          <w:p w:rsidR="00C659C6" w:rsidRPr="00C659C6" w:rsidRDefault="00C659C6" w:rsidP="00C659C6">
            <w:pPr>
              <w:rPr>
                <w:i/>
                <w:lang w:val="es-ES"/>
              </w:rPr>
            </w:pPr>
            <w:r w:rsidRPr="00C659C6">
              <w:rPr>
                <w:i/>
                <w:lang w:val="es-ES"/>
              </w:rPr>
              <w:t>- Vận dụng CTHH của  các  loại  phân bón để  so sánh  thành  phần dinh dưỡng của phân</w:t>
            </w:r>
          </w:p>
          <w:p w:rsidR="00C659C6" w:rsidRPr="00C659C6" w:rsidRDefault="00C659C6" w:rsidP="007771A9">
            <w:pPr>
              <w:rPr>
                <w:b/>
                <w:i/>
                <w:lang w:val="de-DE"/>
              </w:rPr>
            </w:pPr>
          </w:p>
        </w:tc>
      </w:tr>
      <w:tr w:rsidR="00E65242" w:rsidTr="007771A9">
        <w:tc>
          <w:tcPr>
            <w:tcW w:w="5670" w:type="dxa"/>
            <w:tcBorders>
              <w:top w:val="single" w:sz="4" w:space="0" w:color="auto"/>
              <w:left w:val="single" w:sz="4" w:space="0" w:color="auto"/>
              <w:bottom w:val="single" w:sz="4" w:space="0" w:color="auto"/>
              <w:right w:val="single" w:sz="4" w:space="0" w:color="auto"/>
            </w:tcBorders>
          </w:tcPr>
          <w:p w:rsidR="00E65242" w:rsidRDefault="00E65242" w:rsidP="007771A9">
            <w:pPr>
              <w:jc w:val="both"/>
              <w:rPr>
                <w:rFonts w:eastAsia="Calibri"/>
                <w:b/>
                <w:bCs/>
                <w:lang w:val="es-ES"/>
              </w:rPr>
            </w:pPr>
            <w:r>
              <w:rPr>
                <w:rFonts w:eastAsia="Calibri"/>
                <w:b/>
                <w:bCs/>
                <w:lang w:val="de-DE"/>
              </w:rPr>
              <w:t>B1: GV Chuyể</w:t>
            </w:r>
            <w:r>
              <w:rPr>
                <w:rFonts w:eastAsia="Calibri"/>
                <w:b/>
                <w:bCs/>
                <w:lang w:val="es-ES"/>
              </w:rPr>
              <w:t>n giao:</w:t>
            </w:r>
          </w:p>
          <w:p w:rsidR="00E65242" w:rsidRDefault="00E65242" w:rsidP="007771A9">
            <w:pPr>
              <w:jc w:val="both"/>
              <w:rPr>
                <w:rFonts w:eastAsia="Calibri"/>
                <w:lang w:val="it-IT"/>
              </w:rPr>
            </w:pPr>
            <w:r>
              <w:rPr>
                <w:lang w:val="it-IT"/>
              </w:rPr>
              <w:t>- GV ra bài tập yêu cầu HS hoạt động theo nhóm:</w:t>
            </w:r>
          </w:p>
          <w:p w:rsidR="00E65242" w:rsidRDefault="00E65242" w:rsidP="007771A9">
            <w:pPr>
              <w:jc w:val="both"/>
              <w:rPr>
                <w:lang w:val="it-IT"/>
              </w:rPr>
            </w:pPr>
            <w:r>
              <w:rPr>
                <w:b/>
                <w:u w:val="single"/>
                <w:lang w:val="it-IT"/>
              </w:rPr>
              <w:t>Bài tập 1:</w:t>
            </w:r>
            <w:r>
              <w:rPr>
                <w:lang w:val="it-IT"/>
              </w:rPr>
              <w:t xml:space="preserve"> Tính thành phần phần trăm về khối lượng các nguyên tố trong đạm ure CO(NH</w:t>
            </w:r>
            <w:r>
              <w:rPr>
                <w:vertAlign w:val="subscript"/>
                <w:lang w:val="it-IT"/>
              </w:rPr>
              <w:t>2</w:t>
            </w:r>
            <w:r>
              <w:rPr>
                <w:lang w:val="it-IT"/>
              </w:rPr>
              <w:t>)</w:t>
            </w:r>
            <w:r>
              <w:rPr>
                <w:vertAlign w:val="subscript"/>
                <w:lang w:val="it-IT"/>
              </w:rPr>
              <w:t>2</w:t>
            </w:r>
          </w:p>
          <w:p w:rsidR="00E65242" w:rsidRDefault="00E65242" w:rsidP="007771A9">
            <w:pPr>
              <w:jc w:val="both"/>
              <w:rPr>
                <w:lang w:val="it-IT"/>
              </w:rPr>
            </w:pPr>
            <w:r>
              <w:rPr>
                <w:b/>
                <w:u w:val="single"/>
                <w:lang w:val="it-IT"/>
              </w:rPr>
              <w:t>Bài tập 2:</w:t>
            </w:r>
            <w:r>
              <w:rPr>
                <w:lang w:val="it-IT"/>
              </w:rPr>
              <w:t xml:space="preserve"> Một loại phân đạm có tỷ lệ về khối lượng các nguyên tố như sau: % N = 35% ; %O </w:t>
            </w:r>
            <w:r>
              <w:rPr>
                <w:lang w:val="it-IT"/>
              </w:rPr>
              <w:lastRenderedPageBreak/>
              <w:t>= 60% ; còn lại là của H. Xác định CTHH của loại phân đạm nói trên</w:t>
            </w:r>
          </w:p>
          <w:p w:rsidR="00E65242" w:rsidRDefault="00E65242" w:rsidP="007771A9">
            <w:pPr>
              <w:jc w:val="both"/>
              <w:rPr>
                <w:lang w:val="it-IT"/>
              </w:rPr>
            </w:pPr>
            <w:r>
              <w:rPr>
                <w:rFonts w:eastAsia="Calibri"/>
                <w:b/>
                <w:bCs/>
                <w:lang w:val="de-DE"/>
              </w:rPr>
              <w:t>B2: Thực hiện</w:t>
            </w:r>
            <w:r>
              <w:rPr>
                <w:lang w:val="de-DE" w:eastAsia="vi-VN"/>
              </w:rPr>
              <w:t xml:space="preserve"> </w:t>
            </w:r>
          </w:p>
          <w:p w:rsidR="00E65242" w:rsidRDefault="00E65242" w:rsidP="007771A9">
            <w:pPr>
              <w:jc w:val="both"/>
              <w:rPr>
                <w:lang w:val="de-DE" w:eastAsia="vi-VN"/>
              </w:rPr>
            </w:pPr>
            <w:r>
              <w:rPr>
                <w:rFonts w:eastAsia="Calibri"/>
                <w:b/>
                <w:bCs/>
                <w:lang w:val="de-DE"/>
              </w:rPr>
              <w:t>B3:  Báo cáo, thảo luận</w:t>
            </w:r>
            <w:r>
              <w:rPr>
                <w:lang w:val="de-DE" w:eastAsia="vi-VN"/>
              </w:rPr>
              <w:t xml:space="preserve"> :</w:t>
            </w:r>
          </w:p>
          <w:p w:rsidR="00E65242" w:rsidRDefault="00E65242" w:rsidP="007771A9">
            <w:pPr>
              <w:jc w:val="both"/>
              <w:rPr>
                <w:rFonts w:eastAsia="Arial"/>
                <w:lang w:val="de-DE" w:eastAsia="vi-VN"/>
              </w:rPr>
            </w:pPr>
            <w:r>
              <w:rPr>
                <w:rFonts w:eastAsia="Arial"/>
                <w:lang w:val="de-DE" w:eastAsia="vi-VN"/>
              </w:rPr>
              <w:t>2-3 HS báo cáo kết quả HS khác nhận xét</w:t>
            </w:r>
          </w:p>
          <w:p w:rsidR="00E65242" w:rsidRDefault="00E65242" w:rsidP="007771A9">
            <w:pPr>
              <w:tabs>
                <w:tab w:val="center" w:pos="4890"/>
              </w:tabs>
              <w:jc w:val="both"/>
              <w:rPr>
                <w:rFonts w:eastAsia="Calibri"/>
                <w:b/>
                <w:bCs/>
                <w:lang w:val="de-DE"/>
              </w:rPr>
            </w:pPr>
            <w:r>
              <w:rPr>
                <w:rFonts w:eastAsia="Calibri"/>
                <w:b/>
                <w:bCs/>
                <w:lang w:val="de-DE"/>
              </w:rPr>
              <w:t>B4: Đánh giá, nhận xét, tổng hợp:</w:t>
            </w:r>
          </w:p>
          <w:p w:rsidR="00E65242" w:rsidRPr="00AE1178" w:rsidRDefault="00E65242" w:rsidP="007771A9">
            <w:pPr>
              <w:jc w:val="both"/>
              <w:rPr>
                <w:rFonts w:eastAsia="Arial"/>
                <w:iCs/>
                <w:lang w:val="de-DE" w:eastAsia="vi-VN"/>
              </w:rPr>
            </w:pPr>
            <w:r>
              <w:rPr>
                <w:rFonts w:eastAsia="Arial"/>
                <w:iCs/>
                <w:lang w:val="de-DE" w:eastAsia="vi-VN"/>
              </w:rPr>
              <w:t>GV nhận xét đánh giá¸ thái độ làm việc của các nhóm . Ghi nhận các nhóm làm được nhiều CT đúng và động viên các nhóm còn lại.</w:t>
            </w:r>
          </w:p>
        </w:tc>
        <w:tc>
          <w:tcPr>
            <w:tcW w:w="4111" w:type="dxa"/>
            <w:tcBorders>
              <w:top w:val="single" w:sz="4" w:space="0" w:color="auto"/>
              <w:left w:val="single" w:sz="4" w:space="0" w:color="auto"/>
              <w:bottom w:val="single" w:sz="4" w:space="0" w:color="auto"/>
              <w:right w:val="single" w:sz="4" w:space="0" w:color="auto"/>
            </w:tcBorders>
          </w:tcPr>
          <w:p w:rsidR="00E65242" w:rsidRPr="00AE1178" w:rsidRDefault="00E65242" w:rsidP="007771A9">
            <w:pPr>
              <w:rPr>
                <w:rFonts w:eastAsia="Calibri"/>
                <w:b/>
                <w:lang w:val="de-DE"/>
              </w:rPr>
            </w:pPr>
            <w:r w:rsidRPr="00AE1178">
              <w:rPr>
                <w:b/>
                <w:lang w:val="de-DE"/>
              </w:rPr>
              <w:lastRenderedPageBreak/>
              <w:t>II. Luyện tập</w:t>
            </w:r>
          </w:p>
          <w:p w:rsidR="00E65242" w:rsidRDefault="00E65242" w:rsidP="007771A9">
            <w:pPr>
              <w:rPr>
                <w:lang w:val="de-DE"/>
              </w:rPr>
            </w:pPr>
          </w:p>
          <w:p w:rsidR="00E65242" w:rsidRDefault="00E65242" w:rsidP="007771A9">
            <w:pPr>
              <w:rPr>
                <w:lang w:val="de-DE"/>
              </w:rPr>
            </w:pPr>
          </w:p>
          <w:p w:rsidR="00E65242" w:rsidRDefault="00E65242" w:rsidP="007771A9">
            <w:pPr>
              <w:rPr>
                <w:lang w:val="de-DE"/>
              </w:rPr>
            </w:pPr>
          </w:p>
          <w:p w:rsidR="00E65242" w:rsidRDefault="00E65242" w:rsidP="007771A9">
            <w:pPr>
              <w:rPr>
                <w:lang w:val="de-DE"/>
              </w:rPr>
            </w:pPr>
          </w:p>
          <w:p w:rsidR="00E65242" w:rsidRDefault="00E65242" w:rsidP="007771A9">
            <w:pPr>
              <w:rPr>
                <w:lang w:val="de-DE"/>
              </w:rPr>
            </w:pPr>
          </w:p>
          <w:p w:rsidR="00E65242" w:rsidRDefault="00E65242" w:rsidP="007771A9">
            <w:pPr>
              <w:rPr>
                <w:lang w:val="de-DE"/>
              </w:rPr>
            </w:pPr>
          </w:p>
          <w:p w:rsidR="00E65242" w:rsidRDefault="00E65242" w:rsidP="007771A9">
            <w:r>
              <w:rPr>
                <w:lang w:val="de-DE"/>
              </w:rPr>
              <w:lastRenderedPageBreak/>
              <w:t xml:space="preserve"> </w:t>
            </w:r>
            <w:r>
              <w:rPr>
                <w:b/>
                <w:u w:val="single"/>
                <w:lang w:val="it-IT"/>
              </w:rPr>
              <w:t>Bài tập 1</w:t>
            </w:r>
            <w:r>
              <w:t xml:space="preserve">    M CO(NH</w:t>
            </w:r>
            <w:r>
              <w:rPr>
                <w:vertAlign w:val="subscript"/>
              </w:rPr>
              <w:t>2</w:t>
            </w:r>
            <w:r>
              <w:t>)</w:t>
            </w:r>
            <w:r>
              <w:rPr>
                <w:vertAlign w:val="subscript"/>
              </w:rPr>
              <w:t xml:space="preserve">2 </w:t>
            </w:r>
            <w:r>
              <w:t>=  12+16+14. 2 +2. 2 = 60</w:t>
            </w:r>
          </w:p>
          <w:p w:rsidR="00E65242" w:rsidRDefault="00E65242" w:rsidP="007771A9">
            <w:r>
              <w:t>% C = 12/60 x  100% = 20%</w:t>
            </w:r>
          </w:p>
          <w:p w:rsidR="00E65242" w:rsidRDefault="00E65242" w:rsidP="007771A9">
            <w:r>
              <w:t>%O =  16/60 x 100% = 26,67%</w:t>
            </w:r>
          </w:p>
          <w:p w:rsidR="00E65242" w:rsidRDefault="00E65242" w:rsidP="007771A9">
            <w:r>
              <w:t>%N = 28/60 x  100  = 46,67%</w:t>
            </w:r>
          </w:p>
          <w:p w:rsidR="00E65242" w:rsidRDefault="00E65242" w:rsidP="007771A9">
            <w:r>
              <w:t>%H =100% - (20% +26,67% + 46,67) = 6,66%</w:t>
            </w:r>
          </w:p>
          <w:p w:rsidR="00E65242" w:rsidRDefault="00E65242" w:rsidP="007771A9">
            <w:pPr>
              <w:jc w:val="both"/>
              <w:rPr>
                <w:b/>
                <w:i/>
                <w:lang w:val="it-IT"/>
              </w:rPr>
            </w:pPr>
            <w:r>
              <w:rPr>
                <w:b/>
                <w:u w:val="single"/>
                <w:lang w:val="it-IT"/>
              </w:rPr>
              <w:t>Bài tập 2:</w:t>
            </w:r>
            <w:r>
              <w:rPr>
                <w:lang w:val="it-IT"/>
              </w:rPr>
              <w:t xml:space="preserve"> </w:t>
            </w:r>
            <w:r>
              <w:t>NH</w:t>
            </w:r>
            <w:r>
              <w:rPr>
                <w:vertAlign w:val="subscript"/>
              </w:rPr>
              <w:t>4</w:t>
            </w:r>
            <w:r>
              <w:t>NO</w:t>
            </w:r>
            <w:r>
              <w:rPr>
                <w:vertAlign w:val="subscript"/>
              </w:rPr>
              <w:t>3</w:t>
            </w:r>
          </w:p>
          <w:p w:rsidR="00E65242" w:rsidRDefault="00E65242" w:rsidP="007771A9">
            <w:pPr>
              <w:jc w:val="both"/>
              <w:rPr>
                <w:rFonts w:eastAsia="Arial"/>
                <w:b/>
                <w:bCs/>
                <w:lang w:val="it-IT" w:eastAsia="vi-VN"/>
              </w:rPr>
            </w:pPr>
          </w:p>
        </w:tc>
      </w:tr>
    </w:tbl>
    <w:p w:rsidR="007771A9" w:rsidRPr="00382FDE" w:rsidRDefault="00E65242" w:rsidP="007771A9">
      <w:pPr>
        <w:pStyle w:val="NoSpacing"/>
        <w:rPr>
          <w:rFonts w:ascii="Times New Roman" w:hAnsi="Times New Roman"/>
          <w:b/>
          <w:color w:val="000000"/>
          <w:sz w:val="28"/>
          <w:szCs w:val="28"/>
          <w:lang w:val="vi-VN"/>
        </w:rPr>
      </w:pPr>
      <w:r w:rsidRPr="00FF398B">
        <w:rPr>
          <w:lang w:val="nl-NL"/>
        </w:rPr>
        <w:lastRenderedPageBreak/>
        <w:t xml:space="preserve"> </w:t>
      </w:r>
      <w:r w:rsidR="007771A9">
        <w:rPr>
          <w:rFonts w:ascii="Times New Roman" w:hAnsi="Times New Roman"/>
          <w:b/>
          <w:color w:val="000000"/>
          <w:sz w:val="28"/>
          <w:szCs w:val="28"/>
        </w:rPr>
        <w:t>4</w:t>
      </w:r>
      <w:r w:rsidR="007771A9" w:rsidRPr="00382FDE">
        <w:rPr>
          <w:rFonts w:ascii="Times New Roman" w:hAnsi="Times New Roman"/>
          <w:b/>
          <w:color w:val="000000"/>
          <w:sz w:val="28"/>
          <w:szCs w:val="28"/>
        </w:rPr>
        <w:t>.</w:t>
      </w:r>
      <w:r w:rsidR="007771A9" w:rsidRPr="00382FDE">
        <w:rPr>
          <w:rFonts w:ascii="Times New Roman" w:hAnsi="Times New Roman"/>
          <w:b/>
          <w:color w:val="000000"/>
          <w:sz w:val="28"/>
          <w:szCs w:val="28"/>
          <w:lang w:val="vi-VN"/>
        </w:rPr>
        <w:t xml:space="preserve"> Rút kinh nghiệm bài học:</w:t>
      </w:r>
    </w:p>
    <w:p w:rsidR="007771A9" w:rsidRPr="00382FDE" w:rsidRDefault="007771A9" w:rsidP="007771A9">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7771A9" w:rsidRDefault="007771A9" w:rsidP="007771A9">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7771A9" w:rsidRDefault="007771A9" w:rsidP="007771A9">
      <w:pPr>
        <w:pStyle w:val="NoSpacing"/>
        <w:rPr>
          <w:rFonts w:ascii="Times New Roman" w:hAnsi="Times New Roman"/>
          <w:color w:val="000000"/>
          <w:sz w:val="28"/>
          <w:szCs w:val="28"/>
        </w:rPr>
      </w:pPr>
    </w:p>
    <w:p w:rsidR="00E65242" w:rsidRDefault="00E65242" w:rsidP="007771A9">
      <w:pPr>
        <w:jc w:val="both"/>
      </w:pPr>
    </w:p>
    <w:p w:rsidR="007771A9" w:rsidRDefault="007771A9" w:rsidP="007771A9">
      <w:pPr>
        <w:jc w:val="both"/>
      </w:pPr>
    </w:p>
    <w:p w:rsidR="007771A9" w:rsidRDefault="007771A9" w:rsidP="007771A9">
      <w:pPr>
        <w:jc w:val="both"/>
      </w:pPr>
    </w:p>
    <w:p w:rsidR="007771A9" w:rsidRDefault="007771A9" w:rsidP="007771A9">
      <w:pPr>
        <w:jc w:val="both"/>
      </w:pPr>
    </w:p>
    <w:p w:rsidR="007771A9" w:rsidRPr="00FF398B" w:rsidRDefault="007771A9" w:rsidP="007771A9">
      <w:pPr>
        <w:keepNext/>
        <w:outlineLvl w:val="0"/>
        <w:rPr>
          <w:b/>
        </w:rPr>
      </w:pPr>
      <w:r>
        <w:rPr>
          <w:b/>
        </w:rPr>
        <w:t>TUẦN: 9</w:t>
      </w:r>
    </w:p>
    <w:p w:rsidR="007771A9" w:rsidRPr="00FF398B" w:rsidRDefault="007771A9" w:rsidP="007771A9">
      <w:pPr>
        <w:rPr>
          <w:i/>
          <w:color w:val="000000"/>
        </w:rPr>
      </w:pPr>
      <w:r>
        <w:rPr>
          <w:i/>
          <w:color w:val="000000"/>
        </w:rPr>
        <w:t>Ngày soạn:08/10</w:t>
      </w:r>
      <w:r w:rsidRPr="00FF398B">
        <w:rPr>
          <w:i/>
          <w:color w:val="000000"/>
        </w:rPr>
        <w:t>/2018</w:t>
      </w:r>
    </w:p>
    <w:p w:rsidR="007771A9" w:rsidRDefault="007771A9" w:rsidP="007771A9">
      <w:pPr>
        <w:rPr>
          <w:i/>
          <w:color w:val="000000"/>
        </w:rPr>
      </w:pPr>
      <w:r w:rsidRPr="00FF398B">
        <w:rPr>
          <w:i/>
          <w:color w:val="000000"/>
        </w:rPr>
        <w:t xml:space="preserve">Tiết số:  </w:t>
      </w:r>
      <w:r>
        <w:rPr>
          <w:i/>
          <w:color w:val="000000"/>
        </w:rPr>
        <w:t>17</w:t>
      </w:r>
      <w:r w:rsidRPr="00FF398B">
        <w:rPr>
          <w:i/>
          <w:color w:val="000000"/>
        </w:rPr>
        <w:t xml:space="preserve">                       </w:t>
      </w:r>
    </w:p>
    <w:p w:rsidR="007771A9" w:rsidRDefault="007771A9" w:rsidP="007771A9">
      <w:pPr>
        <w:jc w:val="center"/>
        <w:rPr>
          <w:b/>
          <w:bCs/>
          <w:lang w:val="it-IT"/>
        </w:rPr>
      </w:pPr>
      <w:r>
        <w:rPr>
          <w:b/>
          <w:i/>
          <w:lang w:val="it-IT"/>
        </w:rPr>
        <w:t>Bài 12</w:t>
      </w:r>
      <w:r>
        <w:rPr>
          <w:lang w:val="it-IT"/>
        </w:rPr>
        <w:t xml:space="preserve">: </w:t>
      </w:r>
      <w:r>
        <w:rPr>
          <w:b/>
          <w:bCs/>
          <w:lang w:val="it-IT"/>
        </w:rPr>
        <w:t>MỐI QUAN HỆ GIỮACÁC LOẠI HỢP CHẤT VÔ CƠ</w:t>
      </w:r>
    </w:p>
    <w:p w:rsidR="007771A9" w:rsidRDefault="007771A9" w:rsidP="007771A9">
      <w:pPr>
        <w:rPr>
          <w:b/>
          <w:lang w:val="nl-NL"/>
        </w:rPr>
      </w:pPr>
      <w:r>
        <w:rPr>
          <w:b/>
          <w:lang w:val="nl-NL"/>
        </w:rPr>
        <w:t>I. Mục tiêu bài học</w:t>
      </w:r>
    </w:p>
    <w:p w:rsidR="007771A9" w:rsidRDefault="007771A9" w:rsidP="007771A9">
      <w:pPr>
        <w:jc w:val="both"/>
        <w:rPr>
          <w:b/>
          <w:lang w:val="nl-NL"/>
        </w:rPr>
      </w:pPr>
      <w:r>
        <w:rPr>
          <w:b/>
          <w:lang w:val="nl-NL"/>
        </w:rPr>
        <w:t>1. Kiến thức:</w:t>
      </w:r>
    </w:p>
    <w:p w:rsidR="007771A9" w:rsidRDefault="007771A9" w:rsidP="007771A9">
      <w:pPr>
        <w:jc w:val="both"/>
        <w:rPr>
          <w:lang w:val="pt-BR"/>
        </w:rPr>
      </w:pPr>
      <w:r>
        <w:t>- Học sinh biết được mối quan hệ giữa c</w:t>
      </w:r>
      <w:r>
        <w:rPr>
          <w:lang w:val="vi-VN"/>
        </w:rPr>
        <w:t>á</w:t>
      </w:r>
      <w:r>
        <w:t xml:space="preserve">c loại hợp chất vô cơ. </w:t>
      </w:r>
    </w:p>
    <w:p w:rsidR="007771A9" w:rsidRDefault="007771A9" w:rsidP="007771A9">
      <w:pPr>
        <w:jc w:val="both"/>
        <w:rPr>
          <w:b/>
          <w:lang w:val="nl-NL"/>
        </w:rPr>
      </w:pPr>
      <w:r>
        <w:rPr>
          <w:b/>
          <w:lang w:val="nl-NL"/>
        </w:rPr>
        <w:t>2. Kỹ năng:</w:t>
      </w:r>
    </w:p>
    <w:p w:rsidR="007771A9" w:rsidRDefault="007771A9" w:rsidP="007771A9">
      <w:pPr>
        <w:jc w:val="both"/>
        <w:rPr>
          <w:lang w:val="pt-BR"/>
        </w:rPr>
      </w:pPr>
      <w:r>
        <w:t>- Lập sơ đồ mối quan hệ giữa các loại hợp chất vô cơ.</w:t>
      </w:r>
    </w:p>
    <w:p w:rsidR="007771A9" w:rsidRDefault="007771A9" w:rsidP="007771A9">
      <w:pPr>
        <w:jc w:val="both"/>
      </w:pPr>
      <w:r>
        <w:t xml:space="preserve">- Viết được các PTHH minh hoạ cho mối quan hệ giữa các loại chất vô cơ. </w:t>
      </w:r>
    </w:p>
    <w:p w:rsidR="007771A9" w:rsidRDefault="007771A9" w:rsidP="007771A9">
      <w:pPr>
        <w:jc w:val="both"/>
      </w:pPr>
      <w:r>
        <w:t xml:space="preserve">- Phân biệt một số hợp chất vô cơ cụ thể </w:t>
      </w:r>
    </w:p>
    <w:p w:rsidR="007771A9" w:rsidRDefault="007771A9" w:rsidP="007771A9">
      <w:pPr>
        <w:jc w:val="both"/>
        <w:rPr>
          <w:lang w:val="es-ES"/>
        </w:rPr>
      </w:pPr>
      <w:r>
        <w:t>- Tính thành phần trăm về khối lượng hoặc thể tích của hỗn hợp chất rắn, hỗn hợp chất lỏng, hỗn hợp chất  khí</w:t>
      </w:r>
    </w:p>
    <w:p w:rsidR="007771A9" w:rsidRDefault="007771A9" w:rsidP="007771A9">
      <w:pPr>
        <w:jc w:val="both"/>
        <w:rPr>
          <w:b/>
          <w:lang w:val="nl-NL"/>
        </w:rPr>
      </w:pPr>
      <w:r>
        <w:rPr>
          <w:b/>
          <w:lang w:val="nl-NL"/>
        </w:rPr>
        <w:t>3. Thái độ:</w:t>
      </w:r>
    </w:p>
    <w:p w:rsidR="007771A9" w:rsidRDefault="007771A9" w:rsidP="007771A9">
      <w:pPr>
        <w:jc w:val="both"/>
        <w:rPr>
          <w:b/>
          <w:lang w:val="es-ES"/>
        </w:rPr>
      </w:pPr>
      <w:r>
        <w:rPr>
          <w:lang w:val="es-ES"/>
        </w:rPr>
        <w:t>- Rèn tư duy logic, khoa học và sáng tạo cho học sinh</w:t>
      </w:r>
    </w:p>
    <w:p w:rsidR="007771A9" w:rsidRDefault="007771A9" w:rsidP="007771A9">
      <w:pPr>
        <w:rPr>
          <w:lang w:val="es-ES"/>
        </w:rPr>
      </w:pPr>
      <w:r>
        <w:rPr>
          <w:b/>
          <w:lang w:val="es-ES"/>
        </w:rPr>
        <w:t xml:space="preserve">- </w:t>
      </w:r>
      <w:r>
        <w:rPr>
          <w:lang w:val="it-IT"/>
        </w:rPr>
        <w:t>GD lòng yêu thích môn học.</w:t>
      </w:r>
    </w:p>
    <w:p w:rsidR="007771A9" w:rsidRDefault="007771A9" w:rsidP="007771A9">
      <w:pPr>
        <w:jc w:val="both"/>
        <w:rPr>
          <w:b/>
          <w:lang w:val="nl-NL"/>
        </w:rPr>
      </w:pPr>
      <w:r>
        <w:rPr>
          <w:b/>
          <w:lang w:val="nl-NL"/>
        </w:rPr>
        <w:t>4. Định hướng các năng lực có thể hình thành và phát triển</w:t>
      </w:r>
    </w:p>
    <w:p w:rsidR="007771A9" w:rsidRDefault="007771A9" w:rsidP="007771A9">
      <w:pPr>
        <w:jc w:val="both"/>
        <w:rPr>
          <w:lang w:val="es-ES"/>
        </w:rPr>
      </w:pPr>
      <w:r>
        <w:rPr>
          <w:lang w:val="es-ES"/>
        </w:rPr>
        <w:tab/>
        <w:t>- Năng lực tự học</w:t>
      </w:r>
    </w:p>
    <w:p w:rsidR="007771A9" w:rsidRDefault="007771A9" w:rsidP="007771A9">
      <w:pPr>
        <w:jc w:val="both"/>
        <w:rPr>
          <w:lang w:val="es-ES"/>
        </w:rPr>
      </w:pPr>
      <w:r>
        <w:rPr>
          <w:lang w:val="es-ES"/>
        </w:rPr>
        <w:tab/>
        <w:t>- Năng lực giải quyết vấn đề</w:t>
      </w:r>
    </w:p>
    <w:p w:rsidR="007771A9" w:rsidRDefault="007771A9" w:rsidP="007771A9">
      <w:pPr>
        <w:jc w:val="both"/>
        <w:rPr>
          <w:lang w:val="es-ES"/>
        </w:rPr>
      </w:pPr>
      <w:r>
        <w:rPr>
          <w:lang w:val="es-ES"/>
        </w:rPr>
        <w:tab/>
        <w:t>- Năng lực hợp tác</w:t>
      </w:r>
    </w:p>
    <w:p w:rsidR="007771A9" w:rsidRDefault="007771A9" w:rsidP="007771A9">
      <w:pPr>
        <w:jc w:val="both"/>
        <w:rPr>
          <w:b/>
          <w:lang w:val="vi-VN"/>
        </w:rPr>
      </w:pPr>
      <w:r>
        <w:rPr>
          <w:b/>
          <w:bCs/>
          <w:lang w:val="es-ES"/>
        </w:rPr>
        <w:t>II. Chu</w:t>
      </w:r>
      <w:r>
        <w:rPr>
          <w:b/>
          <w:lang w:val="es-ES"/>
        </w:rPr>
        <w:t xml:space="preserve">ẩn bị </w:t>
      </w:r>
    </w:p>
    <w:p w:rsidR="007771A9" w:rsidRDefault="007771A9" w:rsidP="007771A9">
      <w:pPr>
        <w:jc w:val="both"/>
        <w:rPr>
          <w:lang w:val="vi-VN"/>
        </w:rPr>
      </w:pPr>
      <w:r>
        <w:rPr>
          <w:lang w:val="nl-NL"/>
        </w:rPr>
        <w:t xml:space="preserve">1. Giáo viên: </w:t>
      </w:r>
    </w:p>
    <w:p w:rsidR="007771A9" w:rsidRDefault="007771A9" w:rsidP="007771A9">
      <w:pPr>
        <w:jc w:val="both"/>
        <w:rPr>
          <w:lang w:val="es-ES"/>
        </w:rPr>
      </w:pPr>
      <w:r>
        <w:rPr>
          <w:lang w:val="vi-VN"/>
        </w:rPr>
        <w:t>- C</w:t>
      </w:r>
      <w:r>
        <w:rPr>
          <w:lang w:val="es-ES"/>
        </w:rPr>
        <w:t xml:space="preserve">huẩn bị sẵn sơ đồ biểu diễn mối quan hệ giữa các loại hợp chất vô cơ trang 40 sgk nhưng chưa điền sẵn các mũi tên, khi học đến mối quan hệ giữa cặp chất nào thì điền mũi tên 1 hoặc 2 chiều.  </w:t>
      </w:r>
    </w:p>
    <w:p w:rsidR="007771A9" w:rsidRDefault="007771A9" w:rsidP="007771A9">
      <w:pPr>
        <w:jc w:val="both"/>
        <w:rPr>
          <w:lang w:val="vi-VN"/>
        </w:rPr>
      </w:pPr>
      <w:r>
        <w:rPr>
          <w:lang w:val="nl-NL"/>
        </w:rPr>
        <w:lastRenderedPageBreak/>
        <w:t xml:space="preserve">2. Học sinh: </w:t>
      </w:r>
    </w:p>
    <w:p w:rsidR="007771A9" w:rsidRDefault="007771A9" w:rsidP="007771A9">
      <w:pPr>
        <w:jc w:val="both"/>
        <w:rPr>
          <w:lang w:val="es-ES"/>
        </w:rPr>
      </w:pPr>
      <w:r>
        <w:rPr>
          <w:lang w:val="vi-VN"/>
        </w:rPr>
        <w:t>- N</w:t>
      </w:r>
      <w:r>
        <w:rPr>
          <w:lang w:val="es-ES"/>
        </w:rPr>
        <w:t xml:space="preserve">ghiên cứu trước sơ đồ biểu diễn mối quan hệ giữa các loại chất vô cơ trang 40 sgk hoá học 9. </w:t>
      </w:r>
    </w:p>
    <w:p w:rsidR="007771A9" w:rsidRDefault="007771A9" w:rsidP="007771A9">
      <w:pPr>
        <w:rPr>
          <w:b/>
        </w:rPr>
      </w:pPr>
      <w:r>
        <w:rPr>
          <w:b/>
          <w:lang w:val="nl-NL"/>
        </w:rPr>
        <w:t xml:space="preserve">III. </w:t>
      </w:r>
      <w:r>
        <w:rPr>
          <w:b/>
          <w:lang w:val="vi-VN"/>
        </w:rPr>
        <w:t>Tiến trình bài học</w:t>
      </w:r>
    </w:p>
    <w:p w:rsidR="007771A9" w:rsidRPr="001623A5" w:rsidRDefault="007771A9" w:rsidP="007771A9">
      <w:pPr>
        <w:pStyle w:val="NoSpacing"/>
        <w:rPr>
          <w:rFonts w:ascii="Times New Roman" w:hAnsi="Times New Roman"/>
          <w:b/>
          <w:sz w:val="28"/>
          <w:szCs w:val="28"/>
          <w:lang w:val="nl-NL"/>
        </w:rPr>
      </w:pPr>
      <w:r>
        <w:rPr>
          <w:rFonts w:ascii="Times New Roman" w:hAnsi="Times New Roman"/>
          <w:b/>
          <w:sz w:val="28"/>
          <w:szCs w:val="28"/>
          <w:lang w:val="nl-NL"/>
        </w:rPr>
        <w:t xml:space="preserve">     1</w:t>
      </w:r>
      <w:r w:rsidRPr="001623A5">
        <w:rPr>
          <w:rFonts w:ascii="Times New Roman" w:hAnsi="Times New Roman"/>
          <w:b/>
          <w:sz w:val="28"/>
          <w:szCs w:val="28"/>
          <w:lang w:val="nl-NL"/>
        </w:rPr>
        <w:t xml:space="preserve">. Ổn định tổ chức: </w:t>
      </w:r>
    </w:p>
    <w:p w:rsidR="007771A9" w:rsidRPr="001623A5" w:rsidRDefault="007771A9" w:rsidP="007771A9">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w:t>
      </w:r>
      <w:r>
        <w:rPr>
          <w:rFonts w:ascii="Times New Roman" w:hAnsi="Times New Roman"/>
          <w:b/>
          <w:sz w:val="28"/>
          <w:szCs w:val="28"/>
          <w:lang w:val="nl-NL"/>
        </w:rPr>
        <w:t>2</w:t>
      </w:r>
      <w:r w:rsidRPr="001623A5">
        <w:rPr>
          <w:rFonts w:ascii="Times New Roman" w:hAnsi="Times New Roman"/>
          <w:b/>
          <w:sz w:val="28"/>
          <w:szCs w:val="28"/>
          <w:lang w:val="nl-NL"/>
        </w:rPr>
        <w:t xml:space="preserve">. Kiểm tra bài cũ: </w:t>
      </w:r>
      <w:r w:rsidRPr="00FB7413">
        <w:rPr>
          <w:rFonts w:ascii="Times New Roman" w:hAnsi="Times New Roman"/>
          <w:sz w:val="28"/>
          <w:szCs w:val="28"/>
          <w:lang w:val="nl-NL"/>
        </w:rPr>
        <w:t>Kết hợp trong bài dạy</w:t>
      </w:r>
    </w:p>
    <w:p w:rsidR="007771A9" w:rsidRPr="001623A5" w:rsidRDefault="007771A9" w:rsidP="007771A9">
      <w:pPr>
        <w:pStyle w:val="NoSpacing"/>
        <w:rPr>
          <w:rFonts w:ascii="Times New Roman" w:hAnsi="Times New Roman"/>
          <w:b/>
          <w:sz w:val="28"/>
          <w:szCs w:val="28"/>
          <w:lang w:val="nl-NL"/>
        </w:rPr>
      </w:pPr>
      <w:r>
        <w:rPr>
          <w:rFonts w:ascii="Times New Roman" w:hAnsi="Times New Roman"/>
          <w:b/>
          <w:sz w:val="28"/>
          <w:szCs w:val="28"/>
          <w:lang w:val="nl-NL"/>
        </w:rPr>
        <w:t xml:space="preserve">     3</w:t>
      </w:r>
      <w:r w:rsidRPr="001623A5">
        <w:rPr>
          <w:rFonts w:ascii="Times New Roman" w:hAnsi="Times New Roman"/>
          <w:b/>
          <w:sz w:val="28"/>
          <w:szCs w:val="28"/>
          <w:lang w:val="nl-NL"/>
        </w:rPr>
        <w:t xml:space="preserve">. Học bài mới: </w:t>
      </w:r>
    </w:p>
    <w:p w:rsidR="007771A9" w:rsidRPr="007771A9" w:rsidRDefault="007771A9" w:rsidP="007771A9">
      <w:pPr>
        <w:rPr>
          <w:b/>
        </w:rPr>
      </w:pPr>
    </w:p>
    <w:tbl>
      <w:tblPr>
        <w:tblW w:w="1026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00" w:firstRow="0" w:lastRow="0" w:firstColumn="0" w:lastColumn="0" w:noHBand="0" w:noVBand="1"/>
      </w:tblPr>
      <w:tblGrid>
        <w:gridCol w:w="4867"/>
        <w:gridCol w:w="990"/>
        <w:gridCol w:w="4410"/>
      </w:tblGrid>
      <w:tr w:rsidR="007771A9" w:rsidTr="007771A9">
        <w:tc>
          <w:tcPr>
            <w:tcW w:w="5857" w:type="dxa"/>
            <w:gridSpan w:val="2"/>
            <w:tcBorders>
              <w:top w:val="single" w:sz="4" w:space="0" w:color="000000"/>
              <w:left w:val="single" w:sz="4" w:space="0" w:color="000000"/>
              <w:bottom w:val="single" w:sz="4" w:space="0" w:color="000000"/>
              <w:right w:val="single" w:sz="4" w:space="0" w:color="000000"/>
            </w:tcBorders>
            <w:hideMark/>
          </w:tcPr>
          <w:p w:rsidR="007771A9" w:rsidRDefault="007771A9" w:rsidP="007771A9">
            <w:pPr>
              <w:jc w:val="center"/>
              <w:rPr>
                <w:b/>
                <w:lang w:val="nl-NL"/>
              </w:rPr>
            </w:pPr>
            <w:r>
              <w:rPr>
                <w:b/>
                <w:lang w:val="nl-NL"/>
              </w:rPr>
              <w:t>HOẠT ĐỘNG CỦA GV VÀ HS</w:t>
            </w:r>
          </w:p>
        </w:tc>
        <w:tc>
          <w:tcPr>
            <w:tcW w:w="4410" w:type="dxa"/>
            <w:tcBorders>
              <w:top w:val="single" w:sz="4" w:space="0" w:color="000000"/>
              <w:left w:val="single" w:sz="4" w:space="0" w:color="000000"/>
              <w:bottom w:val="single" w:sz="4" w:space="0" w:color="000000"/>
              <w:right w:val="single" w:sz="4" w:space="0" w:color="000000"/>
            </w:tcBorders>
            <w:hideMark/>
          </w:tcPr>
          <w:p w:rsidR="007771A9" w:rsidRDefault="007771A9" w:rsidP="007771A9">
            <w:pPr>
              <w:jc w:val="center"/>
              <w:rPr>
                <w:b/>
                <w:lang w:val="nl-NL"/>
              </w:rPr>
            </w:pPr>
            <w:r>
              <w:rPr>
                <w:b/>
                <w:lang w:val="nl-NL"/>
              </w:rPr>
              <w:t>NỘI DUNG KIẾN THỨC</w:t>
            </w:r>
          </w:p>
        </w:tc>
      </w:tr>
      <w:tr w:rsidR="007771A9" w:rsidTr="007771A9">
        <w:tc>
          <w:tcPr>
            <w:tcW w:w="10267" w:type="dxa"/>
            <w:gridSpan w:val="3"/>
            <w:tcBorders>
              <w:top w:val="single" w:sz="4" w:space="0" w:color="000000"/>
              <w:left w:val="single" w:sz="4" w:space="0" w:color="000000"/>
              <w:bottom w:val="single" w:sz="4" w:space="0" w:color="000000"/>
              <w:right w:val="single" w:sz="4" w:space="0" w:color="000000"/>
            </w:tcBorders>
            <w:hideMark/>
          </w:tcPr>
          <w:p w:rsidR="007771A9" w:rsidRPr="007771A9" w:rsidRDefault="007771A9" w:rsidP="007771A9">
            <w:pPr>
              <w:rPr>
                <w:b/>
                <w:i/>
                <w:lang w:val="nl-NL"/>
              </w:rPr>
            </w:pPr>
            <w:r w:rsidRPr="007771A9">
              <w:rPr>
                <w:b/>
                <w:i/>
                <w:lang w:val="nl-NL"/>
              </w:rPr>
              <w:t xml:space="preserve">Hoạt động 1: </w:t>
            </w:r>
            <w:r w:rsidRPr="007771A9">
              <w:rPr>
                <w:b/>
                <w:i/>
                <w:lang w:val="vi-VN"/>
              </w:rPr>
              <w:t>Khởi động</w:t>
            </w:r>
            <w:r w:rsidRPr="007771A9">
              <w:rPr>
                <w:b/>
                <w:i/>
                <w:lang w:val="nl-NL"/>
              </w:rPr>
              <w:t xml:space="preserve"> (</w:t>
            </w:r>
            <w:r w:rsidRPr="007771A9">
              <w:rPr>
                <w:b/>
                <w:i/>
                <w:lang w:val="vi-VN"/>
              </w:rPr>
              <w:t>5</w:t>
            </w:r>
            <w:r w:rsidRPr="007771A9">
              <w:rPr>
                <w:b/>
                <w:i/>
                <w:lang w:val="nl-NL"/>
              </w:rPr>
              <w:t xml:space="preserve"> ph</w:t>
            </w:r>
            <w:r w:rsidRPr="007771A9">
              <w:rPr>
                <w:b/>
                <w:i/>
                <w:lang w:val="vi-VN"/>
              </w:rPr>
              <w:t>ú</w:t>
            </w:r>
            <w:r w:rsidRPr="007771A9">
              <w:rPr>
                <w:b/>
                <w:i/>
                <w:lang w:val="nl-NL"/>
              </w:rPr>
              <w:t>t)</w:t>
            </w:r>
          </w:p>
          <w:p w:rsidR="007771A9" w:rsidRPr="007771A9" w:rsidRDefault="007771A9" w:rsidP="007771A9">
            <w:pPr>
              <w:rPr>
                <w:i/>
                <w:lang w:val="nl-NL"/>
              </w:rPr>
            </w:pPr>
            <w:r w:rsidRPr="007771A9">
              <w:rPr>
                <w:i/>
                <w:lang w:val="nl-NL"/>
              </w:rPr>
              <w:t>- Mục tiêu: Tạo sự chú ý cho HS trước khi vào bài</w:t>
            </w:r>
          </w:p>
          <w:p w:rsidR="007771A9" w:rsidRDefault="007771A9" w:rsidP="007771A9">
            <w:pPr>
              <w:jc w:val="both"/>
              <w:rPr>
                <w:b/>
                <w:lang w:val="vi-VN"/>
              </w:rPr>
            </w:pPr>
            <w:r>
              <w:rPr>
                <w:b/>
                <w:lang w:val="nl-NL"/>
              </w:rPr>
              <w:t>B1: GV Chuyển giao:</w:t>
            </w:r>
          </w:p>
          <w:p w:rsidR="007771A9" w:rsidRDefault="007771A9" w:rsidP="007771A9">
            <w:pPr>
              <w:jc w:val="both"/>
              <w:rPr>
                <w:lang w:val="vi-VN"/>
              </w:rPr>
            </w:pPr>
            <w:r>
              <w:rPr>
                <w:lang w:val="vi-VN"/>
              </w:rPr>
              <w:t>?Kể</w:t>
            </w:r>
            <w:r>
              <w:rPr>
                <w:bCs/>
                <w:iCs/>
              </w:rPr>
              <w:t xml:space="preserve"> tên </w:t>
            </w:r>
            <w:r>
              <w:rPr>
                <w:bCs/>
                <w:iCs/>
                <w:lang w:val="vi-VN"/>
              </w:rPr>
              <w:t>các loại phân bón hóa học thường dùng. Viết 3 CTHH minh họa.</w:t>
            </w:r>
          </w:p>
          <w:p w:rsidR="007771A9" w:rsidRDefault="007771A9" w:rsidP="007771A9">
            <w:pPr>
              <w:jc w:val="both"/>
              <w:rPr>
                <w:lang w:val="nl-NL"/>
              </w:rPr>
            </w:pPr>
            <w:r>
              <w:rPr>
                <w:b/>
                <w:lang w:val="nl-NL"/>
              </w:rPr>
              <w:t>B2: Thực hiện</w:t>
            </w:r>
          </w:p>
          <w:p w:rsidR="007771A9" w:rsidRDefault="007771A9" w:rsidP="007771A9">
            <w:pPr>
              <w:jc w:val="both"/>
              <w:rPr>
                <w:lang w:val="vi-VN"/>
              </w:rPr>
            </w:pPr>
            <w:r>
              <w:rPr>
                <w:lang w:val="nl-NL"/>
              </w:rPr>
              <w:t xml:space="preserve">- HS </w:t>
            </w:r>
            <w:r>
              <w:rPr>
                <w:lang w:val="vi-VN"/>
              </w:rPr>
              <w:t xml:space="preserve">suy nghĩ, </w:t>
            </w:r>
            <w:r>
              <w:rPr>
                <w:bCs/>
                <w:iCs/>
              </w:rPr>
              <w:t>hoàn thành nhiệm vụ học tập</w:t>
            </w:r>
          </w:p>
          <w:p w:rsidR="007771A9" w:rsidRDefault="007771A9" w:rsidP="007771A9">
            <w:pPr>
              <w:jc w:val="both"/>
              <w:rPr>
                <w:lang w:val="nl-NL"/>
              </w:rPr>
            </w:pPr>
            <w:r>
              <w:rPr>
                <w:b/>
                <w:lang w:val="nl-NL"/>
              </w:rPr>
              <w:t>B3:  Báo cáo, thảo luận</w:t>
            </w:r>
            <w:r>
              <w:rPr>
                <w:lang w:val="nl-NL"/>
              </w:rPr>
              <w:t xml:space="preserve"> :</w:t>
            </w:r>
          </w:p>
          <w:p w:rsidR="007771A9" w:rsidRDefault="007771A9" w:rsidP="007771A9">
            <w:pPr>
              <w:jc w:val="both"/>
              <w:rPr>
                <w:b/>
                <w:lang w:val="vi-VN"/>
              </w:rPr>
            </w:pPr>
            <w:r>
              <w:rPr>
                <w:lang w:val="vi-VN"/>
              </w:rPr>
              <w:t>1</w:t>
            </w:r>
            <w:r>
              <w:rPr>
                <w:lang w:val="nl-NL"/>
              </w:rPr>
              <w:t xml:space="preserve"> HS báo cáo kết quả, các HS khác nhận xét</w:t>
            </w:r>
            <w:r>
              <w:rPr>
                <w:lang w:val="vi-VN"/>
              </w:rPr>
              <w:t xml:space="preserve">, </w:t>
            </w:r>
            <w:r>
              <w:rPr>
                <w:bCs/>
                <w:iCs/>
              </w:rPr>
              <w:t>bổ sung, phản biện</w:t>
            </w:r>
          </w:p>
          <w:p w:rsidR="007771A9" w:rsidRDefault="007771A9" w:rsidP="007771A9">
            <w:pPr>
              <w:tabs>
                <w:tab w:val="center" w:pos="4890"/>
              </w:tabs>
              <w:jc w:val="both"/>
              <w:rPr>
                <w:b/>
                <w:lang w:val="nl-NL"/>
              </w:rPr>
            </w:pPr>
            <w:r>
              <w:rPr>
                <w:b/>
                <w:lang w:val="nl-NL"/>
              </w:rPr>
              <w:t>B4: Đánh giá, nhận xét, tổng hợp:</w:t>
            </w:r>
          </w:p>
          <w:p w:rsidR="007771A9" w:rsidRDefault="007771A9" w:rsidP="007771A9">
            <w:pPr>
              <w:rPr>
                <w:lang w:val="pt-BR"/>
              </w:rPr>
            </w:pPr>
            <w:r>
              <w:t>GV nhận xét hoạt động của HS, bổ sung và chốt kiến thức</w:t>
            </w:r>
          </w:p>
          <w:p w:rsidR="007771A9" w:rsidRDefault="007771A9" w:rsidP="007771A9">
            <w:pPr>
              <w:jc w:val="both"/>
              <w:rPr>
                <w:b/>
                <w:color w:val="000000"/>
                <w:lang w:val="vi-VN"/>
              </w:rPr>
            </w:pPr>
            <w:r>
              <w:rPr>
                <w:b/>
                <w:color w:val="000000"/>
              </w:rPr>
              <w:t>* GV dẫn vào bài:</w:t>
            </w:r>
          </w:p>
          <w:p w:rsidR="007771A9" w:rsidRDefault="007771A9" w:rsidP="007771A9">
            <w:pPr>
              <w:jc w:val="both"/>
              <w:rPr>
                <w:lang w:val="nl-NL"/>
              </w:rPr>
            </w:pPr>
            <w:r>
              <w:rPr>
                <w:color w:val="000000"/>
                <w:lang w:val="vi-VN"/>
              </w:rPr>
              <w:t>Các loại phân bón đều là muối. Trong các hợp chất vô cơ, ngoài muốicòn có oxit, axit, bazơ. Vậy các hợp chất này có sự chuyển đổi vói nhau như thế nào, điều kiện cho sự chuyển đổi đó là gì?</w:t>
            </w:r>
          </w:p>
        </w:tc>
      </w:tr>
      <w:tr w:rsidR="007771A9" w:rsidTr="007771A9">
        <w:trPr>
          <w:trHeight w:val="1034"/>
        </w:trPr>
        <w:tc>
          <w:tcPr>
            <w:tcW w:w="10267" w:type="dxa"/>
            <w:gridSpan w:val="3"/>
            <w:tcBorders>
              <w:top w:val="single" w:sz="4" w:space="0" w:color="000000"/>
              <w:left w:val="single" w:sz="4" w:space="0" w:color="000000"/>
              <w:bottom w:val="single" w:sz="4" w:space="0" w:color="000000"/>
              <w:right w:val="single" w:sz="4" w:space="0" w:color="000000"/>
            </w:tcBorders>
            <w:hideMark/>
          </w:tcPr>
          <w:p w:rsidR="007771A9" w:rsidRPr="007771A9" w:rsidRDefault="007771A9" w:rsidP="007771A9">
            <w:pPr>
              <w:jc w:val="both"/>
              <w:rPr>
                <w:b/>
                <w:i/>
                <w:color w:val="000000"/>
                <w:lang w:val="pt-BR"/>
              </w:rPr>
            </w:pPr>
            <w:r w:rsidRPr="007771A9">
              <w:rPr>
                <w:b/>
                <w:i/>
                <w:color w:val="000000"/>
              </w:rPr>
              <w:t>Hoạt động 2: Hình thành kiến thức (</w:t>
            </w:r>
            <w:r w:rsidRPr="007771A9">
              <w:rPr>
                <w:b/>
                <w:i/>
                <w:color w:val="000000"/>
                <w:lang w:val="vi-VN"/>
              </w:rPr>
              <w:t>27</w:t>
            </w:r>
            <w:r w:rsidRPr="007771A9">
              <w:rPr>
                <w:b/>
                <w:i/>
                <w:color w:val="000000"/>
              </w:rPr>
              <w:t>phút)</w:t>
            </w:r>
          </w:p>
          <w:p w:rsidR="007771A9" w:rsidRPr="007771A9" w:rsidRDefault="007771A9" w:rsidP="007771A9">
            <w:pPr>
              <w:jc w:val="both"/>
              <w:rPr>
                <w:i/>
                <w:lang w:val="pt-BR"/>
              </w:rPr>
            </w:pPr>
            <w:r w:rsidRPr="007771A9">
              <w:rPr>
                <w:b/>
                <w:bCs/>
                <w:i/>
                <w:iCs/>
                <w:lang w:val="vi-VN"/>
              </w:rPr>
              <w:t xml:space="preserve"> </w:t>
            </w:r>
            <w:r w:rsidRPr="007771A9">
              <w:rPr>
                <w:i/>
              </w:rPr>
              <w:t>- Học sinh biết được mối quan hệ giữa c</w:t>
            </w:r>
            <w:r w:rsidRPr="007771A9">
              <w:rPr>
                <w:i/>
                <w:lang w:val="vi-VN"/>
              </w:rPr>
              <w:t>á</w:t>
            </w:r>
            <w:r w:rsidRPr="007771A9">
              <w:rPr>
                <w:i/>
              </w:rPr>
              <w:t xml:space="preserve">c loại hợp chất vô cơ. </w:t>
            </w:r>
          </w:p>
          <w:p w:rsidR="007771A9" w:rsidRPr="007771A9" w:rsidRDefault="007771A9" w:rsidP="007771A9">
            <w:pPr>
              <w:jc w:val="both"/>
            </w:pPr>
          </w:p>
        </w:tc>
      </w:tr>
      <w:tr w:rsidR="007771A9" w:rsidTr="007771A9">
        <w:trPr>
          <w:trHeight w:val="3401"/>
        </w:trPr>
        <w:tc>
          <w:tcPr>
            <w:tcW w:w="4867" w:type="dxa"/>
            <w:tcBorders>
              <w:top w:val="single" w:sz="4" w:space="0" w:color="000000"/>
              <w:left w:val="single" w:sz="4" w:space="0" w:color="000000"/>
              <w:right w:val="single" w:sz="4" w:space="0" w:color="000000"/>
            </w:tcBorders>
            <w:hideMark/>
          </w:tcPr>
          <w:p w:rsidR="007771A9" w:rsidRDefault="007771A9" w:rsidP="007771A9">
            <w:pPr>
              <w:jc w:val="both"/>
              <w:rPr>
                <w:b/>
                <w:bCs/>
                <w:iCs/>
                <w:lang w:val="vi-VN"/>
              </w:rPr>
            </w:pPr>
            <w:r>
              <w:rPr>
                <w:b/>
                <w:bCs/>
                <w:iCs/>
              </w:rPr>
              <w:t>HTKT1</w:t>
            </w:r>
            <w:r>
              <w:rPr>
                <w:b/>
                <w:bCs/>
                <w:iCs/>
                <w:lang w:val="it-IT"/>
              </w:rPr>
              <w:t>.Mối quan hệ giữa các loại hợp chất vô cơ</w:t>
            </w:r>
            <w:r>
              <w:rPr>
                <w:b/>
                <w:bCs/>
                <w:iCs/>
                <w:lang w:val="vi-VN"/>
              </w:rPr>
              <w:t>(10’)</w:t>
            </w:r>
          </w:p>
          <w:p w:rsidR="007771A9" w:rsidRDefault="007771A9" w:rsidP="007771A9">
            <w:pPr>
              <w:jc w:val="center"/>
              <w:rPr>
                <w:b/>
                <w:lang w:val="vi-VN"/>
              </w:rPr>
            </w:pPr>
            <w:r>
              <w:rPr>
                <w:b/>
                <w:bCs/>
                <w:iCs/>
                <w:lang w:val="it-IT"/>
              </w:rPr>
              <w:t>(hoạt động nhóm)</w:t>
            </w:r>
          </w:p>
          <w:p w:rsidR="007771A9" w:rsidRPr="007771A9" w:rsidRDefault="007771A9" w:rsidP="007771A9">
            <w:pPr>
              <w:jc w:val="both"/>
              <w:rPr>
                <w:i/>
                <w:lang w:val="vi-VN"/>
              </w:rPr>
            </w:pPr>
            <w:r w:rsidRPr="007771A9">
              <w:rPr>
                <w:i/>
                <w:lang w:val="nl-NL"/>
              </w:rPr>
              <w:t xml:space="preserve">- Mục tiêu: </w:t>
            </w:r>
          </w:p>
          <w:p w:rsidR="007771A9" w:rsidRPr="007771A9" w:rsidRDefault="007771A9" w:rsidP="007771A9">
            <w:pPr>
              <w:jc w:val="both"/>
              <w:rPr>
                <w:i/>
                <w:lang w:val="vi-VN"/>
              </w:rPr>
            </w:pPr>
            <w:r w:rsidRPr="007771A9">
              <w:rPr>
                <w:i/>
                <w:lang w:val="vi-VN"/>
              </w:rPr>
              <w:t>+</w:t>
            </w:r>
            <w:r w:rsidRPr="007771A9">
              <w:rPr>
                <w:i/>
                <w:lang w:val="it-IT"/>
              </w:rPr>
              <w:t xml:space="preserve"> Học sinh biết được mối quan hệ giữa c¸c loại hợp chất vô cơ. </w:t>
            </w:r>
          </w:p>
          <w:p w:rsidR="007771A9" w:rsidRDefault="007771A9" w:rsidP="007771A9">
            <w:pPr>
              <w:jc w:val="both"/>
              <w:rPr>
                <w:b/>
                <w:lang w:val="nl-NL"/>
              </w:rPr>
            </w:pPr>
          </w:p>
          <w:p w:rsidR="007771A9" w:rsidRDefault="007771A9" w:rsidP="007771A9">
            <w:pPr>
              <w:jc w:val="both"/>
              <w:rPr>
                <w:b/>
                <w:lang w:val="nl-NL"/>
              </w:rPr>
            </w:pPr>
            <w:r>
              <w:rPr>
                <w:b/>
                <w:lang w:val="nl-NL"/>
              </w:rPr>
              <w:t>B1: GV Chuyển giao:</w:t>
            </w:r>
          </w:p>
          <w:p w:rsidR="007771A9" w:rsidRDefault="007771A9" w:rsidP="007771A9">
            <w:pPr>
              <w:jc w:val="both"/>
              <w:rPr>
                <w:lang w:val="vi-VN"/>
              </w:rPr>
            </w:pPr>
            <w:r>
              <w:rPr>
                <w:lang w:val="it-IT"/>
              </w:rPr>
              <w:t xml:space="preserve">Chia nhóm học sinh (4 nhóm) </w:t>
            </w:r>
          </w:p>
          <w:p w:rsidR="007771A9" w:rsidRDefault="007771A9" w:rsidP="007771A9">
            <w:pPr>
              <w:jc w:val="both"/>
              <w:rPr>
                <w:lang w:val="vi-VN"/>
              </w:rPr>
            </w:pPr>
            <w:r>
              <w:rPr>
                <w:lang w:val="it-IT"/>
              </w:rPr>
              <w:sym w:font="Wingdings" w:char="00E0"/>
            </w:r>
            <w:r>
              <w:rPr>
                <w:lang w:val="it-IT"/>
              </w:rPr>
              <w:t xml:space="preserve"> Đưa ra sơ đồ trống.</w:t>
            </w:r>
          </w:p>
          <w:p w:rsidR="007771A9" w:rsidRDefault="007771A9" w:rsidP="007771A9">
            <w:pPr>
              <w:jc w:val="both"/>
              <w:rPr>
                <w:lang w:val="pt-BR"/>
              </w:rPr>
            </w:pPr>
            <w:r>
              <w:rPr>
                <w:i/>
              </w:rPr>
              <w:t>?Các hợp chất vô cơ được chia thành mấy loại?</w:t>
            </w:r>
          </w:p>
          <w:p w:rsidR="007771A9" w:rsidRDefault="007771A9" w:rsidP="007771A9">
            <w:pPr>
              <w:jc w:val="both"/>
              <w:rPr>
                <w:i/>
              </w:rPr>
            </w:pPr>
            <w:r>
              <w:rPr>
                <w:i/>
              </w:rPr>
              <w:t>?Dựa vào mối quan hệ được thể hiện trong sơ đồ, hãy tìm loại chất thích hợp điền vào chỗ trống?</w:t>
            </w:r>
          </w:p>
          <w:p w:rsidR="007771A9" w:rsidRDefault="007771A9" w:rsidP="007771A9">
            <w:pPr>
              <w:jc w:val="both"/>
              <w:rPr>
                <w:lang w:val="nl-NL"/>
              </w:rPr>
            </w:pPr>
            <w:r>
              <w:rPr>
                <w:b/>
                <w:lang w:val="nl-NL"/>
              </w:rPr>
              <w:t>B2: Thực hiện</w:t>
            </w:r>
          </w:p>
          <w:p w:rsidR="007771A9" w:rsidRDefault="007771A9" w:rsidP="007771A9">
            <w:pPr>
              <w:jc w:val="both"/>
              <w:rPr>
                <w:lang w:val="vi-VN"/>
              </w:rPr>
            </w:pPr>
            <w:r>
              <w:rPr>
                <w:lang w:val="nl-NL"/>
              </w:rPr>
              <w:t xml:space="preserve">- HS hoạtđộng nhóm </w:t>
            </w:r>
            <w:r>
              <w:rPr>
                <w:bCs/>
                <w:iCs/>
              </w:rPr>
              <w:t xml:space="preserve">hoàn thành </w:t>
            </w:r>
            <w:r>
              <w:rPr>
                <w:bCs/>
                <w:iCs/>
                <w:lang w:val="vi-VN"/>
              </w:rPr>
              <w:t xml:space="preserve"> sơ đồ </w:t>
            </w:r>
            <w:r>
              <w:rPr>
                <w:lang w:val="nl-NL"/>
              </w:rPr>
              <w:lastRenderedPageBreak/>
              <w:t>ra bảng phụ</w:t>
            </w:r>
            <w:r>
              <w:rPr>
                <w:lang w:val="vi-VN"/>
              </w:rPr>
              <w:t xml:space="preserve"> (3 phút)</w:t>
            </w:r>
          </w:p>
          <w:p w:rsidR="007771A9" w:rsidRDefault="007771A9" w:rsidP="007771A9">
            <w:pPr>
              <w:jc w:val="both"/>
              <w:rPr>
                <w:lang w:val="nl-NL"/>
              </w:rPr>
            </w:pPr>
            <w:r>
              <w:rPr>
                <w:b/>
                <w:lang w:val="nl-NL"/>
              </w:rPr>
              <w:t>B3:  Báo cáo, thảo luận</w:t>
            </w:r>
            <w:r>
              <w:rPr>
                <w:lang w:val="nl-NL"/>
              </w:rPr>
              <w:t xml:space="preserve"> :</w:t>
            </w:r>
          </w:p>
          <w:p w:rsidR="007771A9" w:rsidRDefault="007771A9" w:rsidP="007771A9">
            <w:pPr>
              <w:jc w:val="both"/>
              <w:rPr>
                <w:lang w:val="vi-VN"/>
              </w:rPr>
            </w:pPr>
            <w:r>
              <w:rPr>
                <w:lang w:val="nl-NL"/>
              </w:rPr>
              <w:t>- Các nhóm treo kết quả thảo luận của nhóm mình lên</w:t>
            </w:r>
            <w:r>
              <w:rPr>
                <w:lang w:val="vi-VN"/>
              </w:rPr>
              <w:t>.</w:t>
            </w:r>
          </w:p>
          <w:p w:rsidR="007771A9" w:rsidRDefault="007771A9" w:rsidP="007771A9">
            <w:pPr>
              <w:jc w:val="both"/>
              <w:rPr>
                <w:b/>
                <w:lang w:val="vi-VN"/>
              </w:rPr>
            </w:pPr>
            <w:r>
              <w:rPr>
                <w:lang w:val="vi-VN"/>
              </w:rPr>
              <w:t xml:space="preserve">- 1 nhóm </w:t>
            </w:r>
            <w:r>
              <w:rPr>
                <w:lang w:val="nl-NL"/>
              </w:rPr>
              <w:t>báo cáo, nhận xét chéo nhau</w:t>
            </w:r>
            <w:r>
              <w:rPr>
                <w:lang w:val="vi-VN"/>
              </w:rPr>
              <w:t xml:space="preserve">, </w:t>
            </w:r>
            <w:r>
              <w:rPr>
                <w:bCs/>
                <w:iCs/>
              </w:rPr>
              <w:t>bổ sung và phản biện</w:t>
            </w:r>
          </w:p>
          <w:p w:rsidR="007771A9" w:rsidRDefault="007771A9" w:rsidP="007771A9">
            <w:pPr>
              <w:tabs>
                <w:tab w:val="center" w:pos="4890"/>
              </w:tabs>
              <w:jc w:val="both"/>
              <w:rPr>
                <w:b/>
                <w:lang w:val="nl-NL"/>
              </w:rPr>
            </w:pPr>
            <w:r>
              <w:rPr>
                <w:b/>
                <w:lang w:val="nl-NL"/>
              </w:rPr>
              <w:t>B4: Đánh giá, nhận xét, tổng hợp:</w:t>
            </w:r>
          </w:p>
          <w:p w:rsidR="007771A9" w:rsidRDefault="007771A9" w:rsidP="007771A9">
            <w:pPr>
              <w:jc w:val="both"/>
              <w:rPr>
                <w:lang w:val="nl-NL"/>
              </w:rPr>
            </w:pPr>
            <w:r>
              <w:rPr>
                <w:lang w:val="nl-NL"/>
              </w:rPr>
              <w:t>GV đánh giá bài làm của các nhóm và cá nhân, chốt lại cách làm đúng.</w:t>
            </w:r>
          </w:p>
          <w:p w:rsidR="007771A9" w:rsidRDefault="007771A9" w:rsidP="007771A9">
            <w:pPr>
              <w:jc w:val="both"/>
              <w:rPr>
                <w:lang w:val="nl-NL"/>
              </w:rPr>
            </w:pPr>
          </w:p>
          <w:p w:rsidR="007771A9" w:rsidRDefault="007771A9" w:rsidP="007771A9">
            <w:pPr>
              <w:jc w:val="both"/>
              <w:rPr>
                <w:rFonts w:eastAsia="Arial"/>
                <w:b/>
                <w:lang w:val="nl-NL"/>
              </w:rPr>
            </w:pPr>
          </w:p>
          <w:p w:rsidR="007771A9" w:rsidRDefault="007771A9" w:rsidP="007771A9">
            <w:pPr>
              <w:jc w:val="both"/>
              <w:rPr>
                <w:bCs/>
                <w:i/>
                <w:iCs/>
                <w:lang w:val="vi-VN"/>
              </w:rPr>
            </w:pPr>
            <w:r>
              <w:rPr>
                <w:b/>
                <w:bCs/>
                <w:iCs/>
              </w:rPr>
              <w:t>HTKT2</w:t>
            </w:r>
            <w:r>
              <w:rPr>
                <w:b/>
                <w:bCs/>
                <w:iCs/>
                <w:lang w:val="vi-VN"/>
              </w:rPr>
              <w:t xml:space="preserve">. </w:t>
            </w:r>
            <w:r>
              <w:rPr>
                <w:b/>
                <w:bCs/>
                <w:iCs/>
              </w:rPr>
              <w:t>Những phản ứng hoá học minh họa</w:t>
            </w:r>
            <w:r>
              <w:rPr>
                <w:i/>
              </w:rPr>
              <w:t>(</w:t>
            </w:r>
            <w:r>
              <w:rPr>
                <w:bCs/>
                <w:i/>
                <w:iCs/>
              </w:rPr>
              <w:t>1</w:t>
            </w:r>
            <w:r>
              <w:rPr>
                <w:bCs/>
                <w:i/>
                <w:iCs/>
                <w:lang w:val="vi-VN"/>
              </w:rPr>
              <w:t>7</w:t>
            </w:r>
            <w:r>
              <w:rPr>
                <w:bCs/>
                <w:i/>
                <w:iCs/>
              </w:rPr>
              <w:t>’)</w:t>
            </w:r>
          </w:p>
          <w:p w:rsidR="007771A9" w:rsidRDefault="007771A9" w:rsidP="007771A9">
            <w:pPr>
              <w:jc w:val="center"/>
              <w:rPr>
                <w:b/>
                <w:lang w:val="vi-VN"/>
              </w:rPr>
            </w:pPr>
            <w:r>
              <w:rPr>
                <w:b/>
                <w:bCs/>
                <w:iCs/>
                <w:lang w:val="it-IT"/>
              </w:rPr>
              <w:t xml:space="preserve">(hoạt động </w:t>
            </w:r>
            <w:r>
              <w:rPr>
                <w:b/>
                <w:bCs/>
                <w:iCs/>
                <w:lang w:val="vi-VN"/>
              </w:rPr>
              <w:t>cặp đôi</w:t>
            </w:r>
            <w:r>
              <w:rPr>
                <w:b/>
                <w:bCs/>
                <w:iCs/>
                <w:lang w:val="it-IT"/>
              </w:rPr>
              <w:t>)</w:t>
            </w:r>
          </w:p>
          <w:p w:rsidR="007771A9" w:rsidRPr="007771A9" w:rsidRDefault="007771A9" w:rsidP="007771A9">
            <w:pPr>
              <w:jc w:val="both"/>
              <w:rPr>
                <w:i/>
                <w:lang w:val="vi-VN"/>
              </w:rPr>
            </w:pPr>
            <w:r w:rsidRPr="007771A9">
              <w:rPr>
                <w:i/>
                <w:lang w:val="nl-NL"/>
              </w:rPr>
              <w:t xml:space="preserve">- Mục tiêu: </w:t>
            </w:r>
            <w:r w:rsidRPr="007771A9">
              <w:rPr>
                <w:i/>
                <w:lang w:val="it-IT"/>
              </w:rPr>
              <w:t>Viết được các PTHH minh hoạ cho mối quan hệ giữa các loại chất vô cơ</w:t>
            </w:r>
          </w:p>
          <w:p w:rsidR="007771A9" w:rsidRDefault="007771A9" w:rsidP="007771A9">
            <w:pPr>
              <w:jc w:val="both"/>
              <w:rPr>
                <w:b/>
                <w:lang w:val="nl-NL"/>
              </w:rPr>
            </w:pPr>
            <w:r>
              <w:rPr>
                <w:b/>
                <w:lang w:val="nl-NL"/>
              </w:rPr>
              <w:t>B1: GV Chuyển giao:</w:t>
            </w:r>
          </w:p>
          <w:p w:rsidR="007771A9" w:rsidRDefault="007771A9" w:rsidP="007771A9">
            <w:pPr>
              <w:jc w:val="both"/>
              <w:rPr>
                <w:i/>
                <w:lang w:val="vi-VN"/>
              </w:rPr>
            </w:pPr>
            <w:r>
              <w:rPr>
                <w:lang w:val="vi-VN"/>
              </w:rPr>
              <w:t xml:space="preserve">? 3cặp đôi </w:t>
            </w:r>
            <w:r>
              <w:t xml:space="preserve">viết </w:t>
            </w:r>
            <w:r>
              <w:rPr>
                <w:lang w:val="vi-VN"/>
              </w:rPr>
              <w:t xml:space="preserve">2 </w:t>
            </w:r>
            <w:r>
              <w:t>phương trình phản ứng minh họa</w:t>
            </w:r>
            <w:r>
              <w:rPr>
                <w:lang w:val="vi-VN"/>
              </w:rPr>
              <w:t xml:space="preserve">; 1cặp đôi </w:t>
            </w:r>
            <w:r>
              <w:t xml:space="preserve">viết </w:t>
            </w:r>
            <w:r>
              <w:rPr>
                <w:lang w:val="vi-VN"/>
              </w:rPr>
              <w:t xml:space="preserve">3 </w:t>
            </w:r>
            <w:r>
              <w:t>phương trình phản ứng minh họa</w:t>
            </w:r>
            <w:r>
              <w:rPr>
                <w:lang w:val="vi-VN"/>
              </w:rPr>
              <w:t>. Chia đủ lớp.</w:t>
            </w:r>
          </w:p>
          <w:p w:rsidR="007771A9" w:rsidRDefault="007771A9" w:rsidP="007771A9">
            <w:pPr>
              <w:jc w:val="both"/>
              <w:rPr>
                <w:lang w:val="nl-NL"/>
              </w:rPr>
            </w:pPr>
            <w:r>
              <w:rPr>
                <w:b/>
                <w:lang w:val="nl-NL"/>
              </w:rPr>
              <w:t>B2: Thực hiện</w:t>
            </w:r>
          </w:p>
          <w:p w:rsidR="007771A9" w:rsidRDefault="007771A9" w:rsidP="007771A9">
            <w:pPr>
              <w:jc w:val="both"/>
              <w:rPr>
                <w:lang w:val="vi-VN"/>
              </w:rPr>
            </w:pPr>
            <w:r>
              <w:rPr>
                <w:lang w:val="nl-NL"/>
              </w:rPr>
              <w:t xml:space="preserve">- HS hoạtđộng </w:t>
            </w:r>
            <w:r>
              <w:rPr>
                <w:lang w:val="vi-VN"/>
              </w:rPr>
              <w:t>cặp đôi</w:t>
            </w:r>
            <w:r>
              <w:rPr>
                <w:bCs/>
                <w:iCs/>
              </w:rPr>
              <w:t xml:space="preserve">hoàn thành </w:t>
            </w:r>
            <w:r>
              <w:rPr>
                <w:bCs/>
                <w:iCs/>
                <w:lang w:val="vi-VN"/>
              </w:rPr>
              <w:t>nhiệm vụ</w:t>
            </w:r>
            <w:r>
              <w:rPr>
                <w:lang w:val="nl-NL"/>
              </w:rPr>
              <w:t xml:space="preserve">ra </w:t>
            </w:r>
            <w:r>
              <w:rPr>
                <w:lang w:val="vi-VN"/>
              </w:rPr>
              <w:t>giấy (3 phút)</w:t>
            </w:r>
          </w:p>
          <w:p w:rsidR="007771A9" w:rsidRDefault="007771A9" w:rsidP="007771A9">
            <w:pPr>
              <w:jc w:val="both"/>
              <w:rPr>
                <w:lang w:val="vi-VN"/>
              </w:rPr>
            </w:pPr>
            <w:r>
              <w:rPr>
                <w:lang w:val="vi-VN"/>
              </w:rPr>
              <w:t>- Sau khi làm xong thực hiện các PTPƯ khác</w:t>
            </w:r>
          </w:p>
          <w:p w:rsidR="007771A9" w:rsidRDefault="007771A9" w:rsidP="007771A9">
            <w:pPr>
              <w:jc w:val="both"/>
              <w:rPr>
                <w:lang w:val="nl-NL"/>
              </w:rPr>
            </w:pPr>
            <w:r>
              <w:rPr>
                <w:b/>
                <w:lang w:val="nl-NL"/>
              </w:rPr>
              <w:t>B3:  Báo cáo, thảo luận</w:t>
            </w:r>
            <w:r>
              <w:rPr>
                <w:lang w:val="nl-NL"/>
              </w:rPr>
              <w:t xml:space="preserve"> :</w:t>
            </w:r>
          </w:p>
          <w:p w:rsidR="007771A9" w:rsidRDefault="007771A9" w:rsidP="007771A9">
            <w:pPr>
              <w:jc w:val="both"/>
              <w:rPr>
                <w:lang w:val="vi-VN"/>
              </w:rPr>
            </w:pPr>
            <w:r>
              <w:rPr>
                <w:lang w:val="nl-NL"/>
              </w:rPr>
              <w:t xml:space="preserve">- </w:t>
            </w:r>
            <w:r>
              <w:rPr>
                <w:lang w:val="vi-VN"/>
              </w:rPr>
              <w:t>Đại diện 4 cặp lên viết PTPƯ minh họa</w:t>
            </w:r>
          </w:p>
          <w:p w:rsidR="007771A9" w:rsidRDefault="007771A9" w:rsidP="007771A9">
            <w:pPr>
              <w:jc w:val="both"/>
              <w:rPr>
                <w:b/>
                <w:lang w:val="vi-VN"/>
              </w:rPr>
            </w:pPr>
            <w:r>
              <w:rPr>
                <w:lang w:val="vi-VN"/>
              </w:rPr>
              <w:t>- Các cặp đôi</w:t>
            </w:r>
            <w:r>
              <w:rPr>
                <w:lang w:val="nl-NL"/>
              </w:rPr>
              <w:t xml:space="preserve"> nhận xét chéo nhau</w:t>
            </w:r>
            <w:r>
              <w:rPr>
                <w:lang w:val="vi-VN"/>
              </w:rPr>
              <w:t xml:space="preserve">, </w:t>
            </w:r>
            <w:r>
              <w:rPr>
                <w:bCs/>
                <w:iCs/>
              </w:rPr>
              <w:t>bổ sung và phản biện</w:t>
            </w:r>
          </w:p>
          <w:p w:rsidR="007771A9" w:rsidRDefault="007771A9" w:rsidP="007771A9">
            <w:pPr>
              <w:tabs>
                <w:tab w:val="center" w:pos="4890"/>
              </w:tabs>
              <w:jc w:val="both"/>
              <w:rPr>
                <w:b/>
                <w:lang w:val="nl-NL"/>
              </w:rPr>
            </w:pPr>
            <w:r>
              <w:rPr>
                <w:b/>
                <w:lang w:val="nl-NL"/>
              </w:rPr>
              <w:t>B4: Đánh giá, nhận xét, tổng hợp:</w:t>
            </w:r>
          </w:p>
          <w:p w:rsidR="007771A9" w:rsidRDefault="007771A9" w:rsidP="007771A9">
            <w:pPr>
              <w:jc w:val="both"/>
              <w:rPr>
                <w:rFonts w:eastAsia="Arial"/>
                <w:b/>
                <w:lang w:val="nl-NL"/>
              </w:rPr>
            </w:pPr>
            <w:r>
              <w:rPr>
                <w:lang w:val="nl-NL"/>
              </w:rPr>
              <w:t>GV đánh giá bài làm của các nhóm và cá nhân, chốt lại cách làm đúng.</w:t>
            </w:r>
          </w:p>
        </w:tc>
        <w:tc>
          <w:tcPr>
            <w:tcW w:w="5400" w:type="dxa"/>
            <w:gridSpan w:val="2"/>
            <w:tcBorders>
              <w:top w:val="single" w:sz="4" w:space="0" w:color="000000"/>
              <w:left w:val="single" w:sz="4" w:space="0" w:color="000000"/>
              <w:right w:val="single" w:sz="4" w:space="0" w:color="000000"/>
            </w:tcBorders>
          </w:tcPr>
          <w:p w:rsidR="007771A9" w:rsidRDefault="007771A9" w:rsidP="007771A9">
            <w:pPr>
              <w:rPr>
                <w:b/>
                <w:bCs/>
                <w:iCs/>
                <w:lang w:val="pt-BR"/>
              </w:rPr>
            </w:pPr>
            <w:r>
              <w:rPr>
                <w:b/>
                <w:bCs/>
                <w:iCs/>
              </w:rPr>
              <w:lastRenderedPageBreak/>
              <w:t>I. Mối quan hệ giữa các loại hợp chất vô cơ</w:t>
            </w:r>
          </w:p>
          <w:p w:rsidR="007771A9" w:rsidRDefault="009D5CF3" w:rsidP="007771A9">
            <w:pPr>
              <w:jc w:val="both"/>
              <w:rPr>
                <w:color w:val="000000"/>
              </w:rPr>
            </w:pPr>
            <w:r>
              <w:rPr>
                <w:noProof/>
              </w:rPr>
              <mc:AlternateContent>
                <mc:Choice Requires="wps">
                  <w:drawing>
                    <wp:anchor distT="0" distB="0" distL="114300" distR="114300" simplePos="0" relativeHeight="251672064" behindDoc="0" locked="0" layoutInCell="1" allowOverlap="1">
                      <wp:simplePos x="0" y="0"/>
                      <wp:positionH relativeFrom="column">
                        <wp:posOffset>120650</wp:posOffset>
                      </wp:positionH>
                      <wp:positionV relativeFrom="paragraph">
                        <wp:posOffset>40640</wp:posOffset>
                      </wp:positionV>
                      <wp:extent cx="733425" cy="222885"/>
                      <wp:effectExtent l="6985" t="5715" r="12065" b="9525"/>
                      <wp:wrapNone/>
                      <wp:docPr id="240"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222885"/>
                              </a:xfrm>
                              <a:prstGeom prst="rect">
                                <a:avLst/>
                              </a:prstGeom>
                              <a:solidFill>
                                <a:srgbClr val="FFFFFF"/>
                              </a:solidFill>
                              <a:ln w="9525">
                                <a:solidFill>
                                  <a:srgbClr val="000000"/>
                                </a:solidFill>
                                <a:miter lim="800000"/>
                                <a:headEnd/>
                                <a:tailEnd/>
                              </a:ln>
                            </wps:spPr>
                            <wps:txbx>
                              <w:txbxContent>
                                <w:p w:rsidR="007771A9" w:rsidRDefault="007771A9" w:rsidP="007771A9">
                                  <w:pPr>
                                    <w:jc w:val="center"/>
                                    <w:rPr>
                                      <w:lang w:val="vi-VN"/>
                                    </w:rPr>
                                  </w:pPr>
                                  <w:r>
                                    <w:rPr>
                                      <w:lang w:val="vi-VN"/>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0" o:spid="_x0000_s1026" type="#_x0000_t202" style="position:absolute;left:0;text-align:left;margin-left:9.5pt;margin-top:3.2pt;width:57.75pt;height:17.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UdO/IQIAAEMEAAAOAAAAZHJzL2Uyb0RvYy54bWysU9uO0zAQfUfiHyy/07TpFkrUdLV0KUJa LtIuH+A4TmPheMzYbVK+nrHTdpeLeED4wRrb4zNnzsysrofOsINCr8GWfDaZcqashFrbXcm/PGxf LDnzQdhaGLCq5Efl+fX6+bNV7wqVQwumVsgIxPqidyVvQ3BFlnnZqk74CThl6bEB7ESgI+6yGkVP 6J3J8un0ZdYD1g5BKu/p9nZ85OuE3zRKhk9N41VgpuTELaQd017FPVuvRLFD4VotTzTEP7DohLYU 9AJ1K4Jge9S/QXVaInhowkRCl0HTaKlSDpTNbPpLNvetcCrlQuJ4d5HJ/z9Y+fHwGZmuS55fkT5W dFSkBzUE9gYGls+TQr3zBTneO3INAz1QpVO23t2B/OqZhU0r7E7dIELfKlETw1nUNnvyNdbEFz6C VP0HqCmQ2AdIQEODXZSPBGGETkyOl+pEMpIuX83nV/mCM0lPeZ4vl4sUQRTnzw59eKegY9EoOVLx E7g43PkQyYji7BJjeTC63mpj0gF31cYgOwhqlG1aJ/Sf3IxlfclfL4jH3yGmaf0JotOBOt7oruTL i5MoompvbZ36MQhtRpsoG3uSMSo3ahiGaiDHKGcF9ZEERRg7myaRjBbwO2c9dXXJ/be9QMWZeW+p KHEEzgaejepsCCvpa8kDZ6O5CeOo7B3qXUvIY9kt3FDhGp1EfWRx4kmdmrQ+TVUchafn5PU4++sf AAAA//8DAFBLAwQUAAYACAAAACEAZBqOBN0AAAAHAQAADwAAAGRycy9kb3ducmV2LnhtbEyPzU7D MBCE70i8g7VI3KjTkFY0xKlaJCQQF9oiztt48wPxOrLdNLw97gmOoxnNfFOsJ9OLkZzvLCuYzxIQ xJXVHTcKPg7Pdw8gfEDW2FsmBT/kYV1eXxWYa3vmHY370IhYwj5HBW0IQy6lr1oy6Gd2II5ebZ3B EKVrpHZ4juWml2mSLKXBjuNCiwM9tVR9709GwWHc+pfdV1jp13or07f6Pf10G6Vub6bNI4hAU/gL wwU/okMZmY72xNqLPupVvBIULDMQF/s+W4A4KsjmC5BlIf/zl78AAAD//wMAUEsBAi0AFAAGAAgA AAAhALaDOJL+AAAA4QEAABMAAAAAAAAAAAAAAAAAAAAAAFtDb250ZW50X1R5cGVzXS54bWxQSwEC LQAUAAYACAAAACEAOP0h/9YAAACUAQAACwAAAAAAAAAAAAAAAAAvAQAAX3JlbHMvLnJlbHNQSwEC LQAUAAYACAAAACEAo1HTvyECAABDBAAADgAAAAAAAAAAAAAAAAAuAgAAZHJzL2Uyb0RvYy54bWxQ SwECLQAUAAYACAAAACEAZBqOBN0AAAAHAQAADwAAAAAAAAAAAAAAAAB7BAAAZHJzL2Rvd25yZXYu eG1sUEsFBgAAAAAEAAQA8wAAAIUFAAAAAA== ">
                      <v:textbox inset="0,0,0,0">
                        <w:txbxContent>
                          <w:p w:rsidR="007771A9" w:rsidRDefault="007771A9" w:rsidP="007771A9">
                            <w:pPr>
                              <w:jc w:val="center"/>
                              <w:rPr>
                                <w:lang w:val="vi-VN"/>
                              </w:rPr>
                            </w:pPr>
                            <w:r>
                              <w:rPr>
                                <w:lang w:val="vi-VN"/>
                              </w:rPr>
                              <w:t>......(I).......</w:t>
                            </w:r>
                          </w:p>
                        </w:txbxContent>
                      </v:textbox>
                    </v:shape>
                  </w:pict>
                </mc:Fallback>
              </mc:AlternateContent>
            </w:r>
            <w:r>
              <w:rPr>
                <w:noProof/>
              </w:rPr>
              <mc:AlternateContent>
                <mc:Choice Requires="wps">
                  <w:drawing>
                    <wp:anchor distT="0" distB="0" distL="114300" distR="114300" simplePos="0" relativeHeight="251673088" behindDoc="0" locked="0" layoutInCell="1" allowOverlap="1">
                      <wp:simplePos x="0" y="0"/>
                      <wp:positionH relativeFrom="column">
                        <wp:posOffset>2574925</wp:posOffset>
                      </wp:positionH>
                      <wp:positionV relativeFrom="paragraph">
                        <wp:posOffset>3175</wp:posOffset>
                      </wp:positionV>
                      <wp:extent cx="688340" cy="189230"/>
                      <wp:effectExtent l="13335" t="6350" r="12700" b="13970"/>
                      <wp:wrapNone/>
                      <wp:docPr id="239"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8340" cy="189230"/>
                              </a:xfrm>
                              <a:prstGeom prst="rect">
                                <a:avLst/>
                              </a:prstGeom>
                              <a:solidFill>
                                <a:srgbClr val="FFFFFF"/>
                              </a:solidFill>
                              <a:ln w="9525">
                                <a:solidFill>
                                  <a:srgbClr val="000000"/>
                                </a:solidFill>
                                <a:miter lim="800000"/>
                                <a:headEnd/>
                                <a:tailEnd/>
                              </a:ln>
                            </wps:spPr>
                            <wps:txbx>
                              <w:txbxContent>
                                <w:p w:rsidR="007771A9" w:rsidRDefault="007771A9" w:rsidP="007771A9">
                                  <w:pPr>
                                    <w:jc w:val="center"/>
                                    <w:rPr>
                                      <w:lang w:val="vi-VN"/>
                                    </w:rPr>
                                  </w:pPr>
                                  <w:r>
                                    <w:rPr>
                                      <w:lang w:val="vi-VN"/>
                                    </w:rPr>
                                    <w:t>......(II).......</w:t>
                                  </w:r>
                                </w:p>
                                <w:p w:rsidR="007771A9" w:rsidRDefault="007771A9" w:rsidP="007771A9">
                                  <w:pPr>
                                    <w:rPr>
                                      <w:lang w:val="pt-BR"/>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27" type="#_x0000_t202" style="position:absolute;left:0;text-align:left;margin-left:202.75pt;margin-top:.25pt;width:54.2pt;height:14.9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rhzqJwIAAEoEAAAOAAAAZHJzL2Uyb0RvYy54bWysVNtu2zAMfR+wfxD0vjhx1iIx4hRdugwD um5Auw9QZNkWJosapcTOvn6UnGTd7WWYHwRKIo/Ic0ivbobOsINCr8GWfDaZcqashErbpuSfn7av Fpz5IGwlDFhV8qPy/Gb98sWqd4XKoQVTKWQEYn3Ru5K3Ibgiy7xsVSf8BJyydFkDdiLQFpusQtET emeyfDq9znrAyiFI5T2d3o2XfJ3w61rJ8LGuvQrMlJxyC2nFtO7imq1XomhQuFbLUxriH7LohLb0 6AXqTgTB9qh/g+q0RPBQh4mELoO61lKlGqia2fSXah5b4VSqhcjx7kKT/3+w8uHwCZmuSp7Pl5xZ 0ZFIT2oI7A0MLJ/PIkO98wU5PjpyDQNdkNKpWu/uQX7xzMKmFbZRt4jQt0pUlGGKzJ6Fjjg+guz6 D1DRQ2IfIAENNXaRPiKEETopdbyoE5ORdHi9WMxf042kq9limc+TepkozsEOfXinoGPRKDmS+Alc HO59oDLI9ewS3/JgdLXVxqQNNruNQXYQ1Cjb9MXKKeQnN2NZX/LlVX411v9XiGn6/gTR6UAdb3RX 8sXFSRSRtbe2Sv0YhDajTe8bS2lEGiNzI4dh2A1Js4s6O6iOxCvC2OA0kGS0gN8466m5S+6/7gUq zsx7S9rESTgbeDZ2Z0NYSaElD5yN5iaME7N3qJuWkEf1LdySfrVO3MYMxyxO6VLDJv5OwxUn4vk+ ef34Bay/AwAA//8DAFBLAwQUAAYACAAAACEAQ9ze+d0AAAAHAQAADwAAAGRycy9kb3ducmV2Lnht bEyOzU7DMBCE70i8g7VI3KjdhCAasqlaJCQQF9oizm7s/EC8jmI3DW/PcoLLSKMZzXzFena9mOwY Ok8Iy4UCYanypqMG4f3wdHMPIkRNRveeLMK3DbAuLy8KnRt/pp2d9rERPEIh1whtjEMuZaha63RY +MESZ7UfnY5sx0aaUZ953PUyUepOOt0RP7R6sI+trb72J4dwmLbhefcZV+al3srktX5LPsYN4vXV vHkAEe0c/8rwi8/oUDLT0Z/IBNEj3Kos4yoCK8fZMl2BOCKkKgVZFvI/f/kDAAD//wMAUEsBAi0A FAAGAAgAAAAhALaDOJL+AAAA4QEAABMAAAAAAAAAAAAAAAAAAAAAAFtDb250ZW50X1R5cGVzXS54 bWxQSwECLQAUAAYACAAAACEAOP0h/9YAAACUAQAACwAAAAAAAAAAAAAAAAAvAQAAX3JlbHMvLnJl bHNQSwECLQAUAAYACAAAACEArq4c6icCAABKBAAADgAAAAAAAAAAAAAAAAAuAgAAZHJzL2Uyb0Rv Yy54bWxQSwECLQAUAAYACAAAACEAQ9ze+d0AAAAHAQAADwAAAAAAAAAAAAAAAACBBAAAZHJzL2Rv d25yZXYueG1sUEsFBgAAAAAEAAQA8wAAAIsFAAAAAA== ">
                      <v:textbox inset="0,0,0,0">
                        <w:txbxContent>
                          <w:p w:rsidR="007771A9" w:rsidRDefault="007771A9" w:rsidP="007771A9">
                            <w:pPr>
                              <w:jc w:val="center"/>
                              <w:rPr>
                                <w:lang w:val="vi-VN"/>
                              </w:rPr>
                            </w:pPr>
                            <w:r>
                              <w:rPr>
                                <w:lang w:val="vi-VN"/>
                              </w:rPr>
                              <w:t>......(II).......</w:t>
                            </w:r>
                          </w:p>
                          <w:p w:rsidR="007771A9" w:rsidRDefault="007771A9" w:rsidP="007771A9">
                            <w:pPr>
                              <w:rPr>
                                <w:lang w:val="pt-BR"/>
                              </w:rPr>
                            </w:pPr>
                          </w:p>
                        </w:txbxContent>
                      </v:textbox>
                    </v:shape>
                  </w:pict>
                </mc:Fallback>
              </mc:AlternateContent>
            </w:r>
          </w:p>
          <w:p w:rsidR="007771A9" w:rsidRDefault="009D5CF3" w:rsidP="007771A9">
            <w:pPr>
              <w:rPr>
                <w:color w:val="000000"/>
              </w:rPr>
            </w:pPr>
            <w:r>
              <w:rPr>
                <w:noProof/>
              </w:rPr>
              <mc:AlternateContent>
                <mc:Choice Requires="wps">
                  <w:drawing>
                    <wp:anchor distT="0" distB="0" distL="114300" distR="114300" simplePos="0" relativeHeight="251674112" behindDoc="0" locked="0" layoutInCell="1" allowOverlap="1">
                      <wp:simplePos x="0" y="0"/>
                      <wp:positionH relativeFrom="column">
                        <wp:posOffset>2894965</wp:posOffset>
                      </wp:positionH>
                      <wp:positionV relativeFrom="paragraph">
                        <wp:posOffset>63500</wp:posOffset>
                      </wp:positionV>
                      <wp:extent cx="0" cy="1040765"/>
                      <wp:effectExtent l="76200" t="13970" r="76200" b="21590"/>
                      <wp:wrapNone/>
                      <wp:docPr id="238" name="Lin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4076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95pt,5pt" to="227.95pt,8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QXO/KAIAAEsEAAAOAAAAZHJzL2Uyb0RvYy54bWysVF2vGiEQfW/S/0B41/1w9erG9aZxtS+2 1+Te/gAE1iVlgQC6mqb/vQN+tLYvTVMfcICZM2fODDt/PnUSHbl1QqsKZ8MUI66oZkLtK/zlbT2Y YuQ8UYxIrXiFz9zh58X7d/PelDzXrZaMWwQgypW9qXDrvSmTxNGWd8QNteEKLhttO+Jha/cJs6QH 9E4meZpOkl5bZqym3Dk4rS+XeBHxm4ZT/9I0jnskKwzcfFxtXHdhTRZzUu4tMa2gVxrkH1h0RChI eoeqiSfoYMUfUJ2gVjvd+CHVXaKbRlAea4BqsvS3al5bYnisBcRx5i6T+3+w9PNxa5FgFc5H0CpF OmjSRiiO8lEe1OmNK8FpqbY21EdP6tVsNP3qkNLLlqg9jyzfzgYCsxCRPISEjTOQY9d/0gx8yMHr KNWpsV2ABBHQKXbkfO8IP3lEL4cUTrO0SJ8m44hOylugsc5/5LpDwaiwBNYRmBw3zgcipLy5hDxK r4WUseFSob7Cs3E+jgFOS8HCZXBzdr9bSouOJIxM/F3zPrhZfVAsgrWcsNXV9kRIsJGPchBrdY9D qo4zjCSHJxKsCzepQjqoFNhercvIfJuls9V0NS0GRT5ZDYq0rgcf1stiMFlnT+N6VC+XdfY9MM+K shWMcRXI38Y3K/5uPK4P6TJ49wG+q5Q8okc5geztP5KOrQ7dvczJTrPz1obqQtdhYqPz9XWFJ/Hr Pnr9/AYsfgAAAP//AwBQSwMEFAAGAAgAAAAhAOLkN1TfAAAACgEAAA8AAABkcnMvZG93bnJldi54 bWxMj81OwzAQhO9IvIO1SFwQdfgJ0BCnQiAkiuBASsXVjbdxhL2OYrcJb88iDnDcmU+zM+Vi8k7s cYhdIAVnswwEUhNMR62C99Xj6Q2ImDQZ7QKhgi+MsKgOD0pdmDDSG+7r1AoOoVhoBTalvpAyNha9 jrPQI7G3DYPXic+hlWbQI4d7J8+z7Ep63RF/sLrHe4vNZ73zCtr1uDRPLx/11q0fVs/5ibWvflLq +Gi6uwWRcEp/MPzU5+pQcadN2JGJwim4zPM5o2xkvImBX2HDwvXFHGRVyv8Tqm8AAAD//wMAUEsB Ai0AFAAGAAgAAAAhALaDOJL+AAAA4QEAABMAAAAAAAAAAAAAAAAAAAAAAFtDb250ZW50X1R5cGVz XS54bWxQSwECLQAUAAYACAAAACEAOP0h/9YAAACUAQAACwAAAAAAAAAAAAAAAAAvAQAAX3JlbHMv LnJlbHNQSwECLQAUAAYACAAAACEAwUFzvygCAABLBAAADgAAAAAAAAAAAAAAAAAuAgAAZHJzL2Uy b0RvYy54bWxQSwECLQAUAAYACAAAACEA4uQ3VN8AAAAKAQAADwAAAAAAAAAAAAAAAACCBAAAZHJz L2Rvd25yZXYueG1sUEsFBgAAAAAEAAQA8wAAAI4FAAAAAA== ">
                      <v:stroke endarrow="open"/>
                    </v:line>
                  </w:pict>
                </mc:Fallback>
              </mc:AlternateContent>
            </w:r>
            <w:r>
              <w:rPr>
                <w:noProof/>
              </w:rPr>
              <mc:AlternateContent>
                <mc:Choice Requires="wps">
                  <w:drawing>
                    <wp:anchor distT="0" distB="0" distL="114300" distR="114300" simplePos="0" relativeHeight="251675136" behindDoc="0" locked="0" layoutInCell="1" allowOverlap="1">
                      <wp:simplePos x="0" y="0"/>
                      <wp:positionH relativeFrom="column">
                        <wp:posOffset>427355</wp:posOffset>
                      </wp:positionH>
                      <wp:positionV relativeFrom="paragraph">
                        <wp:posOffset>107315</wp:posOffset>
                      </wp:positionV>
                      <wp:extent cx="10160" cy="1000760"/>
                      <wp:effectExtent l="66040" t="10160" r="76200" b="17780"/>
                      <wp:wrapNone/>
                      <wp:docPr id="237" name="Lin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 cy="10007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5pt,8.45pt" to="34.45pt,8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zlQbLAIAAE8EAAAOAAAAZHJzL2Uyb0RvYy54bWysVM2O2jAQvlfqO1i+QxIILESEVZVAL7SL tNsHMLZDrDq2ZRsCqvruHZuflvZSVeVgxp6Zb775y+L51El05NYJrUqcDVOMuKKaCbUv8Ze39WCG kfNEMSK14iU+c4efl+/fLXpT8JFutWTcIgBRruhNiVvvTZEkjra8I26oDVegbLTtiIer3SfMkh7Q O5mM0nSa9NoyYzXlzsFrfVHiZcRvGk79S9M47pEsMXDz8bTx3IUzWS5IsbfEtIJeaZB/YNERoSDo HaomnqCDFX9AdYJa7XTjh1R3iW4aQXnMAbLJ0t+yeW2J4TEXKI4z9zK5/wdLPx+3FglW4tH4CSNF OmjSRiiORuNxqE5vXAFGldrakB89qVez0fSrQ0pXLVF7Hlm+nQ04ZsEjeXAJF2cgxq7/pBnYkIPX sVSnxnYBEoqATrEj53tH+MkjCo9Zmk2hbRQ0WZqmT3AJEUhxczbW+Y9cdygIJZbAPIKT48b5i+nN JMRSei2khHdSSIX6Es8no0l0cFoKFpRB5+x+V0mLjiSMTfxd4z6YWX1QLIK1nLDVVfZESJCRjyUh 1uoeh1AdZxhJDmsSpAs3qUI4yBbYXqXL2Hybp/PVbDXLB/louhrkaV0PPqyrfDBdZ0+TelxXVZ19 D8yzvGgFY1wF8rcRzvK/G5HrMl2G7z7E9yolj+ix8kD29h9Jx3aHDl9mZafZeWtDdqHzMLXR+Lph YS1+vUern9+B5Q8AAAD//wMAUEsDBBQABgAIAAAAIQBNwucr3wAAAAgBAAAPAAAAZHJzL2Rvd25y ZXYueG1sTI/NTsMwEITvSLyDtUhcEHX4aVpCnAqBkADBgZSKqxtv4wh7HcVuE96e5QSn1eyMZr8t V5N34oBD7AIpuJhlIJCaYDpqFXysH8+XIGLSZLQLhAq+McKqOj4qdWHCSO94qFMruIRioRXYlPpC ythY9DrOQo/E3i4MXieWQyvNoEcu905eZlkuve6IL1jd473F5qveewXtZnw2T6+f9c5tHtYv8zNr 3/yk1OnJdHcLIuGU/sLwi8/oUDHTNuzJROEU5IsrTvI+vwHBfr7kuWW9uJ6DrEr5/4HqBwAA//8D AFBLAQItABQABgAIAAAAIQC2gziS/gAAAOEBAAATAAAAAAAAAAAAAAAAAAAAAABbQ29udGVudF9U eXBlc10ueG1sUEsBAi0AFAAGAAgAAAAhADj9If/WAAAAlAEAAAsAAAAAAAAAAAAAAAAALwEAAF9y ZWxzLy5yZWxzUEsBAi0AFAAGAAgAAAAhAMDOVBssAgAATwQAAA4AAAAAAAAAAAAAAAAALgIAAGRy cy9lMm9Eb2MueG1sUEsBAi0AFAAGAAgAAAAhAE3C5yvfAAAACAEAAA8AAAAAAAAAAAAAAAAAhgQA AGRycy9kb3ducmV2LnhtbFBLBQYAAAAABAAEAPMAAACSBQAAAAA= ">
                      <v:stroke endarrow="open"/>
                    </v:line>
                  </w:pict>
                </mc:Fallback>
              </mc:AlternateContent>
            </w:r>
            <w:r>
              <w:rPr>
                <w:noProof/>
              </w:rPr>
              <mc:AlternateContent>
                <mc:Choice Requires="wps">
                  <w:drawing>
                    <wp:anchor distT="0" distB="0" distL="114300" distR="114300" simplePos="0" relativeHeight="251676160" behindDoc="0" locked="0" layoutInCell="1" allowOverlap="1">
                      <wp:simplePos x="0" y="0"/>
                      <wp:positionH relativeFrom="column">
                        <wp:posOffset>513080</wp:posOffset>
                      </wp:positionH>
                      <wp:positionV relativeFrom="paragraph">
                        <wp:posOffset>106045</wp:posOffset>
                      </wp:positionV>
                      <wp:extent cx="10160" cy="1010920"/>
                      <wp:effectExtent l="75565" t="18415" r="66675" b="8890"/>
                      <wp:wrapNone/>
                      <wp:docPr id="236" name="Lin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160" cy="10109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 o:spid="_x0000_s1026" style="position:absolute;flip:x 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4pt,8.35pt" to="41.2pt,8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32o/OQIAAGMEAAAOAAAAZHJzL2Uyb0RvYy54bWysVE1v2zAMvQ/YfxB0T/1RN0uMOsUQJ9uh 2wq0212R5FiYLAmSGicY9t9HKmnabpdhmA8yZZGPj+STr2/2gyY76YOypqHFRU6JNNwKZbYN/fqw nswoCZEZwbQ1sqEHGejN4u2b69HVsrS91UJ6AiAm1KNraB+jq7Ms8F4OLFxYJw0cdtYPLMLWbzPh 2Qjog87KPJ9mo/XCectlCPC1PR7SRcLvOsnjl64LMhLdUOAW0+rTusE1W1yzeuuZ6xU/0WD/wGJg ykDSM1TLIiOPXv0BNSjubbBdvOB2yGzXKS5TDVBNkf9WzX3PnEy1QHOCO7cp/D9Y/nl354kSDS0v p5QYNsCQbpWRpLyssDujCzU4Lc2dx/r43ty7W8u/B2LssmdmKxPLh4ODwAIjslchuAkOcmzGT1aA D3uMNrVq3/mBdFq5jxiYrG9oYRpoDNmnKR3OU5L7SDh8LPJiCqPkcAJmPi/TFDNWIyAGOx/iB2kH gkZDNVSTQNnuNkQk+OyC7sauldZJCNqQsaHzq/IqBQSrlcBDdAt+u1lqT3YMpZSeVC2cvHTz9tGI BNZLJlYnOzKlwSYxtYl5b0eKqQYpKNESrg5aR27aYDqoFtierKOUfszz+Wq2mlWTqpyuJlXetpP3 62U1ma6Ld1ftZbtctsVPZF5Uda+EkAbJP8m6qP5ONqcLdhTkWdjnLmWv0VM7gezTO5FOEsCpH/Wz seJw57E6VAMoOTmfbh1elZf75PX8b1j8AgAA//8DAFBLAwQUAAYACAAAACEAphrqsd4AAAAIAQAA DwAAAGRycy9kb3ducmV2LnhtbEyPwU7DMBBE70j8g7VI3KhNVdo0xKmglAOqONBWPW/jJQ7EdhS7 beDrWU5wnJ3VzJtiMbhWnKiPTfAabkcKBPkqmMbXGnbb55sMREzoDbbBk4YvirAoLy8KzE04+zc6 bVItOMTHHDXYlLpcylhZchhHoSPP3nvoHSaWfS1Nj2cOd60cKzWVDhvPDRY7WlqqPjdHp0E6t1er /cduhXa9DK+T75fh8Unr66vh4R5EoiH9PcMvPqNDyUyHcPQmilZDppg88X06A8F+Np6AOLCe3c1B loX8P6D8AQAA//8DAFBLAQItABQABgAIAAAAIQC2gziS/gAAAOEBAAATAAAAAAAAAAAAAAAAAAAA AABbQ29udGVudF9UeXBlc10ueG1sUEsBAi0AFAAGAAgAAAAhADj9If/WAAAAlAEAAAsAAAAAAAAA AAAAAAAALwEAAF9yZWxzLy5yZWxzUEsBAi0AFAAGAAgAAAAhAJzfaj85AgAAYwQAAA4AAAAAAAAA AAAAAAAALgIAAGRycy9lMm9Eb2MueG1sUEsBAi0AFAAGAAgAAAAhAKYa6rHeAAAACAEAAA8AAAAA AAAAAAAAAAAAkwQAAGRycy9kb3ducmV2LnhtbFBLBQYAAAAABAAEAPMAAACeBQAAAAA= ">
                      <v:stroke endarrow="open"/>
                    </v:line>
                  </w:pict>
                </mc:Fallback>
              </mc:AlternateContent>
            </w:r>
            <w:r>
              <w:rPr>
                <w:noProof/>
              </w:rPr>
              <mc:AlternateContent>
                <mc:Choice Requires="wps">
                  <w:drawing>
                    <wp:anchor distT="0" distB="0" distL="114300" distR="114300" simplePos="0" relativeHeight="251677184" behindDoc="0" locked="0" layoutInCell="1" allowOverlap="1">
                      <wp:simplePos x="0" y="0"/>
                      <wp:positionH relativeFrom="column">
                        <wp:posOffset>2002155</wp:posOffset>
                      </wp:positionH>
                      <wp:positionV relativeFrom="paragraph">
                        <wp:posOffset>52705</wp:posOffset>
                      </wp:positionV>
                      <wp:extent cx="574040" cy="457200"/>
                      <wp:effectExtent l="59690" t="12700" r="13970" b="63500"/>
                      <wp:wrapNone/>
                      <wp:docPr id="235" name="Lin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4040" cy="4572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5" o:spid="_x0000_s1026" style="position:absolute;flip:x;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65pt,4.15pt" to="202.85pt,4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mjdfMwIAAFkEAAAOAAAAZHJzL2Uyb0RvYy54bWysVE2P2jAQvVfqf7B8hyRs+IoIq4pAe6Bb pN3+AGM7xKpjW7YhoKr/vWOTZUt7qarm4IzjmTdvZp6zeDy3Ep24dUKrEmfDFCOuqGZCHUr89WUz mGHkPFGMSK14iS/c4cfl+3eLzhR8pBstGbcIQJQrOlPixntTJImjDW+JG2rDFRzW2rbEw9YeEmZJ B+itTEZpOkk6bZmxmnLn4Gt1PcTLiF/XnPovde24R7LEwM3H1cZ1H9ZkuSDFwRLTCNrTIP/AoiVC QdIbVEU8QUcr/oBqBbXa6doPqW4TXdeC8lgDVJOlv1Xz3BDDYy3QHGdubXL/D5Y+nXYWCVbi0cMY I0VaGNJWKI7CHrrTGVeA00rtbKiPntWz2Wr6zSGlVw1RBx5ZvlwMBGYhIrkLCRtnIMe++6wZ+JCj 17FV59q2qJbCfAqBARzagc5xNpfbbPjZIwofx9M8zWGCFI7y8RRmH3ORIsCEYGOd/8h1i4JRYgk1 RFBy2jofaL25BHelN0LKOH6pUFfi+Xg0jgFOS8HCYXBz9rBfSYtOJAgoPn3eOzerj4pFsIYTtu5t T4QEG/nYHGKt7nBI1XKGkeRwYYJ15SZVSAfVAtveugro+zydr2frWT7IR5P1IE+ravBhs8oHk002 HVcP1WpVZT8C8ywvGsEYV4H8q5iz/O/E0l+rqwxvcr51KblHj+0Esq/vSDoOPsz6qpq9ZpedDdUF DYB+o3N/18IF+XUfvd7+CMufAAAA//8DAFBLAwQUAAYACAAAACEAvL6lo94AAAAIAQAADwAAAGRy cy9kb3ducmV2LnhtbEyPwU7DMBBE70j8g7VIXCpql1BahTgVqgQHbrgVXJ14m4TG6yh22/D3LCc4 rUYzmn1TbCbfizOOsQukYTFXIJDq4DpqNOx3L3drEDFZcrYPhBq+McKmvL4qbO7Chd7xbFIjuIRi bjW0KQ25lLFu0ds4DwMSe4cweptYjo10o71wue/lvVKP0tuO+ENrB9y2WB/NyWt4fUup2u2HNDse PszX52w7mZXR+vZmen4CkXBKf2H4xWd0KJmpCidyUfQassUy46iGNR/2H9RyBaJirTKQZSH/Dyh/ AAAA//8DAFBLAQItABQABgAIAAAAIQC2gziS/gAAAOEBAAATAAAAAAAAAAAAAAAAAAAAAABbQ29u dGVudF9UeXBlc10ueG1sUEsBAi0AFAAGAAgAAAAhADj9If/WAAAAlAEAAAsAAAAAAAAAAAAAAAAA LwEAAF9yZWxzLy5yZWxzUEsBAi0AFAAGAAgAAAAhAGyaN18zAgAAWQQAAA4AAAAAAAAAAAAAAAAA LgIAAGRycy9lMm9Eb2MueG1sUEsBAi0AFAAGAAgAAAAhALy+paPeAAAACAEAAA8AAAAAAAAAAAAA AAAAjQQAAGRycy9kb3ducmV2LnhtbFBLBQYAAAAABAAEAPMAAACYBQAAAAA= ">
                      <v:stroke endarrow="open"/>
                    </v:line>
                  </w:pict>
                </mc:Fallback>
              </mc:AlternateContent>
            </w:r>
            <w:r>
              <w:rPr>
                <w:noProof/>
              </w:rPr>
              <mc:AlternateContent>
                <mc:Choice Requires="wps">
                  <w:drawing>
                    <wp:anchor distT="0" distB="0" distL="114300" distR="114300" simplePos="0" relativeHeight="251678208" behindDoc="0" locked="0" layoutInCell="1" allowOverlap="1">
                      <wp:simplePos x="0" y="0"/>
                      <wp:positionH relativeFrom="column">
                        <wp:posOffset>853440</wp:posOffset>
                      </wp:positionH>
                      <wp:positionV relativeFrom="paragraph">
                        <wp:posOffset>106045</wp:posOffset>
                      </wp:positionV>
                      <wp:extent cx="521335" cy="403860"/>
                      <wp:effectExtent l="6350" t="8890" r="53340" b="63500"/>
                      <wp:wrapNone/>
                      <wp:docPr id="234"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335" cy="4038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2pt,8.35pt" to="108.25pt,4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0P9GLgIAAE8EAAAOAAAAZHJzL2Uyb0RvYy54bWysVNuO2jAQfa/Uf7D8DrlCISKsKgJ92XaR dvsBxnaIVce2bENAVf+9Y3PpbvtSVc2DM87MnDlzy+Lh1Et05NYJrWqcjVOMuKKaCbWv8deXzWiG kfNEMSK14jU+c4cflu/fLQZT8Vx3WjJuEYAoVw2mxp33pkoSRzveEzfWhitQttr2xMPV7hNmyQDo vUzyNJ0mg7bMWE25c/C1uSjxMuK3Laf+qW0d90jWGLj5eNp47sKZLBek2ltiOkGvNMg/sOiJUBD0 DtUQT9DBij+gekGtdrr1Y6r7RLetoDzmANlk6W/ZPHfE8JgLFMeZe5nc/4OlX45biwSrcV6UGCnS Q5MeheIoL6ahOoNxFRit1NaG/OhJPZtHTb85pPSqI2rPI8uXswHHLHgkb1zCxRmIsRs+awY25OB1 LNWptX2AhCKgU+zI+d4RfvKIwsdJnhXFBCMKqjItZtPYsYRUN2djnf/EdY+CUGMJzCM4OT46H8iQ 6mYSYim9EVLGpkuFhhrPJ/kkOjgtBQvKYObsfreSFh1JGJv4xMxA89rM6oNiEazjhK2vsidCgox8 LAmxVg84hOo5w0hyWJMgXbhJFcJBtsD2Kl3G5vs8na9n61k5KvPpelSmTTP6uFmVo+km+zBpima1 arIfgXlWVp1gjKtA/jbCWfl3I3Jdpsvw3Yf4XqXkLXosJ5C9vSPp2O7Q4cus7DQ7b23ILnQepjYa XzcsrMXre7T69R9Y/gQAAP//AwBQSwMEFAAGAAgAAAAhAHuOLFLgAAAACQEAAA8AAABkcnMvZG93 bnJldi54bWxMj01PwzAMhu9I/IfISFwQS/fVTaXphEBIgOBAt4lr1nhNReNUTbaWf485wc2v/Oj1 43wzulacsQ+NJwXTSQICqfKmoVrBbvt0uwYRoiajW0+o4BsDbIrLi1xnxg/0gecy1oJLKGRagY2x y6QMlUWnw8R3SLw7+t7pyLGvpen1wOWulbMkSaXTDfEFqzt8sFh9lSenoN4PL+b57bM8tvvH7evy xtp3Nyp1fTXe34GIOMY/GH71WR0Kdjr4E5kgWs7zxYJRHtIVCAZm03QJ4qBgncxBFrn8/0HxAwAA //8DAFBLAQItABQABgAIAAAAIQC2gziS/gAAAOEBAAATAAAAAAAAAAAAAAAAAAAAAABbQ29udGVu dF9UeXBlc10ueG1sUEsBAi0AFAAGAAgAAAAhADj9If/WAAAAlAEAAAsAAAAAAAAAAAAAAAAALwEA AF9yZWxzLy5yZWxzUEsBAi0AFAAGAAgAAAAhAELQ/0YuAgAATwQAAA4AAAAAAAAAAAAAAAAALgIA AGRycy9lMm9Eb2MueG1sUEsBAi0AFAAGAAgAAAAhAHuOLFLgAAAACQEAAA8AAAAAAAAAAAAAAAAA iAQAAGRycy9kb3ducmV2LnhtbFBLBQYAAAAABAAEAPMAAACVBQAAAAA= ">
                      <v:stroke endarrow="open"/>
                    </v:line>
                  </w:pict>
                </mc:Fallback>
              </mc:AlternateContent>
            </w:r>
            <w:r w:rsidR="007771A9">
              <w:rPr>
                <w:color w:val="000000"/>
              </w:rPr>
              <w:t xml:space="preserve">                           (1)             (2)</w:t>
            </w:r>
          </w:p>
          <w:p w:rsidR="007771A9" w:rsidRDefault="009D5CF3" w:rsidP="007771A9">
            <w:pPr>
              <w:rPr>
                <w:color w:val="000000"/>
                <w:lang w:val="vi-VN"/>
              </w:rPr>
            </w:pPr>
            <w:r>
              <w:rPr>
                <w:noProof/>
              </w:rPr>
              <mc:AlternateContent>
                <mc:Choice Requires="wps">
                  <w:drawing>
                    <wp:anchor distT="0" distB="0" distL="114300" distR="114300" simplePos="0" relativeHeight="251679232" behindDoc="0" locked="0" layoutInCell="1" allowOverlap="1">
                      <wp:simplePos x="0" y="0"/>
                      <wp:positionH relativeFrom="column">
                        <wp:posOffset>1372235</wp:posOffset>
                      </wp:positionH>
                      <wp:positionV relativeFrom="paragraph">
                        <wp:posOffset>635</wp:posOffset>
                      </wp:positionV>
                      <wp:extent cx="638175" cy="212090"/>
                      <wp:effectExtent l="10795" t="12700" r="8255" b="13335"/>
                      <wp:wrapNone/>
                      <wp:docPr id="233"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12090"/>
                              </a:xfrm>
                              <a:prstGeom prst="rect">
                                <a:avLst/>
                              </a:prstGeom>
                              <a:solidFill>
                                <a:srgbClr val="FFFFFF"/>
                              </a:solidFill>
                              <a:ln w="9525">
                                <a:solidFill>
                                  <a:srgbClr val="000000"/>
                                </a:solidFill>
                                <a:miter lim="800000"/>
                                <a:headEnd/>
                                <a:tailEnd/>
                              </a:ln>
                            </wps:spPr>
                            <wps:txbx>
                              <w:txbxContent>
                                <w:p w:rsidR="007771A9" w:rsidRDefault="007771A9" w:rsidP="007771A9">
                                  <w:pPr>
                                    <w:jc w:val="center"/>
                                    <w:rPr>
                                      <w:lang w:val="vi-VN"/>
                                    </w:rPr>
                                  </w:pPr>
                                  <w:r>
                                    <w:rPr>
                                      <w:lang w:val="vi-VN"/>
                                    </w:rPr>
                                    <w:t>Muố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028" type="#_x0000_t202" style="position:absolute;margin-left:108.05pt;margin-top:.05pt;width:50.25pt;height:16.7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URG5JQIAAEoEAAAOAAAAZHJzL2Uyb0RvYy54bWysVF1v2yAUfZ+0/4B4X5w4SptacaouXaZJ 3YfU7gdgjG004DIgsbNfvwuOs6rbXqb5AV3gcjj3nIs3t4NW5Cicl2BKupjNKRGGQy1NW9KvT/s3 a0p8YKZmCowo6Ul4ert9/WrT20Lk0IGqhSMIYnzR25J2IdgiyzzvhGZ+BlYY3GzAaRZw6tqsdqxH dK2yfD6/ynpwtXXAhfe4ej9u0m3CbxrBw+em8SIQVVLkFtLo0ljFMdtuWNE6ZjvJzzTYP7DQTBq8 9AJ1zwIjByd/g9KSO/DQhBkHnUHTSC5SDVjNYv6imseOWZFqQXG8vcjk/x8s/3T84oisS5ovl5QY ptGkJzEE8hYGki+vo0K99QUmPlpMDQNuoNOpWm8fgH/zxMCuY6YVd85B3wlWI8NFPJk9Ozri+AhS 9R+hxovYIUACGhqno3woCEF0dOp0cSeS4bh4tVwvrleUcNzKF/n8JrmXsWI6bJ0P7wVoEoOSOjQ/ gbPjgw+RDCumlHiXByXrvVQqTVxb7ZQjR4aNsk9f4v8iTRnSl/Rmla/G+v8KMU/fnyC0DNjxSuqS ri9JrIiqvTN16sfApBpjpKzMWcao3KhhGKph9Gxyp4L6hLo6GBscHyQGHbgflPTY3CX13w/MCUrU B4PexJcwBW4KqilghuPRkgZKxnAXxhdzsE62HSKP7hu4Q/8ambSNRo8sznSxYZPk58cVX8Tzecr6 9QvY/gQAAP//AwBQSwMEFAAGAAgAAAAhAGbWcxjcAAAABwEAAA8AAABkcnMvZG93bnJldi54bWxM jstOwzAQRfdI/IM1SOyok1REEOJULRISiA1tEWs3njwgHke2m4a/Z7qiu7k6V3dOuZrtICb0oXek IF0kIJBqZ3pqFXzuX+4eQISoyejBESr4xQCr6vqq1IVxJ9ritIut4BEKhVbQxTgWUoa6Q6vDwo1I zBrnrY4cfSuN1ycet4PMkiSXVvfEHzo94nOH9c/uaBXsp0143X7HR/PWbGT23nxkX36t1O3NvH4C EXGO/2U467M6VOx0cEcyQQwKsjRPuXoGgvEyzXMQBz6W9yCrUl76V38AAAD//wMAUEsBAi0AFAAG AAgAAAAhALaDOJL+AAAA4QEAABMAAAAAAAAAAAAAAAAAAAAAAFtDb250ZW50X1R5cGVzXS54bWxQ SwECLQAUAAYACAAAACEAOP0h/9YAAACUAQAACwAAAAAAAAAAAAAAAAAvAQAAX3JlbHMvLnJlbHNQ SwECLQAUAAYACAAAACEA2VERuSUCAABKBAAADgAAAAAAAAAAAAAAAAAuAgAAZHJzL2Uyb0RvYy54 bWxQSwECLQAUAAYACAAAACEAZtZzGNwAAAAHAQAADwAAAAAAAAAAAAAAAAB/BAAAZHJzL2Rvd25y ZXYueG1sUEsFBgAAAAAEAAQA8wAAAIgFAAAAAA== ">
                      <v:textbox inset="0,0,0,0">
                        <w:txbxContent>
                          <w:p w:rsidR="007771A9" w:rsidRDefault="007771A9" w:rsidP="007771A9">
                            <w:pPr>
                              <w:jc w:val="center"/>
                              <w:rPr>
                                <w:lang w:val="vi-VN"/>
                              </w:rPr>
                            </w:pPr>
                            <w:r>
                              <w:rPr>
                                <w:lang w:val="vi-VN"/>
                              </w:rPr>
                              <w:t>Muối</w:t>
                            </w:r>
                          </w:p>
                        </w:txbxContent>
                      </v:textbox>
                    </v:shape>
                  </w:pict>
                </mc:Fallback>
              </mc:AlternateContent>
            </w:r>
            <w:r w:rsidR="007771A9">
              <w:rPr>
                <w:color w:val="000000"/>
              </w:rPr>
              <w:t xml:space="preserve">   (3)</w:t>
            </w:r>
          </w:p>
          <w:p w:rsidR="007771A9" w:rsidRDefault="009D5CF3" w:rsidP="007771A9">
            <w:pPr>
              <w:jc w:val="both"/>
              <w:rPr>
                <w:color w:val="000000"/>
                <w:lang w:val="pt-BR"/>
              </w:rPr>
            </w:pPr>
            <w:r>
              <w:rPr>
                <w:noProof/>
              </w:rPr>
              <mc:AlternateContent>
                <mc:Choice Requires="wps">
                  <w:drawing>
                    <wp:anchor distT="0" distB="0" distL="114300" distR="114300" simplePos="0" relativeHeight="251680256" behindDoc="0" locked="0" layoutInCell="1" allowOverlap="1">
                      <wp:simplePos x="0" y="0"/>
                      <wp:positionH relativeFrom="column">
                        <wp:posOffset>875030</wp:posOffset>
                      </wp:positionH>
                      <wp:positionV relativeFrom="paragraph">
                        <wp:posOffset>51435</wp:posOffset>
                      </wp:positionV>
                      <wp:extent cx="542290" cy="563880"/>
                      <wp:effectExtent l="8890" t="58420" r="67945" b="6350"/>
                      <wp:wrapNone/>
                      <wp:docPr id="232" name="Lin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290" cy="5638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8" o:spid="_x0000_s1026" style="position:absolute;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9pt,4.05pt" to="111.6pt,4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t/nqNgIAAFkEAAAOAAAAZHJzL2Uyb0RvYy54bWysVE2P2jAQvVfqf7B8h3wQaIgIq4pAL9su 0m57N7ZDrDq2ZRsCqvrfOzYsu9teqqo5OOPMzPObmecs7k69REdundCqxtk4xYgrqplQ+xp/fdqM SoycJ4oRqRWv8Zk7fLd8/24xmIrnutOScYsARLlqMDXuvDdVkjja8Z64sTZcgbPVticetnafMEsG QO9lkqfpLBm0ZcZqyp2Dr83FiZcRv2059Q9t67hHssbAzcfVxnUX1mS5INXeEtMJeqVB/oFFT4SC Q29QDfEEHaz4A6oX1GqnWz+muk902wrKYw1QTZb+Vs1jRwyPtUBznLm1yf0/WPrluLVIsBrnkxwj RXoY0r1QHOWTMnRnMK6CoJXa2lAfPalHc6/pd4eUXnVE7Xlk+XQ2kJiFjORNStg4A2fshs+aQQw5 eB1bdWptj1opzLeQGMChHegUZ3O+zYafPKLwcVrk+RwmSME1nU3KMs4uIVWACcnGOv+J6x4Fo8YS aoig5HjvfKD1EhLCld4IKeP4pUJDjefTfBoTnJaCBWcIc3a/W0mLjiQIKD6xRvC8DrP6oFgE6zhh 66vtiZBgIx+bQ6zVAw5H9ZxhJDlcmGBduEkVjoNqge3Vugjoxzydr8t1WYyKfLYeFWnTjD5uVsVo tsk+TJtJs1o12c/APCuqTjDGVSD/LOas+DuxXK/VRYY3Od+6lLxFj+0Ess/vSDoOPsz6opqdZuet DdUFDYB+Y/D1roUL8nofo17+CMtfAAAA//8DAFBLAwQUAAYACAAAACEA9yVD2t4AAAAIAQAADwAA AGRycy9kb3ducmV2LnhtbEyPzW7CMBCE75X6DtZW6gUVhyDxk8ZBFVJ76A2D2qsTmyQlXkfxAunb dzmV42hGM9/km9F34uKG2AZUMJsmIBxWwbZYKzjs319WICIZtKYL6BT8ugib4vEhN5kNV9y5i6Za cAnGzChoiPpMylg1zps4Db1D9o5h8IZYDrW0g7lyue9kmiQL6U2LvNCY3m0bV5302Sv4+CQq94ee Jqfjl/75nmxHvdRKPT+Nb68gyI30H4YbPqNDwUxlOKONomM9XzI6KVjNQLCfpvMURKlgvViDLHJ5 f6D4AwAA//8DAFBLAQItABQABgAIAAAAIQC2gziS/gAAAOEBAAATAAAAAAAAAAAAAAAAAAAAAABb Q29udGVudF9UeXBlc10ueG1sUEsBAi0AFAAGAAgAAAAhADj9If/WAAAAlAEAAAsAAAAAAAAAAAAA AAAALwEAAF9yZWxzLy5yZWxzUEsBAi0AFAAGAAgAAAAhAPC3+eo2AgAAWQQAAA4AAAAAAAAAAAAA AAAALgIAAGRycy9lMm9Eb2MueG1sUEsBAi0AFAAGAAgAAAAhAPclQ9reAAAACAEAAA8AAAAAAAAA AAAAAAAAkAQAAGRycy9kb3ducmV2LnhtbFBLBQYAAAAABAAEAPMAAACbBQAAAAA= ">
                      <v:stroke endarrow="open"/>
                    </v:line>
                  </w:pict>
                </mc:Fallback>
              </mc:AlternateContent>
            </w:r>
            <w:r>
              <w:rPr>
                <w:noProof/>
              </w:rPr>
              <mc:AlternateContent>
                <mc:Choice Requires="wps">
                  <w:drawing>
                    <wp:anchor distT="0" distB="0" distL="114300" distR="114300" simplePos="0" relativeHeight="251681280" behindDoc="0" locked="0" layoutInCell="1" allowOverlap="1">
                      <wp:simplePos x="0" y="0"/>
                      <wp:positionH relativeFrom="column">
                        <wp:posOffset>832485</wp:posOffset>
                      </wp:positionH>
                      <wp:positionV relativeFrom="paragraph">
                        <wp:posOffset>19685</wp:posOffset>
                      </wp:positionV>
                      <wp:extent cx="531495" cy="553085"/>
                      <wp:effectExtent l="61595" t="7620" r="6985" b="58420"/>
                      <wp:wrapNone/>
                      <wp:docPr id="231" name="Lin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1495" cy="55308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9" o:spid="_x0000_s1026" style="position:absolute;flip:x;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55pt,1.55pt" to="107.4pt,45.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ereTNAIAAFkEAAAOAAAAZHJzL2Uyb0RvYy54bWysVMGO2jAQvVfqP1i+QxJIKESEVUWgPWxb pN1+gLEdYtWxLdsQUNV/r8dk2dJeqqo5OON45s2bmecsH86dRCdundCqwtk4xYgrqplQhwp/fd6O 5hg5TxQjUite4Qt3+GH19s2yNyWf6FZLxi0KIMqVvalw670pk8TRlnfEjbXhKhw22nbEh609JMyS PqB3Mpmk6SzptWXGasqdC1/r6yFeRfym4dR/aRrHPZIVDtx8XG1c97AmqyUpD5aYVtCBBvkHFh0R KiS9QdXEE3S04g+oTlCrnW78mOou0U0jKI81hGqy9LdqnlpieKwlNMeZW5vc/4Oln087iwSr8GSa YaRIF4b0KBRHk+kCutMbVwantdpZqI+e1ZN51PSbQ0qvW6IOPLJ8vpgQmEFEchcCG2dCjn3/SbPg Q45ex1adG9uhRgrzEQIBPLQDneNsLrfZ8LNHNHwsplm+KDCi4agopum8iLlICTAQbKzzH7juEBgV lqGGCEpOj84DrVcXcFd6K6SM45cK9RVeFJMiBjgtBYNDcHP2sF9Li04EBBSfIe+dm9VHxSJYywnb DLYnQgYb+dgcYq3uMaTqOMNI8nBhwLpykwrShWoD28G6Cuj7Il1s5pt5Psons80oT+t69H67zkez bfauqKf1el1nP4B5lpetYIwrIP8i5iz/O7EM1+oqw5ucb11K7tFjOwPZl3ckHQcPs76qZq/ZZWeh OtBA0G90Hu4aXJBf99Hr9Y+w+gkAAP//AwBQSwMEFAAGAAgAAAAhAIsTJCLeAAAACAEAAA8AAABk cnMvZG93bnJldi54bWxMj81OwzAQhO9IvIO1SFwq6iRF/IQ4FaoEB26kFVydeJuExuso3rbh7VlO cFqNZjT7TbGe/aBOOMU+kIF0mYBCaoLrqTWw277cPICKbMnZIRAa+MYI6/LyorC5C2d6x1PFrZIS irk10DGPudax6dDbuAwjknj7MHnLIqdWu8mepdwPOkuSO+1tT/KhsyNuOmwO1dEbeH1jrre7kReH /Uf19bnYzNV9Zcz11fz8BIpx5r8w/OILOpTCVIcjuagG0as0laiBlRzxs/RWptQGHpMMdFno/wPK HwAAAP//AwBQSwECLQAUAAYACAAAACEAtoM4kv4AAADhAQAAEwAAAAAAAAAAAAAAAAAAAAAAW0Nv bnRlbnRfVHlwZXNdLnhtbFBLAQItABQABgAIAAAAIQA4/SH/1gAAAJQBAAALAAAAAAAAAAAAAAAA AC8BAABfcmVscy8ucmVsc1BLAQItABQABgAIAAAAIQDYereTNAIAAFkEAAAOAAAAAAAAAAAAAAAA AC4CAABkcnMvZTJvRG9jLnhtbFBLAQItABQABgAIAAAAIQCLEyQi3gAAAAgBAAAPAAAAAAAAAAAA AAAAAI4EAABkcnMvZG93bnJldi54bWxQSwUGAAAAAAQABADzAAAAmQUAAAAA ">
                      <v:stroke endarrow="open"/>
                    </v:line>
                  </w:pict>
                </mc:Fallback>
              </mc:AlternateContent>
            </w:r>
            <w:r>
              <w:rPr>
                <w:noProof/>
              </w:rPr>
              <mc:AlternateContent>
                <mc:Choice Requires="wps">
                  <w:drawing>
                    <wp:anchor distT="0" distB="0" distL="114300" distR="114300" simplePos="0" relativeHeight="251682304" behindDoc="0" locked="0" layoutInCell="1" allowOverlap="1">
                      <wp:simplePos x="0" y="0"/>
                      <wp:positionH relativeFrom="column">
                        <wp:posOffset>1906270</wp:posOffset>
                      </wp:positionH>
                      <wp:positionV relativeFrom="paragraph">
                        <wp:posOffset>128270</wp:posOffset>
                      </wp:positionV>
                      <wp:extent cx="659130" cy="542290"/>
                      <wp:effectExtent l="59055" t="68580" r="5715" b="8255"/>
                      <wp:wrapNone/>
                      <wp:docPr id="230"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59130" cy="54229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0" o:spid="_x0000_s1026" style="position:absolute;flip:x y;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1pt,10.1pt" to="202pt,5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WeO7OQIAAGMEAAAOAAAAZHJzL2Uyb0RvYy54bWysVMFu2zAMvQ/YPwi6J45dJ2uMOMUQJ9uh 2wq0212R5FiYLAmSGicY9u8jlTRtt8swzAeZssjHxyfSi5tDr8le+qCsqWk+nlAiDbdCmV1Nvz5s RteUhMiMYNoaWdOjDPRm+fbNYnCVLGxntZCeAIgJ1eBq2sXoqiwLvJM9C2PrpIHD1vqeRdj6XSY8 GwC911kxmcyywXrhvOUyBPjanA7pMuG3reTxS9sGGYmuKXCLafVp3eKaLRes2nnmOsXPNNg/sOiZ MpD0AtWwyMijV39A9Yp7G2wbx9z2mW1bxWWqAarJJ79Vc98xJ1MtIE5wF5nC/4Pln/d3nihR0+IK 9DGsh0u6VUaSokzqDC5U4LQydx7r4wdz724t/x6IsauOmZ1MLB+ODgJz1DN7FYKb4CDHdvhkBfiw x2iTVIfW96TVyn3EwGR9QwvTgDDkkG7peLkleYiEw8fZdJ4jVw5H07Io5olnxioExGDnQ/wgbU/Q qKmGahIo29+GiASfXdDd2I3SOjWCNmSo6XxaTFNAsFoJPES34HfblfZkz7CV0pOqhZOXbt4+GpHA OsnE+mxHpjTYJCaZmPd2oJiql4ISLWF00Dpx0wbTQbXA9mydWunHfDJfX6+vy1FZzNajctI0o/eb VTmabfJ30+aqWa2a/Ccyz8uqU0JIg+Sf2jov/65tzgN2ashLY19Uyl6jJzmB7NM7kU4tgLeOcxiq rRXHO4/V4Q46OTmfpw5H5eU+eT3/G5a/AAAA//8DAFBLAwQUAAYACAAAACEAmXhMNN8AAAAKAQAA DwAAAGRycy9kb3ducmV2LnhtbEyPwU7DMAyG70i8Q2QkbiyhlAl1TScY44DQDoxp56zxmkLjVE22 FZ4e7wQny/Kn399fzkffiSMOsQ2k4XaiQCDVwbbUaNh8vNw8gIjJkDVdINTwjRHm1eVFaQobTvSO x3VqBIdQLIwGl1JfSBlrh97ESeiR+LYPgzeJ16GRdjAnDvedzJSaSm9a4g/O9LhwWH+tD16D9H6r ltvPzdK4t0VY5T+v49Oz1tdX4+MMRMIx/cFw1md1qNhpFw5ko+g03CmVMaohO08GcpVzuR2T6n4K sirl/wrVLwAAAP//AwBQSwECLQAUAAYACAAAACEAtoM4kv4AAADhAQAAEwAAAAAAAAAAAAAAAAAA AAAAW0NvbnRlbnRfVHlwZXNdLnhtbFBLAQItABQABgAIAAAAIQA4/SH/1gAAAJQBAAALAAAAAAAA AAAAAAAAAC8BAABfcmVscy8ucmVsc1BLAQItABQABgAIAAAAIQCEWeO7OQIAAGMEAAAOAAAAAAAA AAAAAAAAAC4CAABkcnMvZTJvRG9jLnhtbFBLAQItABQABgAIAAAAIQCZeEw03wAAAAoBAAAPAAAA AAAAAAAAAAAAAJMEAABkcnMvZG93bnJldi54bWxQSwUGAAAAAAQABADzAAAAnwUAAAAA ">
                      <v:stroke endarrow="open"/>
                    </v:line>
                  </w:pict>
                </mc:Fallback>
              </mc:AlternateContent>
            </w:r>
            <w:r>
              <w:rPr>
                <w:noProof/>
              </w:rPr>
              <mc:AlternateContent>
                <mc:Choice Requires="wps">
                  <w:drawing>
                    <wp:anchor distT="0" distB="0" distL="114300" distR="114300" simplePos="0" relativeHeight="251683328" behindDoc="0" locked="0" layoutInCell="1" allowOverlap="1">
                      <wp:simplePos x="0" y="0"/>
                      <wp:positionH relativeFrom="column">
                        <wp:posOffset>1957705</wp:posOffset>
                      </wp:positionH>
                      <wp:positionV relativeFrom="paragraph">
                        <wp:posOffset>74930</wp:posOffset>
                      </wp:positionV>
                      <wp:extent cx="627380" cy="510540"/>
                      <wp:effectExtent l="5715" t="5715" r="62230" b="64770"/>
                      <wp:wrapNone/>
                      <wp:docPr id="229"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380" cy="510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1"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15pt,5.9pt" to="203.55pt,4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Hpt4LwIAAE8EAAAOAAAAZHJzL2Uyb0RvYy54bWysVNuO2yAQfa/Uf0C8J76sk02sOKvKTvqy 7Uba7QcQwDEqBgQkTlT13zuQS5v2parqBzyYmTNn5gxePB17iQ7cOqFVhbNxihFXVDOhdhX+8rYe zTBynihGpFa8wifu8NPy/bvFYEqe605Lxi0CEOXKwVS4896USeJox3vixtpwBYettj3xsLW7hFky AHovkzxNp8mgLTNWU+4cfG3Oh3gZ8duWU//Sto57JCsM3HxcbVy3YU2WC1LuLDGdoBca5B9Y9EQo SHqDaognaG/FH1C9oFY73fox1X2i21ZQHmuAarL0t2peO2J4rAWa48ytTe7/wdLPh41FglU4z+cY KdKDSM9CcZQXWejOYFwJTrXa2FAfPapX86zpV4eUrjuidjyyfDsZCIwRyV1I2DgDObbDJ83Ah+y9 jq06trYPkNAEdIyKnG6K8KNHFD5O88eHGehG4WiSpZMiKpaQ8hpsrPMfue5RMCosgXkEJ4dn54E+ uF5dQi6l10LKKLpUaKjwfJJPYoDTUrBwGNyc3W1radGBhLGJT+gFgN25Wb1XLIJ1nLDVxfZESLCR jy0h1uoBh1Q9ZxhJDtckWGc4qUI6qBbYXqzz2Hybp/PVbDUrRkU+XY2KtGlGH9Z1MZqus8dJ89DU dZN9D8yzouwEY1wF8tcRzoq/G5HLZToP322Ib11K7tFjB4Ds9R1JR7mDwudZ2Wp22thQXVAepjY6 X25YuBa/7qPXz//A8gcAAAD//wMAUEsDBBQABgAIAAAAIQDg7BQ54QAAAAkBAAAPAAAAZHJzL2Rv d25yZXYueG1sTI/LTsMwEEX3SPyDNUhsUGsn5VFCnAqBkADBoikVWzd24wh7HMVuE/6eYQXL0T26 c265mrxjRzPELqCEbC6AGWyC7rCV8LF5mi2BxaRQKxfQSPg2EVbV6UmpCh1GXJtjnVpGJRgLJcGm 1Becx8Yar+I89AYp24fBq0Tn0HI9qJHKveO5ENfcqw7pg1W9ebCm+aoPXkK7HV/089tnvXfbx83r 1YW1736S8vxsur8DlsyU/mD41Sd1qMhpFw6oI3MSFmK5IJSCjCYQcCluMmA7Cbd5Drwq+f8F1Q8A AAD//wMAUEsBAi0AFAAGAAgAAAAhALaDOJL+AAAA4QEAABMAAAAAAAAAAAAAAAAAAAAAAFtDb250 ZW50X1R5cGVzXS54bWxQSwECLQAUAAYACAAAACEAOP0h/9YAAACUAQAACwAAAAAAAAAAAAAAAAAv AQAAX3JlbHMvLnJlbHNQSwECLQAUAAYACAAAACEAHB6beC8CAABPBAAADgAAAAAAAAAAAAAAAAAu AgAAZHJzL2Uyb0RvYy54bWxQSwECLQAUAAYACAAAACEA4OwUOeEAAAAJAQAADwAAAAAAAAAAAAAA AACJBAAAZHJzL2Rvd25yZXYueG1sUEsFBgAAAAAEAAQA8wAAAJcFAAAAAA== ">
                      <v:stroke endarrow="open"/>
                    </v:line>
                  </w:pict>
                </mc:Fallback>
              </mc:AlternateContent>
            </w:r>
            <w:r w:rsidR="007771A9">
              <w:rPr>
                <w:color w:val="000000"/>
              </w:rPr>
              <w:t>(4)   (5)</w:t>
            </w:r>
          </w:p>
          <w:p w:rsidR="007771A9" w:rsidRDefault="007771A9" w:rsidP="007771A9">
            <w:pPr>
              <w:jc w:val="both"/>
              <w:rPr>
                <w:color w:val="000000"/>
                <w:lang w:val="vi-VN"/>
              </w:rPr>
            </w:pPr>
            <w:r>
              <w:rPr>
                <w:color w:val="000000"/>
              </w:rPr>
              <w:t xml:space="preserve">               (6)                            (9)</w:t>
            </w:r>
          </w:p>
          <w:p w:rsidR="007771A9" w:rsidRDefault="007771A9" w:rsidP="007771A9">
            <w:pPr>
              <w:jc w:val="both"/>
              <w:rPr>
                <w:color w:val="000000"/>
                <w:lang w:val="vi-VN"/>
              </w:rPr>
            </w:pPr>
          </w:p>
          <w:p w:rsidR="007771A9" w:rsidRDefault="009D5CF3" w:rsidP="007771A9">
            <w:pPr>
              <w:jc w:val="both"/>
              <w:rPr>
                <w:color w:val="000000"/>
                <w:lang w:val="pt-BR"/>
              </w:rPr>
            </w:pPr>
            <w:r>
              <w:rPr>
                <w:noProof/>
              </w:rPr>
              <mc:AlternateContent>
                <mc:Choice Requires="wps">
                  <w:drawing>
                    <wp:anchor distT="0" distB="0" distL="114300" distR="114300" simplePos="0" relativeHeight="251685376" behindDoc="0" locked="0" layoutInCell="1" allowOverlap="1">
                      <wp:simplePos x="0" y="0"/>
                      <wp:positionH relativeFrom="column">
                        <wp:posOffset>2574925</wp:posOffset>
                      </wp:positionH>
                      <wp:positionV relativeFrom="paragraph">
                        <wp:posOffset>169545</wp:posOffset>
                      </wp:positionV>
                      <wp:extent cx="680720" cy="212090"/>
                      <wp:effectExtent l="13335" t="8890" r="10795" b="7620"/>
                      <wp:wrapNone/>
                      <wp:docPr id="228"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0720" cy="212090"/>
                              </a:xfrm>
                              <a:prstGeom prst="rect">
                                <a:avLst/>
                              </a:prstGeom>
                              <a:solidFill>
                                <a:srgbClr val="FFFFFF"/>
                              </a:solidFill>
                              <a:ln w="9525">
                                <a:solidFill>
                                  <a:srgbClr val="000000"/>
                                </a:solidFill>
                                <a:miter lim="800000"/>
                                <a:headEnd/>
                                <a:tailEnd/>
                              </a:ln>
                            </wps:spPr>
                            <wps:txbx>
                              <w:txbxContent>
                                <w:p w:rsidR="007771A9" w:rsidRDefault="007771A9" w:rsidP="007771A9">
                                  <w:pPr>
                                    <w:jc w:val="center"/>
                                    <w:rPr>
                                      <w:lang w:val="vi-VN"/>
                                    </w:rPr>
                                  </w:pPr>
                                  <w:r>
                                    <w:rPr>
                                      <w:lang w:val="vi-VN"/>
                                    </w:rPr>
                                    <w:t>.....(IV)....</w:t>
                                  </w:r>
                                  <w:r w:rsidRPr="00685D26">
                                    <w:rPr>
                                      <w:position w:val="-4"/>
                                      <w:lang w:val="pt-BR"/>
                                    </w:rPr>
                                    <w:object w:dxaOrig="180" w:dyaOrig="280">
                                      <v:shape id="_x0000_i1110" type="#_x0000_t75" style="width:8.25pt;height:14.25pt" o:ole="">
                                        <v:imagedata r:id="rId64" o:title=""/>
                                      </v:shape>
                                      <o:OLEObject Type="Embed" ProgID="Equation.DSMT4" ShapeID="_x0000_i1110" DrawAspect="Content" ObjectID="_1629786715" r:id="rId65"/>
                                    </w:object>
                                  </w:r>
                                  <w:r>
                                    <w:rPr>
                                      <w:lang w:val="vi-VN"/>
                                    </w:rPr>
                                    <w:t>.............</w:t>
                                  </w:r>
                                </w:p>
                                <w:p w:rsidR="007771A9" w:rsidRDefault="007771A9" w:rsidP="007771A9">
                                  <w:pPr>
                                    <w:jc w:val="center"/>
                                    <w:rPr>
                                      <w:lang w:val="vi-VN"/>
                                    </w:rPr>
                                  </w:pPr>
                                </w:p>
                                <w:p w:rsidR="007771A9" w:rsidRDefault="007771A9" w:rsidP="007771A9">
                                  <w:pPr>
                                    <w:rPr>
                                      <w:lang w:val="pt-BR"/>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029" type="#_x0000_t202" style="position:absolute;left:0;text-align:left;margin-left:202.75pt;margin-top:13.35pt;width:53.6pt;height:16.7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EC0KJAIAAEoEAAAOAAAAZHJzL2Uyb0RvYy54bWysVNtu2zAMfR+wfxD0vtjx1i414hRdugwD ugvQ7gNoWY6FyaImKbGzry8lJ1nRbS/D/CBQInVEnkN6eT32mu2l8wpNxeeznDNpBDbKbCv+7WHz asGZD2Aa0GhkxQ/S8+vVyxfLwZaywA51Ix0jEOPLwVa8C8GWWeZFJ3vwM7TSkLNF10OgrdtmjYOB 0HudFXl+mQ3oGutQSO/p9HZy8lXCb1spwpe29TIwXXHKLaTVpbWOa7ZaQrl1YDsljmnAP2TRgzL0 6BnqFgKwnVO/QfVKOPTYhpnAPsO2VUKmGqiaef6smvsOrEy1EDnenmny/w9WfN5/dUw1FS8KkspA TyI9yDGwdziy4s3ryNBgfUmB95ZCw0gOUjpV6+0diu+eGVx3YLbyxjkcOgkNZTiPN7MnVyccH0Hq 4RM29BDsAiagsXV9pI8IYYROSh3O6sRkBB1eLvK3BXkEuYp5kV8l9TIoT5et8+GDxJ5Fo+KOxE/g sL/zISYD5SkkvuVRq2ajtE4bt63X2rE9UKNs0pfyfxamDRsqfnVRXEz1/xUiT9+fIHoVqOO16iu+ OAdBGVl7b5rUjwGUnmxKWZsjjZG5icMw1mPS7KxOjc2BeHU4NTgNJBkdup+cDdTcFfc/duAkZ/qj IW3iJJwMdzLqkwFG0NWKB84mcx2midlZp7YdIU/qG7wh/VqVuI1CT1kc06WGTZQfhytOxNN9ivr1 C1g9AgAA//8DAFBLAwQUAAYACAAAACEAHiYkcd8AAAAJAQAADwAAAGRycy9kb3ducmV2LnhtbEyP y07DMBBF90j8gzVI7KidiAQa4lQtEhKITR+oazeePCAeR7abhr/HrGA3ozm6c265ms3AJnS+tyQh WQhgSLXVPbUSPg4vd4/AfFCk1WAJJXyjh1V1fVWqQtsL7XDah5bFEPKFktCFMBac+7pDo/zCjkjx 1lhnVIira7l26hLDzcBTIXJuVE/xQ6dGfO6w/tqfjYTDtPGvu8+w1G/NhqfvzTY9urWUtzfz+glY wDn8wfCrH9Whik4neybt2SDhXmRZRCWk+QOwCGRJGoeThFwkwKuS/29Q/QAAAP//AwBQSwECLQAU AAYACAAAACEAtoM4kv4AAADhAQAAEwAAAAAAAAAAAAAAAAAAAAAAW0NvbnRlbnRfVHlwZXNdLnht bFBLAQItABQABgAIAAAAIQA4/SH/1gAAAJQBAAALAAAAAAAAAAAAAAAAAC8BAABfcmVscy8ucmVs c1BLAQItABQABgAIAAAAIQDLEC0KJAIAAEoEAAAOAAAAAAAAAAAAAAAAAC4CAABkcnMvZTJvRG9j LnhtbFBLAQItABQABgAIAAAAIQAeJiRx3wAAAAkBAAAPAAAAAAAAAAAAAAAAAH4EAABkcnMvZG93 bnJldi54bWxQSwUGAAAAAAQABADzAAAAigUAAAAA ">
                      <v:textbox inset="0,0,0,0">
                        <w:txbxContent>
                          <w:p w:rsidR="007771A9" w:rsidRDefault="007771A9" w:rsidP="007771A9">
                            <w:pPr>
                              <w:jc w:val="center"/>
                              <w:rPr>
                                <w:lang w:val="vi-VN"/>
                              </w:rPr>
                            </w:pPr>
                            <w:r>
                              <w:rPr>
                                <w:lang w:val="vi-VN"/>
                              </w:rPr>
                              <w:t>.....(IV)....</w:t>
                            </w:r>
                            <w:r w:rsidRPr="00685D26">
                              <w:rPr>
                                <w:position w:val="-4"/>
                                <w:lang w:val="pt-BR"/>
                              </w:rPr>
                              <w:object w:dxaOrig="180" w:dyaOrig="280">
                                <v:shape id="_x0000_i1110" type="#_x0000_t75" style="width:8.25pt;height:14.25pt" o:ole="">
                                  <v:imagedata r:id="rId64" o:title=""/>
                                </v:shape>
                                <o:OLEObject Type="Embed" ProgID="Equation.DSMT4" ShapeID="_x0000_i1110" DrawAspect="Content" ObjectID="_1629786715" r:id="rId66"/>
                              </w:object>
                            </w:r>
                            <w:r>
                              <w:rPr>
                                <w:lang w:val="vi-VN"/>
                              </w:rPr>
                              <w:t>.............</w:t>
                            </w:r>
                          </w:p>
                          <w:p w:rsidR="007771A9" w:rsidRDefault="007771A9" w:rsidP="007771A9">
                            <w:pPr>
                              <w:jc w:val="center"/>
                              <w:rPr>
                                <w:lang w:val="vi-VN"/>
                              </w:rPr>
                            </w:pPr>
                          </w:p>
                          <w:p w:rsidR="007771A9" w:rsidRDefault="007771A9" w:rsidP="007771A9">
                            <w:pPr>
                              <w:rPr>
                                <w:lang w:val="pt-BR"/>
                              </w:rPr>
                            </w:pPr>
                          </w:p>
                        </w:txbxContent>
                      </v:textbox>
                    </v:shape>
                  </w:pict>
                </mc:Fallback>
              </mc:AlternateContent>
            </w:r>
            <w:r>
              <w:rPr>
                <w:noProof/>
              </w:rPr>
              <mc:AlternateContent>
                <mc:Choice Requires="wps">
                  <w:drawing>
                    <wp:anchor distT="0" distB="0" distL="114300" distR="114300" simplePos="0" relativeHeight="251684352" behindDoc="0" locked="0" layoutInCell="1" allowOverlap="1">
                      <wp:simplePos x="0" y="0"/>
                      <wp:positionH relativeFrom="column">
                        <wp:posOffset>208280</wp:posOffset>
                      </wp:positionH>
                      <wp:positionV relativeFrom="paragraph">
                        <wp:posOffset>144145</wp:posOffset>
                      </wp:positionV>
                      <wp:extent cx="668655" cy="252730"/>
                      <wp:effectExtent l="8890" t="12065" r="8255" b="11430"/>
                      <wp:wrapNone/>
                      <wp:docPr id="225"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8655" cy="252730"/>
                              </a:xfrm>
                              <a:prstGeom prst="rect">
                                <a:avLst/>
                              </a:prstGeom>
                              <a:solidFill>
                                <a:srgbClr val="FFFFFF"/>
                              </a:solidFill>
                              <a:ln w="9525">
                                <a:solidFill>
                                  <a:srgbClr val="000000"/>
                                </a:solidFill>
                                <a:miter lim="800000"/>
                                <a:headEnd/>
                                <a:tailEnd/>
                              </a:ln>
                            </wps:spPr>
                            <wps:txbx>
                              <w:txbxContent>
                                <w:p w:rsidR="007771A9" w:rsidRDefault="007771A9" w:rsidP="007771A9">
                                  <w:pPr>
                                    <w:jc w:val="center"/>
                                    <w:rPr>
                                      <w:lang w:val="vi-VN"/>
                                    </w:rPr>
                                  </w:pPr>
                                  <w:r>
                                    <w:rPr>
                                      <w:lang w:val="vi-VN"/>
                                    </w:rPr>
                                    <w:t>.....(III)....</w:t>
                                  </w:r>
                                  <w:r w:rsidRPr="00685D26">
                                    <w:rPr>
                                      <w:position w:val="-4"/>
                                      <w:lang w:val="pt-BR"/>
                                    </w:rPr>
                                    <w:object w:dxaOrig="180" w:dyaOrig="280">
                                      <v:shape id="_x0000_i1111" type="#_x0000_t75" style="width:8.25pt;height:14.25pt" o:ole="">
                                        <v:imagedata r:id="rId64" o:title=""/>
                                      </v:shape>
                                      <o:OLEObject Type="Embed" ProgID="Equation.DSMT4" ShapeID="_x0000_i1111" DrawAspect="Content" ObjectID="_1629786716" r:id="rId67"/>
                                    </w:object>
                                  </w:r>
                                  <w:r>
                                    <w:rPr>
                                      <w:lang w:val="vi-VN"/>
                                    </w:rPr>
                                    <w:t>.............</w:t>
                                  </w:r>
                                </w:p>
                                <w:p w:rsidR="007771A9" w:rsidRDefault="007771A9" w:rsidP="007771A9">
                                  <w:pPr>
                                    <w:jc w:val="center"/>
                                    <w:rPr>
                                      <w:lang w:val="vi-V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030" type="#_x0000_t202" style="position:absolute;left:0;text-align:left;margin-left:16.4pt;margin-top:11.35pt;width:52.65pt;height:19.9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xZlUJAIAAEoEAAAOAAAAZHJzL2Uyb0RvYy54bWysVNuO2yAQfa/Uf0C8N07cTZpacVbbbFNV 2l6k3X4AxthGBYYCiZ1+/Q44Tlfbqg9V/YAGGA6Hc2a8uR60IkfhvART0sVsTokwHGpp2pJ+e9i/ WlPiAzM1U2BESU/C0+vtyxeb3hYihw5ULRxBEOOL3pa0C8EWWeZ5JzTzM7DC4GYDTrOAU9dmtWM9 omuV5fP5KuvB1dYBF97j6u24SbcJv2kED1+axotAVEmRW0ijS2MVx2y7YUXrmO0kP9Ng/8BCM2nw 0gvULQuMHJz8DUpL7sBDE2YcdAZNI7lIb8DXLObPXnPfMSvSW1Acby8y+f8Hyz8fvzoi65Lm+ZIS wzSa9CCGQN7BQPKrPCrUW19g4r3F1DDgBjqdXuvtHfDvnhjYdcy04sY56DvBamS4iCezJ0dHHB9B qv4T1HgROwRIQEPjdJQPBSGIjk6dLu5EMhwXV6v1aokcOW7ly/zN6+RexorpsHU+fBCgSQxK6tD8 BM6Odz5EMqyYUuJdHpSs91KpNHFttVOOHBkWyj59if+zNGVIX9K3S9Tq7xDz9P0JQsuAFa+kLun6 ksSKqNp7U6d6DEyqMUbKypxljMqNGoahGpJnV5M7FdQn1NXBWODYkBh04H5S0mNxl9T/ODAnKFEf DXoTO2EK3BRUU8AMx6MlDZSM4S6MHXOwTrYdIo/uG7hB/xqZtI1GjyzOdLFgk+Tn5ood8XSesn79 AraPAAAA//8DAFBLAwQUAAYACAAAACEAniAybN4AAAAIAQAADwAAAGRycy9kb3ducmV2LnhtbEyP S0/DMBCE70j8B2uRuFGnrihtmk3VIiGBuPSBOLvx5gHxOordNPx73BMcRzOa+SZbj7YVA/W+cYww nSQgiAtnGq4QPo4vDwsQPmg2unVMCD/kYZ3f3mQ6Ne7CexoOoRKxhH2qEeoQulRKX9RktZ+4jjh6 peutDlH2lTS9vsRy20qVJHNpdcNxodYdPddUfB/OFuE4bP3r/isszVu5leq93KnPfoN4fzduViAC jeEvDFf8iA55ZDq5MxsvWoSZiuQBQaknEFd/tpiCOCHM1SPIPJP/D+S/AAAA//8DAFBLAQItABQA BgAIAAAAIQC2gziS/gAAAOEBAAATAAAAAAAAAAAAAAAAAAAAAABbQ29udGVudF9UeXBlc10ueG1s UEsBAi0AFAAGAAgAAAAhADj9If/WAAAAlAEAAAsAAAAAAAAAAAAAAAAALwEAAF9yZWxzLy5yZWxz UEsBAi0AFAAGAAgAAAAhAJ3FmVQkAgAASgQAAA4AAAAAAAAAAAAAAAAALgIAAGRycy9lMm9Eb2Mu eG1sUEsBAi0AFAAGAAgAAAAhAJ4gMmzeAAAACAEAAA8AAAAAAAAAAAAAAAAAfgQAAGRycy9kb3du cmV2LnhtbFBLBQYAAAAABAAEAPMAAACJBQAAAAA= ">
                      <v:textbox inset="0,0,0,0">
                        <w:txbxContent>
                          <w:p w:rsidR="007771A9" w:rsidRDefault="007771A9" w:rsidP="007771A9">
                            <w:pPr>
                              <w:jc w:val="center"/>
                              <w:rPr>
                                <w:lang w:val="vi-VN"/>
                              </w:rPr>
                            </w:pPr>
                            <w:r>
                              <w:rPr>
                                <w:lang w:val="vi-VN"/>
                              </w:rPr>
                              <w:t>.....(III)....</w:t>
                            </w:r>
                            <w:r w:rsidRPr="00685D26">
                              <w:rPr>
                                <w:position w:val="-4"/>
                                <w:lang w:val="pt-BR"/>
                              </w:rPr>
                              <w:object w:dxaOrig="180" w:dyaOrig="280">
                                <v:shape id="_x0000_i1111" type="#_x0000_t75" style="width:8.25pt;height:14.25pt" o:ole="">
                                  <v:imagedata r:id="rId64" o:title=""/>
                                </v:shape>
                                <o:OLEObject Type="Embed" ProgID="Equation.DSMT4" ShapeID="_x0000_i1111" DrawAspect="Content" ObjectID="_1629786716" r:id="rId68"/>
                              </w:object>
                            </w:r>
                            <w:r>
                              <w:rPr>
                                <w:lang w:val="vi-VN"/>
                              </w:rPr>
                              <w:t>.............</w:t>
                            </w:r>
                          </w:p>
                          <w:p w:rsidR="007771A9" w:rsidRDefault="007771A9" w:rsidP="007771A9">
                            <w:pPr>
                              <w:jc w:val="center"/>
                              <w:rPr>
                                <w:lang w:val="vi-VN"/>
                              </w:rPr>
                            </w:pPr>
                          </w:p>
                        </w:txbxContent>
                      </v:textbox>
                    </v:shape>
                  </w:pict>
                </mc:Fallback>
              </mc:AlternateContent>
            </w:r>
            <w:r w:rsidR="007771A9">
              <w:rPr>
                <w:color w:val="000000"/>
              </w:rPr>
              <w:t xml:space="preserve">                     (7)                (8)</w:t>
            </w:r>
          </w:p>
          <w:p w:rsidR="007771A9" w:rsidRDefault="007771A9" w:rsidP="007771A9">
            <w:pPr>
              <w:jc w:val="both"/>
              <w:rPr>
                <w:color w:val="000000"/>
              </w:rPr>
            </w:pPr>
          </w:p>
          <w:p w:rsidR="007771A9" w:rsidRDefault="007771A9" w:rsidP="007771A9">
            <w:pPr>
              <w:jc w:val="both"/>
            </w:pPr>
            <w:r>
              <w:rPr>
                <w:b/>
                <w:i/>
              </w:rPr>
              <w:t xml:space="preserve">Đáp án: </w:t>
            </w:r>
            <w:r>
              <w:t>I: oxit bazơ       II: oxit axit</w:t>
            </w:r>
          </w:p>
          <w:p w:rsidR="007771A9" w:rsidRDefault="007771A9" w:rsidP="007771A9">
            <w:pPr>
              <w:jc w:val="both"/>
            </w:pPr>
            <w:r>
              <w:t xml:space="preserve">            III: bazơ             IV: axit</w:t>
            </w: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rPr>
            </w:pPr>
          </w:p>
          <w:p w:rsidR="007771A9" w:rsidRDefault="007771A9" w:rsidP="007771A9">
            <w:pPr>
              <w:rPr>
                <w:b/>
                <w:bCs/>
                <w:iCs/>
                <w:lang w:val="pt-BR"/>
              </w:rPr>
            </w:pPr>
            <w:r>
              <w:rPr>
                <w:b/>
              </w:rPr>
              <w:t>II.</w:t>
            </w:r>
            <w:r>
              <w:rPr>
                <w:b/>
                <w:bCs/>
                <w:iCs/>
              </w:rPr>
              <w:t>Những phản ứng hoá học minh họa</w:t>
            </w:r>
          </w:p>
          <w:p w:rsidR="007771A9" w:rsidRDefault="007771A9" w:rsidP="007771A9">
            <w:pPr>
              <w:rPr>
                <w:b/>
                <w:bCs/>
                <w:iCs/>
              </w:rPr>
            </w:pPr>
          </w:p>
          <w:p w:rsidR="007771A9" w:rsidRDefault="007771A9" w:rsidP="007771A9">
            <w:pPr>
              <w:rPr>
                <w:b/>
                <w:bCs/>
                <w:iCs/>
              </w:rPr>
            </w:pPr>
          </w:p>
          <w:p w:rsidR="007771A9" w:rsidRDefault="007771A9" w:rsidP="007771A9">
            <w:pPr>
              <w:rPr>
                <w:bCs/>
                <w:iCs/>
              </w:rPr>
            </w:pPr>
          </w:p>
          <w:p w:rsidR="007771A9" w:rsidRDefault="007771A9" w:rsidP="007771A9">
            <w:pPr>
              <w:rPr>
                <w:bCs/>
                <w:iCs/>
              </w:rPr>
            </w:pPr>
            <w:r>
              <w:rPr>
                <w:bCs/>
                <w:iCs/>
              </w:rPr>
              <w:t xml:space="preserve">(1): CaO  + 2HCl  </w:t>
            </w:r>
            <w:r w:rsidRPr="00685D26">
              <w:rPr>
                <w:bCs/>
                <w:iCs/>
                <w:position w:val="-6"/>
                <w:lang w:val="pt-BR"/>
              </w:rPr>
              <w:object w:dxaOrig="620" w:dyaOrig="320">
                <v:shape id="_x0000_i1056" type="#_x0000_t75" style="width:30.75pt;height:15.75pt" o:ole="">
                  <v:imagedata r:id="rId69" o:title=""/>
                </v:shape>
                <o:OLEObject Type="Embed" ProgID="Equation.3" ShapeID="_x0000_i1056" DrawAspect="Content" ObjectID="_1629786661" r:id="rId70"/>
              </w:object>
            </w:r>
            <w:r>
              <w:rPr>
                <w:bCs/>
                <w:iCs/>
              </w:rPr>
              <w:t xml:space="preserve"> CaCl</w:t>
            </w:r>
            <w:r>
              <w:rPr>
                <w:bCs/>
                <w:iCs/>
                <w:vertAlign w:val="subscript"/>
              </w:rPr>
              <w:t>2</w:t>
            </w:r>
            <w:r>
              <w:rPr>
                <w:bCs/>
                <w:iCs/>
              </w:rPr>
              <w:t xml:space="preserve">  +  H</w:t>
            </w:r>
            <w:r>
              <w:rPr>
                <w:bCs/>
                <w:iCs/>
                <w:vertAlign w:val="subscript"/>
              </w:rPr>
              <w:t>2</w:t>
            </w:r>
            <w:r>
              <w:rPr>
                <w:bCs/>
                <w:iCs/>
              </w:rPr>
              <w:t>O</w:t>
            </w:r>
          </w:p>
          <w:p w:rsidR="007771A9" w:rsidRDefault="007771A9" w:rsidP="007771A9">
            <w:pPr>
              <w:rPr>
                <w:bCs/>
                <w:iCs/>
              </w:rPr>
            </w:pPr>
            <w:r>
              <w:rPr>
                <w:bCs/>
                <w:iCs/>
              </w:rPr>
              <w:t>(2): CO</w:t>
            </w:r>
            <w:r>
              <w:rPr>
                <w:bCs/>
                <w:iCs/>
                <w:vertAlign w:val="subscript"/>
              </w:rPr>
              <w:t>2</w:t>
            </w:r>
            <w:r>
              <w:rPr>
                <w:bCs/>
                <w:iCs/>
              </w:rPr>
              <w:t xml:space="preserve">  + Ca(OH)</w:t>
            </w:r>
            <w:r>
              <w:rPr>
                <w:bCs/>
                <w:iCs/>
                <w:vertAlign w:val="subscript"/>
              </w:rPr>
              <w:t>2</w:t>
            </w:r>
            <w:r w:rsidRPr="00685D26">
              <w:rPr>
                <w:bCs/>
                <w:iCs/>
                <w:position w:val="-6"/>
                <w:lang w:val="pt-BR"/>
              </w:rPr>
              <w:object w:dxaOrig="620" w:dyaOrig="320">
                <v:shape id="_x0000_i1057" type="#_x0000_t75" style="width:30.75pt;height:15.75pt" o:ole="">
                  <v:imagedata r:id="rId71" o:title=""/>
                </v:shape>
                <o:OLEObject Type="Embed" ProgID="Equation.3" ShapeID="_x0000_i1057" DrawAspect="Content" ObjectID="_1629786662" r:id="rId72"/>
              </w:object>
            </w:r>
            <w:r>
              <w:rPr>
                <w:bCs/>
                <w:iCs/>
              </w:rPr>
              <w:t xml:space="preserve"> CaCO</w:t>
            </w:r>
            <w:r>
              <w:rPr>
                <w:bCs/>
                <w:iCs/>
                <w:vertAlign w:val="subscript"/>
              </w:rPr>
              <w:t>3</w:t>
            </w:r>
            <w:r>
              <w:rPr>
                <w:bCs/>
                <w:iCs/>
              </w:rPr>
              <w:t xml:space="preserve"> +  H</w:t>
            </w:r>
            <w:r>
              <w:rPr>
                <w:bCs/>
                <w:iCs/>
                <w:vertAlign w:val="subscript"/>
              </w:rPr>
              <w:t>2</w:t>
            </w:r>
            <w:r>
              <w:rPr>
                <w:bCs/>
                <w:iCs/>
              </w:rPr>
              <w:t>O</w:t>
            </w:r>
          </w:p>
          <w:p w:rsidR="007771A9" w:rsidRDefault="007771A9" w:rsidP="007771A9">
            <w:pPr>
              <w:rPr>
                <w:bCs/>
                <w:iCs/>
              </w:rPr>
            </w:pPr>
            <w:r>
              <w:rPr>
                <w:bCs/>
                <w:iCs/>
              </w:rPr>
              <w:t>(3): BaO  + H</w:t>
            </w:r>
            <w:r>
              <w:rPr>
                <w:bCs/>
                <w:iCs/>
                <w:vertAlign w:val="subscript"/>
              </w:rPr>
              <w:t>2</w:t>
            </w:r>
            <w:r>
              <w:rPr>
                <w:bCs/>
                <w:iCs/>
              </w:rPr>
              <w:t xml:space="preserve">O  </w:t>
            </w:r>
            <w:r w:rsidRPr="00685D26">
              <w:rPr>
                <w:bCs/>
                <w:iCs/>
                <w:position w:val="-6"/>
                <w:lang w:val="pt-BR"/>
              </w:rPr>
              <w:object w:dxaOrig="620" w:dyaOrig="320">
                <v:shape id="_x0000_i1058" type="#_x0000_t75" style="width:30.75pt;height:15.75pt" o:ole="">
                  <v:imagedata r:id="rId71" o:title=""/>
                </v:shape>
                <o:OLEObject Type="Embed" ProgID="Equation.3" ShapeID="_x0000_i1058" DrawAspect="Content" ObjectID="_1629786663" r:id="rId73"/>
              </w:object>
            </w:r>
            <w:r>
              <w:rPr>
                <w:bCs/>
                <w:iCs/>
              </w:rPr>
              <w:t xml:space="preserve"> Ba(OH)</w:t>
            </w:r>
            <w:r>
              <w:rPr>
                <w:bCs/>
                <w:iCs/>
                <w:vertAlign w:val="subscript"/>
              </w:rPr>
              <w:t>2</w:t>
            </w:r>
          </w:p>
          <w:p w:rsidR="007771A9" w:rsidRDefault="007771A9" w:rsidP="007771A9">
            <w:pPr>
              <w:rPr>
                <w:bCs/>
                <w:iCs/>
              </w:rPr>
            </w:pPr>
            <w:r>
              <w:rPr>
                <w:bCs/>
                <w:iCs/>
              </w:rPr>
              <w:t>(4): Cu(OH)</w:t>
            </w:r>
            <w:r>
              <w:rPr>
                <w:bCs/>
                <w:iCs/>
                <w:vertAlign w:val="subscript"/>
              </w:rPr>
              <w:t>2</w:t>
            </w:r>
            <w:r w:rsidRPr="00685D26">
              <w:rPr>
                <w:bCs/>
                <w:iCs/>
                <w:position w:val="-6"/>
                <w:lang w:val="pt-BR"/>
              </w:rPr>
              <w:object w:dxaOrig="680" w:dyaOrig="360">
                <v:shape id="_x0000_i1059" type="#_x0000_t75" style="width:34.5pt;height:18.75pt" o:ole="">
                  <v:imagedata r:id="rId74" o:title=""/>
                </v:shape>
                <o:OLEObject Type="Embed" ProgID="Equation.3" ShapeID="_x0000_i1059" DrawAspect="Content" ObjectID="_1629786664" r:id="rId75"/>
              </w:object>
            </w:r>
            <w:r>
              <w:rPr>
                <w:bCs/>
                <w:iCs/>
              </w:rPr>
              <w:t xml:space="preserve"> CuO +  H</w:t>
            </w:r>
            <w:r>
              <w:rPr>
                <w:bCs/>
                <w:iCs/>
                <w:vertAlign w:val="subscript"/>
              </w:rPr>
              <w:t>2</w:t>
            </w:r>
            <w:r>
              <w:rPr>
                <w:bCs/>
                <w:iCs/>
              </w:rPr>
              <w:t>O</w:t>
            </w:r>
          </w:p>
          <w:p w:rsidR="007771A9" w:rsidRDefault="007771A9" w:rsidP="007771A9">
            <w:pPr>
              <w:rPr>
                <w:bCs/>
                <w:iCs/>
              </w:rPr>
            </w:pPr>
            <w:r>
              <w:rPr>
                <w:bCs/>
                <w:iCs/>
              </w:rPr>
              <w:t>(5):  NaOH + HCl</w:t>
            </w:r>
            <w:r w:rsidRPr="00685D26">
              <w:rPr>
                <w:bCs/>
                <w:iCs/>
                <w:position w:val="-6"/>
                <w:lang w:val="pt-BR"/>
              </w:rPr>
              <w:object w:dxaOrig="620" w:dyaOrig="320">
                <v:shape id="_x0000_i1060" type="#_x0000_t75" style="width:30.75pt;height:15.75pt" o:ole="">
                  <v:imagedata r:id="rId71" o:title=""/>
                </v:shape>
                <o:OLEObject Type="Embed" ProgID="Equation.3" ShapeID="_x0000_i1060" DrawAspect="Content" ObjectID="_1629786665" r:id="rId76"/>
              </w:object>
            </w:r>
            <w:r>
              <w:rPr>
                <w:bCs/>
                <w:iCs/>
              </w:rPr>
              <w:t xml:space="preserve"> NaCl +  H</w:t>
            </w:r>
            <w:r>
              <w:rPr>
                <w:bCs/>
                <w:iCs/>
                <w:vertAlign w:val="subscript"/>
              </w:rPr>
              <w:t>2</w:t>
            </w:r>
            <w:r>
              <w:rPr>
                <w:bCs/>
                <w:iCs/>
              </w:rPr>
              <w:t>O</w:t>
            </w:r>
          </w:p>
          <w:p w:rsidR="007771A9" w:rsidRDefault="007771A9" w:rsidP="007771A9">
            <w:pPr>
              <w:rPr>
                <w:bCs/>
                <w:iCs/>
              </w:rPr>
            </w:pPr>
            <w:r>
              <w:rPr>
                <w:bCs/>
                <w:iCs/>
              </w:rPr>
              <w:t>(6):Na</w:t>
            </w:r>
            <w:r>
              <w:rPr>
                <w:bCs/>
                <w:iCs/>
                <w:vertAlign w:val="subscript"/>
              </w:rPr>
              <w:t>2</w:t>
            </w:r>
            <w:r>
              <w:rPr>
                <w:bCs/>
                <w:iCs/>
              </w:rPr>
              <w:t>CO</w:t>
            </w:r>
            <w:r>
              <w:rPr>
                <w:bCs/>
                <w:iCs/>
                <w:vertAlign w:val="subscript"/>
              </w:rPr>
              <w:t>3</w:t>
            </w:r>
            <w:r>
              <w:rPr>
                <w:bCs/>
                <w:iCs/>
              </w:rPr>
              <w:t>+Ca(OH)</w:t>
            </w:r>
            <w:r>
              <w:rPr>
                <w:bCs/>
                <w:iCs/>
                <w:vertAlign w:val="subscript"/>
              </w:rPr>
              <w:t>2</w:t>
            </w:r>
            <w:r w:rsidRPr="00685D26">
              <w:rPr>
                <w:bCs/>
                <w:iCs/>
                <w:position w:val="-6"/>
                <w:lang w:val="pt-BR"/>
              </w:rPr>
              <w:object w:dxaOrig="620" w:dyaOrig="320">
                <v:shape id="_x0000_i1061" type="#_x0000_t75" style="width:30.75pt;height:15.75pt" o:ole="">
                  <v:imagedata r:id="rId71" o:title=""/>
                </v:shape>
                <o:OLEObject Type="Embed" ProgID="Equation.3" ShapeID="_x0000_i1061" DrawAspect="Content" ObjectID="_1629786666" r:id="rId77"/>
              </w:object>
            </w:r>
            <w:r>
              <w:rPr>
                <w:bCs/>
                <w:iCs/>
              </w:rPr>
              <w:t>CaCO</w:t>
            </w:r>
            <w:r>
              <w:rPr>
                <w:bCs/>
                <w:iCs/>
                <w:vertAlign w:val="subscript"/>
              </w:rPr>
              <w:t>3</w:t>
            </w:r>
            <w:r>
              <w:rPr>
                <w:bCs/>
                <w:iCs/>
              </w:rPr>
              <w:t xml:space="preserve">+2NaOH  </w:t>
            </w:r>
          </w:p>
          <w:p w:rsidR="007771A9" w:rsidRDefault="007771A9" w:rsidP="007771A9">
            <w:pPr>
              <w:rPr>
                <w:bCs/>
                <w:iCs/>
              </w:rPr>
            </w:pPr>
            <w:r>
              <w:rPr>
                <w:bCs/>
                <w:iCs/>
              </w:rPr>
              <w:t>(7): BaCl</w:t>
            </w:r>
            <w:r>
              <w:rPr>
                <w:bCs/>
                <w:iCs/>
                <w:vertAlign w:val="subscript"/>
              </w:rPr>
              <w:t>2</w:t>
            </w:r>
            <w:r>
              <w:rPr>
                <w:bCs/>
                <w:iCs/>
              </w:rPr>
              <w:t>+ H</w:t>
            </w:r>
            <w:r>
              <w:rPr>
                <w:bCs/>
                <w:iCs/>
                <w:vertAlign w:val="subscript"/>
              </w:rPr>
              <w:t>2</w:t>
            </w:r>
            <w:r>
              <w:rPr>
                <w:bCs/>
                <w:iCs/>
              </w:rPr>
              <w:t>SO</w:t>
            </w:r>
            <w:r>
              <w:rPr>
                <w:bCs/>
                <w:iCs/>
                <w:vertAlign w:val="subscript"/>
              </w:rPr>
              <w:t>4</w:t>
            </w:r>
            <w:r w:rsidRPr="00685D26">
              <w:rPr>
                <w:bCs/>
                <w:iCs/>
                <w:position w:val="-6"/>
                <w:lang w:val="pt-BR"/>
              </w:rPr>
              <w:object w:dxaOrig="620" w:dyaOrig="320">
                <v:shape id="_x0000_i1062" type="#_x0000_t75" style="width:30.75pt;height:15.75pt" o:ole="">
                  <v:imagedata r:id="rId71" o:title=""/>
                </v:shape>
                <o:OLEObject Type="Embed" ProgID="Equation.3" ShapeID="_x0000_i1062" DrawAspect="Content" ObjectID="_1629786667" r:id="rId78"/>
              </w:object>
            </w:r>
            <w:r>
              <w:rPr>
                <w:bCs/>
                <w:iCs/>
              </w:rPr>
              <w:t xml:space="preserve"> BaSO</w:t>
            </w:r>
            <w:r>
              <w:rPr>
                <w:bCs/>
                <w:iCs/>
                <w:vertAlign w:val="subscript"/>
              </w:rPr>
              <w:t>4</w:t>
            </w:r>
            <w:r>
              <w:rPr>
                <w:bCs/>
                <w:iCs/>
              </w:rPr>
              <w:t xml:space="preserve"> + 2HCl</w:t>
            </w:r>
          </w:p>
          <w:p w:rsidR="007771A9" w:rsidRDefault="007771A9" w:rsidP="007771A9">
            <w:pPr>
              <w:rPr>
                <w:bCs/>
                <w:iCs/>
              </w:rPr>
            </w:pPr>
            <w:r>
              <w:rPr>
                <w:bCs/>
                <w:iCs/>
              </w:rPr>
              <w:t>(8):2HNO</w:t>
            </w:r>
            <w:r>
              <w:rPr>
                <w:bCs/>
                <w:iCs/>
                <w:vertAlign w:val="subscript"/>
              </w:rPr>
              <w:t>3</w:t>
            </w:r>
            <w:r>
              <w:rPr>
                <w:bCs/>
                <w:iCs/>
              </w:rPr>
              <w:t xml:space="preserve">  + Ca(OH)</w:t>
            </w:r>
            <w:r>
              <w:rPr>
                <w:bCs/>
                <w:iCs/>
                <w:vertAlign w:val="subscript"/>
              </w:rPr>
              <w:t>2</w:t>
            </w:r>
            <w:r w:rsidRPr="00685D26">
              <w:rPr>
                <w:bCs/>
                <w:iCs/>
                <w:position w:val="-6"/>
                <w:lang w:val="pt-BR"/>
              </w:rPr>
              <w:object w:dxaOrig="620" w:dyaOrig="320">
                <v:shape id="_x0000_i1063" type="#_x0000_t75" style="width:30.75pt;height:15.75pt" o:ole="">
                  <v:imagedata r:id="rId71" o:title=""/>
                </v:shape>
                <o:OLEObject Type="Embed" ProgID="Equation.3" ShapeID="_x0000_i1063" DrawAspect="Content" ObjectID="_1629786668" r:id="rId79"/>
              </w:object>
            </w:r>
            <w:r>
              <w:rPr>
                <w:bCs/>
                <w:iCs/>
              </w:rPr>
              <w:t xml:space="preserve"> Ca(NO</w:t>
            </w:r>
            <w:r>
              <w:rPr>
                <w:bCs/>
                <w:iCs/>
                <w:vertAlign w:val="subscript"/>
              </w:rPr>
              <w:t>3</w:t>
            </w:r>
            <w:r>
              <w:rPr>
                <w:bCs/>
                <w:iCs/>
              </w:rPr>
              <w:t>)</w:t>
            </w:r>
            <w:r>
              <w:rPr>
                <w:bCs/>
                <w:iCs/>
                <w:vertAlign w:val="subscript"/>
              </w:rPr>
              <w:t>2</w:t>
            </w:r>
            <w:r>
              <w:rPr>
                <w:bCs/>
                <w:iCs/>
              </w:rPr>
              <w:t xml:space="preserve"> +   </w:t>
            </w:r>
          </w:p>
          <w:p w:rsidR="007771A9" w:rsidRDefault="007771A9" w:rsidP="007771A9">
            <w:pPr>
              <w:rPr>
                <w:bCs/>
                <w:iCs/>
              </w:rPr>
            </w:pPr>
            <w:r>
              <w:rPr>
                <w:bCs/>
                <w:iCs/>
              </w:rPr>
              <w:t xml:space="preserve">                                                           2H</w:t>
            </w:r>
            <w:r>
              <w:rPr>
                <w:bCs/>
                <w:iCs/>
                <w:vertAlign w:val="subscript"/>
              </w:rPr>
              <w:t>2</w:t>
            </w:r>
            <w:r>
              <w:rPr>
                <w:bCs/>
                <w:iCs/>
              </w:rPr>
              <w:t>O</w:t>
            </w:r>
          </w:p>
          <w:p w:rsidR="007771A9" w:rsidRDefault="009D5CF3" w:rsidP="007771A9">
            <w:pPr>
              <w:rPr>
                <w:bCs/>
                <w:iCs/>
              </w:rPr>
            </w:pPr>
            <w:r>
              <w:rPr>
                <w:noProof/>
              </w:rPr>
              <mc:AlternateContent>
                <mc:Choice Requires="wps">
                  <w:drawing>
                    <wp:anchor distT="0" distB="0" distL="114300" distR="114300" simplePos="0" relativeHeight="251686400" behindDoc="0" locked="0" layoutInCell="1" allowOverlap="1">
                      <wp:simplePos x="0" y="0"/>
                      <wp:positionH relativeFrom="column">
                        <wp:posOffset>1200150</wp:posOffset>
                      </wp:positionH>
                      <wp:positionV relativeFrom="paragraph">
                        <wp:posOffset>167005</wp:posOffset>
                      </wp:positionV>
                      <wp:extent cx="340360" cy="0"/>
                      <wp:effectExtent l="21590" t="57785" r="9525" b="56515"/>
                      <wp:wrapNone/>
                      <wp:docPr id="224"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4" o:spid="_x0000_s1026" style="position:absolute;flip:x;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5pt,13.15pt" to="121.3pt,1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nnWYMgIAAFcEAAAOAAAAZHJzL2Uyb0RvYy54bWysVNuO2jAQfa/Uf7D8DrkQKESEVUWgfaBb pN1+gLEdYtWxLdsQUNV/79hcdrd9qarmwRlnZo7PzBxn/nDqJDpy64RWFc6GKUZcUc2E2lf42/N6 MMXIeaIYkVrxCp+5ww+L9+/mvSl5rlstGbcIQJQre1Ph1ntTJomjLe+IG2rDFTgbbTviYWv3CbOk B/ROJnmaTpJeW2asptw5+FpfnHgR8ZuGU/+1aRz3SFYYuPm42rjuwpos5qTcW2JaQa80yD+w6IhQ cOgdqiaeoIMVf0B1glrtdOOHVHeJbhpBeawBqsnS36p5aonhsRZojjP3Nrn/B0sfj1uLBKtwnhcY KdLBkDZCcZQXRehOb1wJQUu1taE+elJPZqPpd4eUXrZE7Xlk+Xw2kJiFjORNStg4A2fs+i+aQQw5 eB1bdWpshxopzOeQGMChHegUZ3O+z4afPKLwcVSkowlMkN5cCSkDQsgz1vlPXHcoGBWWQD/ikePG +cDoJSSEK70WUsbJS4X6Cs/G+TgmOC0FC84Q5ux+t5QWHUnQTnxieeB5HWb1QbEI1nLCVlfbEyHB Rj72xVsBnZIch9M6zjCSHK5LsC70pAonQq1A+Gpd5PNjls5W09W0GBT5ZDUo0roefFwvi8FknX0Y 16N6uayzn4F8VpStYIyrwP8m5az4O6lcL9VFhHcx3xuVvEWPHQWyt3ckHcceJn3RzE6z89aG6oIC QL0x+HrTwvV4vY9RL/+DxS8AAAD//wMAUEsDBBQABgAIAAAAIQCRQd+N3wAAAAkBAAAPAAAAZHJz L2Rvd25yZXYueG1sTI/NTsMwEITvSLyDtUjcqNNQojbEqRACiROiP6rEzY1NEhqvg71tAk/PIg5w nNnR7DfFcnSdONkQW48KppMEhMXKmxZrBdvN49UcRCSNRncerYJPG2FZnp8VOjd+wJU9rakWXIIx 1woaoj6XMlaNdTpOfG+Rb28+OE0sQy1N0AOXu06mSZJJp1vkD43u7X1jq8P66BQsNsONfwmH3Wza frx+PbxT//RMSl1ejHe3IMiO9BeGH3xGh5KZ9v6IJoqO9XzBW0hBml2D4EA6SzMQ+19DloX8v6D8 BgAA//8DAFBLAQItABQABgAIAAAAIQC2gziS/gAAAOEBAAATAAAAAAAAAAAAAAAAAAAAAABbQ29u dGVudF9UeXBlc10ueG1sUEsBAi0AFAAGAAgAAAAhADj9If/WAAAAlAEAAAsAAAAAAAAAAAAAAAAA LwEAAF9yZWxzLy5yZWxzUEsBAi0AFAAGAAgAAAAhAB6edZgyAgAAVwQAAA4AAAAAAAAAAAAAAAAA LgIAAGRycy9lMm9Eb2MueG1sUEsBAi0AFAAGAAgAAAAhAJFB343fAAAACQEAAA8AAAAAAAAAAAAA AAAAjAQAAGRycy9kb3ducmV2LnhtbFBLBQYAAAAABAAEAPMAAACYBQAAAAA= ">
                      <v:stroke endarrow="block"/>
                    </v:line>
                  </w:pict>
                </mc:Fallback>
              </mc:AlternateContent>
            </w:r>
            <w:r w:rsidR="007771A9">
              <w:rPr>
                <w:bCs/>
                <w:iCs/>
              </w:rPr>
              <w:t>(9): CO</w:t>
            </w:r>
            <w:r w:rsidR="007771A9">
              <w:rPr>
                <w:bCs/>
                <w:iCs/>
                <w:vertAlign w:val="subscript"/>
              </w:rPr>
              <w:t>2</w:t>
            </w:r>
            <w:r w:rsidR="007771A9">
              <w:rPr>
                <w:bCs/>
                <w:iCs/>
              </w:rPr>
              <w:t xml:space="preserve">  + H</w:t>
            </w:r>
            <w:r w:rsidR="007771A9">
              <w:rPr>
                <w:bCs/>
                <w:iCs/>
                <w:vertAlign w:val="subscript"/>
              </w:rPr>
              <w:t>2</w:t>
            </w:r>
            <w:r w:rsidR="007771A9">
              <w:rPr>
                <w:bCs/>
                <w:iCs/>
              </w:rPr>
              <w:t xml:space="preserve">O </w:t>
            </w:r>
            <w:r w:rsidR="007771A9" w:rsidRPr="00685D26">
              <w:rPr>
                <w:bCs/>
                <w:iCs/>
                <w:position w:val="-6"/>
                <w:lang w:val="pt-BR"/>
              </w:rPr>
              <w:object w:dxaOrig="620" w:dyaOrig="320">
                <v:shape id="_x0000_i1064" type="#_x0000_t75" style="width:30.75pt;height:15.75pt" o:ole="">
                  <v:imagedata r:id="rId71" o:title=""/>
                </v:shape>
                <o:OLEObject Type="Embed" ProgID="Equation.3" ShapeID="_x0000_i1064" DrawAspect="Content" ObjectID="_1629786669" r:id="rId80"/>
              </w:object>
            </w:r>
            <w:r w:rsidR="007771A9">
              <w:rPr>
                <w:bCs/>
                <w:iCs/>
              </w:rPr>
              <w:t xml:space="preserve"> H</w:t>
            </w:r>
            <w:r w:rsidR="007771A9">
              <w:rPr>
                <w:bCs/>
                <w:iCs/>
                <w:vertAlign w:val="subscript"/>
              </w:rPr>
              <w:t>2</w:t>
            </w:r>
            <w:r w:rsidR="007771A9">
              <w:rPr>
                <w:bCs/>
                <w:iCs/>
              </w:rPr>
              <w:t>CO</w:t>
            </w:r>
            <w:r w:rsidR="007771A9">
              <w:rPr>
                <w:bCs/>
                <w:iCs/>
                <w:vertAlign w:val="subscript"/>
              </w:rPr>
              <w:t>3</w:t>
            </w:r>
          </w:p>
          <w:p w:rsidR="007771A9" w:rsidRDefault="007771A9" w:rsidP="007771A9">
            <w:pPr>
              <w:jc w:val="both"/>
              <w:rPr>
                <w:b/>
                <w:lang w:val="vi-VN"/>
              </w:rPr>
            </w:pPr>
          </w:p>
        </w:tc>
      </w:tr>
      <w:tr w:rsidR="007771A9" w:rsidTr="007771A9">
        <w:tc>
          <w:tcPr>
            <w:tcW w:w="10267" w:type="dxa"/>
            <w:gridSpan w:val="3"/>
            <w:tcBorders>
              <w:top w:val="single" w:sz="4" w:space="0" w:color="000000"/>
              <w:left w:val="single" w:sz="4" w:space="0" w:color="000000"/>
              <w:bottom w:val="single" w:sz="4" w:space="0" w:color="000000"/>
              <w:right w:val="single" w:sz="4" w:space="0" w:color="000000"/>
            </w:tcBorders>
          </w:tcPr>
          <w:p w:rsidR="007771A9" w:rsidRPr="007771A9" w:rsidRDefault="007771A9" w:rsidP="007771A9">
            <w:pPr>
              <w:rPr>
                <w:b/>
                <w:i/>
                <w:color w:val="000000"/>
                <w:lang w:val="vi-VN"/>
              </w:rPr>
            </w:pPr>
            <w:r w:rsidRPr="007771A9">
              <w:rPr>
                <w:b/>
                <w:i/>
                <w:color w:val="000000"/>
              </w:rPr>
              <w:lastRenderedPageBreak/>
              <w:t xml:space="preserve">Hoạt động 3: Luyện tập (10 phút) </w:t>
            </w:r>
            <w:r w:rsidRPr="007771A9">
              <w:rPr>
                <w:b/>
                <w:i/>
                <w:color w:val="000000"/>
                <w:lang w:val="vi-VN"/>
              </w:rPr>
              <w:t xml:space="preserve"> (hoạt động cá nhân)</w:t>
            </w:r>
          </w:p>
          <w:p w:rsidR="007771A9" w:rsidRPr="007771A9" w:rsidRDefault="007771A9" w:rsidP="007771A9">
            <w:pPr>
              <w:pStyle w:val="ListParagraph"/>
              <w:spacing w:line="240" w:lineRule="auto"/>
              <w:ind w:left="0"/>
              <w:jc w:val="both"/>
              <w:rPr>
                <w:b/>
                <w:i/>
                <w:color w:val="000000"/>
                <w:lang w:val="pt-BR"/>
              </w:rPr>
            </w:pPr>
            <w:r w:rsidRPr="007771A9">
              <w:rPr>
                <w:b/>
                <w:i/>
                <w:color w:val="000000"/>
              </w:rPr>
              <w:t>Mục tiêu:</w:t>
            </w:r>
          </w:p>
          <w:p w:rsidR="007771A9" w:rsidRPr="007771A9" w:rsidRDefault="007771A9" w:rsidP="007771A9">
            <w:pPr>
              <w:jc w:val="both"/>
              <w:rPr>
                <w:i/>
                <w:color w:val="000000"/>
              </w:rPr>
            </w:pPr>
            <w:r w:rsidRPr="007771A9">
              <w:rPr>
                <w:i/>
                <w:color w:val="000000"/>
              </w:rPr>
              <w:t>+ Luyện tập để HS củng cố kiến thức bài học;</w:t>
            </w:r>
          </w:p>
          <w:p w:rsidR="007771A9" w:rsidRDefault="007771A9" w:rsidP="007771A9">
            <w:pPr>
              <w:rPr>
                <w:b/>
                <w:lang w:val="vi-VN"/>
              </w:rPr>
            </w:pPr>
          </w:p>
        </w:tc>
      </w:tr>
      <w:tr w:rsidR="007771A9" w:rsidTr="007771A9">
        <w:tc>
          <w:tcPr>
            <w:tcW w:w="4867" w:type="dxa"/>
            <w:tcBorders>
              <w:top w:val="single" w:sz="4" w:space="0" w:color="000000"/>
              <w:left w:val="single" w:sz="4" w:space="0" w:color="000000"/>
              <w:bottom w:val="single" w:sz="4" w:space="0" w:color="000000"/>
              <w:right w:val="single" w:sz="4" w:space="0" w:color="000000"/>
            </w:tcBorders>
          </w:tcPr>
          <w:p w:rsidR="007771A9" w:rsidRDefault="007771A9" w:rsidP="007771A9">
            <w:pPr>
              <w:rPr>
                <w:b/>
                <w:bCs/>
                <w:iCs/>
                <w:lang w:val="vi-VN"/>
              </w:rPr>
            </w:pPr>
            <w:r>
              <w:rPr>
                <w:b/>
              </w:rPr>
              <w:t xml:space="preserve">Bước 1: </w:t>
            </w:r>
            <w:r>
              <w:rPr>
                <w:b/>
                <w:bCs/>
                <w:iCs/>
              </w:rPr>
              <w:t>Chuyển giao nhiệm vụ học tập</w:t>
            </w:r>
          </w:p>
          <w:p w:rsidR="007771A9" w:rsidRDefault="007771A9" w:rsidP="007771A9">
            <w:pPr>
              <w:rPr>
                <w:bCs/>
                <w:iCs/>
                <w:lang w:val="vi-VN"/>
              </w:rPr>
            </w:pPr>
            <w:r>
              <w:rPr>
                <w:bCs/>
                <w:iCs/>
                <w:lang w:val="vi-VN"/>
              </w:rPr>
              <w:t>? làm bài tập 1,2 (SGK/41)</w:t>
            </w:r>
          </w:p>
          <w:p w:rsidR="007771A9" w:rsidRDefault="007771A9" w:rsidP="007771A9">
            <w:pPr>
              <w:rPr>
                <w:b/>
                <w:bCs/>
                <w:iCs/>
                <w:lang w:val="pt-BR"/>
              </w:rPr>
            </w:pPr>
            <w:r>
              <w:rPr>
                <w:b/>
              </w:rPr>
              <w:t>Bước 2.</w:t>
            </w:r>
            <w:r>
              <w:rPr>
                <w:b/>
                <w:bCs/>
                <w:iCs/>
              </w:rPr>
              <w:t>Thực hiện nhiệm vụ học tập</w:t>
            </w:r>
          </w:p>
          <w:p w:rsidR="007771A9" w:rsidRDefault="007771A9" w:rsidP="007771A9">
            <w:pPr>
              <w:rPr>
                <w:bCs/>
                <w:iCs/>
                <w:lang w:val="vi-VN"/>
              </w:rPr>
            </w:pPr>
            <w:r>
              <w:rPr>
                <w:bCs/>
                <w:iCs/>
              </w:rPr>
              <w:t>HS hoạt động cá nhân để hoàn thành nhiệm vụ học tập</w:t>
            </w:r>
            <w:r>
              <w:rPr>
                <w:bCs/>
                <w:iCs/>
                <w:lang w:val="vi-VN"/>
              </w:rPr>
              <w:t xml:space="preserve"> ( 5phút)</w:t>
            </w:r>
          </w:p>
          <w:p w:rsidR="007771A9" w:rsidRDefault="007771A9" w:rsidP="007771A9">
            <w:pPr>
              <w:rPr>
                <w:b/>
                <w:bCs/>
                <w:iCs/>
                <w:lang w:val="vi-VN"/>
              </w:rPr>
            </w:pPr>
            <w:r>
              <w:rPr>
                <w:b/>
                <w:bCs/>
                <w:iCs/>
              </w:rPr>
              <w:lastRenderedPageBreak/>
              <w:t>Bước 3 Báo cáo kết quả</w:t>
            </w:r>
            <w:r>
              <w:rPr>
                <w:b/>
                <w:bCs/>
                <w:iCs/>
                <w:lang w:val="vi-VN"/>
              </w:rPr>
              <w:t>, thảo luận</w:t>
            </w:r>
          </w:p>
          <w:p w:rsidR="007771A9" w:rsidRDefault="007771A9" w:rsidP="007771A9">
            <w:pPr>
              <w:rPr>
                <w:bCs/>
                <w:iCs/>
                <w:lang w:val="pt-BR"/>
              </w:rPr>
            </w:pPr>
            <w:r>
              <w:rPr>
                <w:bCs/>
                <w:iCs/>
              </w:rPr>
              <w:t xml:space="preserve">GV gọi </w:t>
            </w:r>
            <w:r>
              <w:rPr>
                <w:bCs/>
                <w:iCs/>
                <w:lang w:val="vi-VN"/>
              </w:rPr>
              <w:t xml:space="preserve">2 </w:t>
            </w:r>
            <w:r>
              <w:rPr>
                <w:bCs/>
                <w:iCs/>
              </w:rPr>
              <w:t xml:space="preserve">HS </w:t>
            </w:r>
            <w:r>
              <w:rPr>
                <w:bCs/>
                <w:iCs/>
                <w:lang w:val="vi-VN"/>
              </w:rPr>
              <w:t xml:space="preserve">lên bảng làm 2 BT,  </w:t>
            </w:r>
            <w:r>
              <w:rPr>
                <w:bCs/>
                <w:iCs/>
              </w:rPr>
              <w:t>các nhận xét, bổ sung và phản biện</w:t>
            </w:r>
          </w:p>
          <w:p w:rsidR="007771A9" w:rsidRDefault="007771A9" w:rsidP="007771A9">
            <w:r>
              <w:rPr>
                <w:b/>
                <w:bCs/>
                <w:iCs/>
              </w:rPr>
              <w:t>Bước 4. Đánh giá kết quả thực hiện nhiệm vụ học tập</w:t>
            </w:r>
            <w:r>
              <w:t xml:space="preserve">: </w:t>
            </w:r>
          </w:p>
          <w:p w:rsidR="007771A9" w:rsidRDefault="007771A9" w:rsidP="007771A9">
            <w:r>
              <w:t>GV nhận xét hoạt động của HS, bổ sung và chốt kiến thức</w:t>
            </w:r>
          </w:p>
          <w:p w:rsidR="007771A9" w:rsidRDefault="007771A9" w:rsidP="007771A9">
            <w:pPr>
              <w:jc w:val="both"/>
              <w:rPr>
                <w:b/>
                <w:bCs/>
                <w:iCs/>
                <w:lang w:val="pt-BR"/>
              </w:rPr>
            </w:pPr>
          </w:p>
        </w:tc>
        <w:tc>
          <w:tcPr>
            <w:tcW w:w="5400" w:type="dxa"/>
            <w:gridSpan w:val="2"/>
            <w:tcBorders>
              <w:top w:val="single" w:sz="4" w:space="0" w:color="000000"/>
              <w:left w:val="single" w:sz="4" w:space="0" w:color="000000"/>
              <w:bottom w:val="single" w:sz="4" w:space="0" w:color="000000"/>
              <w:right w:val="single" w:sz="4" w:space="0" w:color="000000"/>
            </w:tcBorders>
            <w:hideMark/>
          </w:tcPr>
          <w:p w:rsidR="007771A9" w:rsidRDefault="007771A9" w:rsidP="007771A9">
            <w:pPr>
              <w:rPr>
                <w:b/>
                <w:lang w:val="vi-VN"/>
              </w:rPr>
            </w:pPr>
            <w:r>
              <w:rPr>
                <w:b/>
                <w:lang w:val="vi-VN"/>
              </w:rPr>
              <w:lastRenderedPageBreak/>
              <w:t>Bài tập:</w:t>
            </w:r>
          </w:p>
          <w:p w:rsidR="007771A9" w:rsidRDefault="007771A9" w:rsidP="007771A9">
            <w:pPr>
              <w:rPr>
                <w:b/>
                <w:lang w:val="vi-VN"/>
              </w:rPr>
            </w:pPr>
            <w:r>
              <w:rPr>
                <w:b/>
                <w:lang w:val="vi-VN"/>
              </w:rPr>
              <w:t>Bài 1</w:t>
            </w:r>
            <w:r>
              <w:rPr>
                <w:color w:val="000000"/>
              </w:rPr>
              <w:t>/</w:t>
            </w:r>
            <w:r>
              <w:rPr>
                <w:b/>
                <w:lang w:val="vi-VN"/>
              </w:rPr>
              <w:t xml:space="preserve">41: </w:t>
            </w:r>
          </w:p>
          <w:p w:rsidR="007771A9" w:rsidRDefault="007771A9" w:rsidP="007771A9">
            <w:pPr>
              <w:pStyle w:val="NormalWeb"/>
              <w:spacing w:before="0" w:beforeAutospacing="0" w:after="0" w:afterAutospacing="0"/>
              <w:ind w:left="48" w:right="48"/>
              <w:jc w:val="both"/>
              <w:rPr>
                <w:color w:val="000000"/>
                <w:sz w:val="28"/>
                <w:szCs w:val="28"/>
                <w:lang w:val="pt-BR"/>
              </w:rPr>
            </w:pPr>
            <w:r>
              <w:rPr>
                <w:b/>
                <w:sz w:val="28"/>
                <w:szCs w:val="28"/>
                <w:lang w:val="vi-VN"/>
              </w:rPr>
              <w:t xml:space="preserve">- </w:t>
            </w:r>
            <w:r>
              <w:rPr>
                <w:color w:val="000000"/>
                <w:sz w:val="28"/>
                <w:szCs w:val="28"/>
                <w:lang w:val="pt-BR"/>
              </w:rPr>
              <w:t>Thuốc thử b), dung dịch axit clohiđric.</w:t>
            </w:r>
          </w:p>
          <w:p w:rsidR="007771A9" w:rsidRDefault="007771A9" w:rsidP="007771A9">
            <w:pPr>
              <w:pStyle w:val="NormalWeb"/>
              <w:spacing w:before="0" w:beforeAutospacing="0" w:after="0" w:afterAutospacing="0"/>
              <w:ind w:left="48" w:right="48"/>
              <w:jc w:val="both"/>
              <w:rPr>
                <w:color w:val="000000"/>
                <w:sz w:val="28"/>
                <w:szCs w:val="28"/>
                <w:lang w:val="pt-BR"/>
              </w:rPr>
            </w:pPr>
            <w:r>
              <w:rPr>
                <w:color w:val="000000"/>
                <w:sz w:val="28"/>
                <w:szCs w:val="28"/>
                <w:lang w:val="pt-BR"/>
              </w:rPr>
              <w:t>– Dung dịch HCl tác dụng với Na</w:t>
            </w:r>
            <w:r>
              <w:rPr>
                <w:color w:val="000000"/>
                <w:sz w:val="28"/>
                <w:szCs w:val="28"/>
                <w:vertAlign w:val="subscript"/>
                <w:lang w:val="pt-BR"/>
              </w:rPr>
              <w:t>2</w:t>
            </w:r>
            <w:r>
              <w:rPr>
                <w:color w:val="000000"/>
                <w:sz w:val="28"/>
                <w:szCs w:val="28"/>
                <w:lang w:val="pt-BR"/>
              </w:rPr>
              <w:t>CO</w:t>
            </w:r>
            <w:r>
              <w:rPr>
                <w:color w:val="000000"/>
                <w:sz w:val="28"/>
                <w:szCs w:val="28"/>
                <w:vertAlign w:val="subscript"/>
                <w:lang w:val="pt-BR"/>
              </w:rPr>
              <w:t>3</w:t>
            </w:r>
            <w:r>
              <w:rPr>
                <w:color w:val="000000"/>
                <w:sz w:val="28"/>
                <w:szCs w:val="28"/>
                <w:lang w:val="pt-BR"/>
              </w:rPr>
              <w:t> cho khí CO</w:t>
            </w:r>
            <w:r>
              <w:rPr>
                <w:color w:val="000000"/>
                <w:sz w:val="28"/>
                <w:szCs w:val="28"/>
                <w:vertAlign w:val="subscript"/>
                <w:lang w:val="pt-BR"/>
              </w:rPr>
              <w:t>2</w:t>
            </w:r>
            <w:r>
              <w:rPr>
                <w:color w:val="000000"/>
                <w:sz w:val="28"/>
                <w:szCs w:val="28"/>
                <w:lang w:val="pt-BR"/>
              </w:rPr>
              <w:t> bay lên còn Na</w:t>
            </w:r>
            <w:r>
              <w:rPr>
                <w:color w:val="000000"/>
                <w:sz w:val="28"/>
                <w:szCs w:val="28"/>
                <w:vertAlign w:val="subscript"/>
                <w:lang w:val="pt-BR"/>
              </w:rPr>
              <w:t>2</w:t>
            </w:r>
            <w:r>
              <w:rPr>
                <w:color w:val="000000"/>
                <w:sz w:val="28"/>
                <w:szCs w:val="28"/>
                <w:lang w:val="pt-BR"/>
              </w:rPr>
              <w:t>SO</w:t>
            </w:r>
            <w:r>
              <w:rPr>
                <w:color w:val="000000"/>
                <w:sz w:val="28"/>
                <w:szCs w:val="28"/>
                <w:vertAlign w:val="subscript"/>
                <w:lang w:val="pt-BR"/>
              </w:rPr>
              <w:t>4</w:t>
            </w:r>
            <w:r>
              <w:rPr>
                <w:color w:val="000000"/>
                <w:sz w:val="28"/>
                <w:szCs w:val="28"/>
                <w:lang w:val="pt-BR"/>
              </w:rPr>
              <w:t> không tác dụng.</w:t>
            </w:r>
          </w:p>
          <w:p w:rsidR="007771A9" w:rsidRDefault="007771A9" w:rsidP="007771A9">
            <w:pPr>
              <w:pStyle w:val="NormalWeb"/>
              <w:spacing w:before="0" w:beforeAutospacing="0" w:after="0" w:afterAutospacing="0"/>
              <w:ind w:left="48" w:right="48"/>
              <w:jc w:val="both"/>
              <w:rPr>
                <w:color w:val="000000"/>
                <w:sz w:val="28"/>
                <w:szCs w:val="28"/>
                <w:lang w:val="pt-BR"/>
              </w:rPr>
            </w:pPr>
            <w:r>
              <w:rPr>
                <w:color w:val="000000"/>
                <w:sz w:val="28"/>
                <w:szCs w:val="28"/>
                <w:lang w:val="pt-BR"/>
              </w:rPr>
              <w:t>2HCl + Na</w:t>
            </w:r>
            <w:r>
              <w:rPr>
                <w:color w:val="000000"/>
                <w:sz w:val="28"/>
                <w:szCs w:val="28"/>
                <w:vertAlign w:val="subscript"/>
                <w:lang w:val="pt-BR"/>
              </w:rPr>
              <w:t>2</w:t>
            </w:r>
            <w:r>
              <w:rPr>
                <w:color w:val="000000"/>
                <w:sz w:val="28"/>
                <w:szCs w:val="28"/>
                <w:lang w:val="pt-BR"/>
              </w:rPr>
              <w:t>CO</w:t>
            </w:r>
            <w:r>
              <w:rPr>
                <w:color w:val="000000"/>
                <w:sz w:val="28"/>
                <w:szCs w:val="28"/>
                <w:vertAlign w:val="subscript"/>
                <w:lang w:val="pt-BR"/>
              </w:rPr>
              <w:t>3</w:t>
            </w:r>
            <w:r>
              <w:rPr>
                <w:color w:val="000000"/>
                <w:sz w:val="28"/>
                <w:szCs w:val="28"/>
                <w:lang w:val="pt-BR"/>
              </w:rPr>
              <w:t> → 2NaCl + CO</w:t>
            </w:r>
            <w:r>
              <w:rPr>
                <w:color w:val="000000"/>
                <w:sz w:val="28"/>
                <w:szCs w:val="28"/>
                <w:vertAlign w:val="subscript"/>
                <w:lang w:val="pt-BR"/>
              </w:rPr>
              <w:t>2</w:t>
            </w:r>
            <w:r>
              <w:rPr>
                <w:color w:val="000000"/>
                <w:sz w:val="28"/>
                <w:szCs w:val="28"/>
                <w:lang w:val="pt-BR"/>
              </w:rPr>
              <w:t> ↑ + H</w:t>
            </w:r>
            <w:r>
              <w:rPr>
                <w:color w:val="000000"/>
                <w:sz w:val="28"/>
                <w:szCs w:val="28"/>
                <w:vertAlign w:val="subscript"/>
                <w:lang w:val="pt-BR"/>
              </w:rPr>
              <w:t>2</w:t>
            </w:r>
            <w:r>
              <w:rPr>
                <w:color w:val="000000"/>
                <w:sz w:val="28"/>
                <w:szCs w:val="28"/>
                <w:lang w:val="pt-BR"/>
              </w:rPr>
              <w:t>O</w:t>
            </w:r>
          </w:p>
          <w:p w:rsidR="007771A9" w:rsidRDefault="007771A9" w:rsidP="007771A9">
            <w:pPr>
              <w:pStyle w:val="NormalWeb"/>
              <w:spacing w:before="0" w:beforeAutospacing="0" w:after="0" w:afterAutospacing="0"/>
              <w:ind w:left="48" w:right="48"/>
              <w:jc w:val="both"/>
              <w:rPr>
                <w:color w:val="000000"/>
                <w:sz w:val="28"/>
                <w:szCs w:val="28"/>
                <w:lang w:val="pt-BR"/>
              </w:rPr>
            </w:pPr>
            <w:r>
              <w:rPr>
                <w:color w:val="000000"/>
                <w:sz w:val="28"/>
                <w:szCs w:val="28"/>
                <w:lang w:val="pt-BR"/>
              </w:rPr>
              <w:lastRenderedPageBreak/>
              <w:t>– Không nên dùng thuốc thử d), dung dịch AgNO</w:t>
            </w:r>
            <w:r>
              <w:rPr>
                <w:color w:val="000000"/>
                <w:sz w:val="28"/>
                <w:szCs w:val="28"/>
                <w:vertAlign w:val="subscript"/>
                <w:lang w:val="pt-BR"/>
              </w:rPr>
              <w:t>3</w:t>
            </w:r>
            <w:r>
              <w:rPr>
                <w:color w:val="000000"/>
                <w:sz w:val="28"/>
                <w:szCs w:val="28"/>
                <w:lang w:val="pt-BR"/>
              </w:rPr>
              <w:t>. Vì hiện tượng quan sát sẽ không rõ rệt: Ag</w:t>
            </w:r>
            <w:r>
              <w:rPr>
                <w:color w:val="000000"/>
                <w:sz w:val="28"/>
                <w:szCs w:val="28"/>
                <w:vertAlign w:val="subscript"/>
                <w:lang w:val="pt-BR"/>
              </w:rPr>
              <w:t>2</w:t>
            </w:r>
            <w:r>
              <w:rPr>
                <w:color w:val="000000"/>
                <w:sz w:val="28"/>
                <w:szCs w:val="28"/>
                <w:lang w:val="pt-BR"/>
              </w:rPr>
              <w:t>CO</w:t>
            </w:r>
            <w:r>
              <w:rPr>
                <w:color w:val="000000"/>
                <w:sz w:val="28"/>
                <w:szCs w:val="28"/>
                <w:vertAlign w:val="subscript"/>
                <w:lang w:val="pt-BR"/>
              </w:rPr>
              <w:t>3</w:t>
            </w:r>
            <w:r>
              <w:rPr>
                <w:color w:val="000000"/>
                <w:sz w:val="28"/>
                <w:szCs w:val="28"/>
                <w:lang w:val="pt-BR"/>
              </w:rPr>
              <w:t> không tan và Ag</w:t>
            </w:r>
            <w:r>
              <w:rPr>
                <w:color w:val="000000"/>
                <w:sz w:val="28"/>
                <w:szCs w:val="28"/>
                <w:vertAlign w:val="subscript"/>
                <w:lang w:val="pt-BR"/>
              </w:rPr>
              <w:t>2</w:t>
            </w:r>
            <w:r>
              <w:rPr>
                <w:color w:val="000000"/>
                <w:sz w:val="28"/>
                <w:szCs w:val="28"/>
                <w:lang w:val="pt-BR"/>
              </w:rPr>
              <w:t>SO</w:t>
            </w:r>
            <w:r>
              <w:rPr>
                <w:color w:val="000000"/>
                <w:sz w:val="28"/>
                <w:szCs w:val="28"/>
                <w:vertAlign w:val="subscript"/>
                <w:lang w:val="pt-BR"/>
              </w:rPr>
              <w:t>4</w:t>
            </w:r>
            <w:r>
              <w:rPr>
                <w:color w:val="000000"/>
                <w:sz w:val="28"/>
                <w:szCs w:val="28"/>
                <w:lang w:val="pt-BR"/>
              </w:rPr>
              <w:t> ít tan.</w:t>
            </w:r>
          </w:p>
          <w:p w:rsidR="007771A9" w:rsidRDefault="007771A9" w:rsidP="007771A9">
            <w:pPr>
              <w:rPr>
                <w:b/>
                <w:lang w:val="vi-VN"/>
              </w:rPr>
            </w:pPr>
            <w:r>
              <w:rPr>
                <w:b/>
                <w:lang w:val="vi-VN"/>
              </w:rPr>
              <w:t>Bài 2/41</w:t>
            </w:r>
          </w:p>
          <w:tbl>
            <w:tblPr>
              <w:tblW w:w="4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5"/>
              <w:gridCol w:w="991"/>
              <w:gridCol w:w="1133"/>
              <w:gridCol w:w="991"/>
            </w:tblGrid>
            <w:tr w:rsidR="007771A9" w:rsidTr="001C3E3D">
              <w:trPr>
                <w:trHeight w:val="234"/>
              </w:trPr>
              <w:tc>
                <w:tcPr>
                  <w:tcW w:w="1295" w:type="dxa"/>
                  <w:tcMar>
                    <w:top w:w="120" w:type="dxa"/>
                    <w:left w:w="120" w:type="dxa"/>
                    <w:bottom w:w="120" w:type="dxa"/>
                    <w:right w:w="120" w:type="dxa"/>
                  </w:tcMar>
                  <w:hideMark/>
                </w:tcPr>
                <w:p w:rsidR="007771A9" w:rsidRDefault="007771A9" w:rsidP="007771A9">
                  <w:pPr>
                    <w:rPr>
                      <w:color w:val="313131"/>
                      <w:lang w:val="pt-BR"/>
                    </w:rPr>
                  </w:pPr>
                  <w:r>
                    <w:rPr>
                      <w:color w:val="313131"/>
                    </w:rPr>
                    <w:br/>
                  </w:r>
                </w:p>
              </w:tc>
              <w:tc>
                <w:tcPr>
                  <w:tcW w:w="992" w:type="dxa"/>
                  <w:tcMar>
                    <w:top w:w="120" w:type="dxa"/>
                    <w:left w:w="120" w:type="dxa"/>
                    <w:bottom w:w="120" w:type="dxa"/>
                    <w:right w:w="120" w:type="dxa"/>
                  </w:tcMar>
                  <w:hideMark/>
                </w:tcPr>
                <w:p w:rsidR="007771A9" w:rsidRDefault="007771A9" w:rsidP="007771A9">
                  <w:pPr>
                    <w:rPr>
                      <w:color w:val="313131"/>
                      <w:lang w:val="pt-BR"/>
                    </w:rPr>
                  </w:pPr>
                  <w:r>
                    <w:rPr>
                      <w:color w:val="313131"/>
                    </w:rPr>
                    <w:t>NaOH</w:t>
                  </w:r>
                </w:p>
              </w:tc>
              <w:tc>
                <w:tcPr>
                  <w:tcW w:w="1134" w:type="dxa"/>
                  <w:tcMar>
                    <w:top w:w="120" w:type="dxa"/>
                    <w:left w:w="120" w:type="dxa"/>
                    <w:bottom w:w="120" w:type="dxa"/>
                    <w:right w:w="120" w:type="dxa"/>
                  </w:tcMar>
                  <w:hideMark/>
                </w:tcPr>
                <w:p w:rsidR="007771A9" w:rsidRDefault="007771A9" w:rsidP="007771A9">
                  <w:pPr>
                    <w:rPr>
                      <w:color w:val="313131"/>
                      <w:lang w:val="pt-BR"/>
                    </w:rPr>
                  </w:pPr>
                  <w:r>
                    <w:rPr>
                      <w:color w:val="313131"/>
                    </w:rPr>
                    <w:t>HCl</w:t>
                  </w:r>
                </w:p>
              </w:tc>
              <w:tc>
                <w:tcPr>
                  <w:tcW w:w="992" w:type="dxa"/>
                  <w:tcMar>
                    <w:top w:w="15" w:type="dxa"/>
                    <w:left w:w="15" w:type="dxa"/>
                    <w:bottom w:w="15" w:type="dxa"/>
                    <w:right w:w="15" w:type="dxa"/>
                  </w:tcMar>
                  <w:hideMark/>
                </w:tcPr>
                <w:p w:rsidR="007771A9" w:rsidRDefault="007771A9" w:rsidP="007771A9">
                  <w:pPr>
                    <w:rPr>
                      <w:color w:val="313131"/>
                      <w:lang w:val="pt-BR"/>
                    </w:rPr>
                  </w:pPr>
                  <w:r>
                    <w:rPr>
                      <w:color w:val="313131"/>
                    </w:rPr>
                    <w:t>H</w:t>
                  </w:r>
                  <w:r>
                    <w:rPr>
                      <w:color w:val="313131"/>
                      <w:vertAlign w:val="subscript"/>
                    </w:rPr>
                    <w:t>2</w:t>
                  </w:r>
                  <w:r>
                    <w:rPr>
                      <w:color w:val="313131"/>
                    </w:rPr>
                    <w:t>SO</w:t>
                  </w:r>
                  <w:r>
                    <w:rPr>
                      <w:color w:val="313131"/>
                      <w:vertAlign w:val="subscript"/>
                    </w:rPr>
                    <w:t>4</w:t>
                  </w:r>
                </w:p>
              </w:tc>
            </w:tr>
            <w:tr w:rsidR="007771A9" w:rsidTr="001C3E3D">
              <w:tc>
                <w:tcPr>
                  <w:tcW w:w="1295" w:type="dxa"/>
                  <w:tcMar>
                    <w:top w:w="120" w:type="dxa"/>
                    <w:left w:w="120" w:type="dxa"/>
                    <w:bottom w:w="120" w:type="dxa"/>
                    <w:right w:w="120" w:type="dxa"/>
                  </w:tcMar>
                  <w:hideMark/>
                </w:tcPr>
                <w:p w:rsidR="007771A9" w:rsidRDefault="007771A9" w:rsidP="007771A9">
                  <w:pPr>
                    <w:rPr>
                      <w:color w:val="313131"/>
                      <w:lang w:val="pt-BR"/>
                    </w:rPr>
                  </w:pPr>
                  <w:r>
                    <w:rPr>
                      <w:color w:val="313131"/>
                    </w:rPr>
                    <w:t>CuSO</w:t>
                  </w:r>
                  <w:r>
                    <w:rPr>
                      <w:color w:val="313131"/>
                      <w:vertAlign w:val="subscript"/>
                    </w:rPr>
                    <w:t>4</w:t>
                  </w:r>
                </w:p>
              </w:tc>
              <w:tc>
                <w:tcPr>
                  <w:tcW w:w="992" w:type="dxa"/>
                  <w:tcMar>
                    <w:top w:w="120" w:type="dxa"/>
                    <w:left w:w="120" w:type="dxa"/>
                    <w:bottom w:w="120" w:type="dxa"/>
                    <w:right w:w="120" w:type="dxa"/>
                  </w:tcMar>
                  <w:hideMark/>
                </w:tcPr>
                <w:p w:rsidR="007771A9" w:rsidRDefault="007771A9" w:rsidP="007771A9">
                  <w:pPr>
                    <w:rPr>
                      <w:color w:val="313131"/>
                      <w:lang w:val="pt-BR"/>
                    </w:rPr>
                  </w:pPr>
                  <w:r>
                    <w:rPr>
                      <w:color w:val="313131"/>
                    </w:rPr>
                    <w:t>x</w:t>
                  </w:r>
                </w:p>
              </w:tc>
              <w:tc>
                <w:tcPr>
                  <w:tcW w:w="1134" w:type="dxa"/>
                  <w:tcMar>
                    <w:top w:w="120" w:type="dxa"/>
                    <w:left w:w="120" w:type="dxa"/>
                    <w:bottom w:w="120" w:type="dxa"/>
                    <w:right w:w="120" w:type="dxa"/>
                  </w:tcMar>
                  <w:hideMark/>
                </w:tcPr>
                <w:p w:rsidR="007771A9" w:rsidRDefault="007771A9" w:rsidP="007771A9">
                  <w:pPr>
                    <w:rPr>
                      <w:color w:val="313131"/>
                      <w:lang w:val="pt-BR"/>
                    </w:rPr>
                  </w:pPr>
                  <w:r>
                    <w:rPr>
                      <w:color w:val="313131"/>
                    </w:rPr>
                    <w:t>o</w:t>
                  </w:r>
                </w:p>
              </w:tc>
              <w:tc>
                <w:tcPr>
                  <w:tcW w:w="992" w:type="dxa"/>
                  <w:tcMar>
                    <w:top w:w="120" w:type="dxa"/>
                    <w:left w:w="120" w:type="dxa"/>
                    <w:bottom w:w="120" w:type="dxa"/>
                    <w:right w:w="120" w:type="dxa"/>
                  </w:tcMar>
                  <w:hideMark/>
                </w:tcPr>
                <w:p w:rsidR="007771A9" w:rsidRDefault="007771A9" w:rsidP="007771A9">
                  <w:pPr>
                    <w:rPr>
                      <w:color w:val="313131"/>
                      <w:lang w:val="pt-BR"/>
                    </w:rPr>
                  </w:pPr>
                  <w:r>
                    <w:rPr>
                      <w:color w:val="313131"/>
                    </w:rPr>
                    <w:t>o</w:t>
                  </w:r>
                </w:p>
              </w:tc>
            </w:tr>
            <w:tr w:rsidR="007771A9" w:rsidTr="001C3E3D">
              <w:tc>
                <w:tcPr>
                  <w:tcW w:w="1295" w:type="dxa"/>
                  <w:tcMar>
                    <w:top w:w="120" w:type="dxa"/>
                    <w:left w:w="120" w:type="dxa"/>
                    <w:bottom w:w="120" w:type="dxa"/>
                    <w:right w:w="120" w:type="dxa"/>
                  </w:tcMar>
                  <w:hideMark/>
                </w:tcPr>
                <w:p w:rsidR="007771A9" w:rsidRDefault="007771A9" w:rsidP="007771A9">
                  <w:pPr>
                    <w:rPr>
                      <w:color w:val="313131"/>
                      <w:lang w:val="pt-BR"/>
                    </w:rPr>
                  </w:pPr>
                  <w:r>
                    <w:rPr>
                      <w:color w:val="313131"/>
                    </w:rPr>
                    <w:t>HCl</w:t>
                  </w:r>
                </w:p>
              </w:tc>
              <w:tc>
                <w:tcPr>
                  <w:tcW w:w="992" w:type="dxa"/>
                  <w:tcMar>
                    <w:top w:w="120" w:type="dxa"/>
                    <w:left w:w="120" w:type="dxa"/>
                    <w:bottom w:w="120" w:type="dxa"/>
                    <w:right w:w="120" w:type="dxa"/>
                  </w:tcMar>
                  <w:hideMark/>
                </w:tcPr>
                <w:p w:rsidR="007771A9" w:rsidRDefault="007771A9" w:rsidP="007771A9">
                  <w:pPr>
                    <w:rPr>
                      <w:color w:val="313131"/>
                      <w:lang w:val="pt-BR"/>
                    </w:rPr>
                  </w:pPr>
                  <w:r>
                    <w:rPr>
                      <w:color w:val="313131"/>
                    </w:rPr>
                    <w:t>x</w:t>
                  </w:r>
                </w:p>
              </w:tc>
              <w:tc>
                <w:tcPr>
                  <w:tcW w:w="1134" w:type="dxa"/>
                  <w:tcMar>
                    <w:top w:w="120" w:type="dxa"/>
                    <w:left w:w="120" w:type="dxa"/>
                    <w:bottom w:w="120" w:type="dxa"/>
                    <w:right w:w="120" w:type="dxa"/>
                  </w:tcMar>
                  <w:hideMark/>
                </w:tcPr>
                <w:p w:rsidR="007771A9" w:rsidRDefault="007771A9" w:rsidP="007771A9">
                  <w:pPr>
                    <w:rPr>
                      <w:color w:val="313131"/>
                      <w:lang w:val="pt-BR"/>
                    </w:rPr>
                  </w:pPr>
                  <w:r>
                    <w:rPr>
                      <w:color w:val="313131"/>
                    </w:rPr>
                    <w:t>o</w:t>
                  </w:r>
                </w:p>
              </w:tc>
              <w:tc>
                <w:tcPr>
                  <w:tcW w:w="992" w:type="dxa"/>
                  <w:tcMar>
                    <w:top w:w="120" w:type="dxa"/>
                    <w:left w:w="120" w:type="dxa"/>
                    <w:bottom w:w="120" w:type="dxa"/>
                    <w:right w:w="120" w:type="dxa"/>
                  </w:tcMar>
                  <w:hideMark/>
                </w:tcPr>
                <w:p w:rsidR="007771A9" w:rsidRDefault="007771A9" w:rsidP="007771A9">
                  <w:pPr>
                    <w:rPr>
                      <w:color w:val="313131"/>
                      <w:lang w:val="pt-BR"/>
                    </w:rPr>
                  </w:pPr>
                  <w:r>
                    <w:rPr>
                      <w:color w:val="313131"/>
                    </w:rPr>
                    <w:t>o</w:t>
                  </w:r>
                </w:p>
              </w:tc>
            </w:tr>
            <w:tr w:rsidR="007771A9" w:rsidTr="001C3E3D">
              <w:tc>
                <w:tcPr>
                  <w:tcW w:w="1295" w:type="dxa"/>
                  <w:tcMar>
                    <w:top w:w="120" w:type="dxa"/>
                    <w:left w:w="120" w:type="dxa"/>
                    <w:bottom w:w="120" w:type="dxa"/>
                    <w:right w:w="120" w:type="dxa"/>
                  </w:tcMar>
                  <w:hideMark/>
                </w:tcPr>
                <w:p w:rsidR="007771A9" w:rsidRDefault="007771A9" w:rsidP="007771A9">
                  <w:pPr>
                    <w:rPr>
                      <w:color w:val="313131"/>
                      <w:lang w:val="pt-BR"/>
                    </w:rPr>
                  </w:pPr>
                  <w:r>
                    <w:rPr>
                      <w:color w:val="313131"/>
                    </w:rPr>
                    <w:t>Ba(OH)</w:t>
                  </w:r>
                  <w:r>
                    <w:rPr>
                      <w:color w:val="313131"/>
                      <w:vertAlign w:val="subscript"/>
                    </w:rPr>
                    <w:t>2</w:t>
                  </w:r>
                </w:p>
              </w:tc>
              <w:tc>
                <w:tcPr>
                  <w:tcW w:w="992" w:type="dxa"/>
                  <w:tcMar>
                    <w:top w:w="120" w:type="dxa"/>
                    <w:left w:w="120" w:type="dxa"/>
                    <w:bottom w:w="120" w:type="dxa"/>
                    <w:right w:w="120" w:type="dxa"/>
                  </w:tcMar>
                  <w:hideMark/>
                </w:tcPr>
                <w:p w:rsidR="007771A9" w:rsidRDefault="007771A9" w:rsidP="007771A9">
                  <w:pPr>
                    <w:rPr>
                      <w:color w:val="313131"/>
                      <w:lang w:val="pt-BR"/>
                    </w:rPr>
                  </w:pPr>
                  <w:r>
                    <w:rPr>
                      <w:color w:val="313131"/>
                    </w:rPr>
                    <w:t>o</w:t>
                  </w:r>
                </w:p>
              </w:tc>
              <w:tc>
                <w:tcPr>
                  <w:tcW w:w="1134" w:type="dxa"/>
                  <w:tcMar>
                    <w:top w:w="120" w:type="dxa"/>
                    <w:left w:w="120" w:type="dxa"/>
                    <w:bottom w:w="120" w:type="dxa"/>
                    <w:right w:w="120" w:type="dxa"/>
                  </w:tcMar>
                  <w:hideMark/>
                </w:tcPr>
                <w:p w:rsidR="007771A9" w:rsidRDefault="007771A9" w:rsidP="007771A9">
                  <w:pPr>
                    <w:rPr>
                      <w:color w:val="313131"/>
                      <w:lang w:val="pt-BR"/>
                    </w:rPr>
                  </w:pPr>
                  <w:r>
                    <w:rPr>
                      <w:color w:val="313131"/>
                    </w:rPr>
                    <w:t>x</w:t>
                  </w:r>
                </w:p>
              </w:tc>
              <w:tc>
                <w:tcPr>
                  <w:tcW w:w="992" w:type="dxa"/>
                  <w:tcMar>
                    <w:top w:w="120" w:type="dxa"/>
                    <w:left w:w="120" w:type="dxa"/>
                    <w:bottom w:w="120" w:type="dxa"/>
                    <w:right w:w="120" w:type="dxa"/>
                  </w:tcMar>
                  <w:hideMark/>
                </w:tcPr>
                <w:p w:rsidR="007771A9" w:rsidRDefault="007771A9" w:rsidP="007771A9">
                  <w:pPr>
                    <w:rPr>
                      <w:color w:val="313131"/>
                      <w:lang w:val="pt-BR"/>
                    </w:rPr>
                  </w:pPr>
                  <w:r>
                    <w:rPr>
                      <w:color w:val="313131"/>
                    </w:rPr>
                    <w:t>x</w:t>
                  </w:r>
                </w:p>
              </w:tc>
            </w:tr>
          </w:tbl>
          <w:p w:rsidR="007771A9" w:rsidRDefault="007771A9" w:rsidP="007771A9">
            <w:pPr>
              <w:ind w:left="48" w:right="48"/>
              <w:jc w:val="both"/>
              <w:rPr>
                <w:color w:val="000000"/>
                <w:lang w:val="pt-BR"/>
              </w:rPr>
            </w:pPr>
            <w:r>
              <w:rPr>
                <w:b/>
                <w:bCs/>
                <w:color w:val="000000"/>
              </w:rPr>
              <w:t>b)</w:t>
            </w:r>
            <w:r>
              <w:rPr>
                <w:color w:val="000000"/>
              </w:rPr>
              <w:t> Phương trình phản ứng:</w:t>
            </w:r>
          </w:p>
          <w:p w:rsidR="007771A9" w:rsidRDefault="007771A9" w:rsidP="007771A9">
            <w:pPr>
              <w:ind w:left="48" w:right="48"/>
              <w:jc w:val="both"/>
              <w:rPr>
                <w:color w:val="000000"/>
              </w:rPr>
            </w:pPr>
            <w:r>
              <w:rPr>
                <w:color w:val="000000"/>
              </w:rPr>
              <w:t>CuSO</w:t>
            </w:r>
            <w:r>
              <w:rPr>
                <w:color w:val="000000"/>
                <w:vertAlign w:val="subscript"/>
              </w:rPr>
              <w:t>4</w:t>
            </w:r>
            <w:r>
              <w:rPr>
                <w:color w:val="000000"/>
              </w:rPr>
              <w:t> + 2NaOH → Cu(OH)</w:t>
            </w:r>
            <w:r>
              <w:rPr>
                <w:color w:val="000000"/>
                <w:vertAlign w:val="subscript"/>
              </w:rPr>
              <w:t>2</w:t>
            </w:r>
            <w:r>
              <w:rPr>
                <w:color w:val="000000"/>
              </w:rPr>
              <w:t> ↓ + Na</w:t>
            </w:r>
            <w:r>
              <w:rPr>
                <w:color w:val="000000"/>
                <w:vertAlign w:val="subscript"/>
              </w:rPr>
              <w:t>2</w:t>
            </w:r>
            <w:r>
              <w:rPr>
                <w:color w:val="000000"/>
              </w:rPr>
              <w:t> SO</w:t>
            </w:r>
            <w:r>
              <w:rPr>
                <w:color w:val="000000"/>
                <w:vertAlign w:val="subscript"/>
              </w:rPr>
              <w:t>4</w:t>
            </w:r>
          </w:p>
          <w:p w:rsidR="007771A9" w:rsidRDefault="007771A9" w:rsidP="007771A9">
            <w:pPr>
              <w:ind w:left="45" w:right="45"/>
              <w:jc w:val="both"/>
              <w:rPr>
                <w:color w:val="000000"/>
              </w:rPr>
            </w:pPr>
            <w:r>
              <w:rPr>
                <w:color w:val="000000"/>
              </w:rPr>
              <w:t>HCl + NaOH → NaCl + H</w:t>
            </w:r>
            <w:r>
              <w:rPr>
                <w:color w:val="000000"/>
                <w:vertAlign w:val="subscript"/>
              </w:rPr>
              <w:t>2</w:t>
            </w:r>
            <w:r>
              <w:rPr>
                <w:color w:val="000000"/>
              </w:rPr>
              <w:t>O</w:t>
            </w:r>
          </w:p>
          <w:p w:rsidR="007771A9" w:rsidRDefault="007771A9" w:rsidP="007771A9">
            <w:pPr>
              <w:ind w:left="45" w:right="45"/>
              <w:jc w:val="both"/>
              <w:rPr>
                <w:color w:val="000000"/>
              </w:rPr>
            </w:pPr>
            <w:r>
              <w:rPr>
                <w:color w:val="000000"/>
              </w:rPr>
              <w:t>Ba(OH)</w:t>
            </w:r>
            <w:r>
              <w:rPr>
                <w:color w:val="000000"/>
                <w:vertAlign w:val="subscript"/>
              </w:rPr>
              <w:t>2</w:t>
            </w:r>
            <w:r>
              <w:rPr>
                <w:color w:val="000000"/>
              </w:rPr>
              <w:t> + 2HCl → BaCl</w:t>
            </w:r>
            <w:r>
              <w:rPr>
                <w:color w:val="000000"/>
                <w:vertAlign w:val="subscript"/>
              </w:rPr>
              <w:t>2</w:t>
            </w:r>
            <w:r>
              <w:rPr>
                <w:color w:val="000000"/>
              </w:rPr>
              <w:t> + 2H</w:t>
            </w:r>
            <w:r>
              <w:rPr>
                <w:color w:val="000000"/>
                <w:vertAlign w:val="subscript"/>
              </w:rPr>
              <w:t>2</w:t>
            </w:r>
            <w:r>
              <w:rPr>
                <w:color w:val="000000"/>
              </w:rPr>
              <w:t> O</w:t>
            </w:r>
          </w:p>
          <w:p w:rsidR="007771A9" w:rsidRDefault="007771A9" w:rsidP="007771A9">
            <w:pPr>
              <w:ind w:left="45" w:right="45"/>
              <w:jc w:val="both"/>
              <w:rPr>
                <w:b/>
              </w:rPr>
            </w:pPr>
            <w:r>
              <w:rPr>
                <w:color w:val="000000"/>
              </w:rPr>
              <w:t>Ba(OH)</w:t>
            </w:r>
            <w:r>
              <w:rPr>
                <w:color w:val="000000"/>
                <w:vertAlign w:val="subscript"/>
              </w:rPr>
              <w:t>2</w:t>
            </w:r>
            <w:r>
              <w:rPr>
                <w:color w:val="000000"/>
              </w:rPr>
              <w:t> + H</w:t>
            </w:r>
            <w:r>
              <w:rPr>
                <w:color w:val="000000"/>
                <w:vertAlign w:val="subscript"/>
              </w:rPr>
              <w:t>2</w:t>
            </w:r>
            <w:r>
              <w:rPr>
                <w:color w:val="000000"/>
              </w:rPr>
              <w:t>SO</w:t>
            </w:r>
            <w:r>
              <w:rPr>
                <w:color w:val="000000"/>
                <w:vertAlign w:val="subscript"/>
              </w:rPr>
              <w:t>4</w:t>
            </w:r>
            <w:r>
              <w:rPr>
                <w:color w:val="000000"/>
              </w:rPr>
              <w:t> → BaSO</w:t>
            </w:r>
            <w:r>
              <w:rPr>
                <w:color w:val="000000"/>
                <w:vertAlign w:val="subscript"/>
              </w:rPr>
              <w:t>4</w:t>
            </w:r>
            <w:r>
              <w:rPr>
                <w:color w:val="000000"/>
              </w:rPr>
              <w:t> ↓ + 2H</w:t>
            </w:r>
            <w:r>
              <w:rPr>
                <w:color w:val="000000"/>
                <w:vertAlign w:val="subscript"/>
              </w:rPr>
              <w:t>2</w:t>
            </w:r>
            <w:r>
              <w:rPr>
                <w:color w:val="000000"/>
              </w:rPr>
              <w:t>O.</w:t>
            </w:r>
          </w:p>
        </w:tc>
      </w:tr>
      <w:tr w:rsidR="001C3E3D" w:rsidTr="00875BBE">
        <w:tc>
          <w:tcPr>
            <w:tcW w:w="10267" w:type="dxa"/>
            <w:gridSpan w:val="3"/>
            <w:tcBorders>
              <w:top w:val="single" w:sz="4" w:space="0" w:color="000000"/>
              <w:left w:val="single" w:sz="4" w:space="0" w:color="000000"/>
              <w:bottom w:val="single" w:sz="4" w:space="0" w:color="000000"/>
              <w:right w:val="single" w:sz="4" w:space="0" w:color="000000"/>
            </w:tcBorders>
            <w:hideMark/>
          </w:tcPr>
          <w:p w:rsidR="001C3E3D" w:rsidRDefault="001C3E3D" w:rsidP="007771A9">
            <w:pPr>
              <w:rPr>
                <w:b/>
                <w:color w:val="000000"/>
                <w:lang w:val="pt-BR"/>
              </w:rPr>
            </w:pPr>
            <w:r>
              <w:rPr>
                <w:b/>
                <w:color w:val="000000"/>
              </w:rPr>
              <w:lastRenderedPageBreak/>
              <w:t>Hoạt động 4: Vận dụng, mở rộng  (</w:t>
            </w:r>
            <w:r>
              <w:rPr>
                <w:b/>
                <w:color w:val="000000"/>
                <w:lang w:val="vi-VN"/>
              </w:rPr>
              <w:t>3</w:t>
            </w:r>
            <w:r>
              <w:rPr>
                <w:b/>
                <w:color w:val="000000"/>
              </w:rPr>
              <w:t xml:space="preserve"> phút) (Về nhà)</w:t>
            </w:r>
          </w:p>
          <w:p w:rsidR="001C3E3D" w:rsidRPr="001C3E3D" w:rsidRDefault="001C3E3D" w:rsidP="007771A9">
            <w:pPr>
              <w:pStyle w:val="ListParagraph"/>
              <w:spacing w:line="240" w:lineRule="auto"/>
              <w:ind w:left="0"/>
              <w:jc w:val="both"/>
              <w:rPr>
                <w:rFonts w:ascii="Times New Roman" w:hAnsi="Times New Roman"/>
                <w:b/>
                <w:i/>
                <w:color w:val="000000"/>
                <w:sz w:val="28"/>
                <w:szCs w:val="28"/>
              </w:rPr>
            </w:pPr>
            <w:r w:rsidRPr="001C3E3D">
              <w:rPr>
                <w:rFonts w:ascii="Times New Roman" w:hAnsi="Times New Roman"/>
                <w:b/>
                <w:i/>
                <w:color w:val="000000"/>
                <w:sz w:val="28"/>
                <w:szCs w:val="28"/>
              </w:rPr>
              <w:t>Mục tiêu:</w:t>
            </w:r>
          </w:p>
          <w:p w:rsidR="001C3E3D" w:rsidRPr="001C3E3D" w:rsidRDefault="001C3E3D" w:rsidP="007771A9">
            <w:pPr>
              <w:pStyle w:val="ListParagraph"/>
              <w:spacing w:line="240" w:lineRule="auto"/>
              <w:ind w:left="0" w:firstLine="720"/>
              <w:jc w:val="both"/>
              <w:rPr>
                <w:rFonts w:ascii="Times New Roman" w:hAnsi="Times New Roman"/>
                <w:i/>
                <w:color w:val="000000"/>
                <w:sz w:val="28"/>
                <w:szCs w:val="28"/>
              </w:rPr>
            </w:pPr>
            <w:r w:rsidRPr="001C3E3D">
              <w:rPr>
                <w:rFonts w:ascii="Times New Roman" w:hAnsi="Times New Roman"/>
                <w:i/>
                <w:color w:val="000000"/>
                <w:sz w:val="28"/>
                <w:szCs w:val="28"/>
              </w:rPr>
              <w:t xml:space="preserve">HS biết vận dụng kiến thức đã học để làm bài tập và ứng </w:t>
            </w:r>
            <w:r w:rsidRPr="001C3E3D">
              <w:rPr>
                <w:rFonts w:ascii="Times New Roman" w:hAnsi="Times New Roman"/>
                <w:i/>
                <w:color w:val="000000"/>
                <w:sz w:val="28"/>
                <w:szCs w:val="28"/>
                <w:lang w:val="vi-VN"/>
              </w:rPr>
              <w:t>dụng</w:t>
            </w:r>
            <w:r w:rsidRPr="001C3E3D">
              <w:rPr>
                <w:rFonts w:ascii="Times New Roman" w:hAnsi="Times New Roman"/>
                <w:i/>
                <w:color w:val="000000"/>
                <w:sz w:val="28"/>
                <w:szCs w:val="28"/>
              </w:rPr>
              <w:t xml:space="preserve"> vào đời sống thức tế;</w:t>
            </w:r>
          </w:p>
          <w:p w:rsidR="001C3E3D" w:rsidRPr="001C3E3D" w:rsidRDefault="001C3E3D" w:rsidP="007771A9">
            <w:pPr>
              <w:pStyle w:val="ListParagraph"/>
              <w:spacing w:line="240" w:lineRule="auto"/>
              <w:ind w:left="0" w:firstLine="720"/>
              <w:jc w:val="both"/>
              <w:rPr>
                <w:rFonts w:ascii="Times New Roman" w:hAnsi="Times New Roman"/>
                <w:i/>
                <w:color w:val="000000"/>
                <w:sz w:val="28"/>
                <w:szCs w:val="28"/>
              </w:rPr>
            </w:pPr>
            <w:r w:rsidRPr="001C3E3D">
              <w:rPr>
                <w:rFonts w:ascii="Times New Roman" w:hAnsi="Times New Roman"/>
                <w:i/>
                <w:color w:val="000000"/>
                <w:sz w:val="28"/>
                <w:szCs w:val="28"/>
              </w:rPr>
              <w:t>Bài tập mở rộng, nâng cao (áp dụng với đối tượng HS khá giỏi).</w:t>
            </w:r>
          </w:p>
          <w:p w:rsidR="001C3E3D" w:rsidRDefault="001C3E3D" w:rsidP="007771A9">
            <w:pPr>
              <w:rPr>
                <w:b/>
                <w:bCs/>
                <w:iCs/>
                <w:lang w:val="vi-VN"/>
              </w:rPr>
            </w:pPr>
            <w:r>
              <w:rPr>
                <w:b/>
              </w:rPr>
              <w:t xml:space="preserve">Bước 1: </w:t>
            </w:r>
            <w:r>
              <w:rPr>
                <w:b/>
                <w:bCs/>
                <w:iCs/>
              </w:rPr>
              <w:t>Chuyển giao nhiệm vụ học tập</w:t>
            </w:r>
          </w:p>
          <w:p w:rsidR="001C3E3D" w:rsidRDefault="001C3E3D" w:rsidP="007771A9">
            <w:pPr>
              <w:pStyle w:val="NormalWeb"/>
              <w:shd w:val="clear" w:color="auto" w:fill="FFFFFF"/>
              <w:spacing w:before="0" w:beforeAutospacing="0" w:after="0" w:afterAutospacing="0"/>
              <w:jc w:val="both"/>
              <w:rPr>
                <w:color w:val="333333"/>
                <w:sz w:val="28"/>
                <w:szCs w:val="28"/>
                <w:lang w:val="pt-BR"/>
              </w:rPr>
            </w:pPr>
            <w:r>
              <w:rPr>
                <w:b/>
                <w:color w:val="333333"/>
                <w:sz w:val="28"/>
                <w:szCs w:val="28"/>
                <w:lang w:val="pt-BR"/>
              </w:rPr>
              <w:t xml:space="preserve">Bài </w:t>
            </w:r>
            <w:r>
              <w:rPr>
                <w:b/>
                <w:color w:val="333333"/>
                <w:sz w:val="28"/>
                <w:szCs w:val="28"/>
                <w:lang w:val="vi-VN"/>
              </w:rPr>
              <w:t>1</w:t>
            </w:r>
            <w:r>
              <w:rPr>
                <w:b/>
                <w:color w:val="333333"/>
                <w:sz w:val="28"/>
                <w:szCs w:val="28"/>
                <w:lang w:val="pt-BR"/>
              </w:rPr>
              <w:t>:</w:t>
            </w:r>
            <w:r>
              <w:rPr>
                <w:color w:val="333333"/>
                <w:sz w:val="28"/>
                <w:szCs w:val="28"/>
                <w:lang w:val="pt-BR"/>
              </w:rPr>
              <w:t xml:space="preserve"> Cho các chất sau: CuSO</w:t>
            </w:r>
            <w:r>
              <w:rPr>
                <w:color w:val="333333"/>
                <w:sz w:val="28"/>
                <w:szCs w:val="28"/>
                <w:vertAlign w:val="subscript"/>
                <w:lang w:val="pt-BR"/>
              </w:rPr>
              <w:t>4</w:t>
            </w:r>
            <w:r>
              <w:rPr>
                <w:color w:val="333333"/>
                <w:sz w:val="28"/>
                <w:szCs w:val="28"/>
                <w:lang w:val="pt-BR"/>
              </w:rPr>
              <w:t>; CuO; Cu(OH)</w:t>
            </w:r>
            <w:r>
              <w:rPr>
                <w:color w:val="333333"/>
                <w:sz w:val="28"/>
                <w:szCs w:val="28"/>
                <w:vertAlign w:val="subscript"/>
                <w:lang w:val="pt-BR"/>
              </w:rPr>
              <w:t>2</w:t>
            </w:r>
            <w:r>
              <w:rPr>
                <w:color w:val="333333"/>
                <w:sz w:val="28"/>
                <w:szCs w:val="28"/>
                <w:lang w:val="pt-BR"/>
              </w:rPr>
              <w:t>; Cu; CuCl</w:t>
            </w:r>
            <w:r>
              <w:rPr>
                <w:color w:val="333333"/>
                <w:sz w:val="28"/>
                <w:szCs w:val="28"/>
                <w:vertAlign w:val="subscript"/>
                <w:lang w:val="pt-BR"/>
              </w:rPr>
              <w:t>2</w:t>
            </w:r>
          </w:p>
          <w:p w:rsidR="001C3E3D" w:rsidRDefault="001C3E3D" w:rsidP="007771A9">
            <w:pPr>
              <w:pStyle w:val="NormalWeb"/>
              <w:shd w:val="clear" w:color="auto" w:fill="FFFFFF"/>
              <w:spacing w:before="0" w:beforeAutospacing="0" w:after="0" w:afterAutospacing="0"/>
              <w:jc w:val="both"/>
              <w:rPr>
                <w:color w:val="333333"/>
                <w:sz w:val="28"/>
                <w:szCs w:val="28"/>
                <w:lang w:val="pt-BR"/>
              </w:rPr>
            </w:pPr>
            <w:r>
              <w:rPr>
                <w:color w:val="333333"/>
                <w:sz w:val="28"/>
                <w:szCs w:val="28"/>
                <w:lang w:val="pt-BR"/>
              </w:rPr>
              <w:t>Hãy sắp xếp các chất trên thành một dãy chuyển hóa và viết các phương trình phản ứng.</w:t>
            </w:r>
          </w:p>
          <w:p w:rsidR="001C3E3D" w:rsidRDefault="001C3E3D" w:rsidP="007771A9">
            <w:pPr>
              <w:pStyle w:val="NormalWeb"/>
              <w:shd w:val="clear" w:color="auto" w:fill="FFFFFF"/>
              <w:spacing w:before="0" w:beforeAutospacing="0" w:after="0" w:afterAutospacing="0"/>
              <w:jc w:val="both"/>
              <w:rPr>
                <w:color w:val="333333"/>
                <w:sz w:val="28"/>
                <w:szCs w:val="28"/>
                <w:vertAlign w:val="subscript"/>
                <w:lang w:val="vi-VN"/>
              </w:rPr>
            </w:pPr>
            <w:r>
              <w:rPr>
                <w:b/>
                <w:color w:val="333333"/>
                <w:sz w:val="28"/>
                <w:szCs w:val="28"/>
                <w:lang w:val="it-IT"/>
              </w:rPr>
              <w:t xml:space="preserve">Bài </w:t>
            </w:r>
            <w:r>
              <w:rPr>
                <w:b/>
                <w:color w:val="333333"/>
                <w:sz w:val="28"/>
                <w:szCs w:val="28"/>
                <w:lang w:val="vi-VN"/>
              </w:rPr>
              <w:t>2</w:t>
            </w:r>
            <w:r>
              <w:rPr>
                <w:b/>
                <w:color w:val="333333"/>
                <w:sz w:val="28"/>
                <w:szCs w:val="28"/>
                <w:lang w:val="it-IT"/>
              </w:rPr>
              <w:t>:</w:t>
            </w:r>
            <w:r>
              <w:rPr>
                <w:color w:val="333333"/>
                <w:sz w:val="28"/>
                <w:szCs w:val="28"/>
                <w:lang w:val="it-IT"/>
              </w:rPr>
              <w:t xml:space="preserve"> VIết các phương trình biểu diễn chuyển hóa sau:FeS</w:t>
            </w:r>
            <w:r>
              <w:rPr>
                <w:color w:val="333333"/>
                <w:sz w:val="28"/>
                <w:szCs w:val="28"/>
                <w:vertAlign w:val="subscript"/>
                <w:lang w:val="it-IT"/>
              </w:rPr>
              <w:t>2</w:t>
            </w:r>
            <w:r>
              <w:rPr>
                <w:color w:val="333333"/>
                <w:sz w:val="28"/>
                <w:szCs w:val="28"/>
                <w:lang w:val="it-IT"/>
              </w:rPr>
              <w:t>→SO</w:t>
            </w:r>
            <w:r>
              <w:rPr>
                <w:color w:val="333333"/>
                <w:sz w:val="28"/>
                <w:szCs w:val="28"/>
                <w:vertAlign w:val="subscript"/>
                <w:lang w:val="it-IT"/>
              </w:rPr>
              <w:t>2</w:t>
            </w:r>
            <w:r>
              <w:rPr>
                <w:color w:val="333333"/>
                <w:sz w:val="28"/>
                <w:szCs w:val="28"/>
                <w:lang w:val="it-IT"/>
              </w:rPr>
              <w:t>→S→H</w:t>
            </w:r>
            <w:r>
              <w:rPr>
                <w:color w:val="333333"/>
                <w:sz w:val="28"/>
                <w:szCs w:val="28"/>
                <w:vertAlign w:val="subscript"/>
                <w:lang w:val="it-IT"/>
              </w:rPr>
              <w:t>2</w:t>
            </w:r>
            <w:r>
              <w:rPr>
                <w:color w:val="333333"/>
                <w:sz w:val="28"/>
                <w:szCs w:val="28"/>
                <w:lang w:val="it-IT"/>
              </w:rPr>
              <w:t>S→SO</w:t>
            </w:r>
            <w:r>
              <w:rPr>
                <w:color w:val="333333"/>
                <w:sz w:val="28"/>
                <w:szCs w:val="28"/>
                <w:vertAlign w:val="subscript"/>
                <w:lang w:val="it-IT"/>
              </w:rPr>
              <w:t>2</w:t>
            </w:r>
            <w:r>
              <w:rPr>
                <w:color w:val="333333"/>
                <w:sz w:val="28"/>
                <w:szCs w:val="28"/>
                <w:lang w:val="it-IT"/>
              </w:rPr>
              <w:t>→SO</w:t>
            </w:r>
            <w:r>
              <w:rPr>
                <w:color w:val="333333"/>
                <w:sz w:val="28"/>
                <w:szCs w:val="28"/>
                <w:vertAlign w:val="subscript"/>
                <w:lang w:val="it-IT"/>
              </w:rPr>
              <w:t>3</w:t>
            </w:r>
            <w:r>
              <w:rPr>
                <w:color w:val="333333"/>
                <w:sz w:val="28"/>
                <w:szCs w:val="28"/>
                <w:lang w:val="it-IT"/>
              </w:rPr>
              <w:t>→SO</w:t>
            </w:r>
            <w:r>
              <w:rPr>
                <w:color w:val="333333"/>
                <w:sz w:val="28"/>
                <w:szCs w:val="28"/>
                <w:vertAlign w:val="subscript"/>
                <w:lang w:val="it-IT"/>
              </w:rPr>
              <w:t>2</w:t>
            </w:r>
            <w:r>
              <w:rPr>
                <w:color w:val="333333"/>
                <w:sz w:val="28"/>
                <w:szCs w:val="28"/>
                <w:lang w:val="it-IT"/>
              </w:rPr>
              <w:t>→H</w:t>
            </w:r>
            <w:r>
              <w:rPr>
                <w:color w:val="333333"/>
                <w:sz w:val="28"/>
                <w:szCs w:val="28"/>
                <w:vertAlign w:val="subscript"/>
                <w:lang w:val="it-IT"/>
              </w:rPr>
              <w:t>2</w:t>
            </w:r>
            <w:r>
              <w:rPr>
                <w:color w:val="333333"/>
                <w:sz w:val="28"/>
                <w:szCs w:val="28"/>
                <w:lang w:val="it-IT"/>
              </w:rPr>
              <w:t>SO</w:t>
            </w:r>
            <w:r>
              <w:rPr>
                <w:color w:val="333333"/>
                <w:sz w:val="28"/>
                <w:szCs w:val="28"/>
                <w:vertAlign w:val="subscript"/>
                <w:lang w:val="it-IT"/>
              </w:rPr>
              <w:t>4</w:t>
            </w:r>
            <w:r>
              <w:rPr>
                <w:color w:val="333333"/>
                <w:sz w:val="28"/>
                <w:szCs w:val="28"/>
                <w:lang w:val="it-IT"/>
              </w:rPr>
              <w:t>→BaSO</w:t>
            </w:r>
            <w:r>
              <w:rPr>
                <w:color w:val="333333"/>
                <w:sz w:val="28"/>
                <w:szCs w:val="28"/>
                <w:vertAlign w:val="subscript"/>
                <w:lang w:val="it-IT"/>
              </w:rPr>
              <w:t>4</w:t>
            </w:r>
            <w:r>
              <w:rPr>
                <w:color w:val="333333"/>
                <w:sz w:val="28"/>
                <w:szCs w:val="28"/>
                <w:lang w:val="it-IT"/>
              </w:rPr>
              <w:t>→SO</w:t>
            </w:r>
            <w:r>
              <w:rPr>
                <w:color w:val="333333"/>
                <w:sz w:val="28"/>
                <w:szCs w:val="28"/>
                <w:vertAlign w:val="subscript"/>
                <w:lang w:val="it-IT"/>
              </w:rPr>
              <w:t>2</w:t>
            </w:r>
            <w:r>
              <w:rPr>
                <w:color w:val="333333"/>
                <w:sz w:val="28"/>
                <w:szCs w:val="28"/>
                <w:lang w:val="it-IT"/>
              </w:rPr>
              <w:t>→NaHSO</w:t>
            </w:r>
            <w:r>
              <w:rPr>
                <w:color w:val="333333"/>
                <w:sz w:val="28"/>
                <w:szCs w:val="28"/>
                <w:vertAlign w:val="subscript"/>
                <w:lang w:val="it-IT"/>
              </w:rPr>
              <w:t>3</w:t>
            </w:r>
          </w:p>
          <w:p w:rsidR="001C3E3D" w:rsidRDefault="001C3E3D" w:rsidP="007771A9">
            <w:pPr>
              <w:pStyle w:val="NormalWeb"/>
              <w:shd w:val="clear" w:color="auto" w:fill="FFFFFF"/>
              <w:spacing w:before="0" w:beforeAutospacing="0" w:after="0" w:afterAutospacing="0"/>
              <w:jc w:val="both"/>
              <w:rPr>
                <w:color w:val="333333"/>
                <w:sz w:val="28"/>
                <w:szCs w:val="28"/>
                <w:lang w:val="vi-VN"/>
              </w:rPr>
            </w:pPr>
            <w:r>
              <w:rPr>
                <w:b/>
                <w:color w:val="333333"/>
                <w:sz w:val="28"/>
                <w:szCs w:val="28"/>
                <w:lang w:val="vi-VN"/>
              </w:rPr>
              <w:t>Bài 3,4</w:t>
            </w:r>
            <w:r>
              <w:rPr>
                <w:color w:val="333333"/>
                <w:sz w:val="28"/>
                <w:szCs w:val="28"/>
                <w:lang w:val="vi-VN"/>
              </w:rPr>
              <w:t xml:space="preserve"> (SGK/41)</w:t>
            </w:r>
          </w:p>
          <w:p w:rsidR="001C3E3D" w:rsidRDefault="001C3E3D" w:rsidP="007771A9">
            <w:pPr>
              <w:rPr>
                <w:b/>
                <w:bCs/>
                <w:iCs/>
                <w:lang w:val="pt-BR"/>
              </w:rPr>
            </w:pPr>
            <w:r>
              <w:rPr>
                <w:b/>
              </w:rPr>
              <w:t>Bước 2.</w:t>
            </w:r>
            <w:r>
              <w:rPr>
                <w:b/>
                <w:bCs/>
                <w:iCs/>
              </w:rPr>
              <w:t>Thực hiện nhiệm vụ học tập</w:t>
            </w:r>
          </w:p>
          <w:p w:rsidR="001C3E3D" w:rsidRDefault="001C3E3D" w:rsidP="007771A9">
            <w:pPr>
              <w:rPr>
                <w:bCs/>
                <w:iCs/>
              </w:rPr>
            </w:pPr>
            <w:r>
              <w:rPr>
                <w:bCs/>
                <w:iCs/>
              </w:rPr>
              <w:t xml:space="preserve">HS </w:t>
            </w:r>
            <w:r>
              <w:rPr>
                <w:bCs/>
                <w:iCs/>
                <w:lang w:val="vi-VN"/>
              </w:rPr>
              <w:t xml:space="preserve">về nhà </w:t>
            </w:r>
            <w:r>
              <w:rPr>
                <w:bCs/>
                <w:iCs/>
              </w:rPr>
              <w:t>hoạt động cá nhân để hoàn thành nhiệm vụ học tập</w:t>
            </w:r>
          </w:p>
          <w:p w:rsidR="001C3E3D" w:rsidRDefault="001C3E3D" w:rsidP="007771A9">
            <w:pPr>
              <w:rPr>
                <w:b/>
                <w:lang w:val="pt-BR"/>
              </w:rPr>
            </w:pPr>
            <w:r>
              <w:rPr>
                <w:lang w:val="it-IT"/>
              </w:rPr>
              <w:t xml:space="preserve"> </w:t>
            </w:r>
          </w:p>
        </w:tc>
      </w:tr>
    </w:tbl>
    <w:p w:rsidR="001C3E3D" w:rsidRPr="00382FDE" w:rsidRDefault="001C3E3D" w:rsidP="001C3E3D">
      <w:pPr>
        <w:pStyle w:val="NoSpacing"/>
        <w:rPr>
          <w:rFonts w:ascii="Times New Roman" w:hAnsi="Times New Roman"/>
          <w:b/>
          <w:color w:val="000000"/>
          <w:sz w:val="28"/>
          <w:szCs w:val="28"/>
          <w:lang w:val="vi-VN"/>
        </w:rPr>
      </w:pPr>
      <w:r>
        <w:rPr>
          <w:rFonts w:ascii="Times New Roman" w:hAnsi="Times New Roman"/>
          <w:b/>
          <w:color w:val="000000"/>
          <w:sz w:val="28"/>
          <w:szCs w:val="28"/>
        </w:rPr>
        <w:t>4</w:t>
      </w:r>
      <w:r w:rsidRPr="00382FDE">
        <w:rPr>
          <w:rFonts w:ascii="Times New Roman" w:hAnsi="Times New Roman"/>
          <w:b/>
          <w:color w:val="000000"/>
          <w:sz w:val="28"/>
          <w:szCs w:val="28"/>
        </w:rPr>
        <w:t>.</w:t>
      </w:r>
      <w:r w:rsidRPr="00382FDE">
        <w:rPr>
          <w:rFonts w:ascii="Times New Roman" w:hAnsi="Times New Roman"/>
          <w:b/>
          <w:color w:val="000000"/>
          <w:sz w:val="28"/>
          <w:szCs w:val="28"/>
          <w:lang w:val="vi-VN"/>
        </w:rPr>
        <w:t xml:space="preserve"> Rút kinh nghiệm bài học:</w:t>
      </w:r>
    </w:p>
    <w:p w:rsidR="001C3E3D" w:rsidRPr="00382FDE" w:rsidRDefault="001C3E3D" w:rsidP="001C3E3D">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1C3E3D" w:rsidRDefault="001C3E3D" w:rsidP="001C3E3D">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7771A9" w:rsidRDefault="007771A9" w:rsidP="001C3E3D">
      <w:pPr>
        <w:jc w:val="both"/>
      </w:pPr>
    </w:p>
    <w:p w:rsidR="00C82495" w:rsidRDefault="00C82495" w:rsidP="001C3E3D">
      <w:pPr>
        <w:jc w:val="both"/>
      </w:pPr>
    </w:p>
    <w:p w:rsidR="00C82495" w:rsidRDefault="00C82495" w:rsidP="001C3E3D">
      <w:pPr>
        <w:jc w:val="both"/>
      </w:pPr>
    </w:p>
    <w:p w:rsidR="00C82495" w:rsidRDefault="00C82495" w:rsidP="001C3E3D">
      <w:pPr>
        <w:jc w:val="both"/>
      </w:pPr>
    </w:p>
    <w:p w:rsidR="00C82495" w:rsidRDefault="00C82495" w:rsidP="001C3E3D">
      <w:pPr>
        <w:jc w:val="both"/>
      </w:pPr>
    </w:p>
    <w:p w:rsidR="00C82495" w:rsidRPr="00E45A69" w:rsidRDefault="00C82495" w:rsidP="00C82495">
      <w:pPr>
        <w:rPr>
          <w:b/>
          <w:sz w:val="32"/>
          <w:szCs w:val="32"/>
          <w:u w:val="single"/>
        </w:rPr>
      </w:pPr>
      <w:r w:rsidRPr="00E45A69">
        <w:rPr>
          <w:b/>
          <w:sz w:val="32"/>
          <w:szCs w:val="32"/>
          <w:u w:val="single"/>
        </w:rPr>
        <w:t>Tiết 18:</w:t>
      </w:r>
    </w:p>
    <w:p w:rsidR="00C82495" w:rsidRPr="00D7163E" w:rsidRDefault="00C82495" w:rsidP="00C82495">
      <w:pPr>
        <w:rPr>
          <w:b/>
          <w:i/>
        </w:rPr>
      </w:pPr>
      <w:r w:rsidRPr="00D7163E">
        <w:t xml:space="preserve">                  </w:t>
      </w:r>
      <w:r>
        <w:t xml:space="preserve">      </w:t>
      </w:r>
      <w:r w:rsidRPr="00D7163E">
        <w:t xml:space="preserve"> </w:t>
      </w:r>
      <w:r>
        <w:t xml:space="preserve">                      </w:t>
      </w:r>
      <w:r w:rsidRPr="00D7163E">
        <w:rPr>
          <w:b/>
          <w:i/>
        </w:rPr>
        <w:t>Luyện Tập</w:t>
      </w:r>
    </w:p>
    <w:p w:rsidR="00C82495" w:rsidRPr="00B368B1" w:rsidRDefault="00C82495" w:rsidP="00C82495">
      <w:r>
        <w:rPr>
          <w:b/>
        </w:rPr>
        <w:t xml:space="preserve">                             </w:t>
      </w:r>
      <w:r w:rsidRPr="00B368B1">
        <w:rPr>
          <w:b/>
        </w:rPr>
        <w:t>CÁC LOẠI HỢP CHẤT VÔ CƠ</w:t>
      </w:r>
    </w:p>
    <w:p w:rsidR="00C82495" w:rsidRDefault="00C82495" w:rsidP="00C82495"/>
    <w:p w:rsidR="00C82495" w:rsidRPr="001623A5" w:rsidRDefault="00C82495" w:rsidP="00C82495">
      <w:pPr>
        <w:pStyle w:val="NoSpacing"/>
        <w:rPr>
          <w:rFonts w:ascii="Times New Roman" w:hAnsi="Times New Roman"/>
          <w:b/>
          <w:sz w:val="28"/>
          <w:szCs w:val="28"/>
          <w:lang w:val="nl-NL"/>
        </w:rPr>
      </w:pPr>
      <w:r>
        <w:rPr>
          <w:rFonts w:ascii="Times New Roman" w:hAnsi="Times New Roman"/>
          <w:b/>
          <w:sz w:val="28"/>
          <w:szCs w:val="28"/>
          <w:lang w:val="nl-NL"/>
        </w:rPr>
        <w:t>I.</w:t>
      </w:r>
      <w:r w:rsidRPr="00BC0C38">
        <w:rPr>
          <w:rFonts w:ascii="Times New Roman" w:hAnsi="Times New Roman"/>
          <w:b/>
          <w:sz w:val="28"/>
          <w:szCs w:val="28"/>
          <w:lang w:val="nl-NL"/>
        </w:rPr>
        <w:t xml:space="preserve"> </w:t>
      </w:r>
      <w:r w:rsidRPr="00BC0C38">
        <w:rPr>
          <w:rFonts w:ascii="Times New Roman" w:hAnsi="Times New Roman"/>
          <w:b/>
          <w:bCs/>
          <w:sz w:val="28"/>
          <w:szCs w:val="28"/>
          <w:u w:val="single"/>
          <w:lang w:val="nl-NL"/>
        </w:rPr>
        <w:t>MỤC TIÊU BÀI HỌC:</w:t>
      </w:r>
    </w:p>
    <w:p w:rsidR="00C82495" w:rsidRPr="00FB7413" w:rsidRDefault="00C82495" w:rsidP="00C82495">
      <w:pPr>
        <w:pStyle w:val="NoSpacing"/>
        <w:rPr>
          <w:rFonts w:ascii="Times New Roman" w:hAnsi="Times New Roman"/>
          <w:b/>
          <w:sz w:val="28"/>
          <w:szCs w:val="28"/>
        </w:rPr>
      </w:pPr>
      <w:r w:rsidRPr="00FB7413">
        <w:rPr>
          <w:rFonts w:ascii="Times New Roman" w:hAnsi="Times New Roman"/>
          <w:b/>
          <w:sz w:val="28"/>
          <w:szCs w:val="28"/>
        </w:rPr>
        <w:t xml:space="preserve">1. Kiến thức: </w:t>
      </w:r>
    </w:p>
    <w:p w:rsidR="00C82495" w:rsidRPr="00D7163E" w:rsidRDefault="00C82495" w:rsidP="00C82495">
      <w:r>
        <w:t xml:space="preserve">-  </w:t>
      </w:r>
      <w:r w:rsidRPr="00D7163E">
        <w:t>HS được ôn tập để hiểu kỹ về t</w:t>
      </w:r>
      <w:r>
        <w:t xml:space="preserve">ính chất </w:t>
      </w:r>
      <w:r w:rsidRPr="00D7163E">
        <w:t xml:space="preserve">của các loại </w:t>
      </w:r>
      <w:r>
        <w:t>hợp chất vô cơ</w:t>
      </w:r>
      <w:r w:rsidRPr="00D7163E">
        <w:t>, mối quan hệ giữa chúng</w:t>
      </w:r>
    </w:p>
    <w:p w:rsidR="00C82495" w:rsidRDefault="00C82495" w:rsidP="00C82495">
      <w:pPr>
        <w:pStyle w:val="NoSpacing"/>
        <w:rPr>
          <w:rFonts w:ascii="Times New Roman" w:hAnsi="Times New Roman"/>
          <w:color w:val="000000"/>
          <w:sz w:val="28"/>
          <w:szCs w:val="28"/>
        </w:rPr>
      </w:pPr>
      <w:r w:rsidRPr="00FB7413">
        <w:rPr>
          <w:rFonts w:ascii="Times New Roman" w:hAnsi="Times New Roman"/>
          <w:b/>
          <w:color w:val="000000"/>
          <w:sz w:val="28"/>
          <w:szCs w:val="28"/>
        </w:rPr>
        <w:t>2. Kỹ năng</w:t>
      </w:r>
      <w:r w:rsidRPr="00655618">
        <w:rPr>
          <w:rFonts w:ascii="Times New Roman" w:hAnsi="Times New Roman"/>
          <w:color w:val="000000"/>
          <w:sz w:val="28"/>
          <w:szCs w:val="28"/>
        </w:rPr>
        <w:t>:</w:t>
      </w:r>
    </w:p>
    <w:p w:rsidR="00C82495" w:rsidRPr="00FB7413" w:rsidRDefault="00C82495" w:rsidP="00C82495">
      <w:r w:rsidRPr="00E01E4E">
        <w:t xml:space="preserve">Tiếp tục rèn luyện kỹ năng viết các PTHH và khả năng làm các BT định lượng </w:t>
      </w:r>
      <w:r>
        <w:t>,</w:t>
      </w:r>
      <w:r w:rsidRPr="00D7163E">
        <w:t>kỹ năng phân biệt các hoá chất</w:t>
      </w:r>
    </w:p>
    <w:p w:rsidR="00C82495" w:rsidRPr="00655618" w:rsidRDefault="00C82495" w:rsidP="00C82495">
      <w:pPr>
        <w:pStyle w:val="NoSpacing"/>
        <w:rPr>
          <w:rFonts w:ascii="Times New Roman" w:hAnsi="Times New Roman"/>
          <w:color w:val="000000"/>
          <w:sz w:val="28"/>
          <w:szCs w:val="28"/>
        </w:rPr>
      </w:pPr>
      <w:r w:rsidRPr="00FB7413">
        <w:rPr>
          <w:rFonts w:ascii="Times New Roman" w:hAnsi="Times New Roman"/>
          <w:b/>
          <w:color w:val="000000"/>
          <w:sz w:val="28"/>
          <w:szCs w:val="28"/>
        </w:rPr>
        <w:t>3. Thái độ:</w:t>
      </w:r>
      <w:r w:rsidRPr="00655618">
        <w:rPr>
          <w:rFonts w:ascii="Times New Roman" w:hAnsi="Times New Roman"/>
          <w:color w:val="000000"/>
          <w:sz w:val="28"/>
          <w:szCs w:val="28"/>
        </w:rPr>
        <w:t xml:space="preserve"> GD thái độ yêu thích môn học.</w:t>
      </w:r>
    </w:p>
    <w:p w:rsidR="00C82495" w:rsidRPr="00FB7413" w:rsidRDefault="00C82495" w:rsidP="00C82495">
      <w:pPr>
        <w:pStyle w:val="NoSpacing"/>
        <w:rPr>
          <w:rFonts w:ascii="Times New Roman" w:hAnsi="Times New Roman"/>
          <w:b/>
          <w:color w:val="000000"/>
          <w:sz w:val="28"/>
          <w:szCs w:val="28"/>
          <w:lang w:eastAsia="ja-JP"/>
        </w:rPr>
      </w:pPr>
      <w:r w:rsidRPr="00FB7413">
        <w:rPr>
          <w:rFonts w:ascii="Times New Roman" w:hAnsi="Times New Roman"/>
          <w:b/>
          <w:color w:val="000000"/>
          <w:sz w:val="28"/>
          <w:szCs w:val="28"/>
        </w:rPr>
        <w:t xml:space="preserve">4. </w:t>
      </w:r>
      <w:r w:rsidRPr="00FB7413">
        <w:rPr>
          <w:rFonts w:ascii="Times New Roman" w:hAnsi="Times New Roman"/>
          <w:b/>
          <w:bCs/>
          <w:sz w:val="28"/>
          <w:szCs w:val="28"/>
          <w:lang w:eastAsia="ja-JP"/>
        </w:rPr>
        <w:t>N</w:t>
      </w:r>
      <w:r w:rsidRPr="00FB7413">
        <w:rPr>
          <w:rFonts w:ascii="Times New Roman" w:hAnsi="Times New Roman"/>
          <w:b/>
          <w:bCs/>
          <w:sz w:val="28"/>
          <w:szCs w:val="28"/>
        </w:rPr>
        <w:t xml:space="preserve">ăng lực </w:t>
      </w:r>
    </w:p>
    <w:p w:rsidR="00C82495" w:rsidRPr="00655618" w:rsidRDefault="00C82495" w:rsidP="00C82495">
      <w:pPr>
        <w:pStyle w:val="NoSpacing"/>
        <w:rPr>
          <w:rFonts w:ascii="Times New Roman" w:hAnsi="Times New Roman"/>
          <w:bCs/>
          <w:sz w:val="28"/>
          <w:szCs w:val="28"/>
        </w:rPr>
      </w:pPr>
      <w:r w:rsidRPr="00655618">
        <w:rPr>
          <w:rFonts w:ascii="Times New Roman" w:hAnsi="Times New Roman"/>
          <w:sz w:val="28"/>
          <w:szCs w:val="28"/>
        </w:rPr>
        <w:t xml:space="preserve">  - Năng lực sử dụng ngôn ngữ,  thuật ngữ hóa học, hợp tác nhóm.</w:t>
      </w:r>
    </w:p>
    <w:p w:rsidR="00C82495" w:rsidRPr="001623A5" w:rsidRDefault="00C82495" w:rsidP="00C82495">
      <w:pPr>
        <w:pStyle w:val="NoSpacing"/>
        <w:rPr>
          <w:rFonts w:ascii="Times New Roman" w:hAnsi="Times New Roman"/>
          <w:b/>
          <w:sz w:val="28"/>
          <w:szCs w:val="28"/>
        </w:rPr>
      </w:pPr>
      <w:r>
        <w:rPr>
          <w:rFonts w:ascii="Times New Roman" w:hAnsi="Times New Roman"/>
          <w:b/>
          <w:sz w:val="28"/>
          <w:szCs w:val="28"/>
        </w:rPr>
        <w:t>II</w:t>
      </w:r>
      <w:r w:rsidRPr="001623A5">
        <w:rPr>
          <w:rFonts w:ascii="Times New Roman" w:hAnsi="Times New Roman"/>
          <w:b/>
          <w:sz w:val="28"/>
          <w:szCs w:val="28"/>
        </w:rPr>
        <w:t>. Chuẩn bị:</w:t>
      </w:r>
    </w:p>
    <w:p w:rsidR="00C82495" w:rsidRPr="00655618" w:rsidRDefault="00C82495" w:rsidP="00C82495">
      <w:pPr>
        <w:pStyle w:val="NoSpacing"/>
        <w:rPr>
          <w:rFonts w:ascii="Times New Roman" w:hAnsi="Times New Roman"/>
          <w:color w:val="000000"/>
          <w:sz w:val="28"/>
          <w:szCs w:val="28"/>
        </w:rPr>
      </w:pPr>
      <w:r w:rsidRPr="00655618">
        <w:rPr>
          <w:rFonts w:ascii="Times New Roman" w:hAnsi="Times New Roman"/>
          <w:color w:val="000000"/>
          <w:sz w:val="28"/>
          <w:szCs w:val="28"/>
        </w:rPr>
        <w:t>1. Giáo viên:</w:t>
      </w:r>
    </w:p>
    <w:p w:rsidR="00C82495" w:rsidRPr="00D7163E" w:rsidRDefault="00C82495" w:rsidP="00C82495">
      <w:pPr>
        <w:numPr>
          <w:ilvl w:val="0"/>
          <w:numId w:val="16"/>
        </w:numPr>
        <w:tabs>
          <w:tab w:val="clear" w:pos="630"/>
          <w:tab w:val="num" w:pos="1320"/>
        </w:tabs>
        <w:ind w:left="1320"/>
      </w:pPr>
      <w:r w:rsidRPr="00655618">
        <w:rPr>
          <w:color w:val="000000"/>
        </w:rPr>
        <w:t xml:space="preserve"> </w:t>
      </w:r>
      <w:r w:rsidRPr="00D7163E">
        <w:t>Máy chiếu (hoặc bảng phụ)</w:t>
      </w:r>
    </w:p>
    <w:p w:rsidR="00C82495" w:rsidRPr="00D7163E" w:rsidRDefault="00C82495" w:rsidP="00C82495">
      <w:pPr>
        <w:numPr>
          <w:ilvl w:val="0"/>
          <w:numId w:val="16"/>
        </w:numPr>
        <w:tabs>
          <w:tab w:val="clear" w:pos="630"/>
          <w:tab w:val="num" w:pos="1320"/>
        </w:tabs>
        <w:ind w:left="1320"/>
      </w:pPr>
      <w:r w:rsidRPr="00D7163E">
        <w:t>Phiếu học tập</w:t>
      </w:r>
    </w:p>
    <w:p w:rsidR="009171D6" w:rsidRDefault="009171D6" w:rsidP="00C82495">
      <w:pPr>
        <w:rPr>
          <w:color w:val="000000"/>
          <w:lang w:val="pt-BR"/>
        </w:rPr>
      </w:pPr>
    </w:p>
    <w:p w:rsidR="009171D6" w:rsidRDefault="009171D6" w:rsidP="00C82495">
      <w:pPr>
        <w:rPr>
          <w:color w:val="000000"/>
          <w:lang w:val="pt-BR"/>
        </w:rPr>
      </w:pPr>
    </w:p>
    <w:p w:rsidR="009171D6" w:rsidRDefault="009171D6" w:rsidP="00C82495">
      <w:pPr>
        <w:rPr>
          <w:color w:val="000000"/>
          <w:lang w:val="pt-BR"/>
        </w:rPr>
      </w:pPr>
    </w:p>
    <w:tbl>
      <w:tblPr>
        <w:tblW w:w="9375" w:type="dxa"/>
        <w:tblCellMar>
          <w:left w:w="0" w:type="dxa"/>
          <w:right w:w="0" w:type="dxa"/>
        </w:tblCellMar>
        <w:tblLook w:val="04A0" w:firstRow="1" w:lastRow="0" w:firstColumn="1" w:lastColumn="0" w:noHBand="0" w:noVBand="1"/>
      </w:tblPr>
      <w:tblGrid>
        <w:gridCol w:w="2760"/>
        <w:gridCol w:w="2160"/>
        <w:gridCol w:w="1662"/>
        <w:gridCol w:w="1409"/>
        <w:gridCol w:w="1384"/>
      </w:tblGrid>
      <w:tr w:rsidR="009171D6" w:rsidRPr="009171D6" w:rsidTr="00A2641A">
        <w:tc>
          <w:tcPr>
            <w:tcW w:w="27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jc w:val="center"/>
              <w:rPr>
                <w:sz w:val="24"/>
                <w:szCs w:val="24"/>
              </w:rPr>
            </w:pPr>
            <w:r w:rsidRPr="009171D6">
              <w:rPr>
                <w:sz w:val="24"/>
                <w:szCs w:val="24"/>
              </w:rPr>
              <w:t> </w:t>
            </w:r>
          </w:p>
        </w:tc>
        <w:tc>
          <w:tcPr>
            <w:tcW w:w="21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jc w:val="center"/>
              <w:rPr>
                <w:sz w:val="24"/>
                <w:szCs w:val="24"/>
              </w:rPr>
            </w:pPr>
            <w:r w:rsidRPr="009171D6">
              <w:rPr>
                <w:sz w:val="24"/>
                <w:szCs w:val="24"/>
              </w:rPr>
              <w:t>OXIT</w:t>
            </w:r>
          </w:p>
        </w:tc>
        <w:tc>
          <w:tcPr>
            <w:tcW w:w="166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jc w:val="center"/>
              <w:rPr>
                <w:sz w:val="24"/>
                <w:szCs w:val="24"/>
              </w:rPr>
            </w:pPr>
            <w:r w:rsidRPr="009171D6">
              <w:rPr>
                <w:sz w:val="24"/>
                <w:szCs w:val="24"/>
              </w:rPr>
              <w:t>AXI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jc w:val="center"/>
              <w:rPr>
                <w:sz w:val="24"/>
                <w:szCs w:val="24"/>
              </w:rPr>
            </w:pPr>
            <w:r w:rsidRPr="009171D6">
              <w:rPr>
                <w:sz w:val="24"/>
                <w:szCs w:val="24"/>
              </w:rPr>
              <w:t>BAZƠ</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jc w:val="center"/>
              <w:rPr>
                <w:sz w:val="24"/>
                <w:szCs w:val="24"/>
              </w:rPr>
            </w:pPr>
            <w:r w:rsidRPr="009171D6">
              <w:rPr>
                <w:sz w:val="24"/>
                <w:szCs w:val="24"/>
              </w:rPr>
              <w:t>MUỐI</w:t>
            </w:r>
          </w:p>
        </w:tc>
      </w:tr>
      <w:tr w:rsidR="009171D6" w:rsidRPr="009171D6" w:rsidTr="00A2641A">
        <w:tc>
          <w:tcPr>
            <w:tcW w:w="27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r w:rsidRPr="009171D6">
              <w:rPr>
                <w:sz w:val="24"/>
                <w:szCs w:val="24"/>
              </w:rPr>
              <w:t>KHÁI NIỆM</w:t>
            </w:r>
          </w:p>
        </w:tc>
        <w:tc>
          <w:tcPr>
            <w:tcW w:w="21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jc w:val="both"/>
              <w:rPr>
                <w:sz w:val="24"/>
                <w:szCs w:val="24"/>
              </w:rPr>
            </w:pPr>
          </w:p>
        </w:tc>
        <w:tc>
          <w:tcPr>
            <w:tcW w:w="166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p>
        </w:tc>
      </w:tr>
      <w:tr w:rsidR="009171D6" w:rsidRPr="009171D6" w:rsidTr="00A2641A">
        <w:tc>
          <w:tcPr>
            <w:tcW w:w="27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r w:rsidRPr="009171D6">
              <w:rPr>
                <w:sz w:val="24"/>
                <w:szCs w:val="24"/>
              </w:rPr>
              <w:t>CTHH TỔNG QUÁT</w:t>
            </w:r>
          </w:p>
        </w:tc>
        <w:tc>
          <w:tcPr>
            <w:tcW w:w="21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p>
        </w:tc>
        <w:tc>
          <w:tcPr>
            <w:tcW w:w="166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9171D6">
            <w:pPr>
              <w:rPr>
                <w:sz w:val="24"/>
                <w:szCs w:val="24"/>
              </w:rPr>
            </w:pPr>
          </w:p>
        </w:tc>
      </w:tr>
    </w:tbl>
    <w:p w:rsidR="009171D6" w:rsidRDefault="009171D6" w:rsidP="00C82495">
      <w:pPr>
        <w:rPr>
          <w:color w:val="000000"/>
          <w:lang w:val="pt-BR"/>
        </w:rPr>
      </w:pPr>
    </w:p>
    <w:p w:rsidR="009171D6" w:rsidRPr="00A2641A" w:rsidRDefault="00A2641A" w:rsidP="00C82495">
      <w:pPr>
        <w:rPr>
          <w:i/>
          <w:color w:val="000000"/>
          <w:lang w:val="pt-BR"/>
        </w:rPr>
      </w:pPr>
      <w:r w:rsidRPr="00A2641A">
        <w:rPr>
          <w:i/>
          <w:color w:val="000000"/>
          <w:lang w:val="pt-BR"/>
        </w:rPr>
        <w:t xml:space="preserve">( Có thể kẻ sẵn bảng và sơ đồ vào giấy A4 nếu không có ĐK) </w:t>
      </w:r>
    </w:p>
    <w:tbl>
      <w:tblPr>
        <w:tblW w:w="9375" w:type="dxa"/>
        <w:tblCellMar>
          <w:left w:w="0" w:type="dxa"/>
          <w:right w:w="0" w:type="dxa"/>
        </w:tblCellMar>
        <w:tblLook w:val="04A0" w:firstRow="1" w:lastRow="0" w:firstColumn="1" w:lastColumn="0" w:noHBand="0" w:noVBand="1"/>
      </w:tblPr>
      <w:tblGrid>
        <w:gridCol w:w="931"/>
        <w:gridCol w:w="1870"/>
        <w:gridCol w:w="2194"/>
        <w:gridCol w:w="2322"/>
        <w:gridCol w:w="2058"/>
      </w:tblGrid>
      <w:tr w:rsidR="00A2641A" w:rsidRPr="009171D6" w:rsidTr="003934A1">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OXI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AXI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BAZƠ</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MUỐI</w:t>
            </w:r>
          </w:p>
        </w:tc>
      </w:tr>
      <w:tr w:rsidR="00A2641A" w:rsidRPr="009171D6" w:rsidTr="003934A1">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KHÁI NIỆM</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both"/>
              <w:rPr>
                <w:sz w:val="24"/>
                <w:szCs w:val="24"/>
              </w:rPr>
            </w:pPr>
            <w:r w:rsidRPr="009171D6">
              <w:rPr>
                <w:sz w:val="24"/>
                <w:szCs w:val="24"/>
              </w:rPr>
              <w:t>Là hợp chất trong đó có một nguyên tố là oxi</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Là hợp chất mà phân tử gồm một hay nhiều nguyên tử hiđro liên kết với một gốc axit. Các nguyên tử hidro này có thể thay thế bởi nguyên tử kim loại</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Là hợp chất mà phân tử gồm một nguyên tử kim loại liên kết với một hay nhiều nhóm hidroxit (-OH)</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Là hợp chất mà phân tử gồm một hay nhiều nguyên tử kim loại liên kết với một hay nhiều gốc axit</w:t>
            </w:r>
          </w:p>
        </w:tc>
      </w:tr>
      <w:tr w:rsidR="00A2641A" w:rsidRPr="009171D6" w:rsidTr="003934A1">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CTHH TỔNG QUÁ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M</w:t>
            </w:r>
            <w:r w:rsidRPr="009171D6">
              <w:rPr>
                <w:sz w:val="24"/>
                <w:szCs w:val="24"/>
                <w:bdr w:val="none" w:sz="0" w:space="0" w:color="auto" w:frame="1"/>
                <w:vertAlign w:val="subscript"/>
              </w:rPr>
              <w:t>x</w:t>
            </w:r>
            <w:r w:rsidRPr="009171D6">
              <w:rPr>
                <w:sz w:val="24"/>
                <w:szCs w:val="24"/>
              </w:rPr>
              <w:t>O</w:t>
            </w:r>
            <w:r w:rsidRPr="009171D6">
              <w:rPr>
                <w:sz w:val="24"/>
                <w:szCs w:val="24"/>
                <w:bdr w:val="none" w:sz="0" w:space="0" w:color="auto" w:frame="1"/>
                <w:vertAlign w:val="subscript"/>
              </w:rPr>
              <w:t>y</w:t>
            </w:r>
            <w:r w:rsidRPr="009171D6">
              <w:rPr>
                <w:sz w:val="24"/>
                <w:szCs w:val="24"/>
              </w:rPr>
              <w:t> trong đó: M là KHHH của kim loại hoặc phi kim; Hóa trị của M là 2y/x</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H</w:t>
            </w:r>
            <w:r w:rsidRPr="009171D6">
              <w:rPr>
                <w:sz w:val="24"/>
                <w:szCs w:val="24"/>
                <w:bdr w:val="none" w:sz="0" w:space="0" w:color="auto" w:frame="1"/>
                <w:vertAlign w:val="subscript"/>
              </w:rPr>
              <w:t>n</w:t>
            </w:r>
            <w:r w:rsidRPr="009171D6">
              <w:rPr>
                <w:sz w:val="24"/>
                <w:szCs w:val="24"/>
              </w:rPr>
              <w:t>R trong đó:</w:t>
            </w:r>
          </w:p>
          <w:p w:rsidR="009171D6" w:rsidRPr="009171D6" w:rsidRDefault="00A2641A" w:rsidP="003934A1">
            <w:pPr>
              <w:rPr>
                <w:sz w:val="24"/>
                <w:szCs w:val="24"/>
              </w:rPr>
            </w:pPr>
            <w:r w:rsidRPr="009171D6">
              <w:rPr>
                <w:sz w:val="24"/>
                <w:szCs w:val="24"/>
              </w:rPr>
              <w:t>R là gốc axit, n là hóa trị của gốc axit</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M(OH)</w:t>
            </w:r>
            <w:r w:rsidRPr="009171D6">
              <w:rPr>
                <w:sz w:val="24"/>
                <w:szCs w:val="24"/>
                <w:bdr w:val="none" w:sz="0" w:space="0" w:color="auto" w:frame="1"/>
                <w:vertAlign w:val="subscript"/>
              </w:rPr>
              <w:t>n</w:t>
            </w:r>
            <w:r w:rsidRPr="009171D6">
              <w:rPr>
                <w:sz w:val="24"/>
                <w:szCs w:val="24"/>
              </w:rPr>
              <w:t> trong đó:</w:t>
            </w:r>
          </w:p>
          <w:p w:rsidR="009171D6" w:rsidRPr="009171D6" w:rsidRDefault="00A2641A" w:rsidP="003934A1">
            <w:pPr>
              <w:rPr>
                <w:sz w:val="24"/>
                <w:szCs w:val="24"/>
              </w:rPr>
            </w:pPr>
            <w:r w:rsidRPr="009171D6">
              <w:rPr>
                <w:sz w:val="24"/>
                <w:szCs w:val="24"/>
              </w:rPr>
              <w:t>M là KHHH của kim loại; n là hóa trị của kim loại.</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M</w:t>
            </w:r>
            <w:r w:rsidRPr="009171D6">
              <w:rPr>
                <w:sz w:val="24"/>
                <w:szCs w:val="24"/>
                <w:bdr w:val="none" w:sz="0" w:space="0" w:color="auto" w:frame="1"/>
                <w:vertAlign w:val="subscript"/>
              </w:rPr>
              <w:t>x</w:t>
            </w:r>
            <w:r w:rsidRPr="009171D6">
              <w:rPr>
                <w:sz w:val="24"/>
                <w:szCs w:val="24"/>
              </w:rPr>
              <w:t>R</w:t>
            </w:r>
            <w:r w:rsidRPr="009171D6">
              <w:rPr>
                <w:sz w:val="24"/>
                <w:szCs w:val="24"/>
                <w:bdr w:val="none" w:sz="0" w:space="0" w:color="auto" w:frame="1"/>
                <w:vertAlign w:val="subscript"/>
              </w:rPr>
              <w:t>y</w:t>
            </w:r>
            <w:r w:rsidRPr="009171D6">
              <w:rPr>
                <w:sz w:val="24"/>
                <w:szCs w:val="24"/>
              </w:rPr>
              <w:t> trong đó: </w:t>
            </w:r>
          </w:p>
          <w:p w:rsidR="009171D6" w:rsidRPr="009171D6" w:rsidRDefault="00A2641A" w:rsidP="003934A1">
            <w:pPr>
              <w:rPr>
                <w:sz w:val="24"/>
                <w:szCs w:val="24"/>
              </w:rPr>
            </w:pPr>
            <w:r w:rsidRPr="009171D6">
              <w:rPr>
                <w:sz w:val="24"/>
                <w:szCs w:val="24"/>
              </w:rPr>
              <w:t>M là KHHH của kim loại R là gốc axit; x, y là các chỉ số</w:t>
            </w:r>
          </w:p>
        </w:tc>
      </w:tr>
    </w:tbl>
    <w:p w:rsidR="009171D6" w:rsidRDefault="009171D6" w:rsidP="00C82495">
      <w:pPr>
        <w:rPr>
          <w:color w:val="000000"/>
          <w:lang w:val="pt-BR"/>
        </w:rPr>
      </w:pPr>
    </w:p>
    <w:p w:rsidR="009171D6" w:rsidRPr="00655618" w:rsidRDefault="00C82495" w:rsidP="00C82495">
      <w:pPr>
        <w:rPr>
          <w:color w:val="000000"/>
          <w:lang w:val="pt-BR"/>
        </w:rPr>
      </w:pPr>
      <w:r w:rsidRPr="00655618">
        <w:rPr>
          <w:color w:val="000000"/>
          <w:lang w:val="pt-BR"/>
        </w:rPr>
        <w:t>2. Học sinh</w:t>
      </w:r>
    </w:p>
    <w:p w:rsidR="00C82495" w:rsidRPr="00655618" w:rsidRDefault="00C82495" w:rsidP="00C82495">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 Sách giáo khoa</w:t>
      </w:r>
    </w:p>
    <w:p w:rsidR="00C82495" w:rsidRDefault="00C82495" w:rsidP="00C82495">
      <w:pPr>
        <w:pStyle w:val="NoSpacing"/>
        <w:rPr>
          <w:rFonts w:ascii="Times New Roman" w:hAnsi="Times New Roman"/>
          <w:b/>
          <w:sz w:val="28"/>
          <w:szCs w:val="28"/>
        </w:rPr>
      </w:pPr>
      <w:r>
        <w:rPr>
          <w:rFonts w:ascii="Times New Roman" w:hAnsi="Times New Roman"/>
          <w:b/>
          <w:sz w:val="28"/>
          <w:szCs w:val="28"/>
        </w:rPr>
        <w:t>III</w:t>
      </w:r>
      <w:r w:rsidRPr="001623A5">
        <w:rPr>
          <w:rFonts w:ascii="Times New Roman" w:hAnsi="Times New Roman"/>
          <w:b/>
          <w:sz w:val="28"/>
          <w:szCs w:val="28"/>
        </w:rPr>
        <w:t>. Tiến trình tiết học</w:t>
      </w:r>
    </w:p>
    <w:p w:rsidR="00C82495" w:rsidRPr="001623A5" w:rsidRDefault="00C82495" w:rsidP="00C82495">
      <w:pPr>
        <w:pStyle w:val="NoSpacing"/>
        <w:rPr>
          <w:rFonts w:ascii="Times New Roman" w:hAnsi="Times New Roman"/>
          <w:b/>
          <w:sz w:val="28"/>
          <w:szCs w:val="28"/>
          <w:lang w:val="nl-NL"/>
        </w:rPr>
      </w:pPr>
      <w:r>
        <w:rPr>
          <w:rFonts w:ascii="Times New Roman" w:hAnsi="Times New Roman"/>
          <w:b/>
          <w:sz w:val="28"/>
          <w:szCs w:val="28"/>
          <w:lang w:val="nl-NL"/>
        </w:rPr>
        <w:t xml:space="preserve">     1</w:t>
      </w:r>
      <w:r w:rsidRPr="001623A5">
        <w:rPr>
          <w:rFonts w:ascii="Times New Roman" w:hAnsi="Times New Roman"/>
          <w:b/>
          <w:sz w:val="28"/>
          <w:szCs w:val="28"/>
          <w:lang w:val="nl-NL"/>
        </w:rPr>
        <w:t xml:space="preserve">. Ổn định tổ chức: </w:t>
      </w:r>
    </w:p>
    <w:p w:rsidR="00C82495" w:rsidRPr="001623A5" w:rsidRDefault="00C82495" w:rsidP="00C82495">
      <w:pPr>
        <w:pStyle w:val="NoSpacing"/>
        <w:rPr>
          <w:rFonts w:ascii="Times New Roman" w:hAnsi="Times New Roman"/>
          <w:b/>
          <w:sz w:val="28"/>
          <w:szCs w:val="28"/>
          <w:lang w:val="nl-NL"/>
        </w:rPr>
      </w:pPr>
      <w:r>
        <w:rPr>
          <w:rFonts w:ascii="Times New Roman" w:hAnsi="Times New Roman"/>
          <w:b/>
          <w:sz w:val="28"/>
          <w:szCs w:val="28"/>
          <w:lang w:val="nl-NL"/>
        </w:rPr>
        <w:t xml:space="preserve">    2</w:t>
      </w:r>
      <w:r w:rsidRPr="001623A5">
        <w:rPr>
          <w:rFonts w:ascii="Times New Roman" w:hAnsi="Times New Roman"/>
          <w:b/>
          <w:sz w:val="28"/>
          <w:szCs w:val="28"/>
          <w:lang w:val="nl-NL"/>
        </w:rPr>
        <w:t xml:space="preserve">. Kiểm tra bài cũ: </w:t>
      </w:r>
      <w:r w:rsidRPr="00FB7413">
        <w:rPr>
          <w:rFonts w:ascii="Times New Roman" w:hAnsi="Times New Roman"/>
          <w:sz w:val="28"/>
          <w:szCs w:val="28"/>
          <w:lang w:val="nl-NL"/>
        </w:rPr>
        <w:t>Kết hợp trong bài dạy</w:t>
      </w:r>
    </w:p>
    <w:p w:rsidR="00C82495" w:rsidRPr="001623A5" w:rsidRDefault="00C82495" w:rsidP="00C82495">
      <w:pPr>
        <w:pStyle w:val="NoSpacing"/>
        <w:rPr>
          <w:rFonts w:ascii="Times New Roman" w:hAnsi="Times New Roman"/>
          <w:b/>
          <w:sz w:val="28"/>
          <w:szCs w:val="28"/>
          <w:lang w:val="nl-NL"/>
        </w:rPr>
      </w:pPr>
      <w:r>
        <w:rPr>
          <w:rFonts w:ascii="Times New Roman" w:hAnsi="Times New Roman"/>
          <w:b/>
          <w:sz w:val="28"/>
          <w:szCs w:val="28"/>
          <w:lang w:val="nl-NL"/>
        </w:rPr>
        <w:lastRenderedPageBreak/>
        <w:t xml:space="preserve">     3</w:t>
      </w:r>
      <w:r w:rsidRPr="001623A5">
        <w:rPr>
          <w:rFonts w:ascii="Times New Roman" w:hAnsi="Times New Roman"/>
          <w:b/>
          <w:sz w:val="28"/>
          <w:szCs w:val="28"/>
          <w:lang w:val="nl-NL"/>
        </w:rPr>
        <w:t xml:space="preserve">. Học bài mới: </w:t>
      </w:r>
    </w:p>
    <w:p w:rsidR="00C82495" w:rsidRPr="00E01E4E" w:rsidRDefault="00C82495" w:rsidP="00C82495">
      <w:pPr>
        <w:rPr>
          <w:b/>
          <w:i/>
          <w:u w:val="single"/>
        </w:rPr>
      </w:pPr>
    </w:p>
    <w:p w:rsidR="00C82495" w:rsidRPr="00D7163E" w:rsidRDefault="00C82495" w:rsidP="00C82495">
      <w:pPr>
        <w:rPr>
          <w:b/>
          <w:i/>
        </w:rPr>
      </w:pPr>
    </w:p>
    <w:tbl>
      <w:tblPr>
        <w:tblW w:w="8996" w:type="dxa"/>
        <w:tblInd w:w="46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A0" w:firstRow="1" w:lastRow="0" w:firstColumn="1" w:lastColumn="0" w:noHBand="0" w:noVBand="0"/>
      </w:tblPr>
      <w:tblGrid>
        <w:gridCol w:w="4410"/>
        <w:gridCol w:w="333"/>
        <w:gridCol w:w="4253"/>
      </w:tblGrid>
      <w:tr w:rsidR="00C82495" w:rsidRPr="00485025" w:rsidTr="003934A1">
        <w:tc>
          <w:tcPr>
            <w:tcW w:w="4743" w:type="dxa"/>
            <w:gridSpan w:val="2"/>
            <w:shd w:val="clear" w:color="auto" w:fill="auto"/>
          </w:tcPr>
          <w:p w:rsidR="00C82495" w:rsidRPr="00485025" w:rsidRDefault="00C82495" w:rsidP="003934A1">
            <w:pPr>
              <w:jc w:val="center"/>
              <w:rPr>
                <w:b/>
              </w:rPr>
            </w:pPr>
            <w:r w:rsidRPr="00485025">
              <w:rPr>
                <w:b/>
              </w:rPr>
              <w:t>Hoạt động của thầy và trò</w:t>
            </w:r>
          </w:p>
        </w:tc>
        <w:tc>
          <w:tcPr>
            <w:tcW w:w="4253" w:type="dxa"/>
            <w:shd w:val="clear" w:color="auto" w:fill="auto"/>
          </w:tcPr>
          <w:p w:rsidR="00C82495" w:rsidRPr="00485025" w:rsidRDefault="00C82495" w:rsidP="003934A1">
            <w:pPr>
              <w:jc w:val="center"/>
              <w:rPr>
                <w:b/>
              </w:rPr>
            </w:pPr>
            <w:r w:rsidRPr="00485025">
              <w:rPr>
                <w:b/>
              </w:rPr>
              <w:t>Nộ</w:t>
            </w:r>
            <w:r>
              <w:rPr>
                <w:b/>
              </w:rPr>
              <w:t>i dung</w:t>
            </w:r>
          </w:p>
        </w:tc>
      </w:tr>
      <w:tr w:rsidR="00C6225A" w:rsidRPr="00485025" w:rsidTr="003934A1">
        <w:tc>
          <w:tcPr>
            <w:tcW w:w="8996" w:type="dxa"/>
            <w:gridSpan w:val="3"/>
            <w:shd w:val="clear" w:color="auto" w:fill="auto"/>
          </w:tcPr>
          <w:p w:rsidR="00C6225A" w:rsidRPr="001623A5" w:rsidRDefault="00C6225A" w:rsidP="00C6225A">
            <w:pPr>
              <w:pStyle w:val="NoSpacing"/>
              <w:rPr>
                <w:rFonts w:ascii="Times New Roman" w:hAnsi="Times New Roman"/>
                <w:i/>
                <w:color w:val="000000"/>
                <w:sz w:val="28"/>
                <w:szCs w:val="28"/>
              </w:rPr>
            </w:pPr>
            <w:r w:rsidRPr="001623A5">
              <w:rPr>
                <w:rFonts w:ascii="Times New Roman" w:hAnsi="Times New Roman"/>
                <w:i/>
                <w:color w:val="000000"/>
                <w:sz w:val="28"/>
                <w:szCs w:val="28"/>
              </w:rPr>
              <w:t>Hoạt động 1: Khởi động  4 phút)</w:t>
            </w:r>
          </w:p>
          <w:p w:rsidR="00C6225A" w:rsidRPr="001623A5" w:rsidRDefault="00C6225A" w:rsidP="00C6225A">
            <w:pPr>
              <w:pStyle w:val="NoSpacing"/>
              <w:rPr>
                <w:rFonts w:ascii="Times New Roman" w:hAnsi="Times New Roman"/>
                <w:i/>
                <w:color w:val="000000"/>
                <w:sz w:val="28"/>
                <w:szCs w:val="28"/>
              </w:rPr>
            </w:pPr>
            <w:r w:rsidRPr="001623A5">
              <w:rPr>
                <w:rFonts w:ascii="Times New Roman" w:hAnsi="Times New Roman"/>
                <w:i/>
                <w:color w:val="000000"/>
                <w:sz w:val="28"/>
                <w:szCs w:val="28"/>
              </w:rPr>
              <w:t>- Mục tiêu: giúp học sinh làm quen với môn Hóa học, có hứng thú học môn Hóa.</w:t>
            </w:r>
          </w:p>
          <w:p w:rsidR="00C6225A" w:rsidRPr="00485025" w:rsidRDefault="00C6225A" w:rsidP="003934A1">
            <w:pPr>
              <w:rPr>
                <w:b/>
                <w:u w:val="single"/>
              </w:rPr>
            </w:pPr>
          </w:p>
        </w:tc>
      </w:tr>
      <w:tr w:rsidR="00C6225A" w:rsidRPr="00485025" w:rsidTr="003934A1">
        <w:tc>
          <w:tcPr>
            <w:tcW w:w="4743" w:type="dxa"/>
            <w:gridSpan w:val="2"/>
            <w:shd w:val="clear" w:color="auto" w:fill="auto"/>
          </w:tcPr>
          <w:p w:rsidR="00C6225A" w:rsidRPr="00655618" w:rsidRDefault="00C6225A" w:rsidP="00C6225A">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1: Cho HS xem video: vai trò của hóa học </w:t>
            </w:r>
            <w:r>
              <w:rPr>
                <w:rFonts w:ascii="Times New Roman" w:hAnsi="Times New Roman"/>
                <w:color w:val="000000"/>
                <w:sz w:val="28"/>
                <w:szCs w:val="28"/>
              </w:rPr>
              <w:t xml:space="preserve">vô cơ </w:t>
            </w:r>
            <w:r w:rsidRPr="00655618">
              <w:rPr>
                <w:rFonts w:ascii="Times New Roman" w:hAnsi="Times New Roman"/>
                <w:color w:val="000000"/>
                <w:sz w:val="28"/>
                <w:szCs w:val="28"/>
              </w:rPr>
              <w:t>trong đời sống</w:t>
            </w:r>
          </w:p>
          <w:p w:rsidR="00C6225A" w:rsidRPr="00655618" w:rsidRDefault="00C6225A" w:rsidP="00C6225A">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óm nhỏ (2 HS)</w:t>
            </w:r>
          </w:p>
          <w:p w:rsidR="00C6225A" w:rsidRPr="00655618" w:rsidRDefault="00C6225A" w:rsidP="00C6225A">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phát biểu</w:t>
            </w:r>
          </w:p>
          <w:p w:rsidR="00C6225A" w:rsidRPr="00485025" w:rsidRDefault="00C6225A" w:rsidP="00C6225A">
            <w:pPr>
              <w:rPr>
                <w:b/>
                <w:i/>
                <w:u w:val="single"/>
              </w:rPr>
            </w:pPr>
            <w:r w:rsidRPr="00655618">
              <w:rPr>
                <w:color w:val="000000"/>
              </w:rPr>
              <w:t>B4: GV đánh giá, nhận xét</w:t>
            </w:r>
          </w:p>
        </w:tc>
        <w:tc>
          <w:tcPr>
            <w:tcW w:w="4253" w:type="dxa"/>
            <w:shd w:val="clear" w:color="auto" w:fill="auto"/>
          </w:tcPr>
          <w:p w:rsidR="00C6225A" w:rsidRPr="00485025" w:rsidRDefault="00C6225A" w:rsidP="003934A1">
            <w:pPr>
              <w:rPr>
                <w:b/>
                <w:u w:val="single"/>
              </w:rPr>
            </w:pPr>
          </w:p>
        </w:tc>
      </w:tr>
      <w:tr w:rsidR="00C6225A" w:rsidRPr="00485025" w:rsidTr="003934A1">
        <w:tc>
          <w:tcPr>
            <w:tcW w:w="8996" w:type="dxa"/>
            <w:gridSpan w:val="3"/>
            <w:shd w:val="clear" w:color="auto" w:fill="auto"/>
          </w:tcPr>
          <w:p w:rsidR="00C6225A" w:rsidRPr="001623A5" w:rsidRDefault="00C6225A" w:rsidP="00C6225A">
            <w:pPr>
              <w:pStyle w:val="NoSpacing"/>
              <w:jc w:val="center"/>
              <w:rPr>
                <w:rFonts w:ascii="Times New Roman" w:hAnsi="Times New Roman"/>
                <w:i/>
                <w:color w:val="000000"/>
                <w:sz w:val="28"/>
                <w:szCs w:val="28"/>
              </w:rPr>
            </w:pPr>
            <w:r w:rsidRPr="001623A5">
              <w:rPr>
                <w:rFonts w:ascii="Times New Roman" w:hAnsi="Times New Roman"/>
                <w:i/>
                <w:color w:val="000000"/>
                <w:sz w:val="28"/>
                <w:szCs w:val="28"/>
              </w:rPr>
              <w:t>Hoạt động 2: H</w:t>
            </w:r>
            <w:r>
              <w:rPr>
                <w:rFonts w:ascii="Times New Roman" w:hAnsi="Times New Roman"/>
                <w:i/>
                <w:color w:val="000000"/>
                <w:sz w:val="28"/>
                <w:szCs w:val="28"/>
              </w:rPr>
              <w:t xml:space="preserve">ình </w:t>
            </w:r>
            <w:r w:rsidRPr="001623A5">
              <w:rPr>
                <w:rFonts w:ascii="Times New Roman" w:hAnsi="Times New Roman"/>
                <w:i/>
                <w:color w:val="000000"/>
                <w:sz w:val="28"/>
                <w:szCs w:val="28"/>
              </w:rPr>
              <w:t xml:space="preserve"> thành kiến thức (…phút)</w:t>
            </w:r>
          </w:p>
          <w:p w:rsidR="00C6225A" w:rsidRPr="00D7163E" w:rsidRDefault="00C6225A" w:rsidP="00C6225A">
            <w:r w:rsidRPr="001623A5">
              <w:rPr>
                <w:i/>
                <w:color w:val="000000"/>
              </w:rPr>
              <w:t xml:space="preserve">- </w:t>
            </w:r>
            <w:r w:rsidRPr="00C6225A">
              <w:rPr>
                <w:i/>
                <w:color w:val="000000"/>
              </w:rPr>
              <w:t xml:space="preserve">Mục tiêu: </w:t>
            </w:r>
            <w:r w:rsidRPr="00C6225A">
              <w:rPr>
                <w:i/>
              </w:rPr>
              <w:t>-  HS được ôn tập để hiểu kỹ về tính chất của các loại hợp chất vô cơ, mối quan hệ giữa chúng</w:t>
            </w:r>
          </w:p>
          <w:p w:rsidR="00C6225A" w:rsidRPr="00485025" w:rsidRDefault="00C6225A" w:rsidP="003934A1">
            <w:pPr>
              <w:rPr>
                <w:b/>
                <w:u w:val="single"/>
              </w:rPr>
            </w:pPr>
          </w:p>
        </w:tc>
      </w:tr>
      <w:tr w:rsidR="00C82495" w:rsidRPr="00485025" w:rsidTr="007A4702">
        <w:tc>
          <w:tcPr>
            <w:tcW w:w="4410" w:type="dxa"/>
            <w:shd w:val="clear" w:color="auto" w:fill="auto"/>
          </w:tcPr>
          <w:p w:rsidR="00C82495" w:rsidRDefault="00C6225A" w:rsidP="003934A1">
            <w:r>
              <w:rPr>
                <w:b/>
                <w:i/>
                <w:u w:val="single"/>
              </w:rPr>
              <w:t>HTKT1</w:t>
            </w:r>
            <w:r w:rsidR="00C82495" w:rsidRPr="00485025">
              <w:rPr>
                <w:b/>
                <w:i/>
                <w:u w:val="single"/>
              </w:rPr>
              <w:t>:</w:t>
            </w:r>
            <w:r w:rsidR="00C82495" w:rsidRPr="00485025">
              <w:t xml:space="preserve"> Kiến thức cần nhớ</w:t>
            </w:r>
          </w:p>
          <w:p w:rsidR="00B84E50" w:rsidRDefault="00B84E50" w:rsidP="00B84E50">
            <w:r w:rsidRPr="00655618">
              <w:rPr>
                <w:color w:val="000000"/>
              </w:rPr>
              <w:t xml:space="preserve">B1: </w:t>
            </w:r>
            <w:r w:rsidRPr="00485025">
              <w:t>*</w:t>
            </w:r>
            <w:r w:rsidRPr="00485025">
              <w:rPr>
                <w:b/>
              </w:rPr>
              <w:t>GV:</w:t>
            </w:r>
            <w:r w:rsidRPr="00485025">
              <w:t xml:space="preserve"> chiếu lên màn hình bảng phân loại</w:t>
            </w:r>
          </w:p>
          <w:p w:rsidR="00B84E50" w:rsidRPr="00485025" w:rsidRDefault="00B84E50" w:rsidP="00B84E50">
            <w:r>
              <w:rPr>
                <w:b/>
              </w:rPr>
              <w:t xml:space="preserve">      *</w:t>
            </w:r>
            <w:r w:rsidRPr="00485025">
              <w:rPr>
                <w:b/>
              </w:rPr>
              <w:t>GV:</w:t>
            </w:r>
            <w:r w:rsidRPr="00485025">
              <w:t xml:space="preserve"> Chiếu lên màn hình sơ đồ 2 trang 42 SGK</w:t>
            </w:r>
          </w:p>
          <w:p w:rsidR="00B84E50" w:rsidRPr="00655618" w:rsidRDefault="00B84E50" w:rsidP="00B84E50">
            <w:pPr>
              <w:pStyle w:val="NoSpacing"/>
              <w:rPr>
                <w:rFonts w:ascii="Times New Roman" w:hAnsi="Times New Roman"/>
                <w:color w:val="000000"/>
                <w:sz w:val="28"/>
                <w:szCs w:val="28"/>
              </w:rPr>
            </w:pPr>
            <w:r w:rsidRPr="00655618">
              <w:rPr>
                <w:rFonts w:ascii="Times New Roman" w:hAnsi="Times New Roman"/>
                <w:color w:val="000000"/>
                <w:sz w:val="28"/>
                <w:szCs w:val="28"/>
              </w:rPr>
              <w:t>Yêu cầu:</w:t>
            </w:r>
          </w:p>
          <w:p w:rsidR="00B84E50" w:rsidRDefault="00B84E50" w:rsidP="00B84E50">
            <w:pPr>
              <w:pStyle w:val="NoSpacing"/>
              <w:rPr>
                <w:rFonts w:ascii="Times New Roman" w:hAnsi="Times New Roman"/>
                <w:color w:val="000000"/>
                <w:sz w:val="28"/>
                <w:szCs w:val="28"/>
              </w:rPr>
            </w:pPr>
            <w:r w:rsidRPr="00B84E50">
              <w:rPr>
                <w:rFonts w:ascii="Times New Roman" w:hAnsi="Times New Roman"/>
                <w:sz w:val="28"/>
                <w:szCs w:val="28"/>
              </w:rPr>
              <w:t>yêu cầu</w:t>
            </w:r>
            <w:r>
              <w:rPr>
                <w:rFonts w:ascii="Times New Roman" w:hAnsi="Times New Roman"/>
                <w:sz w:val="28"/>
                <w:szCs w:val="28"/>
              </w:rPr>
              <w:t>1:</w:t>
            </w:r>
            <w:r w:rsidRPr="00B84E50">
              <w:rPr>
                <w:rFonts w:ascii="Times New Roman" w:hAnsi="Times New Roman"/>
                <w:sz w:val="28"/>
                <w:szCs w:val="28"/>
              </w:rPr>
              <w:t>HS lấy 2 VD cho mỗi loại</w:t>
            </w:r>
            <w:r w:rsidRPr="00B84E50">
              <w:rPr>
                <w:rFonts w:ascii="Times New Roman" w:hAnsi="Times New Roman"/>
                <w:color w:val="000000"/>
                <w:sz w:val="28"/>
                <w:szCs w:val="28"/>
              </w:rPr>
              <w:t xml:space="preserve"> </w:t>
            </w:r>
          </w:p>
          <w:p w:rsidR="00B84E50" w:rsidRPr="00B84E50" w:rsidRDefault="00B84E50" w:rsidP="00B84E50">
            <w:pPr>
              <w:pStyle w:val="NoSpacing"/>
              <w:rPr>
                <w:rFonts w:ascii="Times New Roman" w:hAnsi="Times New Roman"/>
                <w:color w:val="000000"/>
                <w:sz w:val="28"/>
                <w:szCs w:val="28"/>
              </w:rPr>
            </w:pPr>
            <w:r w:rsidRPr="00B84E50">
              <w:rPr>
                <w:rFonts w:ascii="Times New Roman" w:hAnsi="Times New Roman"/>
                <w:sz w:val="28"/>
                <w:szCs w:val="28"/>
              </w:rPr>
              <w:t>yêu cầu</w:t>
            </w:r>
            <w:r>
              <w:rPr>
                <w:rFonts w:ascii="Times New Roman" w:hAnsi="Times New Roman"/>
                <w:sz w:val="28"/>
                <w:szCs w:val="28"/>
              </w:rPr>
              <w:t>2:</w:t>
            </w:r>
            <w:r w:rsidRPr="00B84E50">
              <w:rPr>
                <w:rFonts w:ascii="Times New Roman" w:hAnsi="Times New Roman"/>
                <w:sz w:val="28"/>
                <w:szCs w:val="28"/>
              </w:rPr>
              <w:t>HS nhìn sơ đồ nêu lại các t/c hoá học của oxit, axit, bazơ, muối</w:t>
            </w:r>
          </w:p>
          <w:p w:rsidR="00B84E50" w:rsidRPr="00B84E50" w:rsidRDefault="00B84E50" w:rsidP="00B84E50">
            <w:pPr>
              <w:pStyle w:val="NoSpacing"/>
              <w:rPr>
                <w:rFonts w:ascii="Times New Roman" w:hAnsi="Times New Roman"/>
                <w:color w:val="000000"/>
                <w:sz w:val="28"/>
                <w:szCs w:val="28"/>
              </w:rPr>
            </w:pPr>
          </w:p>
          <w:p w:rsidR="00B84E50" w:rsidRPr="00B84E50" w:rsidRDefault="00B84E50" w:rsidP="00B84E50">
            <w:pPr>
              <w:pStyle w:val="NoSpacing"/>
              <w:rPr>
                <w:rFonts w:ascii="Times New Roman" w:hAnsi="Times New Roman"/>
                <w:color w:val="000000"/>
                <w:sz w:val="28"/>
                <w:szCs w:val="28"/>
              </w:rPr>
            </w:pPr>
          </w:p>
          <w:p w:rsidR="00B84E50" w:rsidRPr="00485025" w:rsidRDefault="00B84E50" w:rsidP="00B84E50">
            <w:r w:rsidRPr="00655618">
              <w:rPr>
                <w:color w:val="000000"/>
              </w:rPr>
              <w:t xml:space="preserve">B2: </w:t>
            </w:r>
            <w:r w:rsidRPr="00485025">
              <w:t xml:space="preserve">thảo luận </w:t>
            </w:r>
            <w:r w:rsidRPr="00485025">
              <w:sym w:font="Wingdings" w:char="F0E0"/>
            </w:r>
            <w:r w:rsidRPr="00485025">
              <w:t xml:space="preserve"> điền các loại hcvc vào các ô trống cho phù hợp ( sử dụng phiếu h.tập hoặc dùg bộ bìa màu dán vào bảng)</w:t>
            </w:r>
          </w:p>
          <w:p w:rsidR="00B84E50" w:rsidRDefault="00B84E50" w:rsidP="00B84E50">
            <w:pPr>
              <w:pStyle w:val="NoSpacing"/>
              <w:rPr>
                <w:rFonts w:ascii="Times New Roman" w:hAnsi="Times New Roman"/>
                <w:color w:val="000000"/>
                <w:sz w:val="28"/>
                <w:szCs w:val="28"/>
              </w:rPr>
            </w:pPr>
            <w:r w:rsidRPr="00655618">
              <w:rPr>
                <w:rFonts w:ascii="Times New Roman" w:hAnsi="Times New Roman"/>
                <w:color w:val="000000"/>
                <w:sz w:val="28"/>
                <w:szCs w:val="28"/>
              </w:rPr>
              <w:t>B3: Đại diện nhóm trả lời</w:t>
            </w:r>
          </w:p>
          <w:p w:rsidR="00A2641A" w:rsidRPr="00A2641A" w:rsidRDefault="00A2641A" w:rsidP="00B84E50">
            <w:pPr>
              <w:pStyle w:val="NoSpacing"/>
              <w:rPr>
                <w:rFonts w:ascii="Times New Roman" w:hAnsi="Times New Roman"/>
                <w:color w:val="000000"/>
                <w:sz w:val="28"/>
                <w:szCs w:val="28"/>
              </w:rPr>
            </w:pPr>
            <w:r w:rsidRPr="00A2641A">
              <w:rPr>
                <w:rFonts w:ascii="Times New Roman" w:hAnsi="Times New Roman"/>
                <w:sz w:val="28"/>
                <w:szCs w:val="28"/>
              </w:rPr>
              <w:t xml:space="preserve">hoàn thành bảng </w:t>
            </w:r>
            <w:r w:rsidRPr="00A2641A">
              <w:rPr>
                <w:rFonts w:ascii="Times New Roman" w:hAnsi="Times New Roman"/>
                <w:sz w:val="28"/>
                <w:szCs w:val="28"/>
              </w:rPr>
              <w:sym w:font="Wingdings" w:char="F0E0"/>
            </w:r>
            <w:r w:rsidRPr="00A2641A">
              <w:rPr>
                <w:rFonts w:ascii="Times New Roman" w:hAnsi="Times New Roman"/>
                <w:sz w:val="28"/>
                <w:szCs w:val="28"/>
              </w:rPr>
              <w:t xml:space="preserve"> lớp nhận xét</w:t>
            </w:r>
          </w:p>
          <w:p w:rsidR="00B84E50" w:rsidRPr="00655618" w:rsidRDefault="00B84E50" w:rsidP="00B84E50">
            <w:pPr>
              <w:pStyle w:val="NoSpacing"/>
              <w:rPr>
                <w:rFonts w:ascii="Times New Roman" w:hAnsi="Times New Roman"/>
                <w:color w:val="000000"/>
                <w:sz w:val="28"/>
                <w:szCs w:val="28"/>
              </w:rPr>
            </w:pPr>
            <w:r w:rsidRPr="00655618">
              <w:rPr>
                <w:rFonts w:ascii="Times New Roman" w:hAnsi="Times New Roman"/>
                <w:color w:val="000000"/>
                <w:sz w:val="28"/>
                <w:szCs w:val="28"/>
              </w:rPr>
              <w:t>B4: GV đánh giá, nhận xét</w:t>
            </w:r>
          </w:p>
          <w:p w:rsidR="00B84E50" w:rsidRPr="00485025" w:rsidRDefault="00B84E50" w:rsidP="003934A1"/>
          <w:p w:rsidR="00C82495" w:rsidRPr="00485025" w:rsidRDefault="00C82495" w:rsidP="003934A1"/>
          <w:p w:rsidR="00C82495" w:rsidRPr="00485025" w:rsidRDefault="00C82495" w:rsidP="003934A1"/>
          <w:p w:rsidR="00A2641A" w:rsidRDefault="00A2641A" w:rsidP="003934A1">
            <w:pPr>
              <w:rPr>
                <w:b/>
              </w:rPr>
            </w:pPr>
          </w:p>
          <w:p w:rsidR="00A2641A" w:rsidRDefault="00A2641A" w:rsidP="003934A1">
            <w:pPr>
              <w:rPr>
                <w:b/>
              </w:rPr>
            </w:pPr>
          </w:p>
          <w:p w:rsidR="00A2641A" w:rsidRDefault="00A2641A" w:rsidP="003934A1">
            <w:pPr>
              <w:rPr>
                <w:b/>
              </w:rPr>
            </w:pPr>
          </w:p>
          <w:p w:rsidR="00A2641A" w:rsidRDefault="00A2641A" w:rsidP="003934A1">
            <w:pPr>
              <w:rPr>
                <w:b/>
              </w:rPr>
            </w:pPr>
          </w:p>
          <w:p w:rsidR="00C82495" w:rsidRPr="00485025" w:rsidRDefault="00C82495" w:rsidP="00206EA7"/>
        </w:tc>
        <w:tc>
          <w:tcPr>
            <w:tcW w:w="4586" w:type="dxa"/>
            <w:gridSpan w:val="2"/>
            <w:shd w:val="clear" w:color="auto" w:fill="auto"/>
          </w:tcPr>
          <w:p w:rsidR="00C82495" w:rsidRPr="00485025" w:rsidRDefault="00C82495" w:rsidP="003934A1">
            <w:pPr>
              <w:rPr>
                <w:b/>
                <w:u w:val="single"/>
              </w:rPr>
            </w:pPr>
            <w:r w:rsidRPr="00485025">
              <w:rPr>
                <w:b/>
                <w:u w:val="single"/>
              </w:rPr>
              <w:lastRenderedPageBreak/>
              <w:t>I/ Kiến thức cần nhớ:</w:t>
            </w:r>
          </w:p>
          <w:p w:rsidR="00C82495" w:rsidRPr="00485025" w:rsidRDefault="00C82495" w:rsidP="003934A1">
            <w:r w:rsidRPr="00485025">
              <w:t xml:space="preserve">    1/ </w:t>
            </w:r>
            <w:r w:rsidRPr="00485025">
              <w:rPr>
                <w:u w:val="single"/>
              </w:rPr>
              <w:t>Phân loại các h/c vô cơ:</w:t>
            </w:r>
          </w:p>
          <w:tbl>
            <w:tblPr>
              <w:tblW w:w="3934" w:type="dxa"/>
              <w:tblCellMar>
                <w:left w:w="0" w:type="dxa"/>
                <w:right w:w="0" w:type="dxa"/>
              </w:tblCellMar>
              <w:tblLook w:val="04A0" w:firstRow="1" w:lastRow="0" w:firstColumn="1" w:lastColumn="0" w:noHBand="0" w:noVBand="1"/>
            </w:tblPr>
            <w:tblGrid>
              <w:gridCol w:w="787"/>
              <w:gridCol w:w="807"/>
              <w:gridCol w:w="720"/>
              <w:gridCol w:w="810"/>
              <w:gridCol w:w="810"/>
            </w:tblGrid>
            <w:tr w:rsidR="00A2641A" w:rsidRPr="009171D6" w:rsidTr="00A2641A">
              <w:tc>
                <w:tcPr>
                  <w:tcW w:w="78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 </w:t>
                  </w:r>
                </w:p>
              </w:tc>
              <w:tc>
                <w:tcPr>
                  <w:tcW w:w="80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OXIT</w:t>
                  </w:r>
                </w:p>
              </w:tc>
              <w:tc>
                <w:tcPr>
                  <w:tcW w:w="7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AXIT</w:t>
                  </w:r>
                </w:p>
              </w:tc>
              <w:tc>
                <w:tcPr>
                  <w:tcW w:w="8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BAZƠ</w:t>
                  </w:r>
                </w:p>
              </w:tc>
              <w:tc>
                <w:tcPr>
                  <w:tcW w:w="8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center"/>
                    <w:rPr>
                      <w:sz w:val="24"/>
                      <w:szCs w:val="24"/>
                    </w:rPr>
                  </w:pPr>
                  <w:r w:rsidRPr="009171D6">
                    <w:rPr>
                      <w:sz w:val="24"/>
                      <w:szCs w:val="24"/>
                    </w:rPr>
                    <w:t>MUỐI</w:t>
                  </w:r>
                </w:p>
              </w:tc>
            </w:tr>
            <w:tr w:rsidR="00A2641A" w:rsidRPr="009171D6" w:rsidTr="00A2641A">
              <w:tc>
                <w:tcPr>
                  <w:tcW w:w="78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KHÁI NIỆM</w:t>
                  </w:r>
                </w:p>
              </w:tc>
              <w:tc>
                <w:tcPr>
                  <w:tcW w:w="80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jc w:val="both"/>
                    <w:rPr>
                      <w:sz w:val="24"/>
                      <w:szCs w:val="24"/>
                    </w:rPr>
                  </w:pPr>
                </w:p>
              </w:tc>
              <w:tc>
                <w:tcPr>
                  <w:tcW w:w="7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p>
              </w:tc>
              <w:tc>
                <w:tcPr>
                  <w:tcW w:w="8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p>
              </w:tc>
              <w:tc>
                <w:tcPr>
                  <w:tcW w:w="8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p>
              </w:tc>
            </w:tr>
            <w:tr w:rsidR="00A2641A" w:rsidRPr="009171D6" w:rsidTr="00A2641A">
              <w:tc>
                <w:tcPr>
                  <w:tcW w:w="78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r w:rsidRPr="009171D6">
                    <w:rPr>
                      <w:sz w:val="24"/>
                      <w:szCs w:val="24"/>
                    </w:rPr>
                    <w:t>CTHH TỔNG QUÁT</w:t>
                  </w:r>
                </w:p>
              </w:tc>
              <w:tc>
                <w:tcPr>
                  <w:tcW w:w="80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A2641A" w:rsidRPr="009171D6" w:rsidRDefault="00A2641A" w:rsidP="003934A1">
                  <w:pPr>
                    <w:rPr>
                      <w:sz w:val="24"/>
                      <w:szCs w:val="24"/>
                    </w:rPr>
                  </w:pPr>
                </w:p>
              </w:tc>
              <w:tc>
                <w:tcPr>
                  <w:tcW w:w="7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3934A1">
                  <w:pPr>
                    <w:rPr>
                      <w:sz w:val="24"/>
                      <w:szCs w:val="24"/>
                    </w:rPr>
                  </w:pPr>
                </w:p>
              </w:tc>
              <w:tc>
                <w:tcPr>
                  <w:tcW w:w="8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3934A1">
                  <w:pPr>
                    <w:rPr>
                      <w:sz w:val="24"/>
                      <w:szCs w:val="24"/>
                    </w:rPr>
                  </w:pPr>
                </w:p>
              </w:tc>
              <w:tc>
                <w:tcPr>
                  <w:tcW w:w="8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171D6" w:rsidRPr="009171D6" w:rsidRDefault="009171D6" w:rsidP="003934A1">
                  <w:pPr>
                    <w:rPr>
                      <w:sz w:val="24"/>
                      <w:szCs w:val="24"/>
                    </w:rPr>
                  </w:pPr>
                </w:p>
              </w:tc>
            </w:tr>
          </w:tbl>
          <w:p w:rsidR="00C82495" w:rsidRPr="00485025" w:rsidRDefault="00C82495" w:rsidP="003934A1"/>
          <w:p w:rsidR="00C82495" w:rsidRPr="00485025" w:rsidRDefault="00C82495" w:rsidP="003934A1"/>
          <w:p w:rsidR="00C82495" w:rsidRPr="00485025" w:rsidRDefault="00C82495" w:rsidP="003934A1"/>
          <w:p w:rsidR="00C82495" w:rsidRPr="00485025" w:rsidRDefault="00C82495" w:rsidP="003934A1"/>
          <w:p w:rsidR="00C82495" w:rsidRPr="00485025" w:rsidRDefault="00C82495" w:rsidP="003934A1">
            <w:r w:rsidRPr="00485025">
              <w:t xml:space="preserve">    2/ </w:t>
            </w:r>
            <w:r w:rsidRPr="00485025">
              <w:rPr>
                <w:u w:val="single"/>
              </w:rPr>
              <w:t>Tính chất hoá học của các loại hcvc</w:t>
            </w:r>
            <w:r w:rsidRPr="00485025">
              <w:t>:</w:t>
            </w:r>
          </w:p>
          <w:p w:rsidR="00C82495" w:rsidRPr="00485025" w:rsidRDefault="009D5CF3" w:rsidP="003934A1">
            <w:r>
              <w:rPr>
                <w:b/>
                <w:noProof/>
                <w:u w:val="single"/>
              </w:rPr>
              <mc:AlternateContent>
                <mc:Choice Requires="wps">
                  <w:drawing>
                    <wp:anchor distT="0" distB="0" distL="114300" distR="114300" simplePos="0" relativeHeight="251687424" behindDoc="0" locked="0" layoutInCell="1" allowOverlap="1">
                      <wp:simplePos x="0" y="0"/>
                      <wp:positionH relativeFrom="column">
                        <wp:posOffset>-6985</wp:posOffset>
                      </wp:positionH>
                      <wp:positionV relativeFrom="paragraph">
                        <wp:posOffset>182880</wp:posOffset>
                      </wp:positionV>
                      <wp:extent cx="628015" cy="222885"/>
                      <wp:effectExtent l="8255" t="7620" r="11430" b="7620"/>
                      <wp:wrapNone/>
                      <wp:docPr id="31"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222885"/>
                              </a:xfrm>
                              <a:prstGeom prst="rect">
                                <a:avLst/>
                              </a:prstGeom>
                              <a:solidFill>
                                <a:srgbClr val="FFFFFF"/>
                              </a:solidFill>
                              <a:ln w="9525">
                                <a:solidFill>
                                  <a:srgbClr val="000000"/>
                                </a:solidFill>
                                <a:miter lim="800000"/>
                                <a:headEnd/>
                                <a:tailEnd/>
                              </a:ln>
                            </wps:spPr>
                            <wps:txbx>
                              <w:txbxContent>
                                <w:p w:rsidR="007A4702" w:rsidRDefault="007A4702" w:rsidP="007A4702">
                                  <w:pPr>
                                    <w:jc w:val="center"/>
                                    <w:rPr>
                                      <w:lang w:val="vi-VN"/>
                                    </w:rPr>
                                  </w:pPr>
                                  <w:r>
                                    <w:rPr>
                                      <w:lang w:val="vi-VN"/>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031" type="#_x0000_t202" style="position:absolute;margin-left:-.55pt;margin-top:14.4pt;width:49.45pt;height:17.5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uS4EJAIAAEkEAAAOAAAAZHJzL2Uyb0RvYy54bWysVNtu2zAMfR+wfxD0vtjxli4z4hRdugwD ugvQ7gNoWY6FyaImKbG7ry8lJ2l3exnmB4GSqMPDQ9Kry7HX7CCdV2gqPp/lnEkjsFFmV/Gvd9sX S858ANOARiMrfi89v1w/f7YabCkL7FA30jECMb4cbMW7EGyZZV50sgc/QysNXbboegi0dbuscTAQ eq+zIs8vsgFdYx0K6T2dXk+XfJ3w21aK8LltvQxMV5y4hbS6tNZxzdYrKHcObKfEkQb8A4selKGg Z6hrCMD2Tv0G1Svh0GMbZgL7DNtWCZlyoGzm+S/Z3HZgZcqFxPH2LJP/f7Di0+GLY6qp+Ms5ZwZ6 qtGdHAN7iyMrXr+KAg3Wl+R3a8kzjHRBhU7JenuD4ptnBjcdmJ28cg6HTkJDBOfxZfbk6YTjI0g9 fMSGAsE+YAIaW9dH9UgPRuhUqPtzcSIZQYcXxTKfLzgTdFUUxXK5SBGgPD22zof3EnsWjYo7qn0C h8OND5EMlCeXGMujVs1WaZ02bldvtGMHoD7Zpu+I/pObNmyo+JtFsZjy/ytEnr4/QfQqUMNr1Vd8 eXaCMqr2zjSpHQMoPdlEWZujjFG5ScMw1mMqWVIgSlxjc0+6Opz6m+aRjA7dD84G6u2K++97cJIz /cFQbeIgnAx3MuqTAUbQ04oHziZzE6aB2Vundh0hT9U3eEX1a1XS9pHFkS71a5L8OFtxIJ7uk9fj H2D9AAAA//8DAFBLAwQUAAYACAAAACEAOuUnBt0AAAAHAQAADwAAAGRycy9kb3ducmV2LnhtbEyP zU7DMBCE70i8g7VI3FonQSpNiFO1SEggLrRFnN148wPxOrLdNLw9ywlOo9WMZr4tN7MdxIQ+9I4U pMsEBFLtTE+tgvfj02INIkRNRg+OUME3BthU11elLoy70B6nQ2wFl1AotIIuxrGQMtQdWh2WbkRi r3He6sinb6Xx+sLldpBZkqyk1T3xQqdHfOyw/jqcrYLjtAvP+8+Ym5dmJ7PX5i378Fulbm/m7QOI iHP8C8MvPqNDxUwndyYTxKBgkaacVJCt+QP283vWk4LVXQ6yKuV//uoHAAD//wMAUEsBAi0AFAAG AAgAAAAhALaDOJL+AAAA4QEAABMAAAAAAAAAAAAAAAAAAAAAAFtDb250ZW50X1R5cGVzXS54bWxQ SwECLQAUAAYACAAAACEAOP0h/9YAAACUAQAACwAAAAAAAAAAAAAAAAAvAQAAX3JlbHMvLnJlbHNQ SwECLQAUAAYACAAAACEA6LkuBCQCAABJBAAADgAAAAAAAAAAAAAAAAAuAgAAZHJzL2Uyb0RvYy54 bWxQSwECLQAUAAYACAAAACEAOuUnBt0AAAAHAQAADwAAAAAAAAAAAAAAAAB+BAAAZHJzL2Rvd25y ZXYueG1sUEsFBgAAAAAEAAQA8wAAAIgFAAAAAA== ">
                      <v:textbox inset="0,0,0,0">
                        <w:txbxContent>
                          <w:p w:rsidR="007A4702" w:rsidRDefault="007A4702" w:rsidP="007A4702">
                            <w:pPr>
                              <w:jc w:val="center"/>
                              <w:rPr>
                                <w:lang w:val="vi-VN"/>
                              </w:rPr>
                            </w:pPr>
                            <w:r>
                              <w:rPr>
                                <w:lang w:val="vi-VN"/>
                              </w:rPr>
                              <w:t>......(I).......</w:t>
                            </w:r>
                          </w:p>
                        </w:txbxContent>
                      </v:textbox>
                    </v:shape>
                  </w:pict>
                </mc:Fallback>
              </mc:AlternateContent>
            </w:r>
            <w:r>
              <w:rPr>
                <w:b/>
                <w:noProof/>
                <w:u w:val="single"/>
              </w:rPr>
              <mc:AlternateContent>
                <mc:Choice Requires="wps">
                  <w:drawing>
                    <wp:anchor distT="0" distB="0" distL="114300" distR="114300" simplePos="0" relativeHeight="251688448" behindDoc="0" locked="0" layoutInCell="1" allowOverlap="1">
                      <wp:simplePos x="0" y="0"/>
                      <wp:positionH relativeFrom="column">
                        <wp:posOffset>2189480</wp:posOffset>
                      </wp:positionH>
                      <wp:positionV relativeFrom="paragraph">
                        <wp:posOffset>145415</wp:posOffset>
                      </wp:positionV>
                      <wp:extent cx="644525" cy="189230"/>
                      <wp:effectExtent l="13970" t="8255" r="8255" b="12065"/>
                      <wp:wrapNone/>
                      <wp:docPr id="30"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525" cy="189230"/>
                              </a:xfrm>
                              <a:prstGeom prst="rect">
                                <a:avLst/>
                              </a:prstGeom>
                              <a:solidFill>
                                <a:srgbClr val="FFFFFF"/>
                              </a:solidFill>
                              <a:ln w="9525">
                                <a:solidFill>
                                  <a:srgbClr val="000000"/>
                                </a:solidFill>
                                <a:miter lim="800000"/>
                                <a:headEnd/>
                                <a:tailEnd/>
                              </a:ln>
                            </wps:spPr>
                            <wps:txbx>
                              <w:txbxContent>
                                <w:p w:rsidR="007A4702" w:rsidRDefault="007A4702" w:rsidP="007A4702">
                                  <w:pPr>
                                    <w:jc w:val="center"/>
                                    <w:rPr>
                                      <w:lang w:val="vi-VN"/>
                                    </w:rPr>
                                  </w:pPr>
                                  <w:r>
                                    <w:rPr>
                                      <w:lang w:val="vi-VN"/>
                                    </w:rPr>
                                    <w:t>......(II).......</w:t>
                                  </w:r>
                                </w:p>
                                <w:p w:rsidR="007A4702" w:rsidRDefault="007A4702" w:rsidP="007A4702">
                                  <w:pPr>
                                    <w:rPr>
                                      <w:lang w:val="pt-BR"/>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032" type="#_x0000_t202" style="position:absolute;margin-left:172.4pt;margin-top:11.45pt;width:50.75pt;height:14.9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8U6BIwIAAEkEAAAOAAAAZHJzL2Uyb0RvYy54bWysVNtu2zAMfR+wfxD0vjjJmiw14hRdugwD ugvQ7gNkWbaFyaJGKbG7ry8lJ2l3wR6G+UGgJOrw8JD0+mroDDso9BpswWeTKWfKSqi0bQr+9X73 asWZD8JWwoBVBX9Qnl9tXr5Y9y5Xc2jBVAoZgVif967gbQguzzIvW9UJPwGnLF3WgJ0ItMUmq1D0 hN6ZbD6dLrMesHIIUnlPpzfjJd8k/LpWMnyua68CMwUnbiGtmNYyrtlmLfIGhWu1PNIQ/8CiE9pS 0DPUjQiC7VH/BtVpieChDhMJXQZ1raVKOVA2s+kv2dy1wqmUC4nj3Vkm//9g5afDF2S6KvhrkseK jmp0r4bA3sLA5m8WUaDe+Zz87hx5hoEuqNApWe9uQX7zzMK2FbZR14jQt0pURHAWX2bPno44PoKU /UeoKJDYB0hAQ41dVI/0YIROTB7OxYlkJB0uLy4W8wVnkq5mq8s58Y0RRH567NCH9wo6Fo2CI9U+ gYvDrQ+j68klxvJgdLXTxqQNNuXWIDsI6pNd+o7oP7kZy/qCX0Yef4eYpu9PEJ0O1PBGdwVfnZ1E HlV7ZyuiKfIgtBltys7Yo4xRuVHDMJRDKtkyBogSl1A9kK4IY3/TPJLRAv7grKfeLrj/vheoODMf LNUmDsLJwJNRngxhJT0teOBsNLdhHJi9Q920hDxW38I11a/WSdsnFke61K+pOsfZigPxfJ+8nv4A m0cAAAD//wMAUEsDBBQABgAIAAAAIQBDZOOv3wAAAAkBAAAPAAAAZHJzL2Rvd25yZXYueG1sTI/N TsMwEITvSLyDtUjcqIMbCg3ZVC0SEqgX2iLObrz5gXgdxW4a3h5zguNoRjPf5KvJdmKkwbeOEW5n CQji0pmWa4T3w/PNAwgfNBvdOSaEb/KwKi4vcp0Zd+YdjftQi1jCPtMITQh9JqUvG7Laz1xPHL3K DVaHKIdamkGfY7ntpEqShbS65bjQ6J6eGiq/9ieLcBg3/mX3GZbmtdpIta3e1MewRry+mtaPIAJN 4S8Mv/gRHYrIdHQnNl50CPM0jegBQakliBhI08UcxBHhTt2DLHL5/0HxAwAA//8DAFBLAQItABQA BgAIAAAAIQC2gziS/gAAAOEBAAATAAAAAAAAAAAAAAAAAAAAAABbQ29udGVudF9UeXBlc10ueG1s UEsBAi0AFAAGAAgAAAAhADj9If/WAAAAlAEAAAsAAAAAAAAAAAAAAAAALwEAAF9yZWxzLy5yZWxz UEsBAi0AFAAGAAgAAAAhANLxToEjAgAASQQAAA4AAAAAAAAAAAAAAAAALgIAAGRycy9lMm9Eb2Mu eG1sUEsBAi0AFAAGAAgAAAAhAENk46/fAAAACQEAAA8AAAAAAAAAAAAAAAAAfQQAAGRycy9kb3du cmV2LnhtbFBLBQYAAAAABAAEAPMAAACJBQAAAAA= ">
                      <v:textbox inset="0,0,0,0">
                        <w:txbxContent>
                          <w:p w:rsidR="007A4702" w:rsidRDefault="007A4702" w:rsidP="007A4702">
                            <w:pPr>
                              <w:jc w:val="center"/>
                              <w:rPr>
                                <w:lang w:val="vi-VN"/>
                              </w:rPr>
                            </w:pPr>
                            <w:r>
                              <w:rPr>
                                <w:lang w:val="vi-VN"/>
                              </w:rPr>
                              <w:t>......(II).......</w:t>
                            </w:r>
                          </w:p>
                          <w:p w:rsidR="007A4702" w:rsidRDefault="007A4702" w:rsidP="007A4702">
                            <w:pPr>
                              <w:rPr>
                                <w:lang w:val="pt-BR"/>
                              </w:rPr>
                            </w:pPr>
                          </w:p>
                        </w:txbxContent>
                      </v:textbox>
                    </v:shape>
                  </w:pict>
                </mc:Fallback>
              </mc:AlternateContent>
            </w:r>
            <w:r>
              <w:rPr>
                <w:b/>
                <w:noProof/>
                <w:u w:val="single"/>
              </w:rPr>
              <mc:AlternateContent>
                <mc:Choice Requires="wps">
                  <w:drawing>
                    <wp:anchor distT="0" distB="0" distL="114300" distR="114300" simplePos="0" relativeHeight="251696640" behindDoc="0" locked="0" layoutInCell="1" allowOverlap="1">
                      <wp:simplePos x="0" y="0"/>
                      <wp:positionH relativeFrom="column">
                        <wp:posOffset>601345</wp:posOffset>
                      </wp:positionH>
                      <wp:positionV relativeFrom="paragraph">
                        <wp:posOffset>810895</wp:posOffset>
                      </wp:positionV>
                      <wp:extent cx="313055" cy="553085"/>
                      <wp:effectExtent l="73660" t="6985" r="13335" b="49530"/>
                      <wp:wrapNone/>
                      <wp:docPr id="29" name="Lin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3055" cy="55308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3" o:spid="_x0000_s1026" style="position:absolute;flip:x;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35pt,63.85pt" to="1in,10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ziBjNAIAAFgEAAAOAAAAZHJzL2Uyb0RvYy54bWysVMGO2jAQvVfqP1i+QxJIKESEVZVAe9i2 SLv9AGM7xKpjW7YhoKr/Xo9h2dJeqqo5OON45s2bmecsH069REdundCqwtk4xYgrqplQ+wp/fd6M 5hg5TxQjUite4TN3+GH19s1yMCWf6E5Lxi0KIMqVg6lw570pk8TRjvfEjbXhKhy22vbEh63dJ8yS IaD3Mpmk6SwZtGXGasqdC1+byyFeRfy25dR/aVvHPZIVDtx8XG1cd7AmqyUp95aYTtArDfIPLHoi VEh6g2qIJ+hgxR9QvaBWO936MdV9ottWUB5rCNVk6W/VPHXE8FhLaI4ztza5/wdLPx+3FglW4ckC I0X6MKNHoTiazKfQnMG4MvjUamuhPHpST+ZR028OKV13RO15JPl8NiEwg4jkLgQ2zoQUu+GTZsGH HLyOnTq1tketFOYjBAJ46AY6xdGcb6PhJ49o+DjNpmlRYETDUVFM03kRc5ESYCDYWOc/cN0jMCos Qw0RlBwfnQdary7grvRGSBmnLxUaKrwoJkUMcFoKBofg5ux+V0uLjgT0E59r3js3qw+KRbCOE7a+ 2p4IGWzkY3OItXrAkKrnDCPJw30B68JNKkgXqg1sr9ZFP98X6WI9X8/zUT6ZrUd52jSj95s6H802 2buimTZ13WQ/gHmWl51gjCsg/6LlLP87rVxv1UWFNzXfupTco8d2BrIv70g6Dh5mfVHNTrPz1kJ1 oIEg3+h8vWpwP37dR6/XH8LqJwAAAP//AwBQSwMEFAAGAAgAAAAhAM+EHMHfAAAACgEAAA8AAABk cnMvZG93bnJldi54bWxMj0FPwzAMhe9I/IfISFwmlq6q6ChNJzQJDtzIJrimTdaWNU7VeFv593gn uNl+T8/fKzezH8TZTbEPqGC1TEA4bILtsVWw370+rEFEMmjNENAp+HERNtXtTWkKGy744c6aWsEh GAujoCMaCylj0zlv4jKMDlk7hMkb4nVqpZ3MhcP9INMkeZTe9MgfOjO6beeaoz55BW/vRPVuP9Li ePjU31+L7axzrdT93fzyDILcTH9muOIzOlTMVIcT2igGBU9Zzk6+pzkPV0OWcblaQbrK1iCrUv6v UP0CAAD//wMAUEsBAi0AFAAGAAgAAAAhALaDOJL+AAAA4QEAABMAAAAAAAAAAAAAAAAAAAAAAFtD b250ZW50X1R5cGVzXS54bWxQSwECLQAUAAYACAAAACEAOP0h/9YAAACUAQAACwAAAAAAAAAAAAAA AAAvAQAAX3JlbHMvLnJlbHNQSwECLQAUAAYACAAAACEAj84gYzQCAABYBAAADgAAAAAAAAAAAAAA AAAuAgAAZHJzL2Uyb0RvYy54bWxQSwECLQAUAAYACAAAACEAz4Qcwd8AAAAKAQAADwAAAAAAAAAA AAAAAACOBAAAZHJzL2Rvd25yZXYueG1sUEsFBgAAAAAEAAQA8wAAAJoFAAAAAA== ">
                      <v:stroke endarrow="open"/>
                    </v:line>
                  </w:pict>
                </mc:Fallback>
              </mc:AlternateContent>
            </w:r>
            <w:r>
              <w:rPr>
                <w:b/>
                <w:noProof/>
                <w:u w:val="single"/>
              </w:rPr>
              <mc:AlternateContent>
                <mc:Choice Requires="wps">
                  <w:drawing>
                    <wp:anchor distT="0" distB="0" distL="114300" distR="114300" simplePos="0" relativeHeight="251695616" behindDoc="0" locked="0" layoutInCell="1" allowOverlap="1">
                      <wp:simplePos x="0" y="0"/>
                      <wp:positionH relativeFrom="column">
                        <wp:posOffset>648335</wp:posOffset>
                      </wp:positionH>
                      <wp:positionV relativeFrom="paragraph">
                        <wp:posOffset>842645</wp:posOffset>
                      </wp:positionV>
                      <wp:extent cx="319405" cy="563880"/>
                      <wp:effectExtent l="6350" t="48260" r="74295" b="6985"/>
                      <wp:wrapNone/>
                      <wp:docPr id="28" name="Lin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9405" cy="5638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2" o:spid="_x0000_s1026" style="position:absolute;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05pt,66.35pt" to="76.2pt,11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HRsdNQIAAFgEAAAOAAAAZHJzL2Uyb0RvYy54bWysVE2P2jAQvVfqf7B8h3wQaIgIq4pAL9su 0m57N7ZDrDq2ZRsCqvrfOzYsu9teqqo5OOPMzPObmecs7k69REdundCqxtk4xYgrqplQ+xp/fdqM SoycJ4oRqRWv8Zk7fLd8/24xmIrnutOScYsARLlqMDXuvDdVkjja8Z64sTZcgbPVticetnafMEsG QO9lkqfpLBm0ZcZqyp2Dr83FiZcRv2059Q9t67hHssbAzcfVxnUX1mS5INXeEtMJeqVB/oFFT4SC Q29QDfEEHaz4A6oX1GqnWz+muk902wrKYw1QTZb+Vs1jRwyPtUBznLm1yf0/WPrluLVIsBrnMClF epjRvVAc5WUemjMYV0HMSm1tKI+e1KO51/S7Q0qvOqL2PJJ8OhtIzEJG8iYlbJyBI3bDZ80ghhy8 jp06tbZHrRTmW0gM4NANdIqjOd9Gw08eUfg4yeZFOsWIgms6m5RlHF1CqgATko11/hPXPQpGjSXU EEHJ8d75QOslJIQrvRFSxulLhYYaz6f5NCY4LQULzhDm7H63khYdSdBPfGKN4HkdZvVBsQjWccLW V9sTIcFGPjaHWKsHHI7qOcNIcrgvwbpwkyocB9UC26t10c+PeTpfl+uyGBX5bD0q0qYZfdysitFs k32YNpNmtWqyn4F5VlSdYIyrQP5Zy1nxd1q53qqLCm9qvnUpeYse2wlkn9+RdBx8mPVFNTvNzlsb qgsaAPnG4OtVC/fj9T5GvfwQlr8AAAD//wMAUEsDBBQABgAIAAAAIQB3AGMm4AAAAAsBAAAPAAAA ZHJzL2Rvd25yZXYueG1sTI/BTsMwDIbvSLxDZCQu05Y2MIZK0wlNggM3uold0yZryxqnarytvD3e CW7+5U+/P+fryffi7MbYBdSQLhIQDutgO2w07LZv82cQkQxa0wd0Gn5chHVxe5ObzIYLfrpzSY3g EoyZ0dASDZmUsW6dN3ERBoe8O4TRG+I4NtKO5sLlvpcqSZ6kNx3yhdYMbtO6+lievIb3D6Jquxto djx8ld/72WYqV6XW93fT6wsIchP9wXDVZ3Uo2KkKJ7RR9JwTlTLKw4NagbgSS/UIotKgVLoEWeTy /w/FLwAAAP//AwBQSwECLQAUAAYACAAAACEAtoM4kv4AAADhAQAAEwAAAAAAAAAAAAAAAAAAAAAA W0NvbnRlbnRfVHlwZXNdLnhtbFBLAQItABQABgAIAAAAIQA4/SH/1gAAAJQBAAALAAAAAAAAAAAA AAAAAC8BAABfcmVscy8ucmVsc1BLAQItABQABgAIAAAAIQAJHRsdNQIAAFgEAAAOAAAAAAAAAAAA AAAAAC4CAABkcnMvZTJvRG9jLnhtbFBLAQItABQABgAIAAAAIQB3AGMm4AAAAAsBAAAPAAAAAAAA AAAAAAAAAI8EAABkcnMvZG93bnJldi54bWxQSwUGAAAAAAQABADzAAAAnAUAAAAA ">
                      <v:stroke endarrow="open"/>
                    </v:line>
                  </w:pict>
                </mc:Fallback>
              </mc:AlternateContent>
            </w:r>
            <w:r>
              <w:rPr>
                <w:b/>
                <w:noProof/>
                <w:u w:val="single"/>
              </w:rPr>
              <mc:AlternateContent>
                <mc:Choice Requires="wps">
                  <w:drawing>
                    <wp:anchor distT="0" distB="0" distL="114300" distR="114300" simplePos="0" relativeHeight="251693568" behindDoc="0" locked="0" layoutInCell="1" allowOverlap="1">
                      <wp:simplePos x="0" y="0"/>
                      <wp:positionH relativeFrom="column">
                        <wp:posOffset>621030</wp:posOffset>
                      </wp:positionH>
                      <wp:positionV relativeFrom="paragraph">
                        <wp:posOffset>483870</wp:posOffset>
                      </wp:positionV>
                      <wp:extent cx="306705" cy="403860"/>
                      <wp:effectExtent l="7620" t="13335" r="66675" b="59055"/>
                      <wp:wrapNone/>
                      <wp:docPr id="27"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705" cy="4038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0"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9pt,38.1pt" to="73.05pt,69.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ujALgIAAE4EAAAOAAAAZHJzL2Uyb0RvYy54bWysVMuu0zAQ3SPxD5b3bR5NX1HTK9S0bApU upcPcG2nsXBsy3abVoh/Z+w+uBc2CJGFM87MnDnzyuLp3El04tYJrSqcDVOMuKKaCXWo8NeXzWCG kfNEMSK14hW+cIeflu/fLXpT8ly3WjJuEYAoV/amwq33pkwSR1veETfUhitQNtp2xMPVHhJmSQ/o nUzyNJ0kvbbMWE25c/C1virxMuI3Daf+S9M47pGsMHDz8bTx3IczWS5IebDEtILeaJB/YNERoSDo A6omnqCjFX9AdYJa7XTjh1R3iW4aQXnMAbLJ0t+yeW6J4TEXKI4zjzK5/wdLP592FglW4XyKkSId 9GgrFEf5LBanN64Em5Xa2ZAePatns9X0m0NKr1qiDjySfLkYcMxCOZM3LuHiDITY9580Axty9DpW 6tzYLkBCDdA5NuTyaAg/e0Th4yidTNMxRhRURTqaTSKnhJR3Z2Od/8h1h4JQYQnMIzg5bZ0PZEh5 NwmxlN4IKWPPpUJ9hefjfBwdnJaCBWUwc/awX0mLTiRMTXxiZqB5bWb1UbEI1nLC1jfZEyFBRj6W hFirexxCdZxhJDlsSZCu3KQK4SBbYHuTrlPzfZ7O17P1rBgU+WQ9KNK6HnzYrIrBZJNNx/WoXq3q 7EdgnhVlKxjjKpC/T3BW/N2E3HbpOnuPGX5UKXmLHssJZO/vSDq2O3Q4rJwr95pddjZkF24wtNH4 tmBhK17fo9Wv38DyJwAAAP//AwBQSwMEFAAGAAgAAAAhAK0neHLhAAAACQEAAA8AAABkcnMvZG93 bnJldi54bWxMj8FOwzAQRO9I/IO1lbgg6rTQtE3jVAiERCs4kFJxdeNtHGGvo9htwt/jnuC2oxnN vM3XgzXsjJ1vHAmYjBNgSJVTDdUCPncvdwtgPkhS0jhCAT/oYV1cX+UyU66nDzyXoWaxhHwmBegQ 2oxzX2m00o9dixS9o+usDFF2NVed7GO5NXyaJCm3sqG4oGWLTxqr7/JkBdT7fqNe377Ko9k/77az W63f7SDEzWh4XAELOIS/MFzwIzoUkengTqQ8MwKW80geBMzTKbCL/5BOgB3icb9cAC9y/v+D4hcA AP//AwBQSwECLQAUAAYACAAAACEAtoM4kv4AAADhAQAAEwAAAAAAAAAAAAAAAAAAAAAAW0NvbnRl bnRfVHlwZXNdLnhtbFBLAQItABQABgAIAAAAIQA4/SH/1gAAAJQBAAALAAAAAAAAAAAAAAAAAC8B AABfcmVscy8ucmVsc1BLAQItABQABgAIAAAAIQAx+ujALgIAAE4EAAAOAAAAAAAAAAAAAAAAAC4C AABkcnMvZTJvRG9jLnhtbFBLAQItABQABgAIAAAAIQCtJ3hy4QAAAAkBAAAPAAAAAAAAAAAAAAAA AIgEAABkcnMvZG93bnJldi54bWxQSwUGAAAAAAQABADzAAAAlgUAAAAA ">
                      <v:stroke endarrow="open"/>
                    </v:line>
                  </w:pict>
                </mc:Fallback>
              </mc:AlternateContent>
            </w:r>
            <w:r>
              <w:rPr>
                <w:b/>
                <w:noProof/>
                <w:u w:val="single"/>
              </w:rPr>
              <mc:AlternateContent>
                <mc:Choice Requires="wps">
                  <w:drawing>
                    <wp:anchor distT="0" distB="0" distL="114300" distR="114300" simplePos="0" relativeHeight="251692544" behindDoc="0" locked="0" layoutInCell="1" allowOverlap="1">
                      <wp:simplePos x="0" y="0"/>
                      <wp:positionH relativeFrom="column">
                        <wp:posOffset>1793875</wp:posOffset>
                      </wp:positionH>
                      <wp:positionV relativeFrom="paragraph">
                        <wp:posOffset>426085</wp:posOffset>
                      </wp:positionV>
                      <wp:extent cx="337820" cy="457200"/>
                      <wp:effectExtent l="66040" t="12700" r="5715" b="53975"/>
                      <wp:wrapNone/>
                      <wp:docPr id="26"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7820" cy="4572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9" o:spid="_x0000_s1026" style="position:absolute;flip:x;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25pt,33.55pt" to="167.85pt,6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TQFQMwIAAFgEAAAOAAAAZHJzL2Uyb0RvYy54bWysVNuO2yAQfa/Uf0C8J77EuVlxVlWctA/b baTdfgABHKNiQEDiRFX/vQPJZpv2parqBzyYmTNnZg5ePJw6iY7cOqFVhbNhihFXVDOh9hX++rIZ zDBynihGpFa8wmfu8MPy/btFb0qe61ZLxi0CEOXK3lS49d6USeJoyzvihtpwBYeNth3xsLX7hFnS A3onkzxNJ0mvLTNWU+4cfK0vh3gZ8ZuGU/+laRz3SFYYuPm42rjuwposF6TcW2JaQa80yD+w6IhQ kPQGVRNP0MGKP6A6Qa12uvFDqrtEN42gPNYA1WTpb9U8t8TwWAs0x5lbm9z/g6VPx61FglU4n2Ck SAczehSKo3w6D83pjSvBZ6W2NpRHT+rZPGr6zSGlVy1Rex5JvpwNBGYhIrkLCRtnIMWu/6wZ+JCD 17FTp8Z2qJHCfAqBARy6gU5xNOfbaPjJIwofR6PpLIcBUjgqxlMYfcxFygATgo11/iPXHQpGhSXU EEHJ8dH5QOvNJbgrvRFSxulLhfoKz8f5OAY4LQULh8HN2f1uJS06kqCf+Fzz3rlZfVAsgrWcsPXV 9kRIsJGPzSHW6h6HVB1nGEkO9yVYF25ShXRQLbC9Whf9fJ+n8/VsPSsGRT5ZD4q0rgcfNqtiMNlk 03E9qlerOvsRmGdF2QrGuArkX7WcFX+nleutuqjwpuZbl5J79NhOIPv6jqTj4MOsL6rZaXbe2lBd 0ADINzpfr1q4H7/uo9fbD2H5EwAA//8DAFBLAwQUAAYACAAAACEAJdXa5+AAAAAKAQAADwAAAGRy cy9kb3ducmV2LnhtbEyPy07DMBBF90j8gzVIbCrqPNSmhDgVqgQLdqQVbJ3YTULjcRRP2/D3DCtY ju7RvWeK7ewGcbFT6D0qiJcRCIuNNz22Cg77l4cNiEAajR48WgXfNsC2vL0pdG78Fd/tpaJWcAmG XCvoiMZcytB01umw9KNFzo5+cpr4nFppJn3lcjfIJIrW0ukeeaHTo911tjlVZ6fg9Y2o3h9GWpyO H9XX52I3V1ml1P3d/PwEguxMfzD86rM6lOxU+zOaIAYFySZZMapgncUgGEjTVQaiZjJ9jEGWhfz/ QvkDAAD//wMAUEsBAi0AFAAGAAgAAAAhALaDOJL+AAAA4QEAABMAAAAAAAAAAAAAAAAAAAAAAFtD b250ZW50X1R5cGVzXS54bWxQSwECLQAUAAYACAAAACEAOP0h/9YAAACUAQAACwAAAAAAAAAAAAAA AAAvAQAAX3JlbHMvLnJlbHNQSwECLQAUAAYACAAAACEA2U0BUDMCAABYBAAADgAAAAAAAAAAAAAA AAAuAgAAZHJzL2Uyb0RvYy54bWxQSwECLQAUAAYACAAAACEAJdXa5+AAAAAKAQAADwAAAAAAAAAA AAAAAACNBAAAZHJzL2Rvd25yZXYueG1sUEsFBgAAAAAEAAQA8wAAAJoFAAAAAA== ">
                      <v:stroke endarrow="open"/>
                    </v:line>
                  </w:pict>
                </mc:Fallback>
              </mc:AlternateContent>
            </w:r>
            <w:r>
              <w:rPr>
                <w:b/>
                <w:noProof/>
                <w:u w:val="single"/>
              </w:rPr>
              <mc:AlternateContent>
                <mc:Choice Requires="wps">
                  <w:drawing>
                    <wp:anchor distT="0" distB="0" distL="114300" distR="114300" simplePos="0" relativeHeight="251691520" behindDoc="0" locked="0" layoutInCell="1" allowOverlap="1">
                      <wp:simplePos x="0" y="0"/>
                      <wp:positionH relativeFrom="column">
                        <wp:posOffset>73025</wp:posOffset>
                      </wp:positionH>
                      <wp:positionV relativeFrom="paragraph">
                        <wp:posOffset>479425</wp:posOffset>
                      </wp:positionV>
                      <wp:extent cx="5715" cy="1010920"/>
                      <wp:effectExtent l="78740" t="18415" r="67945" b="8890"/>
                      <wp:wrapNone/>
                      <wp:docPr id="25"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15" cy="10109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8" o:spid="_x0000_s1026" style="position:absolute;flip:x 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37.75pt" to="6.2pt,11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Wf5aNQIAAGEEAAAOAAAAZHJzL2Uyb0RvYy54bWysVMGO2jAQvVfqP1i+QwgFFiLCqiLQHmiL tNveje0Qq45t2YaAqv57ZwzLdreXqmoOzjieefNm5jnz+1OryVH6oKwpad4fUCINt0KZfUm/Pq57 U0pCZEYwbY0s6VkGer94+2beuUIObWO1kJ4AiAlF50raxOiKLAu8kS0LfeukgcPa+pZF2Pp9Jjzr AL3V2XAwmGSd9cJ5y2UI8LW6HNJFwq9ryeOXug4yEl1S4BbT6tO6wzVbzFmx98w1il9psH9g0TJl IOkNqmKRkYNXf0C1insbbB373LaZrWvFZaoBqskHr6p5aJiTqRZoTnC3NoX/B8s/H7eeKFHS4ZgS w1qY0UYZSYZ3U2xO50IBPkuz9VgeP5kHt7H8eyDGLhtm9jKRfDw7CMwxInsRgpvgIMWu+2QF+LBD tKlTp9q3pNbKfcTAZH1DC9NAX8gpDel8G5I8RcLh4/guB6YcDnLo2GyYZpixAvEw1vkQP0jbEjRK qqGYhMmOmxCR37MLuhu7VlonGWhDupLOxtAJPAlWK4GHaeP3u6X25MhQSOlJxb5y8/ZgRAJrJBOr qx2Z0mCTmLrEvLcdxVStFJRoCRcHrQs3bTAdFAtsr9ZFSD9mg9lqupqOeqPhZNUbDaqq9369HPUm 6/xuXL2rlssq/4nM81HRKCGkQfJPos5Hfyea6/W6yPEm61uXspfoqZ1A9umdSCcF4NAv8tlZcd56 rA7FADpOztc7hxfl933yev4zLH4BAAD//wMAUEsDBBQABgAIAAAAIQA/jA/D3gAAAAgBAAAPAAAA ZHJzL2Rvd25yZXYueG1sTI/BTsMwEETvSPyDtUjcqNOQUhTiVFDKASEOlKrnbbwkgXgdxW4b+Hq2 JzitRjOafVMsRtepAw2h9WxgOklAEVfetlwb2Lw/Xd2CChHZYueZDHxTgEV5flZgbv2R3+iwjrWS Eg45Gmhi7HOtQ9WQwzDxPbF4H35wGEUOtbYDHqXcdTpNkhvtsGX50GBPy4aqr/XeGdDObZPV9nOz wuZl6V+zn+fx4dGYy4vx/g5UpDH+heGEL+hQCtPO79kG1YmeziRpYD6Te/LTDNTOQHqdzUGXhf4/ oPwFAAD//wMAUEsBAi0AFAAGAAgAAAAhALaDOJL+AAAA4QEAABMAAAAAAAAAAAAAAAAAAAAAAFtD b250ZW50X1R5cGVzXS54bWxQSwECLQAUAAYACAAAACEAOP0h/9YAAACUAQAACwAAAAAAAAAAAAAA AAAvAQAAX3JlbHMvLnJlbHNQSwECLQAUAAYACAAAACEAqln+WjUCAABhBAAADgAAAAAAAAAAAAAA AAAuAgAAZHJzL2Uyb0RvYy54bWxQSwECLQAUAAYACAAAACEAP4wPw94AAAAIAQAADwAAAAAAAAAA AAAAAACPBAAAZHJzL2Rvd25yZXYueG1sUEsFBgAAAAAEAAQA8wAAAJoFAAAAAA== ">
                      <v:stroke endarrow="open"/>
                    </v:line>
                  </w:pict>
                </mc:Fallback>
              </mc:AlternateContent>
            </w:r>
            <w:r>
              <w:rPr>
                <w:b/>
                <w:noProof/>
                <w:u w:val="single"/>
              </w:rPr>
              <mc:AlternateContent>
                <mc:Choice Requires="wps">
                  <w:drawing>
                    <wp:anchor distT="0" distB="0" distL="114300" distR="114300" simplePos="0" relativeHeight="251690496" behindDoc="0" locked="0" layoutInCell="1" allowOverlap="1">
                      <wp:simplePos x="0" y="0"/>
                      <wp:positionH relativeFrom="column">
                        <wp:posOffset>-12700</wp:posOffset>
                      </wp:positionH>
                      <wp:positionV relativeFrom="paragraph">
                        <wp:posOffset>480695</wp:posOffset>
                      </wp:positionV>
                      <wp:extent cx="5715" cy="1000760"/>
                      <wp:effectExtent l="69215" t="10160" r="77470" b="17780"/>
                      <wp:wrapNone/>
                      <wp:docPr id="24"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 cy="10007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7"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37.85pt" to="-.55pt,11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7tGoLQIAAE0EAAAOAAAAZHJzL2Uyb0RvYy54bWysVNuO2yAQfa/Uf0C8J77UuVlxVpWd9GXb jbTbDyCAY1QMCEicqOq/dyCX7rYvVVU/4MEzc+bMzcuHUy/RkVsntKpwNk4x4opqJtS+wl9fNqM5 Rs4TxYjUilf4zB1+WL1/txxMyXPdacm4RQCiXDmYCnfemzJJHO14T9xYG65A2WrbEw9Xu0+YJQOg 9zLJ03SaDNoyYzXlzsHX5qLEq4jftpz6p7Z13CNZYeDm42njuQtnslqScm+J6QS90iD/wKInQkHQ O1RDPEEHK/6A6gW12unWj6nuE922gvKYA2STpb9l89wRw2MuUBxn7mVy/w+WfjluLRKswnmBkSI9 9OhRKI7y2SwUZzCuBJtabW1Ij57Us3nU9JtDStcdUXseSb6cDThmwSN54xIuzkCI3fBZM7AhB69j pU6t7QMk1ACdYkPO94bwk0cUPk5m2QQjCoosTdPZNPYrIeXN11jnP3HdoyBUWALxiE2Oj84HLqS8 mYRQSm+ElLHlUqGhwotJPokOTkvBgjKYObvf1dKiIwlDE5+YGGhem1l9UCyCdZyw9VX2REiQkY8V IdbqAYdQPWcYSQ5LEqQLN6lCOEgW2F6ly9B8X6SL9Xw9L0ZFPl2PirRpRh83dTGabrLZpPnQ1HWT /QjMs6LsBGNcBfK3Ac6KvxuQ6ypdRu8+wvcqJW/RYzmB7O0dScduhwZfRmWn2XlrQ3ah8TCz0fi6 X2EpXt+j1a+/wOonAAAA//8DAFBLAwQUAAYACAAAACEAvVvsr+AAAAAIAQAADwAAAGRycy9kb3du cmV2LnhtbEyPzU7DMBCE70i8g7VIXFDq/KgUpXEqBEICBAdSql7deBtH2Osodpvw9pgTHEczmvmm 2szWsDOOvnckIFukwJBap3rqBHxun5I7YD5IUtI4QgHf6GFTX15UslRuog88N6FjsYR8KQXoEIaS c99qtNIv3IAUvaMbrQxRjh1Xo5xiuTU8T9NbbmVPcUHLAR80tl/NyQrodtOLen7bN0eze9y+Lm+0 frezENdX8/0aWMA5/IXhFz+iQx2ZDu5EyjMjIMnjlSBgtVwBi36SZcAOAvKiKIDXFf9/oP4BAAD/ /wMAUEsBAi0AFAAGAAgAAAAhALaDOJL+AAAA4QEAABMAAAAAAAAAAAAAAAAAAAAAAFtDb250ZW50 X1R5cGVzXS54bWxQSwECLQAUAAYACAAAACEAOP0h/9YAAACUAQAACwAAAAAAAAAAAAAAAAAvAQAA X3JlbHMvLnJlbHNQSwECLQAUAAYACAAAACEAne7RqC0CAABNBAAADgAAAAAAAAAAAAAAAAAuAgAA ZHJzL2Uyb0RvYy54bWxQSwECLQAUAAYACAAAACEAvVvsr+AAAAAIAQAADwAAAAAAAAAAAAAAAACH BAAAZHJzL2Rvd25yZXYueG1sUEsFBgAAAAAEAAQA8wAAAJQFAAAAAA== ">
                      <v:stroke endarrow="open"/>
                    </v:line>
                  </w:pict>
                </mc:Fallback>
              </mc:AlternateContent>
            </w:r>
            <w:r>
              <w:rPr>
                <w:b/>
                <w:noProof/>
                <w:u w:val="single"/>
              </w:rPr>
              <mc:AlternateContent>
                <mc:Choice Requires="wps">
                  <w:drawing>
                    <wp:anchor distT="0" distB="0" distL="114300" distR="114300" simplePos="0" relativeHeight="251689472" behindDoc="0" locked="0" layoutInCell="1" allowOverlap="1">
                      <wp:simplePos x="0" y="0"/>
                      <wp:positionH relativeFrom="column">
                        <wp:posOffset>2450465</wp:posOffset>
                      </wp:positionH>
                      <wp:positionV relativeFrom="paragraph">
                        <wp:posOffset>436880</wp:posOffset>
                      </wp:positionV>
                      <wp:extent cx="0" cy="1040765"/>
                      <wp:effectExtent l="74930" t="13970" r="77470" b="21590"/>
                      <wp:wrapNone/>
                      <wp:docPr id="23" name="Line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4076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6"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95pt,34.4pt" to="192.95pt,11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UhhjJwIAAEoEAAAOAAAAZHJzL2Uyb0RvYy54bWysVMuu2yAQ3VfqPyD2iR/XeVlxrio76Sbt jXRvP4AAjlExICBxoqr/XsCO27SbqmoWZICZM2fODF4/X1sOLlQbJkUBk2kMARVYEiZOBfzytpss ITAWCYK4FLSAN2rg8+b9u3WncprKRnJCNXAgwuSdKmBjrcqjyOCGtshMpaLCXdZSt8i6rT5FRKPO obc8SuN4HnVSE6Ulpsa406q/hJuAX9cU25e6NtQCXkDHzYZVh/Xo12izRvlJI9UwPNBA/8CiRUy4 pCNUhSwCZ83+gGoZ1tLI2k6xbCNZ1wzTUIOrJol/q+a1QYqGWpw4Ro0ymf8Hiz9fDhowUsD0CQKB WtejPRMUpIu5F6dTJnc+pThoXx6+ile1l/irAUKWDRInGki+3ZQLTHxE9BDiN0a5FMfukyTOB52t DEpda916SKcBuIaG3MaG0KsFuD/E7jSJs3gxnwV0lN8DlTb2I5Ut8EYBuWMdgNFlb6wngvK7i88j 5I5xHvrNBegKuJqlsxBgJGfEX3o3o0/HkmtwQX5iwm/I++Cm5VmQANZQRLaDbRHjzgY2yIG0lh30 qVpKIODUvRBv9dy48OlcpY7tYPUT820Vr7bL7TKbZOl8O8niqpp82JXZZL5LFrPqqSrLKvnumSdZ 3jBCqPDk79ObZH83HcM76udunN9RpegRPcjpyN7/A+nQat/dfk6OktwO2lfnu+4GNjgPj8u/iF/3 wevnJ2DzAwAA//8DAFBLAwQUAAYACAAAACEALxlUUOAAAAAKAQAADwAAAGRycy9kb3ducmV2Lnht bEyPwU7DMAyG70i8Q2QkLoildNoope6EQEgwwYGOiWvWeE1Fk1RNtpa3x4gDHG1/+v39xWqynTjS EFrvEK5mCQhytdetaxDeN4+XGYgQldOq844QvijAqjw9KVSu/eje6FjFRnCIC7lCMDH2uZShNmRV mPmeHN/2frAq8jg0Ug9q5HDbyTRJltKq1vEHo3q6N1R/VgeL0GzHZ/308lHtu+3DZr24MObVTojn Z9PdLYhIU/yD4Uef1aFkp50/OB1EhzDPFjeMIiwzrsDA72KHkM7Ta5BlIf9XKL8BAAD//wMAUEsB Ai0AFAAGAAgAAAAhALaDOJL+AAAA4QEAABMAAAAAAAAAAAAAAAAAAAAAAFtDb250ZW50X1R5cGVz XS54bWxQSwECLQAUAAYACAAAACEAOP0h/9YAAACUAQAACwAAAAAAAAAAAAAAAAAvAQAAX3JlbHMv LnJlbHNQSwECLQAUAAYACAAAACEAK1IYYycCAABKBAAADgAAAAAAAAAAAAAAAAAuAgAAZHJzL2Uy b0RvYy54bWxQSwECLQAUAAYACAAAACEALxlUUOAAAAAKAQAADwAAAAAAAAAAAAAAAACBBAAAZHJz L2Rvd25yZXYueG1sUEsFBgAAAAAEAAQA8wAAAI4FAAAAAA== ">
                      <v:stroke endarrow="open"/>
                    </v:line>
                  </w:pict>
                </mc:Fallback>
              </mc:AlternateContent>
            </w:r>
            <w:r>
              <w:rPr>
                <w:b/>
                <w:noProof/>
                <w:u w:val="single"/>
              </w:rPr>
              <mc:AlternateContent>
                <mc:Choice Requires="wps">
                  <w:drawing>
                    <wp:anchor distT="0" distB="0" distL="114300" distR="114300" simplePos="0" relativeHeight="251698688" behindDoc="0" locked="0" layoutInCell="1" allowOverlap="1">
                      <wp:simplePos x="0" y="0"/>
                      <wp:positionH relativeFrom="column">
                        <wp:posOffset>1765935</wp:posOffset>
                      </wp:positionH>
                      <wp:positionV relativeFrom="paragraph">
                        <wp:posOffset>866140</wp:posOffset>
                      </wp:positionV>
                      <wp:extent cx="369570" cy="510540"/>
                      <wp:effectExtent l="9525" t="5080" r="68580" b="55880"/>
                      <wp:wrapNone/>
                      <wp:docPr id="22"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9570" cy="510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5"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05pt,68.2pt" to="168.15pt,10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5zQeLgIAAE4EAAAOAAAAZHJzL2Uyb0RvYy54bWysVNuO2jAQfa/Uf7D8DrlswkJEWFUE+kJb pN1+gLEdYtWxLdsQUNV/79hcutu+VFXz4IwzM2fO3DJ/OvUSHbl1QqsaZ+MUI66oZkLta/z1ZT2a YuQ8UYxIrXiNz9zhp8X7d/PBVDzXnZaMWwQgylWDqXHnvamSxNGO98SNteEKlK22PfFwtfuEWTIA ei+TPE0nyaAtM1ZT7hx8bS5KvIj4bcup/9K2jnskawzcfDxtPHfhTBZzUu0tMZ2gVxrkH1j0RCgI eodqiCfoYMUfUL2gVjvd+jHVfaLbVlAec4BssvS3bJ47YnjMBYrjzL1M7v/B0s/HrUWC1TjPMVKk hx5thOIon5ahOINxFdgs1daG9OhJPZuNpt8cUnrZEbXnkeTL2YBjFjySNy7h4gyE2A2fNAMbcvA6 VurU2j5AQg3QKTbkfG8IP3lE4ePDZFY+QtsoqMosLYvYsIRUN2djnf/IdY+CUGMJzCM4OW6cD2RI dTMJsZReCyljz6VCQ41nZV5GB6elYEEZzJzd75bSoiMJUxOfmBloXptZfVAsgnWcsNVV9kRIkJGP JSHW6gGHUD1nGEkOWxKkCzepQjjIFthepcvUfJ+ls9V0NS1GRT5ZjYq0aUYf1stiNFlnj2Xz0CyX TfYjMM+KqhOMcRXI3yY4K/5uQq67dJm9+wzfq5S8RY/lBLK3dyQd2x06fJmVnWbnrQ3Zhc7D0Ebj 64KFrXh9j1a/fgOLnwAAAP//AwBQSwMEFAAGAAgAAAAhAPMr3LjhAAAACwEAAA8AAABkcnMvZG93 bnJldi54bWxMj8FOwzAQRO9I/IO1SFwQddJAGoU4FQIhAYIDaSuubuzGEfY6it0m/D3LCY6rN5p5 W61nZ9lJj6H3KCBdJMA0tl712AnYbp6uC2AhSlTSetQCvnWAdX1+VslS+Qk/9KmJHaMSDKUUYGIc Ss5Da7STYeEHjcQOfnQy0jl2XI1yonJn+TJJcu5kj7Rg5KAfjG6/mqMT0O2mF/X89tkc7O5x83p7 Zcy7m4W4vJjv74BFPce/MPzqkzrU5LT3R1SBWQHLVZFSlECW3wCjRJblGbA9oTQvgNcV//9D/QMA AP//AwBQSwECLQAUAAYACAAAACEAtoM4kv4AAADhAQAAEwAAAAAAAAAAAAAAAAAAAAAAW0NvbnRl bnRfVHlwZXNdLnhtbFBLAQItABQABgAIAAAAIQA4/SH/1gAAAJQBAAALAAAAAAAAAAAAAAAAAC8B AABfcmVscy8ucmVsc1BLAQItABQABgAIAAAAIQBo5zQeLgIAAE4EAAAOAAAAAAAAAAAAAAAAAC4C AABkcnMvZTJvRG9jLnhtbFBLAQItABQABgAIAAAAIQDzK9y44QAAAAsBAAAPAAAAAAAAAAAAAAAA AIgEAABkcnMvZG93bnJldi54bWxQSwUGAAAAAAQABADzAAAAlgUAAAAA ">
                      <v:stroke endarrow="open"/>
                    </v:line>
                  </w:pict>
                </mc:Fallback>
              </mc:AlternateContent>
            </w:r>
            <w:r>
              <w:rPr>
                <w:b/>
                <w:noProof/>
                <w:u w:val="single"/>
              </w:rPr>
              <mc:AlternateContent>
                <mc:Choice Requires="wps">
                  <w:drawing>
                    <wp:anchor distT="0" distB="0" distL="114300" distR="114300" simplePos="0" relativeHeight="251697664" behindDoc="0" locked="0" layoutInCell="1" allowOverlap="1">
                      <wp:simplePos x="0" y="0"/>
                      <wp:positionH relativeFrom="column">
                        <wp:posOffset>1727835</wp:posOffset>
                      </wp:positionH>
                      <wp:positionV relativeFrom="paragraph">
                        <wp:posOffset>919480</wp:posOffset>
                      </wp:positionV>
                      <wp:extent cx="387985" cy="542290"/>
                      <wp:effectExtent l="66675" t="58420" r="12065" b="8890"/>
                      <wp:wrapNone/>
                      <wp:docPr id="21" name="Line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87985" cy="54229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4" o:spid="_x0000_s1026" style="position:absolute;flip:x y;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05pt,72.4pt" to="166.6pt,115.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h5LJOgIAAGIEAAAOAAAAZHJzL2Uyb0RvYy54bWysVMFu2zAMvQ/YPwi6p45dp02MOsUQJ9uh 2wK0212R5FiYLAmSGicY9u8llTRtt8swzAeZssjHR/LJN7f7XpOd9EFZU9P8YkyJNNwKZbY1/faw Gk0pCZEZwbQ1sqYHGejt/P27m8FVsrCd1UJ6AiAmVIOraRejq7Is8E72LFxYJw0cttb3LMLWbzPh 2QDovc6K8fgqG6wXzlsuQ4CvzfGQzhN+20oev7ZtkJHomgK3mFaf1g2u2fyGVVvPXKf4iQb7BxY9 UwaSnqEaFhl59OoPqF5xb4Nt4wW3fWbbVnGZaoBq8vFv1dx3zMlUCzQnuHObwv+D5V92a0+UqGmR U2JYDzO6U0aSYlpicwYXKvBZmLXH8vje3Ls7y38EYuyiY2YrE8mHg4PAHCOyNyG4CQ5SbIbPVoAP e4w2dWrf+p60WrlPGJis72hhGugL2achHc5DkvtIOHy8nF7PphNKOBxNyqKYpSFmrEJADHY+xI/S 9gSNmmqoJoGy3V2ISPDFBd2NXSmtkw60IUNNZ5NikgKC1UrgIboFv90stCc7hkpKT6oWTl67efto RALrJBPLkx2Z0mCTmNrEvLcDxVS9FJRoCTcHrSM3bTAdVAtsT9ZRST9n49lyupyWo7K4Wo7KcdOM PqwW5ehqlV9PmstmsWjyX8g8L6tOCSENkn9WdV7+nWpO9+uox7Ouz13K3qKndgLZ53cinSSAUz/q Z2PFYe2xOlQDCDk5ny4d3pTX++T18muYPwEAAP//AwBQSwMEFAAGAAgAAAAhACw6pvffAAAACwEA AA8AAABkcnMvZG93bnJldi54bWxMj8FOwzAQRO9I/IO1SNyoXScCFOJUUMoBoR4oVc/beEkCsR3F bhv4epYTHFfzNPumXEyuF0caYxe8gflMgSBfB9v5xsD27enqFkRM6C32wZOBL4qwqM7PSixsOPlX Om5SI7jExwINtCkNhZSxbslhnIWBPGfvYXSY+BwbaUc8cbnrpVbqWjrsPH9ocaBlS/Xn5uAMSOd2 arX72K6wfVmGdf79PD08GnN5Md3fgUg0pT8YfvVZHSp22oeDt1H0BvSNnjPKQZ7zBiayLNMg9hxl SoOsSvl/Q/UDAAD//wMAUEsBAi0AFAAGAAgAAAAhALaDOJL+AAAA4QEAABMAAAAAAAAAAAAAAAAA AAAAAFtDb250ZW50X1R5cGVzXS54bWxQSwECLQAUAAYACAAAACEAOP0h/9YAAACUAQAACwAAAAAA AAAAAAAAAAAvAQAAX3JlbHMvLnJlbHNQSwECLQAUAAYACAAAACEAkIeSyToCAABiBAAADgAAAAAA AAAAAAAAAAAuAgAAZHJzL2Uyb0RvYy54bWxQSwECLQAUAAYACAAAACEALDqm998AAAALAQAADwAA AAAAAAAAAAAAAACUBAAAZHJzL2Rvd25yZXYueG1sUEsFBgAAAAAEAAQA8wAAAKAFAAAAAA== ">
                      <v:stroke endarrow="open"/>
                    </v:line>
                  </w:pict>
                </mc:Fallback>
              </mc:AlternateContent>
            </w:r>
          </w:p>
          <w:p w:rsidR="00C82495" w:rsidRDefault="00C82495" w:rsidP="003934A1"/>
          <w:p w:rsidR="007A4702" w:rsidRDefault="009D5CF3" w:rsidP="003934A1">
            <w:r>
              <w:rPr>
                <w:b/>
                <w:noProof/>
                <w:u w:val="single"/>
              </w:rPr>
              <mc:AlternateContent>
                <mc:Choice Requires="wps">
                  <w:drawing>
                    <wp:anchor distT="0" distB="0" distL="114300" distR="114300" simplePos="0" relativeHeight="251694592" behindDoc="0" locked="0" layoutInCell="1" allowOverlap="1">
                      <wp:simplePos x="0" y="0"/>
                      <wp:positionH relativeFrom="column">
                        <wp:posOffset>1184910</wp:posOffset>
                      </wp:positionH>
                      <wp:positionV relativeFrom="paragraph">
                        <wp:posOffset>178435</wp:posOffset>
                      </wp:positionV>
                      <wp:extent cx="581025" cy="212090"/>
                      <wp:effectExtent l="9525" t="12065" r="9525" b="13970"/>
                      <wp:wrapNone/>
                      <wp:docPr id="8"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12090"/>
                              </a:xfrm>
                              <a:prstGeom prst="rect">
                                <a:avLst/>
                              </a:prstGeom>
                              <a:solidFill>
                                <a:srgbClr val="FFFFFF"/>
                              </a:solidFill>
                              <a:ln w="9525">
                                <a:solidFill>
                                  <a:srgbClr val="000000"/>
                                </a:solidFill>
                                <a:miter lim="800000"/>
                                <a:headEnd/>
                                <a:tailEnd/>
                              </a:ln>
                            </wps:spPr>
                            <wps:txbx>
                              <w:txbxContent>
                                <w:p w:rsidR="007A4702" w:rsidRDefault="007A4702" w:rsidP="007A4702">
                                  <w:pPr>
                                    <w:jc w:val="center"/>
                                    <w:rPr>
                                      <w:lang w:val="vi-VN"/>
                                    </w:rPr>
                                  </w:pPr>
                                  <w:r>
                                    <w:rPr>
                                      <w:lang w:val="vi-VN"/>
                                    </w:rPr>
                                    <w:t>Muố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1" o:spid="_x0000_s1033" type="#_x0000_t202" style="position:absolute;margin-left:93.3pt;margin-top:14.05pt;width:45.75pt;height:16.7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mUM2IwIAAEgEAAAOAAAAZHJzL2Uyb0RvYy54bWysVNuO0zAQfUfiHyy/06SRCt2o6WrpUoS0 XKRdPsB1nMTC8Zix22T5esZOU5aLeEDkwRrbM8cz58xkcz32hp0Ueg224stFzpmyEmpt24p/fti/ WHPmg7C1MGBVxR+V59fb5882gytVAR2YWiEjEOvLwVW8C8GVWeZlp3rhF+CUpcsGsBeBtthmNYqB 0HuTFXn+MhsAa4cglfd0ejtd8m3Cbxolw8em8SowU3HKLaQV03qIa7bdiLJF4Totz2mIf8iiF9rS oxeoWxEEO6L+DarXEsFDExYS+gyaRkuVaqBqlvkv1dx3wqlUC5Hj3YUm//9g5YfTJ2S6rjgJZUVP Ej2oMbDXMLJivYz8DM6X5HbvyDGMdEE6p1q9uwP5xTMLu07YVt0gwtApUVN+KTJ7Ejrh+AhyGN5D TQ+JY4AENDbYR/KIDkbopNPjRZuYjKTD1XqZFyvOJF0VyyK/StplopyDHfrwVkHPolFxJOkTuDjd +UBlkOvsEt/yYHS918akDbaHnUF2EtQm+/TFyinkJzdj2VDxqxXl8XeIPH1/guh1oH43uifCL06i jKy9sXXqxiC0mWx631hKI9IYmZs4DONhTIq9mtU5QP1IvCJM7U3jSEYH+I2zgVq74v7rUaDizLyz pE2cg9nA2TjMhrCSQiseOJvMXZjm5ehQtx0hT+pbuCH9Gp24jRlOWZzTpXZN/J1HK87D033y+vED 2H4HAAD//wMAUEsDBBQABgAIAAAAIQDVxKDU3gAAAAkBAAAPAAAAZHJzL2Rvd25yZXYueG1sTI/L TsMwEEX3SPyDNUjsqBNLhJDGqVokJBAb2iLWbjx5lHgc2W4a/h53VXZzNUd3zpSr2QxsQud7SxLS RQIMqba6p1bC1/71IQfmgyKtBkso4Rc9rKrbm1IV2p5pi9MutCyWkC+UhC6EseDc1x0a5Rd2RIq7 xjqjQoyu5dqpcyw3AxdJknGjeooXOjXiS4f1z+5kJOynjX/bHsOzfm82XHw0n+LbraW8v5vXS2AB 53CF4aIf1aGKTgd7Iu3ZEHOeZRGVIPIUWATE02U4SMjSR+BVyf9/UP0BAAD//wMAUEsBAi0AFAAG AAgAAAAhALaDOJL+AAAA4QEAABMAAAAAAAAAAAAAAAAAAAAAAFtDb250ZW50X1R5cGVzXS54bWxQ SwECLQAUAAYACAAAACEAOP0h/9YAAACUAQAACwAAAAAAAAAAAAAAAAAvAQAAX3JlbHMvLnJlbHNQ SwECLQAUAAYACAAAACEAkZlDNiMCAABIBAAADgAAAAAAAAAAAAAAAAAuAgAAZHJzL2Uyb0RvYy54 bWxQSwECLQAUAAYACAAAACEA1cSg1N4AAAAJAQAADwAAAAAAAAAAAAAAAAB9BAAAZHJzL2Rvd25y ZXYueG1sUEsFBgAAAAAEAAQA8wAAAIgFAAAAAA== ">
                      <v:textbox inset="0,0,0,0">
                        <w:txbxContent>
                          <w:p w:rsidR="007A4702" w:rsidRDefault="007A4702" w:rsidP="007A4702">
                            <w:pPr>
                              <w:jc w:val="center"/>
                              <w:rPr>
                                <w:lang w:val="vi-VN"/>
                              </w:rPr>
                            </w:pPr>
                            <w:r>
                              <w:rPr>
                                <w:lang w:val="vi-VN"/>
                              </w:rPr>
                              <w:t>Muối</w:t>
                            </w:r>
                          </w:p>
                        </w:txbxContent>
                      </v:textbox>
                    </v:shape>
                  </w:pict>
                </mc:Fallback>
              </mc:AlternateContent>
            </w:r>
          </w:p>
          <w:p w:rsidR="007A4702" w:rsidRPr="00485025" w:rsidRDefault="007A4702" w:rsidP="003934A1"/>
          <w:p w:rsidR="00C82495" w:rsidRPr="00485025" w:rsidRDefault="00C82495" w:rsidP="003934A1"/>
          <w:p w:rsidR="00C82495" w:rsidRPr="00485025" w:rsidRDefault="00C82495" w:rsidP="003934A1"/>
          <w:p w:rsidR="00C82495" w:rsidRPr="00485025" w:rsidRDefault="00C82495" w:rsidP="003934A1"/>
          <w:p w:rsidR="00C82495" w:rsidRPr="00485025" w:rsidRDefault="009D5CF3" w:rsidP="003934A1">
            <w:r>
              <w:rPr>
                <w:b/>
                <w:noProof/>
                <w:u w:val="single"/>
              </w:rPr>
              <mc:AlternateContent>
                <mc:Choice Requires="wps">
                  <w:drawing>
                    <wp:anchor distT="0" distB="0" distL="114300" distR="114300" simplePos="0" relativeHeight="251700736" behindDoc="0" locked="0" layoutInCell="1" allowOverlap="1">
                      <wp:simplePos x="0" y="0"/>
                      <wp:positionH relativeFrom="column">
                        <wp:posOffset>2189480</wp:posOffset>
                      </wp:positionH>
                      <wp:positionV relativeFrom="paragraph">
                        <wp:posOffset>142875</wp:posOffset>
                      </wp:positionV>
                      <wp:extent cx="616585" cy="212090"/>
                      <wp:effectExtent l="13970" t="8255" r="7620" b="8255"/>
                      <wp:wrapNone/>
                      <wp:docPr id="7"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85" cy="212090"/>
                              </a:xfrm>
                              <a:prstGeom prst="rect">
                                <a:avLst/>
                              </a:prstGeom>
                              <a:solidFill>
                                <a:srgbClr val="FFFFFF"/>
                              </a:solidFill>
                              <a:ln w="9525">
                                <a:solidFill>
                                  <a:srgbClr val="000000"/>
                                </a:solidFill>
                                <a:miter lim="800000"/>
                                <a:headEnd/>
                                <a:tailEnd/>
                              </a:ln>
                            </wps:spPr>
                            <wps:txbx>
                              <w:txbxContent>
                                <w:p w:rsidR="007A4702" w:rsidRDefault="007A4702" w:rsidP="007A4702">
                                  <w:pPr>
                                    <w:jc w:val="center"/>
                                    <w:rPr>
                                      <w:lang w:val="vi-VN"/>
                                    </w:rPr>
                                  </w:pPr>
                                  <w:r>
                                    <w:rPr>
                                      <w:lang w:val="vi-VN"/>
                                    </w:rPr>
                                    <w:t>.....(IV)....</w:t>
                                  </w:r>
                                  <w:r w:rsidRPr="00685D26">
                                    <w:rPr>
                                      <w:position w:val="-4"/>
                                      <w:lang w:val="pt-BR"/>
                                    </w:rPr>
                                    <w:object w:dxaOrig="180" w:dyaOrig="280">
                                      <v:shape id="_x0000_i1112" type="#_x0000_t75" style="width:8.25pt;height:14.25pt" o:ole="">
                                        <v:imagedata r:id="rId64" o:title=""/>
                                      </v:shape>
                                      <o:OLEObject Type="Embed" ProgID="Equation.DSMT4" ShapeID="_x0000_i1112" DrawAspect="Content" ObjectID="_1629786717" r:id="rId81"/>
                                    </w:object>
                                  </w:r>
                                  <w:r>
                                    <w:rPr>
                                      <w:lang w:val="vi-VN"/>
                                    </w:rPr>
                                    <w:t>.............</w:t>
                                  </w:r>
                                </w:p>
                                <w:p w:rsidR="007A4702" w:rsidRDefault="007A4702" w:rsidP="007A4702">
                                  <w:pPr>
                                    <w:jc w:val="center"/>
                                    <w:rPr>
                                      <w:lang w:val="vi-VN"/>
                                    </w:rPr>
                                  </w:pPr>
                                </w:p>
                                <w:p w:rsidR="007A4702" w:rsidRDefault="007A4702" w:rsidP="007A4702">
                                  <w:pPr>
                                    <w:rPr>
                                      <w:lang w:val="pt-BR"/>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7" o:spid="_x0000_s1034" type="#_x0000_t202" style="position:absolute;margin-left:172.4pt;margin-top:11.25pt;width:48.55pt;height:16.7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d8LKJAIAAEgEAAAOAAAAZHJzL2Uyb0RvYy54bWysVF1v2yAUfZ+0/4B4X+xYSppacaouXaZJ 3YfU7gdgjG004DIgsbtfvwuOs6rbXqb5AV3gcjj3nIu3N6NW5CScl2AqulzklAjDoZGmq+jXx8Ob DSU+MNMwBUZU9El4erN7/Wo72FIU0INqhCMIYnw52Ir2IdgyyzzvhWZ+AVYY3GzBaRZw6rqscWxA dK2yIs/X2QCusQ648B5X76ZNukv4bSt4+Ny2XgSiKorcQhpdGus4ZrstKzvHbC/5mQb7BxaaSYOX XqDuWGDk6ORvUFpyBx7asOCgM2hbyUWqAatZ5i+qeeiZFakWFMfbi0z+/8HyT6cvjsimoleUGKbR okcxBvIWRlJsrqI+g/Ulpj1YTAwjbqDPqVZv74F/88TAvmemE7fOwdAL1iC/ZTyZPTs64fgIUg8f ocGL2DFAAhpbp6N4KAdBdPTp6eJNJMNxcb1crzYrSjhuFcsiv07eZaycD1vnw3sBmsSgog6tT+Ds dO9DJMPKOSXe5UHJ5iCVShPX1XvlyIlhmxzSl/i/SFOGDBW9XhWrqf6/QuTp+xOElgH7XUld0c0l iZVRtXemSd0YmFRTjJSVOcsYlZs0DGM9Jsc2szs1NE+oq4OpvfE5YtCD+0HJgK1dUf/9yJygRH0w 6E18B3Pg5qCeA2Y4Hq1ooGQK92F6L0frZNcj8uS+gVv0r5VJ22j0xOJMF9s1SX5+WvE9PJ+nrF8/ gN1PAAAA//8DAFBLAwQUAAYACAAAACEApC65id8AAAAJAQAADwAAAGRycy9kb3ducmV2LnhtbEyP zU7DMBCE70i8g7VI3KhTkyCSxqlaJCQQF9oizm68+SnxOrLdNLw95gTH0YxmvinXsxnYhM73liQs FwkwpNrqnloJH4fnu0dgPijSarCEEr7Rw7q6vipVoe2FdjjtQ8tiCflCSehCGAvOfd2hUX5hR6To NdYZFaJ0LddOXWK5GbhIkgduVE9xoVMjPnVYf+3PRsJh2vqX3Snk+rXZcvHWvItPt5Hy9mberIAF nMNfGH7xIzpUkeloz6Q9GyTcp2lEDxKEyIDFQJouc2BHCVmWA69K/v9B9QMAAP//AwBQSwECLQAU AAYACAAAACEAtoM4kv4AAADhAQAAEwAAAAAAAAAAAAAAAAAAAAAAW0NvbnRlbnRfVHlwZXNdLnht bFBLAQItABQABgAIAAAAIQA4/SH/1gAAAJQBAAALAAAAAAAAAAAAAAAAAC8BAABfcmVscy8ucmVs c1BLAQItABQABgAIAAAAIQBUd8LKJAIAAEgEAAAOAAAAAAAAAAAAAAAAAC4CAABkcnMvZTJvRG9j LnhtbFBLAQItABQABgAIAAAAIQCkLrmJ3wAAAAkBAAAPAAAAAAAAAAAAAAAAAH4EAABkcnMvZG93 bnJldi54bWxQSwUGAAAAAAQABADzAAAAigUAAAAA ">
                      <v:textbox inset="0,0,0,0">
                        <w:txbxContent>
                          <w:p w:rsidR="007A4702" w:rsidRDefault="007A4702" w:rsidP="007A4702">
                            <w:pPr>
                              <w:jc w:val="center"/>
                              <w:rPr>
                                <w:lang w:val="vi-VN"/>
                              </w:rPr>
                            </w:pPr>
                            <w:r>
                              <w:rPr>
                                <w:lang w:val="vi-VN"/>
                              </w:rPr>
                              <w:t>.....(IV)....</w:t>
                            </w:r>
                            <w:r w:rsidRPr="00685D26">
                              <w:rPr>
                                <w:position w:val="-4"/>
                                <w:lang w:val="pt-BR"/>
                              </w:rPr>
                              <w:object w:dxaOrig="180" w:dyaOrig="280">
                                <v:shape id="_x0000_i1112" type="#_x0000_t75" style="width:8.25pt;height:14.25pt" o:ole="">
                                  <v:imagedata r:id="rId64" o:title=""/>
                                </v:shape>
                                <o:OLEObject Type="Embed" ProgID="Equation.DSMT4" ShapeID="_x0000_i1112" DrawAspect="Content" ObjectID="_1629786717" r:id="rId82"/>
                              </w:object>
                            </w:r>
                            <w:r>
                              <w:rPr>
                                <w:lang w:val="vi-VN"/>
                              </w:rPr>
                              <w:t>.............</w:t>
                            </w:r>
                          </w:p>
                          <w:p w:rsidR="007A4702" w:rsidRDefault="007A4702" w:rsidP="007A4702">
                            <w:pPr>
                              <w:jc w:val="center"/>
                              <w:rPr>
                                <w:lang w:val="vi-VN"/>
                              </w:rPr>
                            </w:pPr>
                          </w:p>
                          <w:p w:rsidR="007A4702" w:rsidRDefault="007A4702" w:rsidP="007A4702">
                            <w:pPr>
                              <w:rPr>
                                <w:lang w:val="pt-BR"/>
                              </w:rPr>
                            </w:pPr>
                          </w:p>
                        </w:txbxContent>
                      </v:textbox>
                    </v:shape>
                  </w:pict>
                </mc:Fallback>
              </mc:AlternateContent>
            </w:r>
            <w:r>
              <w:rPr>
                <w:b/>
                <w:noProof/>
                <w:u w:val="single"/>
              </w:rPr>
              <mc:AlternateContent>
                <mc:Choice Requires="wps">
                  <w:drawing>
                    <wp:anchor distT="0" distB="0" distL="114300" distR="114300" simplePos="0" relativeHeight="251699712" behindDoc="0" locked="0" layoutInCell="1" allowOverlap="1">
                      <wp:simplePos x="0" y="0"/>
                      <wp:positionH relativeFrom="column">
                        <wp:posOffset>33655</wp:posOffset>
                      </wp:positionH>
                      <wp:positionV relativeFrom="paragraph">
                        <wp:posOffset>117475</wp:posOffset>
                      </wp:positionV>
                      <wp:extent cx="614680" cy="252730"/>
                      <wp:effectExtent l="10795" t="11430" r="12700" b="12065"/>
                      <wp:wrapNone/>
                      <wp:docPr id="6"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4680" cy="252730"/>
                              </a:xfrm>
                              <a:prstGeom prst="rect">
                                <a:avLst/>
                              </a:prstGeom>
                              <a:solidFill>
                                <a:srgbClr val="FFFFFF"/>
                              </a:solidFill>
                              <a:ln w="9525">
                                <a:solidFill>
                                  <a:srgbClr val="000000"/>
                                </a:solidFill>
                                <a:miter lim="800000"/>
                                <a:headEnd/>
                                <a:tailEnd/>
                              </a:ln>
                            </wps:spPr>
                            <wps:txbx>
                              <w:txbxContent>
                                <w:p w:rsidR="007A4702" w:rsidRDefault="007A4702" w:rsidP="007A4702">
                                  <w:pPr>
                                    <w:jc w:val="center"/>
                                    <w:rPr>
                                      <w:lang w:val="vi-VN"/>
                                    </w:rPr>
                                  </w:pPr>
                                  <w:r>
                                    <w:rPr>
                                      <w:lang w:val="vi-VN"/>
                                    </w:rPr>
                                    <w:t>.....(III)....</w:t>
                                  </w:r>
                                  <w:r w:rsidRPr="00685D26">
                                    <w:rPr>
                                      <w:position w:val="-4"/>
                                      <w:lang w:val="pt-BR"/>
                                    </w:rPr>
                                    <w:object w:dxaOrig="180" w:dyaOrig="280">
                                      <v:shape id="_x0000_i1113" type="#_x0000_t75" style="width:8.25pt;height:14.25pt" o:ole="">
                                        <v:imagedata r:id="rId64" o:title=""/>
                                      </v:shape>
                                      <o:OLEObject Type="Embed" ProgID="Equation.DSMT4" ShapeID="_x0000_i1113" DrawAspect="Content" ObjectID="_1629786718" r:id="rId83"/>
                                    </w:object>
                                  </w:r>
                                  <w:r>
                                    <w:rPr>
                                      <w:lang w:val="vi-VN"/>
                                    </w:rPr>
                                    <w:t>.............</w:t>
                                  </w:r>
                                </w:p>
                                <w:p w:rsidR="007A4702" w:rsidRDefault="007A4702" w:rsidP="007A4702">
                                  <w:pPr>
                                    <w:jc w:val="center"/>
                                    <w:rPr>
                                      <w:lang w:val="vi-V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 o:spid="_x0000_s1035" type="#_x0000_t202" style="position:absolute;margin-left:2.65pt;margin-top:9.25pt;width:48.4pt;height:19.9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gRipJAIAAEgEAAAOAAAAZHJzL2Uyb0RvYy54bWysVNuO0zAQfUfiHyy/07SBlm7UdLV0KUJa LtIuH+A4TmJhe4ztNilfv2OnKasFXhB5sMae8fHMOTPZXA9akaNwXoIp6WI2p0QYDrU0bUm/Pexf rSnxgZmaKTCipCfh6fX25YtNbwuRQweqFo4giPFFb0vahWCLLPO8E5r5GVhh0NmA0yzg1rVZ7ViP 6Fpl+Xy+ynpwtXXAhfd4ejs66TbhN43g4UvTeBGIKinmFtLq0lrFNdtuWNE6ZjvJz2mwf8hCM2nw 0QvULQuMHJz8DUpL7sBDE2YcdAZNI7lINWA1i/mzau47ZkWqBcnx9kKT/3+w/PPxqyOyLumKEsM0 SvQghkDewUDy9Sry01tfYNi9xcAwoAN1TrV6ewf8uycGdh0zrbhxDvpOsBrzW8Sb2ZOrI46PIFX/ CWp8iB0CJKChcTqSh3QQREedThdtYjIcD1eLN6s1eji68mX+9nXSLmPFdNk6Hz4I0CQaJXUofQJn xzsfYjKsmELiWx6UrPdSqbRxbbVTjhwZtsk+fSn/Z2HKkL6kV8t8Odb/V4h5+v4EoWXAfldSl3R9 CWJFZO29qVM3BibVaGPKypxpjMyNHIahGpJiV5M6FdQn5NXB2N44jmh04H5S0mNrl9T/ODAnKFEf DWoT52Ay3GRUk8EMx6slDZSM5i6M83KwTrYdIo/qG7hB/RqZuI1Cj1mc08V2TZSfRyvOw9N9ivr1 A9g+AgAA//8DAFBLAwQUAAYACAAAACEAHk8K7tsAAAAHAQAADwAAAGRycy9kb3ducmV2LnhtbEyO y07DMBBF90j8gzVI7KjTVEUhjVO1SEggNrRFXbvx5AHxOLLdNPw90xUs70P3nmI92V6M6EPnSMF8 loBAqpzpqFHweXh5yECEqMno3hEq+MEA6/L2ptC5cRfa4biPjeARCrlW0MY45FKGqkWrw8wNSJzV zlsdWfpGGq8vPG57mSbJo7S6I35o9YDPLVbf+7NVcBi34XX3FZ/MW72V6Xv9kR79Rqn7u2mzAhFx in9luOIzOpTMdHJnMkH0CpYLLrKdLUFc4ySdgzixny1AloX8z1/+AgAA//8DAFBLAQItABQABgAI AAAAIQC2gziS/gAAAOEBAAATAAAAAAAAAAAAAAAAAAAAAABbQ29udGVudF9UeXBlc10ueG1sUEsB Ai0AFAAGAAgAAAAhADj9If/WAAAAlAEAAAsAAAAAAAAAAAAAAAAALwEAAF9yZWxzLy5yZWxzUEsB Ai0AFAAGAAgAAAAhAFCBGKkkAgAASAQAAA4AAAAAAAAAAAAAAAAALgIAAGRycy9lMm9Eb2MueG1s UEsBAi0AFAAGAAgAAAAhAB5PCu7bAAAABwEAAA8AAAAAAAAAAAAAAAAAfgQAAGRycy9kb3ducmV2 LnhtbFBLBQYAAAAABAAEAPMAAACGBQAAAAA= ">
                      <v:textbox inset="0,0,0,0">
                        <w:txbxContent>
                          <w:p w:rsidR="007A4702" w:rsidRDefault="007A4702" w:rsidP="007A4702">
                            <w:pPr>
                              <w:jc w:val="center"/>
                              <w:rPr>
                                <w:lang w:val="vi-VN"/>
                              </w:rPr>
                            </w:pPr>
                            <w:r>
                              <w:rPr>
                                <w:lang w:val="vi-VN"/>
                              </w:rPr>
                              <w:t>.....(III)....</w:t>
                            </w:r>
                            <w:r w:rsidRPr="00685D26">
                              <w:rPr>
                                <w:position w:val="-4"/>
                                <w:lang w:val="pt-BR"/>
                              </w:rPr>
                              <w:object w:dxaOrig="180" w:dyaOrig="280">
                                <v:shape id="_x0000_i1113" type="#_x0000_t75" style="width:8.25pt;height:14.25pt" o:ole="">
                                  <v:imagedata r:id="rId64" o:title=""/>
                                </v:shape>
                                <o:OLEObject Type="Embed" ProgID="Equation.DSMT4" ShapeID="_x0000_i1113" DrawAspect="Content" ObjectID="_1629786718" r:id="rId84"/>
                              </w:object>
                            </w:r>
                            <w:r>
                              <w:rPr>
                                <w:lang w:val="vi-VN"/>
                              </w:rPr>
                              <w:t>.............</w:t>
                            </w:r>
                          </w:p>
                          <w:p w:rsidR="007A4702" w:rsidRDefault="007A4702" w:rsidP="007A4702">
                            <w:pPr>
                              <w:jc w:val="center"/>
                              <w:rPr>
                                <w:lang w:val="vi-VN"/>
                              </w:rPr>
                            </w:pPr>
                          </w:p>
                        </w:txbxContent>
                      </v:textbox>
                    </v:shape>
                  </w:pict>
                </mc:Fallback>
              </mc:AlternateContent>
            </w:r>
          </w:p>
          <w:p w:rsidR="00C82495" w:rsidRPr="00485025" w:rsidRDefault="00C82495" w:rsidP="003934A1"/>
          <w:p w:rsidR="00C82495" w:rsidRPr="00485025" w:rsidRDefault="00C82495" w:rsidP="003934A1"/>
          <w:p w:rsidR="00C82495" w:rsidRPr="00485025" w:rsidRDefault="00C82495" w:rsidP="003934A1"/>
        </w:tc>
      </w:tr>
      <w:tr w:rsidR="00206EA7" w:rsidRPr="00485025" w:rsidTr="003934A1">
        <w:tc>
          <w:tcPr>
            <w:tcW w:w="8996" w:type="dxa"/>
            <w:gridSpan w:val="3"/>
            <w:shd w:val="clear" w:color="auto" w:fill="auto"/>
          </w:tcPr>
          <w:p w:rsidR="00206EA7" w:rsidRPr="00C030AD" w:rsidRDefault="00206EA7" w:rsidP="00206EA7">
            <w:pPr>
              <w:pStyle w:val="NoSpacing"/>
              <w:jc w:val="center"/>
              <w:rPr>
                <w:rFonts w:ascii="Times New Roman" w:hAnsi="Times New Roman"/>
                <w:i/>
                <w:color w:val="000000"/>
                <w:sz w:val="28"/>
                <w:szCs w:val="28"/>
              </w:rPr>
            </w:pPr>
            <w:r w:rsidRPr="00C030AD">
              <w:rPr>
                <w:rFonts w:ascii="Times New Roman" w:hAnsi="Times New Roman"/>
                <w:i/>
                <w:color w:val="000000"/>
                <w:sz w:val="28"/>
                <w:szCs w:val="28"/>
              </w:rPr>
              <w:lastRenderedPageBreak/>
              <w:t>Hoạt động 3: Luyện tập(…phút)</w:t>
            </w:r>
          </w:p>
          <w:p w:rsidR="00206EA7" w:rsidRPr="00C030AD" w:rsidRDefault="00206EA7" w:rsidP="00206EA7">
            <w:pPr>
              <w:pStyle w:val="NoSpacing"/>
              <w:rPr>
                <w:rFonts w:ascii="Times New Roman" w:hAnsi="Times New Roman"/>
                <w:i/>
                <w:color w:val="000000"/>
                <w:sz w:val="28"/>
                <w:szCs w:val="28"/>
              </w:rPr>
            </w:pPr>
            <w:r w:rsidRPr="00C030AD">
              <w:rPr>
                <w:rFonts w:ascii="Times New Roman" w:hAnsi="Times New Roman"/>
                <w:i/>
                <w:color w:val="000000"/>
                <w:sz w:val="28"/>
                <w:szCs w:val="28"/>
              </w:rPr>
              <w:t>- Mục tiêu: củng cố kiến thức trong bài</w:t>
            </w:r>
          </w:p>
          <w:p w:rsidR="00206EA7" w:rsidRPr="00C030AD" w:rsidRDefault="00206EA7" w:rsidP="00206EA7">
            <w:pPr>
              <w:pStyle w:val="NoSpacing"/>
              <w:rPr>
                <w:rFonts w:ascii="Times New Roman" w:hAnsi="Times New Roman"/>
                <w:i/>
                <w:color w:val="000000"/>
                <w:sz w:val="28"/>
                <w:szCs w:val="28"/>
              </w:rPr>
            </w:pPr>
            <w:r w:rsidRPr="00C030AD">
              <w:rPr>
                <w:rFonts w:ascii="Times New Roman" w:hAnsi="Times New Roman"/>
                <w:i/>
                <w:color w:val="000000"/>
                <w:sz w:val="28"/>
                <w:szCs w:val="28"/>
              </w:rPr>
              <w:t xml:space="preserve">- GV </w:t>
            </w:r>
            <w:r>
              <w:rPr>
                <w:rFonts w:ascii="Times New Roman" w:hAnsi="Times New Roman"/>
                <w:i/>
                <w:color w:val="000000"/>
                <w:sz w:val="28"/>
                <w:szCs w:val="28"/>
              </w:rPr>
              <w:t>cho hs thực hiện 1 số bài tập</w:t>
            </w:r>
          </w:p>
          <w:p w:rsidR="00206EA7" w:rsidRPr="00C030AD" w:rsidRDefault="00206EA7" w:rsidP="00206EA7">
            <w:pPr>
              <w:pStyle w:val="NoSpacing"/>
              <w:rPr>
                <w:rFonts w:ascii="Times New Roman" w:hAnsi="Times New Roman"/>
                <w:i/>
                <w:color w:val="000000"/>
                <w:sz w:val="28"/>
                <w:szCs w:val="28"/>
              </w:rPr>
            </w:pPr>
          </w:p>
          <w:p w:rsidR="00206EA7" w:rsidRPr="00485025" w:rsidRDefault="00206EA7" w:rsidP="00206EA7">
            <w:pPr>
              <w:pStyle w:val="NoSpacing"/>
              <w:rPr>
                <w:b/>
                <w:u w:val="single"/>
              </w:rPr>
            </w:pPr>
          </w:p>
        </w:tc>
      </w:tr>
      <w:tr w:rsidR="00A2641A" w:rsidRPr="00485025" w:rsidTr="004358E5">
        <w:trPr>
          <w:trHeight w:val="50"/>
        </w:trPr>
        <w:tc>
          <w:tcPr>
            <w:tcW w:w="4410" w:type="dxa"/>
            <w:shd w:val="clear" w:color="auto" w:fill="auto"/>
          </w:tcPr>
          <w:p w:rsidR="00206EA7" w:rsidRPr="00485025" w:rsidRDefault="00206EA7" w:rsidP="00206EA7">
            <w:r w:rsidRPr="00485025">
              <w:t>Luyện tập</w:t>
            </w:r>
          </w:p>
          <w:p w:rsidR="00206EA7" w:rsidRPr="00655618" w:rsidRDefault="00206EA7" w:rsidP="00206EA7">
            <w:pPr>
              <w:pStyle w:val="NoSpacing"/>
              <w:rPr>
                <w:rFonts w:ascii="Times New Roman" w:hAnsi="Times New Roman"/>
                <w:color w:val="000000"/>
                <w:sz w:val="28"/>
                <w:szCs w:val="28"/>
                <w:lang w:eastAsia="ja-JP"/>
              </w:rPr>
            </w:pPr>
          </w:p>
          <w:p w:rsidR="00206EA7" w:rsidRDefault="00206EA7" w:rsidP="00206EA7">
            <w:r w:rsidRPr="00655618">
              <w:rPr>
                <w:color w:val="000000"/>
              </w:rPr>
              <w:t xml:space="preserve">B1: GV yêu cầu HS </w:t>
            </w:r>
            <w:r w:rsidRPr="00206EA7">
              <w:rPr>
                <w:color w:val="000000"/>
              </w:rPr>
              <w:t>thực hiện 1 số bài tập</w:t>
            </w:r>
            <w:r w:rsidRPr="00206EA7">
              <w:t xml:space="preserve"> </w:t>
            </w:r>
          </w:p>
          <w:p w:rsidR="00206EA7" w:rsidRDefault="00206EA7" w:rsidP="00206EA7"/>
          <w:p w:rsidR="00206EA7" w:rsidRDefault="00206EA7" w:rsidP="00206EA7"/>
          <w:p w:rsidR="00206EA7" w:rsidRDefault="00206EA7" w:rsidP="00206EA7"/>
          <w:p w:rsidR="00206EA7" w:rsidRDefault="00206EA7" w:rsidP="00206EA7"/>
          <w:p w:rsidR="00206EA7" w:rsidRDefault="00206EA7" w:rsidP="00206EA7"/>
          <w:p w:rsidR="00206EA7" w:rsidRPr="00485025" w:rsidRDefault="00206EA7" w:rsidP="00206EA7">
            <w:r w:rsidRPr="00485025">
              <w:t>1) Trình bày PP hoá học để phân biệt các lọ hoá chất bị mất nhãn mà chỉ dùng quì tím: KOH, H</w:t>
            </w:r>
            <w:r w:rsidRPr="00485025">
              <w:rPr>
                <w:vertAlign w:val="subscript"/>
              </w:rPr>
              <w:t>2</w:t>
            </w:r>
            <w:r w:rsidRPr="00485025">
              <w:t>SO</w:t>
            </w:r>
            <w:r w:rsidRPr="00485025">
              <w:rPr>
                <w:vertAlign w:val="subscript"/>
              </w:rPr>
              <w:t>4</w:t>
            </w:r>
            <w:r w:rsidRPr="00485025">
              <w:t>, Ba(OH)</w:t>
            </w:r>
            <w:r w:rsidRPr="00485025">
              <w:rPr>
                <w:vertAlign w:val="subscript"/>
              </w:rPr>
              <w:t>2</w:t>
            </w:r>
            <w:r w:rsidRPr="00485025">
              <w:t>, KCl.</w:t>
            </w:r>
          </w:p>
          <w:p w:rsidR="00206EA7" w:rsidRPr="00485025" w:rsidRDefault="00206EA7" w:rsidP="00206EA7"/>
          <w:p w:rsidR="00206EA7" w:rsidRPr="00485025" w:rsidRDefault="00206EA7" w:rsidP="00206EA7"/>
          <w:p w:rsidR="00206EA7" w:rsidRPr="00485025" w:rsidRDefault="00206EA7" w:rsidP="00206EA7"/>
          <w:p w:rsidR="00206EA7" w:rsidRPr="00485025" w:rsidRDefault="00206EA7" w:rsidP="00206EA7"/>
          <w:p w:rsidR="00206EA7" w:rsidRDefault="00206EA7" w:rsidP="00206EA7"/>
          <w:p w:rsidR="00206EA7" w:rsidRDefault="00206EA7" w:rsidP="00206EA7"/>
          <w:p w:rsidR="00206EA7" w:rsidRPr="00485025" w:rsidRDefault="00206EA7" w:rsidP="00206EA7"/>
          <w:p w:rsidR="00206EA7" w:rsidRPr="00485025" w:rsidRDefault="00206EA7" w:rsidP="00206EA7">
            <w:r w:rsidRPr="00485025">
              <w:t>2) Cho các chất Mg(OH)</w:t>
            </w:r>
            <w:r w:rsidRPr="00485025">
              <w:rPr>
                <w:vertAlign w:val="subscript"/>
              </w:rPr>
              <w:t>2</w:t>
            </w:r>
            <w:r w:rsidRPr="00485025">
              <w:t>, CaCO</w:t>
            </w:r>
            <w:r w:rsidRPr="00485025">
              <w:rPr>
                <w:vertAlign w:val="subscript"/>
              </w:rPr>
              <w:t>3</w:t>
            </w:r>
            <w:r w:rsidRPr="00485025">
              <w:t>, K</w:t>
            </w:r>
            <w:r w:rsidRPr="00485025">
              <w:rPr>
                <w:vertAlign w:val="subscript"/>
              </w:rPr>
              <w:t>2</w:t>
            </w:r>
            <w:r w:rsidRPr="00485025">
              <w:t>SO</w:t>
            </w:r>
            <w:r w:rsidRPr="00485025">
              <w:rPr>
                <w:vertAlign w:val="subscript"/>
              </w:rPr>
              <w:t>4</w:t>
            </w:r>
            <w:r w:rsidRPr="00485025">
              <w:t>, HNO</w:t>
            </w:r>
            <w:r w:rsidRPr="00485025">
              <w:rPr>
                <w:vertAlign w:val="subscript"/>
              </w:rPr>
              <w:t>3</w:t>
            </w:r>
            <w:r w:rsidRPr="00485025">
              <w:t>, CuO, NaOH, P</w:t>
            </w:r>
            <w:r w:rsidRPr="00485025">
              <w:rPr>
                <w:vertAlign w:val="subscript"/>
              </w:rPr>
              <w:t>2</w:t>
            </w:r>
            <w:r w:rsidRPr="00485025">
              <w:t>O</w:t>
            </w:r>
            <w:r w:rsidRPr="00485025">
              <w:rPr>
                <w:vertAlign w:val="subscript"/>
              </w:rPr>
              <w:t>5</w:t>
            </w:r>
          </w:p>
          <w:p w:rsidR="00206EA7" w:rsidRPr="00485025" w:rsidRDefault="00206EA7" w:rsidP="00206EA7">
            <w:r w:rsidRPr="00485025">
              <w:t>a) Gọi tên, phân loại các chất trên?</w:t>
            </w:r>
          </w:p>
          <w:p w:rsidR="00206EA7" w:rsidRPr="00485025" w:rsidRDefault="00206EA7" w:rsidP="00206EA7">
            <w:r w:rsidRPr="00485025">
              <w:t>b) Chất nào tác dụng được với</w:t>
            </w:r>
          </w:p>
          <w:p w:rsidR="00206EA7" w:rsidRPr="00485025" w:rsidRDefault="00206EA7" w:rsidP="00206EA7">
            <w:r w:rsidRPr="00485025">
              <w:t xml:space="preserve">              +  dd HCl</w:t>
            </w:r>
          </w:p>
          <w:p w:rsidR="00206EA7" w:rsidRPr="00485025" w:rsidRDefault="00206EA7" w:rsidP="00206EA7">
            <w:r w:rsidRPr="00485025">
              <w:t xml:space="preserve">              +  dd Ba(OH)</w:t>
            </w:r>
            <w:r w:rsidRPr="00485025">
              <w:rPr>
                <w:vertAlign w:val="subscript"/>
              </w:rPr>
              <w:t>2</w:t>
            </w:r>
          </w:p>
          <w:p w:rsidR="00206EA7" w:rsidRDefault="00206EA7" w:rsidP="00206EA7">
            <w:pPr>
              <w:rPr>
                <w:vertAlign w:val="subscript"/>
              </w:rPr>
            </w:pPr>
            <w:r w:rsidRPr="00485025">
              <w:t xml:space="preserve">              +  dd BaCl</w:t>
            </w:r>
            <w:r w:rsidRPr="00485025">
              <w:rPr>
                <w:vertAlign w:val="subscript"/>
              </w:rPr>
              <w:t>2</w:t>
            </w:r>
          </w:p>
          <w:p w:rsidR="00206EA7" w:rsidRPr="00485025" w:rsidRDefault="00206EA7" w:rsidP="00206EA7"/>
          <w:p w:rsidR="00206EA7" w:rsidRPr="00485025" w:rsidRDefault="00206EA7" w:rsidP="00206EA7">
            <w:r w:rsidRPr="00485025">
              <w:t>3)   BT 2 trang 43 SGK</w:t>
            </w:r>
          </w:p>
          <w:p w:rsidR="00206EA7" w:rsidRPr="00485025" w:rsidRDefault="00206EA7" w:rsidP="00206EA7"/>
          <w:p w:rsidR="00206EA7" w:rsidRPr="00655618" w:rsidRDefault="00206EA7" w:rsidP="00206EA7">
            <w:pPr>
              <w:pStyle w:val="NoSpacing"/>
              <w:rPr>
                <w:rFonts w:ascii="Times New Roman" w:hAnsi="Times New Roman"/>
                <w:color w:val="000000"/>
                <w:sz w:val="28"/>
                <w:szCs w:val="28"/>
              </w:rPr>
            </w:pPr>
          </w:p>
          <w:p w:rsidR="00206EA7" w:rsidRPr="00655618" w:rsidRDefault="00206EA7" w:rsidP="00206EA7">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w:t>
            </w:r>
            <w:r>
              <w:rPr>
                <w:rFonts w:ascii="Times New Roman" w:hAnsi="Times New Roman"/>
                <w:color w:val="000000"/>
                <w:sz w:val="28"/>
                <w:szCs w:val="28"/>
              </w:rPr>
              <w:t>óm</w:t>
            </w:r>
          </w:p>
          <w:p w:rsidR="00206EA7" w:rsidRPr="00655618" w:rsidRDefault="00206EA7" w:rsidP="00206EA7">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3: HS </w:t>
            </w:r>
            <w:r>
              <w:rPr>
                <w:rFonts w:ascii="Times New Roman" w:hAnsi="Times New Roman"/>
                <w:color w:val="000000"/>
                <w:sz w:val="28"/>
                <w:szCs w:val="28"/>
              </w:rPr>
              <w:t xml:space="preserve">thực hiện </w:t>
            </w:r>
            <w:r w:rsidRPr="00206EA7">
              <w:rPr>
                <w:sz w:val="28"/>
                <w:szCs w:val="28"/>
              </w:rPr>
              <w:t>viết các PTHH xảy ra</w:t>
            </w:r>
            <w:r w:rsidRPr="00206EA7">
              <w:rPr>
                <w:rFonts w:ascii="Times New Roman" w:hAnsi="Times New Roman"/>
                <w:color w:val="000000"/>
                <w:sz w:val="28"/>
                <w:szCs w:val="28"/>
              </w:rPr>
              <w:t>,</w:t>
            </w:r>
            <w:r w:rsidRPr="00655618">
              <w:rPr>
                <w:rFonts w:ascii="Times New Roman" w:hAnsi="Times New Roman"/>
                <w:color w:val="000000"/>
                <w:sz w:val="28"/>
                <w:szCs w:val="28"/>
              </w:rPr>
              <w:t xml:space="preserve"> nhận xét</w:t>
            </w:r>
          </w:p>
          <w:p w:rsidR="00206EA7" w:rsidRPr="00485025" w:rsidRDefault="00206EA7" w:rsidP="00206EA7">
            <w:r w:rsidRPr="00655618">
              <w:rPr>
                <w:color w:val="000000"/>
              </w:rPr>
              <w:t>B4: GV nhận xét, đánh giá, kết luận</w:t>
            </w:r>
          </w:p>
          <w:p w:rsidR="00206EA7" w:rsidRPr="00485025" w:rsidRDefault="00206EA7" w:rsidP="00206EA7"/>
          <w:p w:rsidR="00206EA7" w:rsidRPr="00485025" w:rsidRDefault="00206EA7" w:rsidP="00206EA7"/>
          <w:p w:rsidR="00206EA7" w:rsidRPr="00485025" w:rsidRDefault="00206EA7" w:rsidP="00206EA7"/>
          <w:p w:rsidR="00206EA7" w:rsidRPr="00485025" w:rsidRDefault="00206EA7" w:rsidP="00206EA7"/>
          <w:p w:rsidR="00206EA7" w:rsidRPr="00485025" w:rsidRDefault="00206EA7" w:rsidP="00206EA7"/>
          <w:p w:rsidR="00206EA7" w:rsidRPr="00485025" w:rsidRDefault="00206EA7" w:rsidP="00206EA7"/>
          <w:p w:rsidR="00206EA7" w:rsidRPr="00485025" w:rsidRDefault="00206EA7" w:rsidP="00206EA7"/>
          <w:p w:rsidR="00206EA7" w:rsidRPr="00485025" w:rsidRDefault="00206EA7" w:rsidP="00206EA7"/>
          <w:p w:rsidR="00206EA7" w:rsidRPr="00485025" w:rsidRDefault="00206EA7" w:rsidP="00206EA7"/>
          <w:p w:rsidR="00206EA7" w:rsidRPr="00485025" w:rsidRDefault="00206EA7" w:rsidP="00206EA7"/>
          <w:p w:rsidR="00A2641A" w:rsidRDefault="00A2641A" w:rsidP="003934A1">
            <w:pPr>
              <w:rPr>
                <w:b/>
                <w:i/>
                <w:u w:val="single"/>
              </w:rPr>
            </w:pPr>
          </w:p>
        </w:tc>
        <w:tc>
          <w:tcPr>
            <w:tcW w:w="4586" w:type="dxa"/>
            <w:gridSpan w:val="2"/>
            <w:shd w:val="clear" w:color="auto" w:fill="auto"/>
          </w:tcPr>
          <w:p w:rsidR="00206EA7" w:rsidRPr="00485025" w:rsidRDefault="00206EA7" w:rsidP="00206EA7">
            <w:pPr>
              <w:rPr>
                <w:b/>
                <w:u w:val="single"/>
              </w:rPr>
            </w:pPr>
            <w:r w:rsidRPr="00485025">
              <w:rPr>
                <w:b/>
                <w:u w:val="single"/>
              </w:rPr>
              <w:lastRenderedPageBreak/>
              <w:t>II/ Luyện tập:</w:t>
            </w:r>
          </w:p>
          <w:p w:rsidR="00206EA7" w:rsidRDefault="00206EA7" w:rsidP="00206EA7">
            <w:r w:rsidRPr="00485025">
              <w:t xml:space="preserve"> </w:t>
            </w:r>
          </w:p>
          <w:p w:rsidR="00206EA7" w:rsidRDefault="00206EA7" w:rsidP="00206EA7"/>
          <w:p w:rsidR="00206EA7" w:rsidRDefault="00206EA7" w:rsidP="00206EA7"/>
          <w:p w:rsidR="00206EA7" w:rsidRDefault="00206EA7" w:rsidP="00206EA7"/>
          <w:p w:rsidR="00206EA7" w:rsidRDefault="00206EA7" w:rsidP="00206EA7"/>
          <w:p w:rsidR="00206EA7" w:rsidRDefault="00206EA7" w:rsidP="00206EA7"/>
          <w:p w:rsidR="00206EA7" w:rsidRDefault="00206EA7" w:rsidP="00206EA7"/>
          <w:p w:rsidR="00206EA7" w:rsidRPr="00485025" w:rsidRDefault="00206EA7" w:rsidP="00206EA7">
            <w:r w:rsidRPr="00485025">
              <w:t xml:space="preserve"> 1)  - Dùng quì tím</w:t>
            </w:r>
          </w:p>
          <w:p w:rsidR="00206EA7" w:rsidRPr="00485025" w:rsidRDefault="00206EA7" w:rsidP="00206EA7">
            <w:r w:rsidRPr="00485025">
              <w:t xml:space="preserve"> +  quì tím </w:t>
            </w:r>
            <w:r w:rsidRPr="00485025">
              <w:sym w:font="Wingdings" w:char="F0E0"/>
            </w:r>
            <w:r w:rsidRPr="00485025">
              <w:t xml:space="preserve"> đỏ:  dd H</w:t>
            </w:r>
            <w:r w:rsidRPr="00485025">
              <w:rPr>
                <w:vertAlign w:val="subscript"/>
              </w:rPr>
              <w:t>2</w:t>
            </w:r>
            <w:r w:rsidRPr="00485025">
              <w:t>SO</w:t>
            </w:r>
            <w:r w:rsidRPr="00485025">
              <w:rPr>
                <w:vertAlign w:val="subscript"/>
              </w:rPr>
              <w:t>4</w:t>
            </w:r>
          </w:p>
          <w:p w:rsidR="00206EA7" w:rsidRPr="00485025" w:rsidRDefault="00206EA7" w:rsidP="00206EA7">
            <w:r w:rsidRPr="00485025">
              <w:t xml:space="preserve"> +  quì tím </w:t>
            </w:r>
            <w:r w:rsidRPr="00485025">
              <w:sym w:font="Wingdings" w:char="F0E0"/>
            </w:r>
            <w:r w:rsidRPr="00485025">
              <w:t xml:space="preserve"> xanh:   dd KOH, Ba(OH)</w:t>
            </w:r>
            <w:r w:rsidRPr="00485025">
              <w:rPr>
                <w:vertAlign w:val="subscript"/>
              </w:rPr>
              <w:t>2</w:t>
            </w:r>
          </w:p>
          <w:p w:rsidR="00206EA7" w:rsidRPr="00485025" w:rsidRDefault="00206EA7" w:rsidP="00206EA7">
            <w:r w:rsidRPr="00485025">
              <w:t xml:space="preserve"> +  quì tím không đổi màu:   dd KCl</w:t>
            </w:r>
          </w:p>
          <w:p w:rsidR="00206EA7" w:rsidRPr="00485025" w:rsidRDefault="00206EA7" w:rsidP="00206EA7">
            <w:r w:rsidRPr="00485025">
              <w:t xml:space="preserve">       - Dùng H</w:t>
            </w:r>
            <w:r w:rsidRPr="00485025">
              <w:rPr>
                <w:vertAlign w:val="subscript"/>
              </w:rPr>
              <w:t>2</w:t>
            </w:r>
            <w:r w:rsidRPr="00485025">
              <w:t>SO</w:t>
            </w:r>
            <w:r w:rsidRPr="00485025">
              <w:rPr>
                <w:vertAlign w:val="subscript"/>
              </w:rPr>
              <w:t>4</w:t>
            </w:r>
            <w:r w:rsidRPr="00485025">
              <w:t xml:space="preserve"> ở trên nhận biết 2 mẫu thử bazơ</w:t>
            </w:r>
          </w:p>
          <w:p w:rsidR="00206EA7" w:rsidRPr="00485025" w:rsidRDefault="00206EA7" w:rsidP="00206EA7">
            <w:r w:rsidRPr="00485025">
              <w:t xml:space="preserve"> +  Có kết tủa trắng:   dd Ba(OH)2</w:t>
            </w:r>
          </w:p>
          <w:p w:rsidR="00206EA7" w:rsidRPr="00485025" w:rsidRDefault="00206EA7" w:rsidP="00206EA7">
            <w:pPr>
              <w:rPr>
                <w:lang w:val="de-DE"/>
              </w:rPr>
            </w:pPr>
            <w:r w:rsidRPr="00485025">
              <w:t xml:space="preserve">   </w:t>
            </w:r>
            <w:r w:rsidRPr="00485025">
              <w:rPr>
                <w:lang w:val="de-DE"/>
              </w:rPr>
              <w:t>H</w:t>
            </w:r>
            <w:r w:rsidRPr="00485025">
              <w:rPr>
                <w:vertAlign w:val="subscript"/>
                <w:lang w:val="de-DE"/>
              </w:rPr>
              <w:t>2</w:t>
            </w:r>
            <w:r w:rsidRPr="00485025">
              <w:rPr>
                <w:lang w:val="de-DE"/>
              </w:rPr>
              <w:t>SO</w:t>
            </w:r>
            <w:r w:rsidRPr="00485025">
              <w:rPr>
                <w:vertAlign w:val="subscript"/>
                <w:lang w:val="de-DE"/>
              </w:rPr>
              <w:t>4</w:t>
            </w:r>
            <w:r w:rsidRPr="00485025">
              <w:rPr>
                <w:lang w:val="de-DE"/>
              </w:rPr>
              <w:t xml:space="preserve"> + Ba(OH)</w:t>
            </w:r>
            <w:r w:rsidRPr="00485025">
              <w:rPr>
                <w:vertAlign w:val="subscript"/>
                <w:lang w:val="de-DE"/>
              </w:rPr>
              <w:t>2</w:t>
            </w:r>
            <w:r w:rsidRPr="00485025">
              <w:rPr>
                <w:lang w:val="de-DE"/>
              </w:rPr>
              <w:t xml:space="preserve"> </w:t>
            </w:r>
            <w:r w:rsidRPr="00485025">
              <w:sym w:font="Wingdings" w:char="F0E0"/>
            </w:r>
            <w:r w:rsidRPr="00485025">
              <w:rPr>
                <w:lang w:val="de-DE"/>
              </w:rPr>
              <w:t xml:space="preserve"> BaSO</w:t>
            </w:r>
            <w:r w:rsidRPr="00485025">
              <w:rPr>
                <w:vertAlign w:val="subscript"/>
                <w:lang w:val="de-DE"/>
              </w:rPr>
              <w:t>4(kt)</w:t>
            </w:r>
            <w:r w:rsidRPr="00485025">
              <w:rPr>
                <w:lang w:val="de-DE"/>
              </w:rPr>
              <w:t xml:space="preserve"> + 2H</w:t>
            </w:r>
            <w:r w:rsidRPr="00485025">
              <w:rPr>
                <w:vertAlign w:val="subscript"/>
                <w:lang w:val="de-DE"/>
              </w:rPr>
              <w:t>2</w:t>
            </w:r>
            <w:r w:rsidRPr="00485025">
              <w:rPr>
                <w:lang w:val="de-DE"/>
              </w:rPr>
              <w:t>O</w:t>
            </w:r>
          </w:p>
          <w:p w:rsidR="00206EA7" w:rsidRPr="00485025" w:rsidRDefault="00206EA7" w:rsidP="00206EA7">
            <w:pPr>
              <w:rPr>
                <w:lang w:val="de-DE"/>
              </w:rPr>
            </w:pPr>
            <w:r w:rsidRPr="00485025">
              <w:rPr>
                <w:lang w:val="de-DE"/>
              </w:rPr>
              <w:t xml:space="preserve"> +  Chất còn lại:   dd KOH</w:t>
            </w:r>
          </w:p>
          <w:p w:rsidR="00206EA7" w:rsidRDefault="00206EA7" w:rsidP="00206EA7">
            <w:pPr>
              <w:rPr>
                <w:lang w:val="de-DE"/>
              </w:rPr>
            </w:pPr>
            <w:r w:rsidRPr="00485025">
              <w:rPr>
                <w:lang w:val="de-DE"/>
              </w:rPr>
              <w:t xml:space="preserve">  </w:t>
            </w:r>
          </w:p>
          <w:p w:rsidR="00206EA7" w:rsidRDefault="00206EA7" w:rsidP="00206EA7">
            <w:pPr>
              <w:rPr>
                <w:lang w:val="de-DE"/>
              </w:rPr>
            </w:pPr>
            <w:r w:rsidRPr="00485025">
              <w:rPr>
                <w:lang w:val="de-DE"/>
              </w:rPr>
              <w:t>2)</w:t>
            </w:r>
          </w:p>
          <w:p w:rsidR="00206EA7" w:rsidRPr="00485025" w:rsidRDefault="00206EA7" w:rsidP="00206EA7">
            <w:pPr>
              <w:rPr>
                <w:lang w:val="de-DE"/>
              </w:rPr>
            </w:pPr>
            <w:r>
              <w:rPr>
                <w:lang w:val="de-DE"/>
              </w:rPr>
              <w:t>a.Gọi tên, phân loại:</w:t>
            </w:r>
          </w:p>
          <w:p w:rsidR="00206EA7" w:rsidRPr="00485025" w:rsidRDefault="00206EA7" w:rsidP="00206EA7">
            <w:pPr>
              <w:rPr>
                <w:u w:val="single"/>
                <w:lang w:val="de-DE"/>
              </w:rPr>
            </w:pPr>
            <w:r w:rsidRPr="00485025">
              <w:rPr>
                <w:lang w:val="de-DE"/>
              </w:rPr>
              <w:t xml:space="preserve"> </w:t>
            </w:r>
            <w:r>
              <w:rPr>
                <w:lang w:val="de-DE"/>
              </w:rPr>
              <w:t>b.</w:t>
            </w:r>
            <w:r w:rsidRPr="00485025">
              <w:rPr>
                <w:lang w:val="de-DE"/>
              </w:rPr>
              <w:t xml:space="preserve">  </w:t>
            </w:r>
            <w:r w:rsidRPr="00485025">
              <w:rPr>
                <w:u w:val="single"/>
                <w:lang w:val="de-DE"/>
              </w:rPr>
              <w:t>Phương trình phản ứng:</w:t>
            </w:r>
          </w:p>
          <w:p w:rsidR="00206EA7" w:rsidRPr="00485025" w:rsidRDefault="00206EA7" w:rsidP="00206EA7">
            <w:pPr>
              <w:rPr>
                <w:lang w:val="de-DE"/>
              </w:rPr>
            </w:pPr>
            <w:r w:rsidRPr="00485025">
              <w:rPr>
                <w:lang w:val="de-DE"/>
              </w:rPr>
              <w:t xml:space="preserve">   Mg(OH)</w:t>
            </w:r>
            <w:r w:rsidRPr="00485025">
              <w:rPr>
                <w:vertAlign w:val="subscript"/>
                <w:lang w:val="de-DE"/>
              </w:rPr>
              <w:t xml:space="preserve">2 </w:t>
            </w:r>
            <w:r w:rsidRPr="00485025">
              <w:rPr>
                <w:lang w:val="de-DE"/>
              </w:rPr>
              <w:t xml:space="preserve">+ 2HCl </w:t>
            </w:r>
            <w:r w:rsidRPr="00485025">
              <w:sym w:font="Wingdings" w:char="F0E0"/>
            </w:r>
            <w:r w:rsidRPr="00485025">
              <w:rPr>
                <w:lang w:val="de-DE"/>
              </w:rPr>
              <w:t xml:space="preserve"> MgCl</w:t>
            </w:r>
            <w:r w:rsidRPr="00485025">
              <w:rPr>
                <w:vertAlign w:val="subscript"/>
                <w:lang w:val="de-DE"/>
              </w:rPr>
              <w:t>2</w:t>
            </w:r>
            <w:r w:rsidRPr="00485025">
              <w:rPr>
                <w:lang w:val="de-DE"/>
              </w:rPr>
              <w:t xml:space="preserve"> + 2H</w:t>
            </w:r>
            <w:r w:rsidRPr="00485025">
              <w:rPr>
                <w:vertAlign w:val="subscript"/>
                <w:lang w:val="de-DE"/>
              </w:rPr>
              <w:t>2</w:t>
            </w:r>
            <w:r w:rsidRPr="00485025">
              <w:rPr>
                <w:lang w:val="de-DE"/>
              </w:rPr>
              <w:t>O</w:t>
            </w:r>
          </w:p>
          <w:p w:rsidR="00206EA7" w:rsidRPr="00485025" w:rsidRDefault="00206EA7" w:rsidP="00206EA7">
            <w:r w:rsidRPr="00485025">
              <w:rPr>
                <w:lang w:val="de-DE"/>
              </w:rPr>
              <w:t xml:space="preserve">     </w:t>
            </w:r>
            <w:r w:rsidRPr="00485025">
              <w:t>CaCO</w:t>
            </w:r>
            <w:r w:rsidRPr="00485025">
              <w:rPr>
                <w:vertAlign w:val="subscript"/>
              </w:rPr>
              <w:t>3</w:t>
            </w:r>
            <w:r w:rsidRPr="00485025">
              <w:t xml:space="preserve"> + 2HCl </w:t>
            </w:r>
            <w:r w:rsidRPr="00485025">
              <w:sym w:font="Wingdings" w:char="F0E0"/>
            </w:r>
            <w:r w:rsidRPr="00485025">
              <w:t xml:space="preserve"> CaCl</w:t>
            </w:r>
            <w:r w:rsidRPr="00485025">
              <w:rPr>
                <w:vertAlign w:val="subscript"/>
              </w:rPr>
              <w:t>2</w:t>
            </w:r>
            <w:r w:rsidRPr="00485025">
              <w:t xml:space="preserve"> + H</w:t>
            </w:r>
            <w:r w:rsidRPr="00485025">
              <w:rPr>
                <w:vertAlign w:val="subscript"/>
              </w:rPr>
              <w:t>2</w:t>
            </w:r>
            <w:r w:rsidRPr="00485025">
              <w:t>O + CO</w:t>
            </w:r>
            <w:r w:rsidRPr="00485025">
              <w:rPr>
                <w:vertAlign w:val="subscript"/>
              </w:rPr>
              <w:t>2</w:t>
            </w:r>
          </w:p>
          <w:p w:rsidR="00206EA7" w:rsidRPr="00485025" w:rsidRDefault="00206EA7" w:rsidP="00206EA7">
            <w:r w:rsidRPr="00485025">
              <w:t xml:space="preserve">  K</w:t>
            </w:r>
            <w:r w:rsidRPr="00485025">
              <w:rPr>
                <w:vertAlign w:val="subscript"/>
              </w:rPr>
              <w:t>2</w:t>
            </w:r>
            <w:r w:rsidRPr="00485025">
              <w:t>SO</w:t>
            </w:r>
            <w:r w:rsidRPr="00485025">
              <w:rPr>
                <w:vertAlign w:val="subscript"/>
              </w:rPr>
              <w:t>4</w:t>
            </w:r>
            <w:r w:rsidRPr="00485025">
              <w:t xml:space="preserve"> + Ba(OH)</w:t>
            </w:r>
            <w:r w:rsidRPr="00485025">
              <w:rPr>
                <w:vertAlign w:val="subscript"/>
              </w:rPr>
              <w:t>2</w:t>
            </w:r>
            <w:r w:rsidRPr="00485025">
              <w:t xml:space="preserve"> </w:t>
            </w:r>
            <w:r w:rsidRPr="00485025">
              <w:sym w:font="Wingdings" w:char="F0E0"/>
            </w:r>
            <w:r w:rsidRPr="00485025">
              <w:t xml:space="preserve"> BaSO</w:t>
            </w:r>
            <w:r w:rsidRPr="00485025">
              <w:rPr>
                <w:vertAlign w:val="subscript"/>
              </w:rPr>
              <w:t xml:space="preserve">4 </w:t>
            </w:r>
            <w:r w:rsidRPr="00485025">
              <w:t>+ 2KOH</w:t>
            </w:r>
          </w:p>
          <w:p w:rsidR="00206EA7" w:rsidRPr="00485025" w:rsidRDefault="00206EA7" w:rsidP="00206EA7">
            <w:r w:rsidRPr="00485025">
              <w:t xml:space="preserve">       K</w:t>
            </w:r>
            <w:r w:rsidRPr="00485025">
              <w:rPr>
                <w:vertAlign w:val="subscript"/>
              </w:rPr>
              <w:t>2</w:t>
            </w:r>
            <w:r w:rsidRPr="00485025">
              <w:t>SO</w:t>
            </w:r>
            <w:r w:rsidRPr="00485025">
              <w:rPr>
                <w:vertAlign w:val="subscript"/>
              </w:rPr>
              <w:t>4</w:t>
            </w:r>
            <w:r w:rsidRPr="00485025">
              <w:t xml:space="preserve"> + BaCl</w:t>
            </w:r>
            <w:r w:rsidRPr="00485025">
              <w:rPr>
                <w:vertAlign w:val="subscript"/>
              </w:rPr>
              <w:t>2</w:t>
            </w:r>
            <w:r w:rsidRPr="00485025">
              <w:t xml:space="preserve"> </w:t>
            </w:r>
            <w:r w:rsidRPr="00485025">
              <w:sym w:font="Wingdings" w:char="F0E0"/>
            </w:r>
            <w:r w:rsidRPr="00485025">
              <w:t xml:space="preserve"> BaSO</w:t>
            </w:r>
            <w:r w:rsidRPr="00485025">
              <w:rPr>
                <w:vertAlign w:val="subscript"/>
              </w:rPr>
              <w:t>4</w:t>
            </w:r>
            <w:r w:rsidRPr="00485025">
              <w:t xml:space="preserve"> + 2KCl</w:t>
            </w:r>
          </w:p>
          <w:p w:rsidR="00206EA7" w:rsidRPr="00485025" w:rsidRDefault="00206EA7" w:rsidP="00206EA7">
            <w:r w:rsidRPr="00485025">
              <w:t xml:space="preserve"> 2HNO</w:t>
            </w:r>
            <w:r w:rsidRPr="00485025">
              <w:rPr>
                <w:vertAlign w:val="subscript"/>
              </w:rPr>
              <w:t>3</w:t>
            </w:r>
            <w:r w:rsidRPr="00485025">
              <w:t xml:space="preserve"> + Ba(OH)</w:t>
            </w:r>
            <w:r w:rsidRPr="00485025">
              <w:rPr>
                <w:vertAlign w:val="subscript"/>
              </w:rPr>
              <w:t>2</w:t>
            </w:r>
            <w:r w:rsidRPr="00485025">
              <w:t xml:space="preserve"> </w:t>
            </w:r>
            <w:r w:rsidRPr="00485025">
              <w:sym w:font="Wingdings" w:char="F0E0"/>
            </w:r>
            <w:r w:rsidRPr="00485025">
              <w:t xml:space="preserve"> Ba(NO</w:t>
            </w:r>
            <w:r w:rsidRPr="00485025">
              <w:rPr>
                <w:vertAlign w:val="subscript"/>
              </w:rPr>
              <w:t>3</w:t>
            </w:r>
            <w:r w:rsidRPr="00485025">
              <w:t>)</w:t>
            </w:r>
            <w:r w:rsidRPr="00485025">
              <w:rPr>
                <w:vertAlign w:val="subscript"/>
              </w:rPr>
              <w:t>2</w:t>
            </w:r>
            <w:r w:rsidRPr="00485025">
              <w:t xml:space="preserve"> + 2H</w:t>
            </w:r>
            <w:r w:rsidRPr="00485025">
              <w:rPr>
                <w:vertAlign w:val="subscript"/>
              </w:rPr>
              <w:t>2</w:t>
            </w:r>
            <w:r w:rsidRPr="00485025">
              <w:t>O</w:t>
            </w:r>
          </w:p>
          <w:p w:rsidR="00206EA7" w:rsidRPr="00485025" w:rsidRDefault="00206EA7" w:rsidP="00206EA7">
            <w:r w:rsidRPr="00485025">
              <w:t xml:space="preserve">           CuO + 2HCl </w:t>
            </w:r>
            <w:r w:rsidRPr="00485025">
              <w:sym w:font="Wingdings" w:char="F0E0"/>
            </w:r>
            <w:r w:rsidRPr="00485025">
              <w:t xml:space="preserve"> CuCl</w:t>
            </w:r>
            <w:r w:rsidRPr="00485025">
              <w:rPr>
                <w:vertAlign w:val="subscript"/>
              </w:rPr>
              <w:t>2</w:t>
            </w:r>
            <w:r w:rsidRPr="00485025">
              <w:t xml:space="preserve"> + H</w:t>
            </w:r>
            <w:r w:rsidRPr="00485025">
              <w:rPr>
                <w:vertAlign w:val="subscript"/>
              </w:rPr>
              <w:t>2</w:t>
            </w:r>
            <w:r w:rsidRPr="00485025">
              <w:t>O</w:t>
            </w:r>
          </w:p>
          <w:p w:rsidR="00206EA7" w:rsidRPr="00485025" w:rsidRDefault="00206EA7" w:rsidP="00206EA7">
            <w:r w:rsidRPr="00485025">
              <w:t xml:space="preserve">          NaOH + HCl </w:t>
            </w:r>
            <w:r w:rsidRPr="00485025">
              <w:sym w:font="Wingdings" w:char="F0E0"/>
            </w:r>
            <w:r w:rsidRPr="00485025">
              <w:t xml:space="preserve"> NaCl + H</w:t>
            </w:r>
            <w:r w:rsidRPr="00485025">
              <w:rPr>
                <w:vertAlign w:val="subscript"/>
              </w:rPr>
              <w:t>2</w:t>
            </w:r>
            <w:r w:rsidRPr="00485025">
              <w:t>O</w:t>
            </w:r>
          </w:p>
          <w:p w:rsidR="00206EA7" w:rsidRPr="00485025" w:rsidRDefault="00206EA7" w:rsidP="00206EA7">
            <w:r w:rsidRPr="00485025">
              <w:t xml:space="preserve">   P</w:t>
            </w:r>
            <w:r w:rsidRPr="00485025">
              <w:rPr>
                <w:vertAlign w:val="subscript"/>
              </w:rPr>
              <w:t>2</w:t>
            </w:r>
            <w:r w:rsidRPr="00485025">
              <w:t>O</w:t>
            </w:r>
            <w:r w:rsidRPr="00485025">
              <w:rPr>
                <w:vertAlign w:val="subscript"/>
              </w:rPr>
              <w:t>5</w:t>
            </w:r>
            <w:r w:rsidRPr="00485025">
              <w:t xml:space="preserve"> + 3Ba(OH)</w:t>
            </w:r>
            <w:r w:rsidRPr="00485025">
              <w:rPr>
                <w:vertAlign w:val="subscript"/>
              </w:rPr>
              <w:t>2</w:t>
            </w:r>
            <w:r w:rsidRPr="00485025">
              <w:t xml:space="preserve"> </w:t>
            </w:r>
            <w:r w:rsidRPr="00485025">
              <w:sym w:font="Wingdings" w:char="F0E0"/>
            </w:r>
            <w:r w:rsidRPr="00485025">
              <w:t xml:space="preserve"> Ba</w:t>
            </w:r>
            <w:r w:rsidRPr="00485025">
              <w:rPr>
                <w:vertAlign w:val="subscript"/>
              </w:rPr>
              <w:t>3</w:t>
            </w:r>
            <w:r w:rsidRPr="00485025">
              <w:t>(PO</w:t>
            </w:r>
            <w:r w:rsidRPr="00485025">
              <w:rPr>
                <w:vertAlign w:val="subscript"/>
              </w:rPr>
              <w:t>4</w:t>
            </w:r>
            <w:r w:rsidRPr="00485025">
              <w:t>)</w:t>
            </w:r>
            <w:r w:rsidRPr="00485025">
              <w:rPr>
                <w:vertAlign w:val="subscript"/>
              </w:rPr>
              <w:t>2</w:t>
            </w:r>
            <w:r w:rsidRPr="00485025">
              <w:t xml:space="preserve"> + 3H</w:t>
            </w:r>
            <w:r w:rsidRPr="00485025">
              <w:rPr>
                <w:vertAlign w:val="subscript"/>
              </w:rPr>
              <w:t>2</w:t>
            </w:r>
            <w:r w:rsidRPr="00485025">
              <w:t>O</w:t>
            </w:r>
          </w:p>
          <w:p w:rsidR="00206EA7" w:rsidRPr="00485025" w:rsidRDefault="00206EA7" w:rsidP="00206EA7">
            <w:r w:rsidRPr="00485025">
              <w:t xml:space="preserve"> 3)  BT 2 trang 43 SGK  -  Câu e</w:t>
            </w:r>
          </w:p>
          <w:p w:rsidR="00206EA7" w:rsidRPr="00485025" w:rsidRDefault="00206EA7" w:rsidP="00206EA7">
            <w:r w:rsidRPr="00485025">
              <w:rPr>
                <w:u w:val="single"/>
              </w:rPr>
              <w:t>Giải thích</w:t>
            </w:r>
            <w:r w:rsidRPr="00485025">
              <w:t xml:space="preserve">: NaOH tác dụng với HCl nhưng không giải phóng khí, để có khí </w:t>
            </w:r>
            <w:r w:rsidRPr="00485025">
              <w:lastRenderedPageBreak/>
              <w:t>bay ra làm đục nước vôi (khí CO</w:t>
            </w:r>
            <w:r w:rsidRPr="00485025">
              <w:rPr>
                <w:vertAlign w:val="subscript"/>
              </w:rPr>
              <w:t>2</w:t>
            </w:r>
            <w:r w:rsidRPr="00485025">
              <w:t xml:space="preserve">) thì NaOH phải t/d với chất nào đó trong không khí </w:t>
            </w:r>
            <w:r w:rsidRPr="00485025">
              <w:sym w:font="Wingdings" w:char="F0E0"/>
            </w:r>
            <w:r w:rsidRPr="00485025">
              <w:t xml:space="preserve"> muối cacbonat. Vậy NaOH tác dụng với CO</w:t>
            </w:r>
            <w:r w:rsidRPr="00485025">
              <w:rPr>
                <w:vertAlign w:val="subscript"/>
              </w:rPr>
              <w:t>2</w:t>
            </w:r>
            <w:r w:rsidRPr="00485025">
              <w:t xml:space="preserve"> trong không khí</w:t>
            </w:r>
          </w:p>
          <w:p w:rsidR="00206EA7" w:rsidRPr="00485025" w:rsidRDefault="00206EA7" w:rsidP="00206EA7">
            <w:r w:rsidRPr="00485025">
              <w:t xml:space="preserve">    2NaOH + CO</w:t>
            </w:r>
            <w:r w:rsidRPr="00485025">
              <w:rPr>
                <w:vertAlign w:val="subscript"/>
              </w:rPr>
              <w:t>2</w:t>
            </w:r>
            <w:r w:rsidRPr="00485025">
              <w:t xml:space="preserve"> </w:t>
            </w:r>
            <w:r w:rsidRPr="00485025">
              <w:sym w:font="Wingdings" w:char="F0E0"/>
            </w:r>
            <w:r w:rsidRPr="00485025">
              <w:t xml:space="preserve"> Na</w:t>
            </w:r>
            <w:r w:rsidRPr="00485025">
              <w:rPr>
                <w:vertAlign w:val="subscript"/>
              </w:rPr>
              <w:t>2</w:t>
            </w:r>
            <w:r w:rsidRPr="00485025">
              <w:t>CO</w:t>
            </w:r>
            <w:r w:rsidRPr="00485025">
              <w:rPr>
                <w:vertAlign w:val="subscript"/>
              </w:rPr>
              <w:t xml:space="preserve">3 </w:t>
            </w:r>
            <w:r w:rsidRPr="00485025">
              <w:t>+ H</w:t>
            </w:r>
            <w:r w:rsidRPr="00485025">
              <w:rPr>
                <w:vertAlign w:val="subscript"/>
              </w:rPr>
              <w:t>2</w:t>
            </w:r>
            <w:r w:rsidRPr="00485025">
              <w:t>O</w:t>
            </w:r>
          </w:p>
          <w:p w:rsidR="00A2641A" w:rsidRPr="00485025" w:rsidRDefault="00206EA7" w:rsidP="00206EA7">
            <w:pPr>
              <w:rPr>
                <w:b/>
                <w:u w:val="single"/>
              </w:rPr>
            </w:pPr>
            <w:r w:rsidRPr="00485025">
              <w:t xml:space="preserve">  2HCl + Na</w:t>
            </w:r>
            <w:r w:rsidRPr="00485025">
              <w:rPr>
                <w:vertAlign w:val="subscript"/>
              </w:rPr>
              <w:t>2</w:t>
            </w:r>
            <w:r w:rsidRPr="00485025">
              <w:t>CO</w:t>
            </w:r>
            <w:r w:rsidRPr="00485025">
              <w:rPr>
                <w:vertAlign w:val="subscript"/>
              </w:rPr>
              <w:t>3</w:t>
            </w:r>
            <w:r w:rsidRPr="00485025">
              <w:t xml:space="preserve"> </w:t>
            </w:r>
            <w:r w:rsidRPr="00485025">
              <w:sym w:font="Wingdings" w:char="F0E0"/>
            </w:r>
            <w:r w:rsidRPr="00485025">
              <w:t xml:space="preserve"> 2NaCl + H</w:t>
            </w:r>
            <w:r w:rsidRPr="00485025">
              <w:rPr>
                <w:vertAlign w:val="subscript"/>
              </w:rPr>
              <w:t>2</w:t>
            </w:r>
            <w:r w:rsidRPr="00485025">
              <w:t>O + CO</w:t>
            </w:r>
            <w:r w:rsidRPr="00485025">
              <w:rPr>
                <w:vertAlign w:val="subscript"/>
              </w:rPr>
              <w:t>2</w:t>
            </w:r>
          </w:p>
        </w:tc>
      </w:tr>
      <w:tr w:rsidR="004358E5" w:rsidRPr="00485025" w:rsidTr="003934A1">
        <w:tc>
          <w:tcPr>
            <w:tcW w:w="8996" w:type="dxa"/>
            <w:gridSpan w:val="3"/>
            <w:shd w:val="clear" w:color="auto" w:fill="auto"/>
          </w:tcPr>
          <w:p w:rsidR="004358E5" w:rsidRPr="00744C28" w:rsidRDefault="004358E5" w:rsidP="004358E5">
            <w:pPr>
              <w:pStyle w:val="NoSpacing"/>
              <w:rPr>
                <w:rFonts w:ascii="Times New Roman" w:hAnsi="Times New Roman"/>
                <w:i/>
                <w:color w:val="000000"/>
                <w:sz w:val="28"/>
                <w:szCs w:val="28"/>
                <w:lang w:val="pt-BR"/>
              </w:rPr>
            </w:pPr>
            <w:r w:rsidRPr="00744C28">
              <w:rPr>
                <w:rFonts w:ascii="Times New Roman" w:hAnsi="Times New Roman"/>
                <w:i/>
                <w:color w:val="000000"/>
                <w:sz w:val="28"/>
                <w:szCs w:val="28"/>
                <w:lang w:val="pt-BR"/>
              </w:rPr>
              <w:lastRenderedPageBreak/>
              <w:t>Hoạt động 4: Vận dụng, tìm tòi, mở rộng (…phút)</w:t>
            </w:r>
          </w:p>
          <w:p w:rsidR="004358E5" w:rsidRPr="00744C28" w:rsidRDefault="004358E5" w:rsidP="004358E5">
            <w:pPr>
              <w:pStyle w:val="NoSpacing"/>
              <w:rPr>
                <w:rFonts w:ascii="Times New Roman" w:hAnsi="Times New Roman"/>
                <w:i/>
                <w:color w:val="000000"/>
                <w:sz w:val="28"/>
                <w:szCs w:val="28"/>
                <w:lang w:val="pt-BR"/>
              </w:rPr>
            </w:pPr>
            <w:r w:rsidRPr="00744C28">
              <w:rPr>
                <w:rFonts w:ascii="Times New Roman" w:hAnsi="Times New Roman"/>
                <w:i/>
                <w:color w:val="000000"/>
                <w:sz w:val="28"/>
                <w:szCs w:val="28"/>
                <w:lang w:val="pt-BR"/>
              </w:rPr>
              <w:t xml:space="preserve">                  - Mục tiêu: giúp HS yêu thích môn học, tích cực tìm hiểu thông tin có liên quan, vận dụng kiến thức vào cuộc sống.</w:t>
            </w:r>
          </w:p>
          <w:p w:rsidR="004358E5" w:rsidRPr="00485025" w:rsidRDefault="004358E5" w:rsidP="00206EA7">
            <w:pPr>
              <w:rPr>
                <w:b/>
                <w:u w:val="single"/>
              </w:rPr>
            </w:pPr>
            <w:r w:rsidRPr="00744C28">
              <w:rPr>
                <w:i/>
                <w:color w:val="000000"/>
                <w:lang w:val="pt-BR"/>
              </w:rPr>
              <w:t>- Nhiệm vụ: tìm các ứng dụng của hóa học trong đời sống</w:t>
            </w:r>
          </w:p>
        </w:tc>
      </w:tr>
      <w:tr w:rsidR="004358E5" w:rsidRPr="00485025" w:rsidTr="007A4702">
        <w:tc>
          <w:tcPr>
            <w:tcW w:w="4410" w:type="dxa"/>
            <w:shd w:val="clear" w:color="auto" w:fill="auto"/>
          </w:tcPr>
          <w:p w:rsidR="004358E5" w:rsidRDefault="004358E5" w:rsidP="004358E5">
            <w:pPr>
              <w:pStyle w:val="Title"/>
              <w:jc w:val="left"/>
              <w:rPr>
                <w:rFonts w:ascii="Times New Roman" w:hAnsi="Times New Roman"/>
                <w:color w:val="000000"/>
                <w:sz w:val="28"/>
                <w:szCs w:val="28"/>
                <w:lang w:val="nl-NL"/>
              </w:rPr>
            </w:pPr>
          </w:p>
          <w:p w:rsidR="004358E5" w:rsidRDefault="004358E5" w:rsidP="004358E5">
            <w:pPr>
              <w:pStyle w:val="Title"/>
              <w:jc w:val="left"/>
              <w:rPr>
                <w:rFonts w:ascii="Times New Roman" w:hAnsi="Times New Roman"/>
                <w:color w:val="000000"/>
                <w:sz w:val="28"/>
                <w:szCs w:val="28"/>
                <w:lang w:val="nl-NL"/>
              </w:rPr>
            </w:pPr>
          </w:p>
          <w:p w:rsidR="004358E5" w:rsidRDefault="004358E5" w:rsidP="004358E5">
            <w:pPr>
              <w:pStyle w:val="Title"/>
              <w:jc w:val="left"/>
              <w:rPr>
                <w:rFonts w:ascii="Times New Roman" w:hAnsi="Times New Roman"/>
                <w:color w:val="000000"/>
                <w:sz w:val="28"/>
                <w:szCs w:val="28"/>
                <w:lang w:val="nl-NL"/>
              </w:rPr>
            </w:pPr>
          </w:p>
          <w:p w:rsidR="004358E5" w:rsidRDefault="004358E5" w:rsidP="004358E5">
            <w:pPr>
              <w:pStyle w:val="Title"/>
              <w:jc w:val="left"/>
              <w:rPr>
                <w:rFonts w:ascii="Times New Roman" w:hAnsi="Times New Roman"/>
                <w:color w:val="000000"/>
                <w:sz w:val="28"/>
                <w:szCs w:val="28"/>
              </w:rPr>
            </w:pPr>
            <w:r w:rsidRPr="00655618">
              <w:rPr>
                <w:rFonts w:ascii="Times New Roman" w:hAnsi="Times New Roman"/>
                <w:color w:val="000000"/>
                <w:sz w:val="28"/>
                <w:szCs w:val="28"/>
              </w:rPr>
              <w:t xml:space="preserve">B1: GV yêu cầu </w:t>
            </w:r>
            <w:r>
              <w:rPr>
                <w:rFonts w:ascii="Times New Roman" w:hAnsi="Times New Roman"/>
                <w:color w:val="000000"/>
                <w:sz w:val="28"/>
                <w:szCs w:val="28"/>
              </w:rPr>
              <w:t>BT:</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Hòa tan 3,1g 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O vào nước để được 2 lit dung dịch.</w:t>
            </w:r>
          </w:p>
          <w:p w:rsidR="004358E5" w:rsidRPr="00517FA3" w:rsidRDefault="004358E5" w:rsidP="004358E5">
            <w:pPr>
              <w:pStyle w:val="Title"/>
              <w:numPr>
                <w:ilvl w:val="0"/>
                <w:numId w:val="27"/>
              </w:numPr>
              <w:jc w:val="left"/>
              <w:rPr>
                <w:rFonts w:ascii="Times New Roman" w:hAnsi="Times New Roman"/>
                <w:color w:val="000000"/>
                <w:sz w:val="28"/>
                <w:szCs w:val="28"/>
                <w:lang w:val="nl-NL"/>
              </w:rPr>
            </w:pPr>
            <w:r w:rsidRPr="00517FA3">
              <w:rPr>
                <w:rFonts w:ascii="Times New Roman" w:hAnsi="Times New Roman"/>
                <w:color w:val="000000"/>
                <w:sz w:val="28"/>
                <w:szCs w:val="28"/>
                <w:lang w:val="nl-NL"/>
              </w:rPr>
              <w:t>Cho biết nồng độ mol của dd thu được.</w:t>
            </w:r>
          </w:p>
          <w:p w:rsidR="004358E5" w:rsidRDefault="004358E5" w:rsidP="004358E5">
            <w:pPr>
              <w:pStyle w:val="Title"/>
              <w:numPr>
                <w:ilvl w:val="0"/>
                <w:numId w:val="27"/>
              </w:numPr>
              <w:jc w:val="left"/>
              <w:rPr>
                <w:rFonts w:ascii="Times New Roman" w:hAnsi="Times New Roman"/>
                <w:color w:val="000000"/>
                <w:sz w:val="28"/>
                <w:szCs w:val="28"/>
                <w:lang w:val="nl-NL"/>
              </w:rPr>
            </w:pPr>
            <w:r w:rsidRPr="00517FA3">
              <w:rPr>
                <w:rFonts w:ascii="Times New Roman" w:hAnsi="Times New Roman"/>
                <w:color w:val="000000"/>
                <w:sz w:val="28"/>
                <w:szCs w:val="28"/>
                <w:lang w:val="nl-NL"/>
              </w:rPr>
              <w:t>Muốn trung hòa dd trên cần bao nhiêu gam dd 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20%.  </w:t>
            </w:r>
          </w:p>
          <w:p w:rsidR="004358E5" w:rsidRPr="00517FA3" w:rsidRDefault="004358E5" w:rsidP="004358E5">
            <w:pPr>
              <w:pStyle w:val="Title"/>
              <w:numPr>
                <w:ilvl w:val="0"/>
                <w:numId w:val="27"/>
              </w:numPr>
              <w:jc w:val="left"/>
              <w:rPr>
                <w:rFonts w:ascii="Times New Roman" w:hAnsi="Times New Roman"/>
                <w:color w:val="000000"/>
                <w:sz w:val="28"/>
                <w:szCs w:val="28"/>
                <w:lang w:val="nl-NL"/>
              </w:rPr>
            </w:pPr>
          </w:p>
          <w:p w:rsidR="004358E5" w:rsidRPr="00655618" w:rsidRDefault="004358E5" w:rsidP="004358E5">
            <w:pPr>
              <w:pStyle w:val="NoSpacing"/>
              <w:rPr>
                <w:rFonts w:ascii="Times New Roman" w:hAnsi="Times New Roman"/>
                <w:color w:val="000000"/>
                <w:sz w:val="28"/>
                <w:szCs w:val="28"/>
              </w:rPr>
            </w:pPr>
            <w:r w:rsidRPr="00655618">
              <w:rPr>
                <w:rFonts w:ascii="Times New Roman" w:hAnsi="Times New Roman"/>
                <w:color w:val="000000"/>
                <w:sz w:val="28"/>
                <w:szCs w:val="28"/>
              </w:rPr>
              <w:t>B2: HS thảo luận nh</w:t>
            </w:r>
            <w:r>
              <w:rPr>
                <w:rFonts w:ascii="Times New Roman" w:hAnsi="Times New Roman"/>
                <w:color w:val="000000"/>
                <w:sz w:val="28"/>
                <w:szCs w:val="28"/>
              </w:rPr>
              <w:t>óm</w:t>
            </w:r>
          </w:p>
          <w:p w:rsidR="004358E5" w:rsidRPr="00655618" w:rsidRDefault="004358E5" w:rsidP="004358E5">
            <w:pPr>
              <w:pStyle w:val="NoSpacing"/>
              <w:rPr>
                <w:rFonts w:ascii="Times New Roman" w:hAnsi="Times New Roman"/>
                <w:color w:val="000000"/>
                <w:sz w:val="28"/>
                <w:szCs w:val="28"/>
              </w:rPr>
            </w:pPr>
            <w:r w:rsidRPr="00655618">
              <w:rPr>
                <w:rFonts w:ascii="Times New Roman" w:hAnsi="Times New Roman"/>
                <w:color w:val="000000"/>
                <w:sz w:val="28"/>
                <w:szCs w:val="28"/>
              </w:rPr>
              <w:t xml:space="preserve">B3: HS </w:t>
            </w:r>
            <w:r>
              <w:rPr>
                <w:rFonts w:ascii="Times New Roman" w:hAnsi="Times New Roman"/>
                <w:color w:val="000000"/>
                <w:sz w:val="28"/>
                <w:szCs w:val="28"/>
              </w:rPr>
              <w:t>thực hiện</w:t>
            </w:r>
            <w:r w:rsidRPr="00655618">
              <w:rPr>
                <w:rFonts w:ascii="Times New Roman" w:hAnsi="Times New Roman"/>
                <w:color w:val="000000"/>
                <w:sz w:val="28"/>
                <w:szCs w:val="28"/>
              </w:rPr>
              <w:t>, nhận xét</w:t>
            </w:r>
          </w:p>
          <w:p w:rsidR="004358E5" w:rsidRPr="00485025" w:rsidRDefault="004358E5" w:rsidP="004358E5">
            <w:r w:rsidRPr="00655618">
              <w:rPr>
                <w:color w:val="000000"/>
              </w:rPr>
              <w:t>B4: GV nhận xét, đánh giá, kết luận</w:t>
            </w:r>
          </w:p>
        </w:tc>
        <w:tc>
          <w:tcPr>
            <w:tcW w:w="4586" w:type="dxa"/>
            <w:gridSpan w:val="2"/>
            <w:shd w:val="clear" w:color="auto" w:fill="auto"/>
          </w:tcPr>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Tóm tắt:</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3,1g 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O + 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 xml:space="preserve">O  </w:t>
            </w:r>
            <w:r w:rsidRPr="00517FA3">
              <w:rPr>
                <w:rFonts w:ascii="Times New Roman" w:hAnsi="Times New Roman"/>
                <w:color w:val="000000"/>
                <w:sz w:val="28"/>
                <w:szCs w:val="28"/>
                <w:lang w:val="nl-NL"/>
              </w:rPr>
              <w:sym w:font="Symbol" w:char="F0AE"/>
            </w:r>
            <w:r w:rsidRPr="00517FA3">
              <w:rPr>
                <w:rFonts w:ascii="Times New Roman" w:hAnsi="Times New Roman"/>
                <w:color w:val="000000"/>
                <w:sz w:val="28"/>
                <w:szCs w:val="28"/>
                <w:lang w:val="nl-NL"/>
              </w:rPr>
              <w:t xml:space="preserve"> 2l ddNaOH</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a.C</w:t>
            </w:r>
            <w:r w:rsidRPr="00517FA3">
              <w:rPr>
                <w:rFonts w:ascii="Times New Roman" w:hAnsi="Times New Roman"/>
                <w:color w:val="000000"/>
                <w:sz w:val="28"/>
                <w:szCs w:val="28"/>
                <w:vertAlign w:val="subscript"/>
                <w:lang w:val="nl-NL"/>
              </w:rPr>
              <w:t>M</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b.m</w:t>
            </w:r>
            <w:r w:rsidRPr="00517FA3">
              <w:rPr>
                <w:rFonts w:ascii="Times New Roman" w:hAnsi="Times New Roman"/>
                <w:color w:val="000000"/>
                <w:sz w:val="28"/>
                <w:szCs w:val="28"/>
                <w:vertAlign w:val="subscript"/>
                <w:lang w:val="nl-NL"/>
              </w:rPr>
              <w:t xml:space="preserve">axit </w:t>
            </w:r>
            <w:r w:rsidRPr="00517FA3">
              <w:rPr>
                <w:rFonts w:ascii="Times New Roman" w:hAnsi="Times New Roman"/>
                <w:color w:val="000000"/>
                <w:sz w:val="28"/>
                <w:szCs w:val="28"/>
                <w:lang w:val="nl-NL"/>
              </w:rPr>
              <w:t xml:space="preserve"> =? ,C% = 20%</w:t>
            </w:r>
          </w:p>
          <w:p w:rsidR="004358E5" w:rsidRPr="00517FA3" w:rsidRDefault="004358E5" w:rsidP="004358E5">
            <w:pPr>
              <w:pStyle w:val="Title"/>
              <w:jc w:val="left"/>
              <w:rPr>
                <w:rFonts w:ascii="Times New Roman" w:hAnsi="Times New Roman"/>
                <w:b/>
                <w:color w:val="000000"/>
                <w:sz w:val="28"/>
                <w:szCs w:val="28"/>
                <w:lang w:val="nl-NL"/>
              </w:rPr>
            </w:pPr>
            <w:r w:rsidRPr="00517FA3">
              <w:rPr>
                <w:rFonts w:ascii="Times New Roman" w:hAnsi="Times New Roman"/>
                <w:b/>
                <w:color w:val="000000"/>
                <w:sz w:val="28"/>
                <w:szCs w:val="28"/>
                <w:lang w:val="nl-NL"/>
              </w:rPr>
              <w:t xml:space="preserve">Giải </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Số mol 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O:</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n</w:t>
            </w:r>
            <w:r w:rsidRPr="00517FA3">
              <w:rPr>
                <w:rFonts w:ascii="Times New Roman" w:hAnsi="Times New Roman"/>
                <w:color w:val="000000"/>
                <w:sz w:val="28"/>
                <w:szCs w:val="28"/>
                <w:vertAlign w:val="subscript"/>
                <w:lang w:val="nl-NL"/>
              </w:rPr>
              <w:t>Na</w:t>
            </w:r>
            <w:r w:rsidRPr="00517FA3">
              <w:rPr>
                <w:rFonts w:ascii="Times New Roman" w:hAnsi="Times New Roman"/>
                <w:color w:val="000000"/>
                <w:position w:val="-10"/>
                <w:sz w:val="28"/>
                <w:szCs w:val="28"/>
                <w:vertAlign w:val="subscript"/>
                <w:lang w:val="nl-NL"/>
              </w:rPr>
              <w:object w:dxaOrig="160" w:dyaOrig="340">
                <v:shape id="_x0000_i1065" type="#_x0000_t75" style="width:8.25pt;height:17.25pt" o:ole="" fillcolor="window">
                  <v:imagedata r:id="rId85" o:title=""/>
                </v:shape>
                <o:OLEObject Type="Embed" ProgID="Equation.3" ShapeID="_x0000_i1065" DrawAspect="Content" ObjectID="_1629786670" r:id="rId86"/>
              </w:object>
            </w:r>
            <w:r w:rsidRPr="00517FA3">
              <w:rPr>
                <w:rFonts w:ascii="Times New Roman" w:hAnsi="Times New Roman"/>
                <w:color w:val="000000"/>
                <w:sz w:val="28"/>
                <w:szCs w:val="28"/>
                <w:vertAlign w:val="subscript"/>
                <w:lang w:val="nl-NL"/>
              </w:rPr>
              <w:t xml:space="preserve">O </w:t>
            </w:r>
            <w:r w:rsidRPr="00517FA3">
              <w:rPr>
                <w:rFonts w:ascii="Times New Roman" w:hAnsi="Times New Roman"/>
                <w:color w:val="000000"/>
                <w:sz w:val="28"/>
                <w:szCs w:val="28"/>
                <w:lang w:val="nl-NL"/>
              </w:rPr>
              <w:t xml:space="preserve">= </w:t>
            </w:r>
            <w:r w:rsidRPr="00517FA3">
              <w:rPr>
                <w:rFonts w:ascii="Times New Roman" w:hAnsi="Times New Roman"/>
                <w:color w:val="000000"/>
                <w:position w:val="-24"/>
                <w:sz w:val="28"/>
                <w:szCs w:val="28"/>
                <w:lang w:val="nl-NL"/>
              </w:rPr>
              <w:object w:dxaOrig="360" w:dyaOrig="620">
                <v:shape id="_x0000_i1066" type="#_x0000_t75" style="width:18pt;height:30.75pt" o:ole="" fillcolor="window">
                  <v:imagedata r:id="rId87" o:title=""/>
                </v:shape>
                <o:OLEObject Type="Embed" ProgID="Equation.3" ShapeID="_x0000_i1066" DrawAspect="Content" ObjectID="_1629786671" r:id="rId88"/>
              </w:object>
            </w:r>
            <w:r w:rsidRPr="00517FA3">
              <w:rPr>
                <w:rFonts w:ascii="Times New Roman" w:hAnsi="Times New Roman"/>
                <w:color w:val="000000"/>
                <w:sz w:val="28"/>
                <w:szCs w:val="28"/>
                <w:lang w:val="nl-NL"/>
              </w:rPr>
              <w:t xml:space="preserve"> = </w:t>
            </w:r>
            <w:r w:rsidRPr="00517FA3">
              <w:rPr>
                <w:rFonts w:ascii="Times New Roman" w:hAnsi="Times New Roman"/>
                <w:color w:val="000000"/>
                <w:position w:val="-24"/>
                <w:sz w:val="28"/>
                <w:szCs w:val="28"/>
                <w:lang w:val="nl-NL"/>
              </w:rPr>
              <w:object w:dxaOrig="360" w:dyaOrig="620">
                <v:shape id="_x0000_i1067" type="#_x0000_t75" style="width:18pt;height:30.75pt" o:ole="" fillcolor="window">
                  <v:imagedata r:id="rId89" o:title=""/>
                </v:shape>
                <o:OLEObject Type="Embed" ProgID="Equation.3" ShapeID="_x0000_i1067" DrawAspect="Content" ObjectID="_1629786672" r:id="rId90"/>
              </w:object>
            </w:r>
            <w:r w:rsidRPr="00517FA3">
              <w:rPr>
                <w:rFonts w:ascii="Times New Roman" w:hAnsi="Times New Roman"/>
                <w:color w:val="000000"/>
                <w:sz w:val="28"/>
                <w:szCs w:val="28"/>
                <w:lang w:val="nl-NL"/>
              </w:rPr>
              <w:t>= 0,05 mol</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O      +      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 xml:space="preserve">O </w:t>
            </w:r>
            <w:r w:rsidRPr="00517FA3">
              <w:rPr>
                <w:rFonts w:ascii="Times New Roman" w:hAnsi="Times New Roman"/>
                <w:color w:val="000000"/>
                <w:sz w:val="28"/>
                <w:szCs w:val="28"/>
                <w:lang w:val="nl-NL"/>
              </w:rPr>
              <w:sym w:font="Symbol" w:char="F0AE"/>
            </w:r>
            <w:r w:rsidRPr="00517FA3">
              <w:rPr>
                <w:rFonts w:ascii="Times New Roman" w:hAnsi="Times New Roman"/>
                <w:color w:val="000000"/>
                <w:sz w:val="28"/>
                <w:szCs w:val="28"/>
                <w:lang w:val="nl-NL"/>
              </w:rPr>
              <w:t xml:space="preserve">    2NaOH </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1mol                              2mol</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0,05mol                          0,1mol</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a. Nồng độ mol:</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C</w:t>
            </w:r>
            <w:r w:rsidRPr="00517FA3">
              <w:rPr>
                <w:rFonts w:ascii="Times New Roman" w:hAnsi="Times New Roman"/>
                <w:color w:val="000000"/>
                <w:sz w:val="28"/>
                <w:szCs w:val="28"/>
                <w:vertAlign w:val="subscript"/>
                <w:lang w:val="nl-NL"/>
              </w:rPr>
              <w:t>M</w:t>
            </w:r>
            <w:r w:rsidRPr="00517FA3">
              <w:rPr>
                <w:rFonts w:ascii="Times New Roman" w:hAnsi="Times New Roman"/>
                <w:color w:val="000000"/>
                <w:sz w:val="28"/>
                <w:szCs w:val="28"/>
                <w:lang w:val="nl-NL"/>
              </w:rPr>
              <w:t xml:space="preserve"> = </w:t>
            </w:r>
            <w:r w:rsidRPr="00517FA3">
              <w:rPr>
                <w:rFonts w:ascii="Times New Roman" w:hAnsi="Times New Roman"/>
                <w:color w:val="000000"/>
                <w:position w:val="-24"/>
                <w:sz w:val="28"/>
                <w:szCs w:val="28"/>
                <w:lang w:val="nl-NL"/>
              </w:rPr>
              <w:object w:dxaOrig="279" w:dyaOrig="620">
                <v:shape id="_x0000_i1068" type="#_x0000_t75" style="width:14.25pt;height:30.75pt" o:ole="" fillcolor="window">
                  <v:imagedata r:id="rId91" o:title=""/>
                </v:shape>
                <o:OLEObject Type="Embed" ProgID="Equation.3" ShapeID="_x0000_i1068" DrawAspect="Content" ObjectID="_1629786673" r:id="rId92"/>
              </w:object>
            </w:r>
            <w:r w:rsidRPr="00517FA3">
              <w:rPr>
                <w:rFonts w:ascii="Times New Roman" w:hAnsi="Times New Roman"/>
                <w:color w:val="000000"/>
                <w:sz w:val="28"/>
                <w:szCs w:val="28"/>
                <w:lang w:val="nl-NL"/>
              </w:rPr>
              <w:t xml:space="preserve"> = </w:t>
            </w:r>
            <w:r w:rsidRPr="00517FA3">
              <w:rPr>
                <w:rFonts w:ascii="Times New Roman" w:hAnsi="Times New Roman"/>
                <w:color w:val="000000"/>
                <w:position w:val="-24"/>
                <w:sz w:val="28"/>
                <w:szCs w:val="28"/>
                <w:lang w:val="nl-NL"/>
              </w:rPr>
              <w:object w:dxaOrig="360" w:dyaOrig="620">
                <v:shape id="_x0000_i1069" type="#_x0000_t75" style="width:18pt;height:30.75pt" o:ole="" fillcolor="window">
                  <v:imagedata r:id="rId93" o:title=""/>
                </v:shape>
                <o:OLEObject Type="Embed" ProgID="Equation.3" ShapeID="_x0000_i1069" DrawAspect="Content" ObjectID="_1629786674" r:id="rId94"/>
              </w:object>
            </w:r>
            <w:r w:rsidRPr="00517FA3">
              <w:rPr>
                <w:rFonts w:ascii="Times New Roman" w:hAnsi="Times New Roman"/>
                <w:color w:val="000000"/>
                <w:sz w:val="28"/>
                <w:szCs w:val="28"/>
                <w:lang w:val="nl-NL"/>
              </w:rPr>
              <w:t xml:space="preserve"> = 0,05 M</w:t>
            </w:r>
          </w:p>
          <w:p w:rsidR="004358E5" w:rsidRPr="00517FA3" w:rsidRDefault="004358E5" w:rsidP="004358E5">
            <w:pPr>
              <w:pStyle w:val="Title"/>
              <w:jc w:val="right"/>
              <w:rPr>
                <w:rFonts w:ascii="Times New Roman" w:hAnsi="Times New Roman"/>
                <w:color w:val="000000"/>
                <w:sz w:val="28"/>
                <w:szCs w:val="28"/>
                <w:lang w:val="nl-NL"/>
              </w:rPr>
            </w:pPr>
            <w:r w:rsidRPr="00517FA3">
              <w:rPr>
                <w:rFonts w:ascii="Times New Roman" w:hAnsi="Times New Roman"/>
                <w:color w:val="000000"/>
                <w:sz w:val="28"/>
                <w:szCs w:val="28"/>
                <w:lang w:val="nl-NL"/>
              </w:rPr>
              <w:t>b. 2NaOH + 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softHyphen/>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w:t>
            </w:r>
            <w:r w:rsidRPr="00517FA3">
              <w:rPr>
                <w:rFonts w:ascii="Times New Roman" w:hAnsi="Times New Roman"/>
                <w:color w:val="000000"/>
                <w:sz w:val="28"/>
                <w:szCs w:val="28"/>
                <w:lang w:val="nl-NL"/>
              </w:rPr>
              <w:sym w:font="Symbol" w:char="F0AE"/>
            </w:r>
            <w:r w:rsidRPr="00517FA3">
              <w:rPr>
                <w:rFonts w:ascii="Times New Roman" w:hAnsi="Times New Roman"/>
                <w:color w:val="000000"/>
                <w:sz w:val="28"/>
                <w:szCs w:val="28"/>
                <w:lang w:val="nl-NL"/>
              </w:rPr>
              <w:t xml:space="preserve"> Na</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 xml:space="preserve">  + 2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O</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 xml:space="preserve">    0,1mol         0,05mol</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Khối lượng 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m</w:t>
            </w:r>
            <w:r w:rsidRPr="00517FA3">
              <w:rPr>
                <w:rFonts w:ascii="Times New Roman" w:hAnsi="Times New Roman"/>
                <w:color w:val="000000"/>
                <w:sz w:val="28"/>
                <w:szCs w:val="28"/>
                <w:vertAlign w:val="subscript"/>
                <w:lang w:val="nl-NL"/>
              </w:rPr>
              <w:t>H</w:t>
            </w:r>
            <w:r w:rsidRPr="00517FA3">
              <w:rPr>
                <w:rFonts w:ascii="Times New Roman" w:hAnsi="Times New Roman"/>
                <w:color w:val="000000"/>
                <w:position w:val="-10"/>
                <w:sz w:val="28"/>
                <w:szCs w:val="28"/>
                <w:vertAlign w:val="subscript"/>
                <w:lang w:val="nl-NL"/>
              </w:rPr>
              <w:object w:dxaOrig="160" w:dyaOrig="340">
                <v:shape id="_x0000_i1070" type="#_x0000_t75" style="width:8.25pt;height:17.25pt" o:ole="" fillcolor="window">
                  <v:imagedata r:id="rId85" o:title=""/>
                </v:shape>
                <o:OLEObject Type="Embed" ProgID="Equation.3" ShapeID="_x0000_i1070" DrawAspect="Content" ObjectID="_1629786675" r:id="rId95"/>
              </w:object>
            </w:r>
            <w:r w:rsidRPr="00517FA3">
              <w:rPr>
                <w:rFonts w:ascii="Times New Roman" w:hAnsi="Times New Roman"/>
                <w:color w:val="000000"/>
                <w:sz w:val="28"/>
                <w:szCs w:val="28"/>
                <w:vertAlign w:val="subscript"/>
                <w:lang w:val="nl-NL"/>
              </w:rPr>
              <w:t>SO</w:t>
            </w:r>
            <w:r w:rsidRPr="00517FA3">
              <w:rPr>
                <w:rFonts w:ascii="Times New Roman" w:hAnsi="Times New Roman"/>
                <w:color w:val="000000"/>
                <w:position w:val="-10"/>
                <w:sz w:val="28"/>
                <w:szCs w:val="28"/>
                <w:vertAlign w:val="subscript"/>
                <w:lang w:val="nl-NL"/>
              </w:rPr>
              <w:object w:dxaOrig="160" w:dyaOrig="340">
                <v:shape id="_x0000_i1071" type="#_x0000_t75" style="width:8.25pt;height:17.25pt" o:ole="" fillcolor="window">
                  <v:imagedata r:id="rId96" o:title=""/>
                </v:shape>
                <o:OLEObject Type="Embed" ProgID="Equation.3" ShapeID="_x0000_i1071" DrawAspect="Content" ObjectID="_1629786676" r:id="rId97"/>
              </w:object>
            </w:r>
            <w:r w:rsidRPr="00517FA3">
              <w:rPr>
                <w:rFonts w:ascii="Times New Roman" w:hAnsi="Times New Roman"/>
                <w:color w:val="000000"/>
                <w:sz w:val="28"/>
                <w:szCs w:val="28"/>
                <w:lang w:val="nl-NL"/>
              </w:rPr>
              <w:t>= n*M =0,05*98= 4,9 g</w:t>
            </w:r>
          </w:p>
          <w:p w:rsidR="004358E5" w:rsidRPr="00517FA3" w:rsidRDefault="004358E5" w:rsidP="004358E5">
            <w:pPr>
              <w:pStyle w:val="Title"/>
              <w:jc w:val="left"/>
              <w:rPr>
                <w:rFonts w:ascii="Times New Roman" w:hAnsi="Times New Roman"/>
                <w:color w:val="000000"/>
                <w:sz w:val="28"/>
                <w:szCs w:val="28"/>
                <w:lang w:val="nl-NL"/>
              </w:rPr>
            </w:pPr>
            <w:r w:rsidRPr="00517FA3">
              <w:rPr>
                <w:rFonts w:ascii="Times New Roman" w:hAnsi="Times New Roman"/>
                <w:color w:val="000000"/>
                <w:sz w:val="28"/>
                <w:szCs w:val="28"/>
                <w:lang w:val="nl-NL"/>
              </w:rPr>
              <w:t>Khối lượng dd H</w:t>
            </w:r>
            <w:r w:rsidRPr="00517FA3">
              <w:rPr>
                <w:rFonts w:ascii="Times New Roman" w:hAnsi="Times New Roman"/>
                <w:color w:val="000000"/>
                <w:sz w:val="28"/>
                <w:szCs w:val="28"/>
                <w:vertAlign w:val="subscript"/>
                <w:lang w:val="nl-NL"/>
              </w:rPr>
              <w:t>2</w:t>
            </w:r>
            <w:r w:rsidRPr="00517FA3">
              <w:rPr>
                <w:rFonts w:ascii="Times New Roman" w:hAnsi="Times New Roman"/>
                <w:color w:val="000000"/>
                <w:sz w:val="28"/>
                <w:szCs w:val="28"/>
                <w:lang w:val="nl-NL"/>
              </w:rPr>
              <w:t>SO</w:t>
            </w:r>
            <w:r w:rsidRPr="00517FA3">
              <w:rPr>
                <w:rFonts w:ascii="Times New Roman" w:hAnsi="Times New Roman"/>
                <w:color w:val="000000"/>
                <w:sz w:val="28"/>
                <w:szCs w:val="28"/>
                <w:vertAlign w:val="subscript"/>
                <w:lang w:val="nl-NL"/>
              </w:rPr>
              <w:t>4</w:t>
            </w:r>
            <w:r w:rsidRPr="00517FA3">
              <w:rPr>
                <w:rFonts w:ascii="Times New Roman" w:hAnsi="Times New Roman"/>
                <w:color w:val="000000"/>
                <w:sz w:val="28"/>
                <w:szCs w:val="28"/>
                <w:lang w:val="nl-NL"/>
              </w:rPr>
              <w:t>:</w:t>
            </w:r>
          </w:p>
          <w:p w:rsidR="004358E5" w:rsidRPr="00485025" w:rsidRDefault="004358E5" w:rsidP="004358E5">
            <w:pPr>
              <w:rPr>
                <w:b/>
                <w:u w:val="single"/>
              </w:rPr>
            </w:pPr>
            <w:r w:rsidRPr="00517FA3">
              <w:rPr>
                <w:color w:val="000000"/>
                <w:lang w:val="nl-NL"/>
              </w:rPr>
              <w:t>m</w:t>
            </w:r>
            <w:r w:rsidRPr="00517FA3">
              <w:rPr>
                <w:color w:val="000000"/>
                <w:vertAlign w:val="subscript"/>
                <w:lang w:val="nl-NL"/>
              </w:rPr>
              <w:t>dd</w:t>
            </w:r>
            <w:r w:rsidRPr="00517FA3">
              <w:rPr>
                <w:color w:val="000000"/>
                <w:lang w:val="nl-NL"/>
              </w:rPr>
              <w:t xml:space="preserve">= </w:t>
            </w:r>
            <w:r w:rsidRPr="00517FA3">
              <w:rPr>
                <w:color w:val="000000"/>
                <w:position w:val="-24"/>
                <w:lang w:val="nl-NL"/>
              </w:rPr>
              <w:object w:dxaOrig="940" w:dyaOrig="620">
                <v:shape id="_x0000_i1072" type="#_x0000_t75" style="width:47.25pt;height:30.75pt" o:ole="" fillcolor="window">
                  <v:imagedata r:id="rId98" o:title=""/>
                </v:shape>
                <o:OLEObject Type="Embed" ProgID="Equation.3" ShapeID="_x0000_i1072" DrawAspect="Content" ObjectID="_1629786677" r:id="rId99"/>
              </w:object>
            </w:r>
            <w:r w:rsidRPr="00517FA3">
              <w:rPr>
                <w:color w:val="000000"/>
                <w:lang w:val="nl-NL"/>
              </w:rPr>
              <w:t xml:space="preserve"> = 24.5 g</w:t>
            </w:r>
          </w:p>
        </w:tc>
      </w:tr>
    </w:tbl>
    <w:p w:rsidR="00C82495" w:rsidRPr="00D7163E" w:rsidRDefault="00C82495" w:rsidP="00C82495">
      <w:pPr>
        <w:rPr>
          <w:b/>
          <w:i/>
          <w:u w:val="single"/>
        </w:rPr>
      </w:pPr>
    </w:p>
    <w:p w:rsidR="004358E5" w:rsidRPr="00382FDE" w:rsidRDefault="004358E5" w:rsidP="004358E5">
      <w:pPr>
        <w:pStyle w:val="NoSpacing"/>
        <w:rPr>
          <w:rFonts w:ascii="Times New Roman" w:hAnsi="Times New Roman"/>
          <w:b/>
          <w:color w:val="000000"/>
          <w:sz w:val="28"/>
          <w:szCs w:val="28"/>
          <w:lang w:val="vi-VN"/>
        </w:rPr>
      </w:pPr>
      <w:r>
        <w:rPr>
          <w:rFonts w:ascii="Times New Roman" w:hAnsi="Times New Roman"/>
          <w:b/>
          <w:color w:val="000000"/>
          <w:sz w:val="28"/>
          <w:szCs w:val="28"/>
        </w:rPr>
        <w:t>4.</w:t>
      </w:r>
      <w:r w:rsidRPr="00382FDE">
        <w:rPr>
          <w:rFonts w:ascii="Times New Roman" w:hAnsi="Times New Roman"/>
          <w:b/>
          <w:color w:val="000000"/>
          <w:sz w:val="28"/>
          <w:szCs w:val="28"/>
          <w:lang w:val="vi-VN"/>
        </w:rPr>
        <w:t xml:space="preserve"> Rút kinh nghiệm bài học:</w:t>
      </w:r>
    </w:p>
    <w:p w:rsidR="004358E5" w:rsidRPr="00382FDE" w:rsidRDefault="004358E5" w:rsidP="004358E5">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4358E5" w:rsidRDefault="004358E5" w:rsidP="004358E5">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4358E5" w:rsidRPr="00D7163E" w:rsidRDefault="004358E5" w:rsidP="004358E5">
      <w:pPr>
        <w:ind w:left="1560"/>
      </w:pPr>
      <w:r w:rsidRPr="00D7163E">
        <w:t>Về nhà làm BT 3* trang 43 SGK</w:t>
      </w:r>
    </w:p>
    <w:p w:rsidR="004358E5" w:rsidRPr="00D7163E" w:rsidRDefault="004358E5" w:rsidP="004358E5">
      <w:r w:rsidRPr="00D7163E">
        <w:t xml:space="preserve"> </w:t>
      </w:r>
      <w:r>
        <w:t xml:space="preserve">                          </w:t>
      </w:r>
      <w:r w:rsidRPr="00D7163E">
        <w:t xml:space="preserve"> -  Xem trước bài TH: Tính chất hoá học của bazơ và muối</w:t>
      </w:r>
    </w:p>
    <w:p w:rsidR="004358E5" w:rsidRPr="00D7163E" w:rsidRDefault="004358E5" w:rsidP="004358E5">
      <w:r w:rsidRPr="00D7163E">
        <w:lastRenderedPageBreak/>
        <w:t xml:space="preserve">         </w:t>
      </w:r>
      <w:r>
        <w:t xml:space="preserve">                      </w:t>
      </w:r>
      <w:r w:rsidRPr="00D7163E">
        <w:t xml:space="preserve"> +  Cách tiến hành TN</w:t>
      </w:r>
    </w:p>
    <w:p w:rsidR="004358E5" w:rsidRPr="002A1C24" w:rsidRDefault="004358E5" w:rsidP="004358E5">
      <w:pPr>
        <w:rPr>
          <w:lang w:val="vi-VN"/>
        </w:rPr>
      </w:pPr>
      <w:r w:rsidRPr="00D7163E">
        <w:t xml:space="preserve">        </w:t>
      </w:r>
      <w:r>
        <w:t xml:space="preserve">                      </w:t>
      </w:r>
      <w:r w:rsidRPr="00D7163E">
        <w:t xml:space="preserve">  +  Hiện tượ</w:t>
      </w:r>
      <w:r>
        <w:t>ng T</w:t>
      </w:r>
      <w:r w:rsidRPr="00D7163E">
        <w:t xml:space="preserve"> +  Viết các PTHH xảy ra</w:t>
      </w:r>
    </w:p>
    <w:p w:rsidR="004358E5" w:rsidRDefault="004358E5" w:rsidP="004358E5">
      <w:pPr>
        <w:pStyle w:val="NoSpacing"/>
        <w:rPr>
          <w:rFonts w:ascii="Times New Roman" w:hAnsi="Times New Roman"/>
          <w:color w:val="000000"/>
          <w:sz w:val="28"/>
          <w:szCs w:val="28"/>
        </w:rPr>
      </w:pPr>
    </w:p>
    <w:p w:rsidR="00C82495" w:rsidRDefault="00C82495" w:rsidP="001C3E3D">
      <w:pPr>
        <w:jc w:val="both"/>
      </w:pPr>
    </w:p>
    <w:p w:rsidR="00537338" w:rsidRDefault="00537338" w:rsidP="001C3E3D">
      <w:pPr>
        <w:jc w:val="both"/>
      </w:pPr>
    </w:p>
    <w:p w:rsidR="00537338" w:rsidRDefault="00537338" w:rsidP="001C3E3D">
      <w:pPr>
        <w:jc w:val="both"/>
      </w:pPr>
    </w:p>
    <w:p w:rsidR="00537338" w:rsidRDefault="00537338" w:rsidP="001C3E3D">
      <w:pPr>
        <w:jc w:val="both"/>
      </w:pPr>
    </w:p>
    <w:p w:rsidR="00537338" w:rsidRDefault="00537338" w:rsidP="001C3E3D">
      <w:pPr>
        <w:jc w:val="both"/>
      </w:pPr>
    </w:p>
    <w:p w:rsidR="00537338" w:rsidRDefault="00537338" w:rsidP="001C3E3D">
      <w:pPr>
        <w:jc w:val="both"/>
      </w:pPr>
    </w:p>
    <w:p w:rsidR="00537338" w:rsidRDefault="00537338" w:rsidP="001C3E3D">
      <w:pPr>
        <w:jc w:val="both"/>
      </w:pPr>
    </w:p>
    <w:p w:rsidR="00537338" w:rsidRDefault="00537338" w:rsidP="001C3E3D">
      <w:pPr>
        <w:jc w:val="both"/>
      </w:pPr>
    </w:p>
    <w:p w:rsidR="00537338" w:rsidRPr="00B73A5D" w:rsidRDefault="00537338" w:rsidP="00537338">
      <w:pPr>
        <w:rPr>
          <w:b/>
        </w:rPr>
      </w:pPr>
      <w:r>
        <w:rPr>
          <w:b/>
        </w:rPr>
        <w:t>Tuần 10</w:t>
      </w:r>
    </w:p>
    <w:p w:rsidR="00537338" w:rsidRPr="00B73A5D" w:rsidRDefault="00537338" w:rsidP="00537338">
      <w:pPr>
        <w:tabs>
          <w:tab w:val="center" w:pos="4819"/>
        </w:tabs>
        <w:jc w:val="both"/>
        <w:rPr>
          <w:i/>
          <w:lang w:eastAsia="ja-JP"/>
        </w:rPr>
      </w:pPr>
      <w:r>
        <w:rPr>
          <w:i/>
        </w:rPr>
        <w:t>Ngày soạn: 16/10</w:t>
      </w:r>
      <w:r w:rsidRPr="00B73A5D">
        <w:rPr>
          <w:i/>
        </w:rPr>
        <w:t>/201</w:t>
      </w:r>
      <w:r w:rsidRPr="00B73A5D">
        <w:rPr>
          <w:i/>
          <w:lang w:eastAsia="ja-JP"/>
        </w:rPr>
        <w:t>8</w:t>
      </w:r>
      <w:r w:rsidRPr="00B73A5D">
        <w:rPr>
          <w:i/>
        </w:rPr>
        <w:t xml:space="preserve">  </w:t>
      </w:r>
    </w:p>
    <w:p w:rsidR="00537338" w:rsidRPr="00B73A5D" w:rsidRDefault="00537338" w:rsidP="00537338">
      <w:pPr>
        <w:tabs>
          <w:tab w:val="center" w:pos="4819"/>
        </w:tabs>
        <w:jc w:val="both"/>
        <w:rPr>
          <w:i/>
        </w:rPr>
      </w:pPr>
      <w:r w:rsidRPr="00B73A5D">
        <w:rPr>
          <w:i/>
        </w:rPr>
        <w:tab/>
        <w:t xml:space="preserve"> </w:t>
      </w:r>
    </w:p>
    <w:p w:rsidR="00537338" w:rsidRPr="00B73A5D" w:rsidRDefault="00537338" w:rsidP="00537338">
      <w:pPr>
        <w:rPr>
          <w:i/>
        </w:rPr>
      </w:pPr>
      <w:r>
        <w:rPr>
          <w:i/>
        </w:rPr>
        <w:t>Tiết 19</w:t>
      </w:r>
    </w:p>
    <w:p w:rsidR="00537338" w:rsidRDefault="00537338" w:rsidP="00537338">
      <w:pPr>
        <w:jc w:val="center"/>
        <w:rPr>
          <w:i/>
          <w:lang w:val="nl-NL"/>
        </w:rPr>
      </w:pPr>
      <w:r>
        <w:rPr>
          <w:b/>
        </w:rPr>
        <w:t>BÀI14.  THỰC HÀNH 3:</w:t>
      </w:r>
    </w:p>
    <w:p w:rsidR="00537338" w:rsidRDefault="00537338" w:rsidP="00537338">
      <w:pPr>
        <w:jc w:val="both"/>
        <w:rPr>
          <w:b/>
          <w:color w:val="000000"/>
          <w:lang w:val="nl-NL"/>
        </w:rPr>
      </w:pPr>
      <w:r>
        <w:rPr>
          <w:b/>
          <w:color w:val="000000"/>
          <w:lang w:val="nl-NL"/>
        </w:rPr>
        <w:t>I. Mục tiêu bài học</w:t>
      </w:r>
    </w:p>
    <w:p w:rsidR="00537338" w:rsidRDefault="00537338" w:rsidP="00537338">
      <w:pPr>
        <w:jc w:val="both"/>
        <w:rPr>
          <w:b/>
          <w:szCs w:val="24"/>
          <w:lang w:val="nl-NL"/>
        </w:rPr>
      </w:pPr>
      <w:r>
        <w:rPr>
          <w:b/>
          <w:lang w:val="nl-NL"/>
        </w:rPr>
        <w:t xml:space="preserve">1. Kiến thức </w:t>
      </w:r>
    </w:p>
    <w:p w:rsidR="00537338" w:rsidRDefault="00537338" w:rsidP="00537338">
      <w:pPr>
        <w:tabs>
          <w:tab w:val="left" w:pos="4536"/>
          <w:tab w:val="left" w:leader="dot" w:pos="6804"/>
          <w:tab w:val="left" w:leader="dot" w:pos="9356"/>
        </w:tabs>
        <w:jc w:val="both"/>
      </w:pPr>
      <w:r>
        <w:t>- Nhận biết được hiện tượng vật lí và hiện tượng hóa học.</w:t>
      </w:r>
    </w:p>
    <w:p w:rsidR="00537338" w:rsidRDefault="00537338" w:rsidP="00537338">
      <w:pPr>
        <w:tabs>
          <w:tab w:val="left" w:pos="4536"/>
          <w:tab w:val="left" w:leader="dot" w:pos="6804"/>
          <w:tab w:val="left" w:leader="dot" w:pos="9356"/>
        </w:tabs>
        <w:jc w:val="both"/>
      </w:pPr>
      <w:r>
        <w:t>- Nhận biết dấu hiệu có phản ứng hóa học xảy ra.</w:t>
      </w:r>
    </w:p>
    <w:p w:rsidR="00537338" w:rsidRDefault="00537338" w:rsidP="00537338">
      <w:pPr>
        <w:jc w:val="both"/>
        <w:rPr>
          <w:b/>
          <w:szCs w:val="24"/>
          <w:lang w:val="nl-NL"/>
        </w:rPr>
      </w:pPr>
      <w:r>
        <w:rPr>
          <w:b/>
          <w:lang w:val="nl-NL"/>
        </w:rPr>
        <w:t>2. Kỹ năng</w:t>
      </w:r>
    </w:p>
    <w:p w:rsidR="00537338" w:rsidRDefault="00537338" w:rsidP="00537338">
      <w:pPr>
        <w:tabs>
          <w:tab w:val="left" w:pos="4536"/>
          <w:tab w:val="left" w:leader="dot" w:pos="6804"/>
          <w:tab w:val="left" w:leader="dot" w:pos="9356"/>
        </w:tabs>
        <w:jc w:val="both"/>
      </w:pPr>
      <w:r>
        <w:t>- Rèn luyện kĩ năng thao tác làm thí nghiệm.</w:t>
      </w:r>
    </w:p>
    <w:p w:rsidR="00537338" w:rsidRDefault="00537338" w:rsidP="00537338">
      <w:pPr>
        <w:tabs>
          <w:tab w:val="left" w:pos="4536"/>
          <w:tab w:val="left" w:leader="dot" w:pos="6804"/>
          <w:tab w:val="left" w:leader="dot" w:pos="9356"/>
        </w:tabs>
        <w:jc w:val="both"/>
      </w:pPr>
      <w:r>
        <w:t>- Rèn luyện kĩ năng quan sát hiện tượng thí nghiệm.</w:t>
      </w:r>
    </w:p>
    <w:p w:rsidR="00537338" w:rsidRDefault="00537338" w:rsidP="00537338">
      <w:pPr>
        <w:tabs>
          <w:tab w:val="left" w:pos="4536"/>
          <w:tab w:val="left" w:leader="dot" w:pos="6804"/>
          <w:tab w:val="left" w:leader="dot" w:pos="9356"/>
        </w:tabs>
        <w:jc w:val="both"/>
      </w:pPr>
      <w:r>
        <w:t>- Rèn luyện kĩ năng viết tường trình thí nghiệm.</w:t>
      </w:r>
    </w:p>
    <w:p w:rsidR="00537338" w:rsidRDefault="00537338" w:rsidP="00537338">
      <w:pPr>
        <w:jc w:val="both"/>
        <w:rPr>
          <w:lang w:val="vi-VN"/>
        </w:rPr>
      </w:pPr>
      <w:r>
        <w:t xml:space="preserve">- </w:t>
      </w:r>
      <w:r>
        <w:rPr>
          <w:lang w:val="vi-VN"/>
        </w:rPr>
        <w:t>Làm việc an toàn.</w:t>
      </w:r>
    </w:p>
    <w:p w:rsidR="00537338" w:rsidRDefault="00537338" w:rsidP="00537338">
      <w:pPr>
        <w:jc w:val="both"/>
        <w:rPr>
          <w:b/>
          <w:szCs w:val="24"/>
          <w:lang w:val="nl-NL"/>
        </w:rPr>
      </w:pPr>
      <w:r>
        <w:rPr>
          <w:b/>
          <w:lang w:val="nl-NL"/>
        </w:rPr>
        <w:t>3. Thái độ</w:t>
      </w:r>
    </w:p>
    <w:p w:rsidR="00537338" w:rsidRDefault="00537338" w:rsidP="00537338">
      <w:pPr>
        <w:tabs>
          <w:tab w:val="left" w:pos="4536"/>
          <w:tab w:val="left" w:leader="dot" w:pos="6804"/>
          <w:tab w:val="left" w:leader="dot" w:pos="9356"/>
        </w:tabs>
        <w:jc w:val="both"/>
      </w:pPr>
      <w:r>
        <w:t>- Hứng thú say mê quan tâm đến làm thí nghiệm.</w:t>
      </w:r>
    </w:p>
    <w:p w:rsidR="00537338" w:rsidRDefault="00537338" w:rsidP="00537338">
      <w:pPr>
        <w:jc w:val="both"/>
        <w:rPr>
          <w:lang w:val="vi-VN"/>
        </w:rPr>
      </w:pPr>
      <w:r>
        <w:t>-</w:t>
      </w:r>
      <w:r>
        <w:rPr>
          <w:lang w:val="vi-VN"/>
        </w:rPr>
        <w:t xml:space="preserve"> Có tinh thần ý thức hoạt động tập thể theo nhóm nhỏ.</w:t>
      </w:r>
    </w:p>
    <w:p w:rsidR="00537338" w:rsidRDefault="00537338" w:rsidP="00537338">
      <w:pPr>
        <w:jc w:val="both"/>
        <w:rPr>
          <w:lang w:val="vi-VN"/>
        </w:rPr>
      </w:pPr>
      <w:r>
        <w:rPr>
          <w:lang w:val="vi-VN"/>
        </w:rPr>
        <w:t>- Có ý thức hoạt động  độc lập.</w:t>
      </w:r>
    </w:p>
    <w:p w:rsidR="00537338" w:rsidRDefault="00537338" w:rsidP="00537338">
      <w:pPr>
        <w:jc w:val="both"/>
        <w:rPr>
          <w:lang w:val="vi-VN"/>
        </w:rPr>
      </w:pPr>
      <w:r>
        <w:rPr>
          <w:lang w:val="vi-VN"/>
        </w:rPr>
        <w:t>- Củng cố, khắc sâu  lòng yêu thích học tập bộ môn, yêu thiên nhiên.</w:t>
      </w:r>
    </w:p>
    <w:p w:rsidR="00537338" w:rsidRDefault="00537338" w:rsidP="00537338">
      <w:pPr>
        <w:jc w:val="both"/>
        <w:rPr>
          <w:lang w:val="vi-VN"/>
        </w:rPr>
      </w:pPr>
      <w:r>
        <w:t>-</w:t>
      </w:r>
      <w:r>
        <w:rPr>
          <w:lang w:val="vi-VN"/>
        </w:rPr>
        <w:t xml:space="preserve"> </w:t>
      </w:r>
      <w:r>
        <w:t>Giữ gìn an toàn cho cộng đồng</w:t>
      </w:r>
    </w:p>
    <w:p w:rsidR="00537338" w:rsidRDefault="00537338" w:rsidP="00537338">
      <w:pPr>
        <w:ind w:right="284"/>
        <w:jc w:val="both"/>
        <w:rPr>
          <w:b/>
          <w:spacing w:val="4"/>
          <w:lang w:val="nl-NL"/>
        </w:rPr>
      </w:pPr>
      <w:r>
        <w:rPr>
          <w:b/>
          <w:spacing w:val="4"/>
          <w:lang w:val="nl-NL"/>
        </w:rPr>
        <w:t xml:space="preserve">4.Năng lực </w:t>
      </w:r>
    </w:p>
    <w:p w:rsidR="00537338" w:rsidRDefault="00537338" w:rsidP="00537338">
      <w:pPr>
        <w:autoSpaceDE w:val="0"/>
        <w:autoSpaceDN w:val="0"/>
        <w:adjustRightInd w:val="0"/>
        <w:ind w:right="284"/>
        <w:jc w:val="both"/>
        <w:rPr>
          <w:b/>
          <w:bCs/>
        </w:rPr>
      </w:pPr>
      <w:r>
        <w:t>- Năng lực sử dụng ngôn ngữ,  thuật ngữ hóa học, hợp tác nhóm.</w:t>
      </w:r>
    </w:p>
    <w:p w:rsidR="00537338" w:rsidRDefault="00537338" w:rsidP="00537338">
      <w:pPr>
        <w:autoSpaceDE w:val="0"/>
        <w:autoSpaceDN w:val="0"/>
        <w:adjustRightInd w:val="0"/>
        <w:ind w:right="284"/>
        <w:jc w:val="both"/>
      </w:pPr>
      <w:r>
        <w:t xml:space="preserve">- Năng lực tính toán hóa học và giải quyết vấn đề một cách sáng tạo. </w:t>
      </w:r>
    </w:p>
    <w:p w:rsidR="00537338" w:rsidRDefault="00537338" w:rsidP="00537338">
      <w:pPr>
        <w:autoSpaceDE w:val="0"/>
        <w:autoSpaceDN w:val="0"/>
        <w:adjustRightInd w:val="0"/>
        <w:ind w:right="284"/>
        <w:jc w:val="both"/>
      </w:pPr>
      <w:r>
        <w:t>- Năng lực thực hành, vận dụng kiến thức hóa học vào cuộc sống.</w:t>
      </w:r>
    </w:p>
    <w:p w:rsidR="00537338" w:rsidRDefault="00537338" w:rsidP="00537338">
      <w:pPr>
        <w:jc w:val="both"/>
        <w:rPr>
          <w:b/>
          <w:color w:val="000000"/>
          <w:lang w:val="nl-NL"/>
        </w:rPr>
      </w:pPr>
      <w:r>
        <w:rPr>
          <w:b/>
          <w:color w:val="000000"/>
          <w:lang w:val="nl-NL"/>
        </w:rPr>
        <w:t>II. Chuẩn bị bài học</w:t>
      </w:r>
    </w:p>
    <w:p w:rsidR="00537338" w:rsidRDefault="00537338" w:rsidP="00537338">
      <w:pPr>
        <w:jc w:val="both"/>
        <w:rPr>
          <w:b/>
          <w:color w:val="000000"/>
          <w:szCs w:val="24"/>
          <w:lang w:val="nl-NL"/>
        </w:rPr>
      </w:pPr>
      <w:r>
        <w:rPr>
          <w:b/>
          <w:color w:val="000000"/>
          <w:lang w:val="nl-NL"/>
        </w:rPr>
        <w:t>1. Chuẩn bị của thày</w:t>
      </w:r>
    </w:p>
    <w:p w:rsidR="00537338" w:rsidRDefault="00537338" w:rsidP="00537338">
      <w:pPr>
        <w:jc w:val="both"/>
        <w:rPr>
          <w:lang w:val="vi-VN"/>
        </w:rPr>
      </w:pPr>
      <w:r>
        <w:rPr>
          <w:b/>
          <w:lang w:val="vi-VN"/>
        </w:rPr>
        <w:t xml:space="preserve">- Dụng cụ: </w:t>
      </w:r>
      <w:r>
        <w:rPr>
          <w:lang w:val="vi-VN"/>
        </w:rPr>
        <w:t>6 bộ thí nghiệm: 4 ống nghiệm cho mỗi khay thí nghiệm, đèn cồn, que diêm, kẹp ống nghiệm, giá ống nghiệm, khay thí nghiệm, cọ rửa ống nghiệm, đũa thủy tinh và ống hút.</w:t>
      </w:r>
    </w:p>
    <w:p w:rsidR="00537338" w:rsidRDefault="00537338" w:rsidP="00537338">
      <w:pPr>
        <w:jc w:val="both"/>
        <w:rPr>
          <w:lang w:val="vi-VN"/>
        </w:rPr>
      </w:pPr>
      <w:r>
        <w:rPr>
          <w:b/>
          <w:lang w:val="vi-VN"/>
        </w:rPr>
        <w:t>- Hóa chất:</w:t>
      </w:r>
      <w:r>
        <w:rPr>
          <w:lang w:val="vi-VN"/>
        </w:rPr>
        <w:t xml:space="preserve"> Thuốc tím (kali permanganat), dung dịch canxi hidroxit (nước vôi trong), dung dịch natri cacbonat.</w:t>
      </w:r>
    </w:p>
    <w:p w:rsidR="00537338" w:rsidRDefault="00537338" w:rsidP="00537338">
      <w:pPr>
        <w:rPr>
          <w:color w:val="000000"/>
          <w:szCs w:val="24"/>
          <w:lang w:val="nl-NL"/>
        </w:rPr>
      </w:pPr>
      <w:r>
        <w:rPr>
          <w:b/>
          <w:color w:val="000000"/>
          <w:lang w:val="nl-NL"/>
        </w:rPr>
        <w:t>2. Chuẩn bị của học sinh</w:t>
      </w:r>
    </w:p>
    <w:p w:rsidR="00537338" w:rsidRDefault="00537338" w:rsidP="00537338">
      <w:pPr>
        <w:tabs>
          <w:tab w:val="left" w:pos="2968"/>
        </w:tabs>
        <w:jc w:val="both"/>
        <w:rPr>
          <w:lang w:val="vi-VN"/>
        </w:rPr>
      </w:pPr>
      <w:r>
        <w:rPr>
          <w:b/>
          <w:lang w:val="vi-VN"/>
        </w:rPr>
        <w:lastRenderedPageBreak/>
        <w:t xml:space="preserve">- </w:t>
      </w:r>
      <w:r>
        <w:rPr>
          <w:lang w:val="vi-VN"/>
        </w:rPr>
        <w:t>Báo cáo thực hành.</w:t>
      </w:r>
    </w:p>
    <w:p w:rsidR="00537338" w:rsidRDefault="00537338" w:rsidP="00537338">
      <w:pPr>
        <w:tabs>
          <w:tab w:val="left" w:pos="2968"/>
        </w:tabs>
        <w:jc w:val="both"/>
        <w:rPr>
          <w:lang w:val="vi-VN"/>
        </w:rPr>
      </w:pPr>
      <w:r>
        <w:rPr>
          <w:lang w:val="vi-VN"/>
        </w:rPr>
        <w:t>- Ôn lại các kiến thức: Sự biến đổi chất, phản ứng hóa học.</w:t>
      </w:r>
    </w:p>
    <w:p w:rsidR="00537338" w:rsidRDefault="00537338" w:rsidP="00537338">
      <w:pPr>
        <w:tabs>
          <w:tab w:val="left" w:pos="7293"/>
        </w:tabs>
        <w:jc w:val="both"/>
        <w:rPr>
          <w:b/>
          <w:color w:val="000000"/>
          <w:lang w:val="nl-NL"/>
        </w:rPr>
      </w:pPr>
      <w:r>
        <w:rPr>
          <w:b/>
          <w:lang w:val="nl-NL"/>
        </w:rPr>
        <w:t>III</w:t>
      </w:r>
      <w:r>
        <w:rPr>
          <w:b/>
          <w:color w:val="000000"/>
          <w:lang w:val="nl-NL"/>
        </w:rPr>
        <w:t>. Tiến trình bài học</w:t>
      </w:r>
    </w:p>
    <w:p w:rsidR="00537338" w:rsidRPr="001623A5" w:rsidRDefault="00537338" w:rsidP="00537338">
      <w:pPr>
        <w:pStyle w:val="NoSpacing"/>
        <w:rPr>
          <w:rFonts w:ascii="Times New Roman" w:hAnsi="Times New Roman"/>
          <w:b/>
          <w:sz w:val="28"/>
          <w:szCs w:val="28"/>
          <w:lang w:val="nl-NL"/>
        </w:rPr>
      </w:pPr>
      <w:r>
        <w:rPr>
          <w:rFonts w:ascii="Times New Roman" w:hAnsi="Times New Roman"/>
          <w:b/>
          <w:sz w:val="28"/>
          <w:szCs w:val="28"/>
          <w:lang w:val="nl-NL"/>
        </w:rPr>
        <w:t xml:space="preserve">     1</w:t>
      </w:r>
      <w:r w:rsidRPr="001623A5">
        <w:rPr>
          <w:rFonts w:ascii="Times New Roman" w:hAnsi="Times New Roman"/>
          <w:b/>
          <w:sz w:val="28"/>
          <w:szCs w:val="28"/>
          <w:lang w:val="nl-NL"/>
        </w:rPr>
        <w:t xml:space="preserve">. Ổn định tổ chức: </w:t>
      </w:r>
    </w:p>
    <w:p w:rsidR="00537338" w:rsidRPr="001623A5" w:rsidRDefault="00537338" w:rsidP="00537338">
      <w:pPr>
        <w:pStyle w:val="NoSpacing"/>
        <w:rPr>
          <w:rFonts w:ascii="Times New Roman" w:hAnsi="Times New Roman"/>
          <w:b/>
          <w:sz w:val="28"/>
          <w:szCs w:val="28"/>
          <w:lang w:val="nl-NL"/>
        </w:rPr>
      </w:pPr>
      <w:r>
        <w:rPr>
          <w:rFonts w:ascii="Times New Roman" w:hAnsi="Times New Roman"/>
          <w:b/>
          <w:sz w:val="28"/>
          <w:szCs w:val="28"/>
          <w:lang w:val="nl-NL"/>
        </w:rPr>
        <w:t xml:space="preserve">    2</w:t>
      </w:r>
      <w:r w:rsidRPr="001623A5">
        <w:rPr>
          <w:rFonts w:ascii="Times New Roman" w:hAnsi="Times New Roman"/>
          <w:b/>
          <w:sz w:val="28"/>
          <w:szCs w:val="28"/>
          <w:lang w:val="nl-NL"/>
        </w:rPr>
        <w:t xml:space="preserve">. Kiểm tra bài cũ: </w:t>
      </w:r>
      <w:r w:rsidRPr="00FB7413">
        <w:rPr>
          <w:rFonts w:ascii="Times New Roman" w:hAnsi="Times New Roman"/>
          <w:sz w:val="28"/>
          <w:szCs w:val="28"/>
          <w:lang w:val="nl-NL"/>
        </w:rPr>
        <w:t>Kết hợp trong bài dạy</w:t>
      </w:r>
    </w:p>
    <w:p w:rsidR="00537338" w:rsidRPr="001623A5" w:rsidRDefault="00537338" w:rsidP="00537338">
      <w:pPr>
        <w:pStyle w:val="NoSpacing"/>
        <w:rPr>
          <w:rFonts w:ascii="Times New Roman" w:hAnsi="Times New Roman"/>
          <w:b/>
          <w:sz w:val="28"/>
          <w:szCs w:val="28"/>
          <w:lang w:val="nl-NL"/>
        </w:rPr>
      </w:pPr>
      <w:r>
        <w:rPr>
          <w:rFonts w:ascii="Times New Roman" w:hAnsi="Times New Roman"/>
          <w:b/>
          <w:sz w:val="28"/>
          <w:szCs w:val="28"/>
          <w:lang w:val="nl-NL"/>
        </w:rPr>
        <w:t xml:space="preserve">     3</w:t>
      </w:r>
      <w:r w:rsidRPr="001623A5">
        <w:rPr>
          <w:rFonts w:ascii="Times New Roman" w:hAnsi="Times New Roman"/>
          <w:b/>
          <w:sz w:val="28"/>
          <w:szCs w:val="28"/>
          <w:lang w:val="nl-NL"/>
        </w:rPr>
        <w:t xml:space="preserve">. Học bài mới: </w:t>
      </w:r>
    </w:p>
    <w:p w:rsidR="00537338" w:rsidRDefault="00537338" w:rsidP="00537338">
      <w:pPr>
        <w:tabs>
          <w:tab w:val="left" w:pos="7293"/>
        </w:tabs>
        <w:jc w:val="both"/>
        <w:rPr>
          <w:b/>
          <w:lang w:val="nl-NL"/>
        </w:rPr>
      </w:pPr>
    </w:p>
    <w:tbl>
      <w:tblPr>
        <w:tblW w:w="9134" w:type="dxa"/>
        <w:tblInd w:w="108" w:type="dxa"/>
        <w:tblLayout w:type="fixed"/>
        <w:tblLook w:val="04A0" w:firstRow="1" w:lastRow="0" w:firstColumn="1" w:lastColumn="0" w:noHBand="0" w:noVBand="1"/>
      </w:tblPr>
      <w:tblGrid>
        <w:gridCol w:w="6237"/>
        <w:gridCol w:w="2897"/>
      </w:tblGrid>
      <w:tr w:rsidR="00537338" w:rsidTr="00D52816">
        <w:trPr>
          <w:trHeight w:val="1"/>
        </w:trPr>
        <w:tc>
          <w:tcPr>
            <w:tcW w:w="6237" w:type="dxa"/>
            <w:tcBorders>
              <w:top w:val="single" w:sz="4" w:space="0" w:color="000000"/>
              <w:left w:val="single" w:sz="4" w:space="0" w:color="000000"/>
              <w:bottom w:val="single" w:sz="4" w:space="0" w:color="000000"/>
              <w:right w:val="single" w:sz="4" w:space="0" w:color="000000"/>
            </w:tcBorders>
            <w:hideMark/>
          </w:tcPr>
          <w:p w:rsidR="00537338" w:rsidRDefault="00537338" w:rsidP="00D52816">
            <w:pPr>
              <w:autoSpaceDE w:val="0"/>
              <w:autoSpaceDN w:val="0"/>
              <w:adjustRightInd w:val="0"/>
              <w:jc w:val="center"/>
              <w:rPr>
                <w:sz w:val="22"/>
                <w:szCs w:val="24"/>
                <w:lang w:eastAsia="en-GB"/>
              </w:rPr>
            </w:pPr>
            <w:r>
              <w:rPr>
                <w:b/>
                <w:bCs/>
                <w:lang w:eastAsia="en-GB"/>
              </w:rPr>
              <w:t>Ho</w:t>
            </w:r>
            <w:r>
              <w:rPr>
                <w:b/>
                <w:bCs/>
                <w:lang w:val="vi-VN" w:eastAsia="en-GB"/>
              </w:rPr>
              <w:t>ạt động của GV v</w:t>
            </w:r>
            <w:r>
              <w:rPr>
                <w:b/>
                <w:bCs/>
                <w:lang w:eastAsia="en-GB"/>
              </w:rPr>
              <w:t>à HS</w:t>
            </w:r>
          </w:p>
        </w:tc>
        <w:tc>
          <w:tcPr>
            <w:tcW w:w="2897" w:type="dxa"/>
            <w:tcBorders>
              <w:top w:val="single" w:sz="4" w:space="0" w:color="000000"/>
              <w:left w:val="single" w:sz="4" w:space="0" w:color="000000"/>
              <w:bottom w:val="single" w:sz="4" w:space="0" w:color="000000"/>
              <w:right w:val="single" w:sz="4" w:space="0" w:color="000000"/>
            </w:tcBorders>
            <w:hideMark/>
          </w:tcPr>
          <w:p w:rsidR="00537338" w:rsidRDefault="00537338" w:rsidP="00D52816">
            <w:pPr>
              <w:autoSpaceDE w:val="0"/>
              <w:autoSpaceDN w:val="0"/>
              <w:adjustRightInd w:val="0"/>
              <w:jc w:val="center"/>
              <w:rPr>
                <w:sz w:val="22"/>
                <w:szCs w:val="24"/>
                <w:lang w:eastAsia="en-GB"/>
              </w:rPr>
            </w:pPr>
            <w:r>
              <w:rPr>
                <w:b/>
                <w:bCs/>
                <w:lang w:eastAsia="en-GB"/>
              </w:rPr>
              <w:t>N</w:t>
            </w:r>
            <w:r>
              <w:rPr>
                <w:b/>
                <w:bCs/>
                <w:lang w:val="vi-VN" w:eastAsia="en-GB"/>
              </w:rPr>
              <w:t>ội dung, y</w:t>
            </w:r>
            <w:r>
              <w:rPr>
                <w:b/>
                <w:bCs/>
                <w:lang w:eastAsia="en-GB"/>
              </w:rPr>
              <w:t>êu c</w:t>
            </w:r>
            <w:r>
              <w:rPr>
                <w:b/>
                <w:bCs/>
                <w:lang w:val="vi-VN" w:eastAsia="en-GB"/>
              </w:rPr>
              <w:t>ầu cần đạt</w:t>
            </w:r>
          </w:p>
        </w:tc>
      </w:tr>
      <w:tr w:rsidR="00537338" w:rsidTr="00D52816">
        <w:trPr>
          <w:trHeight w:val="1"/>
        </w:trPr>
        <w:tc>
          <w:tcPr>
            <w:tcW w:w="6237" w:type="dxa"/>
            <w:tcBorders>
              <w:top w:val="single" w:sz="4" w:space="0" w:color="000000"/>
              <w:left w:val="single" w:sz="4" w:space="0" w:color="000000"/>
              <w:bottom w:val="single" w:sz="4" w:space="0" w:color="000000"/>
              <w:right w:val="single" w:sz="4" w:space="0" w:color="000000"/>
            </w:tcBorders>
          </w:tcPr>
          <w:p w:rsidR="00537338" w:rsidRDefault="00537338" w:rsidP="00D52816">
            <w:pPr>
              <w:tabs>
                <w:tab w:val="left" w:pos="540"/>
                <w:tab w:val="left" w:pos="5760"/>
                <w:tab w:val="right" w:leader="dot" w:pos="9000"/>
              </w:tabs>
              <w:outlineLvl w:val="0"/>
            </w:pPr>
            <w:r>
              <w:t>HOẠT ĐỘNG1:  KHỞI ĐỘNG</w:t>
            </w:r>
            <w:r>
              <w:rPr>
                <w:b/>
              </w:rPr>
              <w:t xml:space="preserve"> </w:t>
            </w:r>
          </w:p>
          <w:p w:rsidR="00537338" w:rsidRDefault="00537338" w:rsidP="00D52816">
            <w:pPr>
              <w:tabs>
                <w:tab w:val="left" w:pos="1134"/>
                <w:tab w:val="left" w:pos="2968"/>
              </w:tabs>
              <w:jc w:val="both"/>
              <w:rPr>
                <w:lang w:val="vi-VN"/>
              </w:rPr>
            </w:pPr>
            <w:r>
              <w:rPr>
                <w:lang w:val="vi-VN"/>
              </w:rPr>
              <w:t xml:space="preserve">* Mục tiêu hoạt động: </w:t>
            </w:r>
          </w:p>
          <w:p w:rsidR="00537338" w:rsidRDefault="00537338" w:rsidP="00D52816">
            <w:pPr>
              <w:tabs>
                <w:tab w:val="left" w:pos="1134"/>
                <w:tab w:val="left" w:pos="2968"/>
              </w:tabs>
              <w:jc w:val="both"/>
              <w:rPr>
                <w:lang w:val="vi-VN"/>
              </w:rPr>
            </w:pPr>
            <w:r>
              <w:rPr>
                <w:lang w:val="vi-VN"/>
              </w:rPr>
              <w:t>- Huy động được những kiến thức đã biết của HS về hiện tượng vật lý, hiện tượng hóa học và phản ứng hóa học.</w:t>
            </w:r>
          </w:p>
          <w:p w:rsidR="00537338" w:rsidRDefault="00537338" w:rsidP="00D52816">
            <w:r>
              <w:rPr>
                <w:b/>
              </w:rPr>
              <w:t>B1:</w:t>
            </w:r>
            <w:r>
              <w:t xml:space="preserve"> </w:t>
            </w:r>
            <w:r>
              <w:rPr>
                <w:b/>
                <w:lang w:val="vi-VN"/>
              </w:rPr>
              <w:t>Giao nhiệm vụ học tập</w:t>
            </w:r>
          </w:p>
          <w:p w:rsidR="00537338" w:rsidRDefault="00537338" w:rsidP="00D52816">
            <w:pPr>
              <w:tabs>
                <w:tab w:val="left" w:pos="1134"/>
                <w:tab w:val="left" w:pos="2968"/>
              </w:tabs>
              <w:jc w:val="both"/>
              <w:rPr>
                <w:lang w:val="vi-VN"/>
              </w:rPr>
            </w:pPr>
            <w:r>
              <w:rPr>
                <w:lang w:val="vi-VN"/>
              </w:rPr>
              <w:t>- GV tổ chức cho HS hoàn thành phiếu học tập 1.</w:t>
            </w:r>
          </w:p>
          <w:p w:rsidR="00537338" w:rsidRDefault="00537338" w:rsidP="00D52816">
            <w:pPr>
              <w:jc w:val="both"/>
              <w:rPr>
                <w:b/>
              </w:rPr>
            </w:pPr>
            <w:r>
              <w:rPr>
                <w:b/>
              </w:rPr>
              <w:t>B2: GV tổ chức cho HS thảo luận</w:t>
            </w:r>
          </w:p>
          <w:p w:rsidR="00537338" w:rsidRDefault="00537338" w:rsidP="00D52816">
            <w:pPr>
              <w:tabs>
                <w:tab w:val="left" w:pos="1134"/>
                <w:tab w:val="left" w:pos="2968"/>
              </w:tabs>
              <w:jc w:val="both"/>
              <w:rPr>
                <w:lang w:val="vi-VN"/>
              </w:rPr>
            </w:pPr>
            <w:r>
              <w:rPr>
                <w:lang w:val="vi-VN"/>
              </w:rPr>
              <w:t>- Sau đó GV cho HS hoạt động chung cả lớp bằng cách mời một số nhóm báo cáo, các nhóm khác góp ý, bổ sung.</w:t>
            </w:r>
            <w:r>
              <w:rPr>
                <w:lang w:val="vi-VN"/>
              </w:rPr>
              <w:tab/>
            </w:r>
          </w:p>
          <w:p w:rsidR="00537338" w:rsidRDefault="00537338" w:rsidP="00D52816">
            <w:pPr>
              <w:rPr>
                <w:b/>
              </w:rPr>
            </w:pPr>
            <w:r>
              <w:rPr>
                <w:b/>
              </w:rPr>
              <w:t>B3: Đại diện nhóm báo cáo kết quả thảo luận.</w:t>
            </w:r>
          </w:p>
          <w:p w:rsidR="00537338" w:rsidRDefault="00537338" w:rsidP="00D52816">
            <w:pPr>
              <w:tabs>
                <w:tab w:val="left" w:pos="1134"/>
                <w:tab w:val="left" w:pos="2968"/>
              </w:tabs>
              <w:jc w:val="both"/>
              <w:rPr>
                <w:lang w:val="vi-VN"/>
              </w:rPr>
            </w:pPr>
            <w:r>
              <w:rPr>
                <w:lang w:val="vi-VN"/>
              </w:rPr>
              <w:t>- Sản phẩm: Hs hoàn thành các nội dung trong phiếu học tập 1.</w:t>
            </w:r>
          </w:p>
          <w:p w:rsidR="00537338" w:rsidRDefault="00537338" w:rsidP="00D52816">
            <w:pPr>
              <w:jc w:val="both"/>
              <w:rPr>
                <w:b/>
                <w:lang w:val="vi-VN"/>
              </w:rPr>
            </w:pPr>
            <w:r>
              <w:rPr>
                <w:b/>
                <w:lang w:val="vi-VN"/>
              </w:rPr>
              <w:t>B4: Đánh giá kết quả hoạt động</w:t>
            </w:r>
          </w:p>
          <w:p w:rsidR="00537338" w:rsidRDefault="00537338" w:rsidP="00D52816">
            <w:pPr>
              <w:tabs>
                <w:tab w:val="left" w:pos="1134"/>
                <w:tab w:val="left" w:pos="2968"/>
              </w:tabs>
              <w:jc w:val="both"/>
              <w:rPr>
                <w:bCs/>
                <w:iCs/>
                <w:lang w:val="vi-VN"/>
              </w:rPr>
            </w:pPr>
            <w:r>
              <w:rPr>
                <w:lang w:val="vi-VN"/>
              </w:rPr>
              <w:t xml:space="preserve"> </w:t>
            </w:r>
            <w:r>
              <w:rPr>
                <w:bCs/>
                <w:iCs/>
                <w:lang w:val="vi-VN"/>
              </w:rPr>
              <w:t>+ Thông qua quan sát: Trong quá trình HS HĐ nhóm, GV cần quan sát kĩ tất cả các nhóm, kịp thời phát hiện những khó khăn, vướng mắc của HS và có giải pháp hỗ trợ hợp lí.</w:t>
            </w:r>
          </w:p>
          <w:p w:rsidR="00537338" w:rsidRDefault="00537338" w:rsidP="00D52816">
            <w:pPr>
              <w:tabs>
                <w:tab w:val="left" w:pos="1134"/>
                <w:tab w:val="left" w:pos="2968"/>
              </w:tabs>
              <w:jc w:val="both"/>
              <w:rPr>
                <w:bCs/>
                <w:iCs/>
              </w:rPr>
            </w:pPr>
            <w:r>
              <w:rPr>
                <w:bCs/>
                <w:iCs/>
                <w:lang w:val="vi-VN"/>
              </w:rPr>
              <w:t>+ Thông qua báo cáo các nhóm và sự góp ý, bổ sung của các nhóm khác, GV biết được HS đã có được những kiến thức nào, những kiến thức nào cần phải điều chỉnh, bổ sung ở các HĐ tiếp theo.</w:t>
            </w:r>
          </w:p>
          <w:p w:rsidR="00537338" w:rsidRDefault="00537338" w:rsidP="00D52816">
            <w:pPr>
              <w:tabs>
                <w:tab w:val="left" w:pos="1134"/>
                <w:tab w:val="left" w:pos="2968"/>
              </w:tabs>
              <w:jc w:val="both"/>
              <w:rPr>
                <w:bCs/>
                <w:iCs/>
              </w:rPr>
            </w:pPr>
            <w:r>
              <w:rPr>
                <w:bCs/>
                <w:iCs/>
                <w:lang w:val="vi-VN"/>
              </w:rPr>
              <w:t xml:space="preserve">                                      PHIẾU HỌC TẬP 1</w:t>
            </w:r>
          </w:p>
          <w:p w:rsidR="00537338" w:rsidRDefault="00537338" w:rsidP="00D52816">
            <w:pPr>
              <w:tabs>
                <w:tab w:val="left" w:pos="1134"/>
                <w:tab w:val="left" w:pos="2968"/>
              </w:tabs>
              <w:jc w:val="both"/>
              <w:rPr>
                <w:bCs/>
                <w:iCs/>
                <w:lang w:val="vi-VN"/>
              </w:rPr>
            </w:pPr>
            <w:r>
              <w:rPr>
                <w:b/>
                <w:bCs/>
                <w:iCs/>
                <w:lang w:val="vi-VN"/>
              </w:rPr>
              <w:t>Câu 1</w:t>
            </w:r>
            <w:r>
              <w:rPr>
                <w:bCs/>
                <w:iCs/>
                <w:lang w:val="vi-VN"/>
              </w:rPr>
              <w:t xml:space="preserve">: Nêu dấu hiệu để phân biệt hiện </w:t>
            </w:r>
            <w:r>
              <w:rPr>
                <w:lang w:val="vi-VN"/>
              </w:rPr>
              <w:t xml:space="preserve">tượng vật lý và hiện tượng hóa học? </w:t>
            </w:r>
            <w:r>
              <w:rPr>
                <w:bCs/>
                <w:iCs/>
                <w:lang w:val="vi-VN"/>
              </w:rPr>
              <w:t xml:space="preserve">Trong các quá trình dưới đây, đâu là hiện tượng vật lý, đâu là hiện tượng hóa học? Giải thích? </w:t>
            </w:r>
          </w:p>
          <w:p w:rsidR="00537338" w:rsidRDefault="00537338" w:rsidP="00D52816">
            <w:pPr>
              <w:tabs>
                <w:tab w:val="left" w:pos="1134"/>
                <w:tab w:val="left" w:pos="2968"/>
              </w:tabs>
              <w:jc w:val="both"/>
              <w:rPr>
                <w:bCs/>
                <w:iCs/>
                <w:lang w:val="vi-VN"/>
              </w:rPr>
            </w:pPr>
            <w:r>
              <w:rPr>
                <w:bCs/>
                <w:iCs/>
                <w:lang w:val="vi-VN"/>
              </w:rPr>
              <w:t>a, Mặt trời lên, sương tan dần.</w:t>
            </w:r>
          </w:p>
          <w:p w:rsidR="00537338" w:rsidRDefault="00537338" w:rsidP="00D52816">
            <w:pPr>
              <w:tabs>
                <w:tab w:val="left" w:pos="1134"/>
                <w:tab w:val="left" w:pos="2968"/>
              </w:tabs>
              <w:jc w:val="both"/>
              <w:rPr>
                <w:bCs/>
                <w:iCs/>
                <w:lang w:val="vi-VN"/>
              </w:rPr>
            </w:pPr>
            <w:r>
              <w:rPr>
                <w:bCs/>
                <w:iCs/>
                <w:lang w:val="vi-VN"/>
              </w:rPr>
              <w:t>b, Đốt cháy cồn trong không khí sinh ra khí cacbonic và hơi nước.</w:t>
            </w:r>
          </w:p>
          <w:p w:rsidR="00537338" w:rsidRDefault="00537338" w:rsidP="00D52816">
            <w:pPr>
              <w:tabs>
                <w:tab w:val="left" w:pos="1134"/>
                <w:tab w:val="left" w:pos="2968"/>
              </w:tabs>
              <w:jc w:val="both"/>
              <w:rPr>
                <w:bCs/>
                <w:iCs/>
                <w:lang w:val="vi-VN"/>
              </w:rPr>
            </w:pPr>
            <w:r>
              <w:rPr>
                <w:bCs/>
                <w:iCs/>
                <w:lang w:val="vi-VN"/>
              </w:rPr>
              <w:t>c, “Hiệu ứng nhà kính” làm Trái Đất nóng lên.</w:t>
            </w:r>
          </w:p>
          <w:p w:rsidR="00537338" w:rsidRDefault="00537338" w:rsidP="00D52816">
            <w:pPr>
              <w:tabs>
                <w:tab w:val="left" w:pos="1134"/>
                <w:tab w:val="left" w:pos="2968"/>
              </w:tabs>
              <w:jc w:val="both"/>
              <w:rPr>
                <w:bCs/>
                <w:iCs/>
                <w:lang w:val="vi-VN"/>
              </w:rPr>
            </w:pPr>
            <w:r>
              <w:rPr>
                <w:bCs/>
                <w:iCs/>
                <w:lang w:val="vi-VN"/>
              </w:rPr>
              <w:t xml:space="preserve">d, Nước vôi (có chất canxi hidroxit) quét lên tường kết hợp với khí cacbonic trong không khí một thời </w:t>
            </w:r>
            <w:r>
              <w:rPr>
                <w:bCs/>
                <w:iCs/>
                <w:lang w:val="vi-VN"/>
              </w:rPr>
              <w:lastRenderedPageBreak/>
              <w:t>gian sau đó sẽ hóa rắn (chất rắn là Canxi cacbonat) và khô lại (do nước sinh ra bay hơi).</w:t>
            </w:r>
          </w:p>
          <w:p w:rsidR="00537338" w:rsidRPr="00A4137D" w:rsidRDefault="00537338" w:rsidP="00D52816">
            <w:pPr>
              <w:tabs>
                <w:tab w:val="left" w:pos="1134"/>
                <w:tab w:val="left" w:pos="2968"/>
              </w:tabs>
              <w:jc w:val="both"/>
              <w:rPr>
                <w:bCs/>
                <w:iCs/>
              </w:rPr>
            </w:pPr>
            <w:r>
              <w:rPr>
                <w:b/>
                <w:bCs/>
                <w:iCs/>
                <w:lang w:val="vi-VN"/>
              </w:rPr>
              <w:t>Câu 2:</w:t>
            </w:r>
            <w:r>
              <w:rPr>
                <w:bCs/>
                <w:iCs/>
                <w:lang w:val="vi-VN"/>
              </w:rPr>
              <w:t xml:space="preserve"> Nêu dấu hiệu nhận biết có phản ứng hóa học xảy ra và ghi lại phương trình chữ của các phản ứng trong câu 1?</w:t>
            </w:r>
          </w:p>
          <w:p w:rsidR="00537338" w:rsidRPr="00A4137D" w:rsidRDefault="00537338" w:rsidP="00D52816">
            <w:pPr>
              <w:tabs>
                <w:tab w:val="left" w:pos="450"/>
              </w:tabs>
              <w:jc w:val="both"/>
            </w:pPr>
            <w:r>
              <w:rPr>
                <w:b/>
                <w:bCs/>
                <w:u w:val="single"/>
              </w:rPr>
              <w:t>Hoạt động 2:</w:t>
            </w:r>
            <w:r>
              <w:rPr>
                <w:b/>
                <w:bCs/>
              </w:rPr>
              <w:t xml:space="preserve">  </w:t>
            </w:r>
            <w:r>
              <w:rPr>
                <w:b/>
              </w:rPr>
              <w:t>Hình thành kiến thức</w:t>
            </w:r>
          </w:p>
          <w:p w:rsidR="00537338" w:rsidRDefault="00537338" w:rsidP="00D52816">
            <w:pPr>
              <w:tabs>
                <w:tab w:val="left" w:pos="2968"/>
              </w:tabs>
              <w:jc w:val="both"/>
              <w:rPr>
                <w:lang w:val="vi-VN"/>
              </w:rPr>
            </w:pPr>
            <w:r>
              <w:rPr>
                <w:lang w:val="vi-VN"/>
              </w:rPr>
              <w:t>Thí nghiệm 1: Hòa tan và đun nóng Kali pemanganat.</w:t>
            </w:r>
          </w:p>
          <w:p w:rsidR="00537338" w:rsidRDefault="00537338" w:rsidP="00D52816">
            <w:pPr>
              <w:tabs>
                <w:tab w:val="left" w:pos="2968"/>
              </w:tabs>
              <w:jc w:val="both"/>
              <w:rPr>
                <w:lang w:val="vi-VN"/>
              </w:rPr>
            </w:pPr>
            <w:r>
              <w:rPr>
                <w:lang w:val="vi-VN"/>
              </w:rPr>
              <w:t xml:space="preserve">* Mục tiêu hoạt động: </w:t>
            </w:r>
          </w:p>
          <w:p w:rsidR="00537338" w:rsidRDefault="00537338" w:rsidP="00D52816">
            <w:r>
              <w:rPr>
                <w:b/>
              </w:rPr>
              <w:t>B1:</w:t>
            </w:r>
            <w:r>
              <w:t xml:space="preserve"> </w:t>
            </w:r>
            <w:r>
              <w:rPr>
                <w:b/>
                <w:lang w:val="vi-VN"/>
              </w:rPr>
              <w:t>Giao nhiệm vụ học tập</w:t>
            </w:r>
          </w:p>
          <w:p w:rsidR="00537338" w:rsidRDefault="00537338" w:rsidP="00D52816">
            <w:pPr>
              <w:tabs>
                <w:tab w:val="left" w:pos="2968"/>
              </w:tabs>
              <w:jc w:val="both"/>
            </w:pPr>
            <w:r>
              <w:rPr>
                <w:lang w:val="vi-VN"/>
              </w:rPr>
              <w:t>- Phân biệt hiện tượng vật lý và hiện tượng hóa học thông qua thí nghiệm 1: Hòa tan và đun nóng Kali pemanganat.</w:t>
            </w:r>
          </w:p>
          <w:p w:rsidR="00537338" w:rsidRDefault="00537338" w:rsidP="00D52816">
            <w:pPr>
              <w:tabs>
                <w:tab w:val="left" w:pos="2968"/>
              </w:tabs>
              <w:jc w:val="both"/>
              <w:rPr>
                <w:lang w:val="vi-VN"/>
              </w:rPr>
            </w:pPr>
            <w:r>
              <w:rPr>
                <w:b/>
              </w:rPr>
              <w:t xml:space="preserve"> B2: GV tổ chức cho HS thảo luận</w:t>
            </w:r>
          </w:p>
          <w:p w:rsidR="00537338" w:rsidRDefault="00537338" w:rsidP="00D52816">
            <w:pPr>
              <w:tabs>
                <w:tab w:val="left" w:pos="1134"/>
                <w:tab w:val="left" w:pos="2968"/>
              </w:tabs>
              <w:jc w:val="both"/>
            </w:pPr>
            <w:r>
              <w:t xml:space="preserve"> GV Chia nhóm HS thực hành.</w:t>
            </w:r>
          </w:p>
          <w:p w:rsidR="00537338" w:rsidRDefault="00537338" w:rsidP="00D52816">
            <w:pPr>
              <w:tabs>
                <w:tab w:val="left" w:pos="1134"/>
                <w:tab w:val="left" w:pos="2968"/>
              </w:tabs>
              <w:jc w:val="both"/>
              <w:rPr>
                <w:lang w:val="vi-VN"/>
              </w:rPr>
            </w:pPr>
            <w:r>
              <w:rPr>
                <w:lang w:val="vi-VN"/>
              </w:rPr>
              <w:t>- GV yêu cầu HS nêu mục đích của thí nghiệm 1.</w:t>
            </w:r>
          </w:p>
          <w:p w:rsidR="00537338" w:rsidRDefault="00537338" w:rsidP="00D52816">
            <w:pPr>
              <w:tabs>
                <w:tab w:val="left" w:pos="1134"/>
                <w:tab w:val="left" w:pos="2968"/>
              </w:tabs>
              <w:jc w:val="both"/>
              <w:rPr>
                <w:lang w:val="vi-VN"/>
              </w:rPr>
            </w:pPr>
            <w:r>
              <w:rPr>
                <w:lang w:val="vi-VN"/>
              </w:rPr>
              <w:t>- GV giới thiệu dụng cụ và hóa chất của thí nghiệm 1. HS các nhóm nhận và kiểm tra dụng cụ và hóa chất của thí nghiệm 1.</w:t>
            </w:r>
          </w:p>
          <w:p w:rsidR="00537338" w:rsidRDefault="00537338" w:rsidP="00D52816">
            <w:pPr>
              <w:tabs>
                <w:tab w:val="left" w:pos="1134"/>
                <w:tab w:val="left" w:pos="2968"/>
              </w:tabs>
              <w:jc w:val="both"/>
              <w:rPr>
                <w:lang w:val="vi-VN"/>
              </w:rPr>
            </w:pPr>
            <w:r>
              <w:rPr>
                <w:lang w:val="vi-VN"/>
              </w:rPr>
              <w:t>- HS hoạt động cá nhân đọc cách tiến hành thí nghiệm.</w:t>
            </w:r>
          </w:p>
          <w:p w:rsidR="00537338" w:rsidRDefault="00537338" w:rsidP="00D52816">
            <w:pPr>
              <w:tabs>
                <w:tab w:val="left" w:pos="1134"/>
                <w:tab w:val="left" w:pos="2968"/>
              </w:tabs>
              <w:jc w:val="both"/>
              <w:rPr>
                <w:lang w:val="vi-VN"/>
              </w:rPr>
            </w:pPr>
            <w:r>
              <w:rPr>
                <w:lang w:val="vi-VN"/>
              </w:rPr>
              <w:t>- HS hoạt động chung cả lớp dự đoán hiện tượng và kết quả thí nghiệm.</w:t>
            </w:r>
          </w:p>
          <w:p w:rsidR="00537338" w:rsidRDefault="00537338" w:rsidP="00D52816">
            <w:pPr>
              <w:tabs>
                <w:tab w:val="left" w:pos="1134"/>
                <w:tab w:val="left" w:pos="2968"/>
              </w:tabs>
              <w:jc w:val="both"/>
            </w:pPr>
            <w:r>
              <w:rPr>
                <w:lang w:val="vi-VN"/>
              </w:rPr>
              <w:t xml:space="preserve">- HS hoạt động nhóm thực hiện thí nghiệm 1. </w:t>
            </w:r>
            <w:r>
              <w:t>GV lưu ý các thao tác an toàn trong khi thí nghiệm.</w:t>
            </w:r>
          </w:p>
          <w:p w:rsidR="00537338" w:rsidRDefault="00537338" w:rsidP="00D52816">
            <w:pPr>
              <w:tabs>
                <w:tab w:val="left" w:pos="1134"/>
                <w:tab w:val="left" w:pos="2968"/>
              </w:tabs>
              <w:jc w:val="both"/>
            </w:pPr>
            <w:r>
              <w:t>- HS hoạt động nhóm: Tiến hành thí nghiệm, quan sát, báo cáo hiện tượng thí nghiệm, giải thích; các nhóm khác góp ý và bổ xung; GV chốt lại, HS hoàn thành tường trình, thu dọn gọn dụng cụ thí nghiệm.</w:t>
            </w:r>
          </w:p>
          <w:p w:rsidR="00537338" w:rsidRDefault="00537338" w:rsidP="00D52816">
            <w:pPr>
              <w:tabs>
                <w:tab w:val="left" w:pos="1134"/>
                <w:tab w:val="left" w:pos="2968"/>
              </w:tabs>
              <w:jc w:val="both"/>
              <w:rPr>
                <w:i/>
              </w:rPr>
            </w:pPr>
            <w:r>
              <w:rPr>
                <w:i/>
              </w:rPr>
              <w:t xml:space="preserve">- Dự kiến một số khó khăn, vướng mắc của học sinh và giải pháp hỗ trợ: </w:t>
            </w:r>
          </w:p>
          <w:p w:rsidR="00537338" w:rsidRDefault="00537338" w:rsidP="00D52816">
            <w:pPr>
              <w:tabs>
                <w:tab w:val="left" w:pos="1134"/>
                <w:tab w:val="left" w:pos="2968"/>
              </w:tabs>
              <w:jc w:val="both"/>
            </w:pPr>
            <w:r>
              <w:t>Hs mới được thực hành đun và đốt cháy nên thao tác còn lúng túng. GV quan sát hoạt động của các nhóm để từ đó có những hướng dẫn kịp thời, phù hợp.</w:t>
            </w:r>
          </w:p>
          <w:p w:rsidR="00537338" w:rsidRDefault="00537338" w:rsidP="00D52816">
            <w:pPr>
              <w:rPr>
                <w:b/>
              </w:rPr>
            </w:pPr>
            <w:r>
              <w:rPr>
                <w:b/>
              </w:rPr>
              <w:t>B3: Đại diện nhóm báo cáo kết quả thảo luận.</w:t>
            </w:r>
          </w:p>
          <w:p w:rsidR="00537338" w:rsidRDefault="00537338" w:rsidP="00D52816">
            <w:pPr>
              <w:tabs>
                <w:tab w:val="left" w:pos="1134"/>
                <w:tab w:val="left" w:pos="2968"/>
              </w:tabs>
              <w:jc w:val="both"/>
              <w:rPr>
                <w:lang w:val="vi-VN"/>
              </w:rPr>
            </w:pPr>
            <w:r>
              <w:rPr>
                <w:lang w:val="vi-VN"/>
              </w:rPr>
              <w:t>- Sản phẩm: HS hoàn thành tường trình thí nghiệm:</w:t>
            </w:r>
          </w:p>
          <w:p w:rsidR="00537338" w:rsidRDefault="00537338" w:rsidP="00D52816">
            <w:pPr>
              <w:ind w:firstLine="720"/>
              <w:jc w:val="both"/>
              <w:rPr>
                <w:b/>
                <w:i/>
                <w:lang w:val="vi-VN"/>
              </w:rPr>
            </w:pPr>
            <w:r>
              <w:rPr>
                <w:b/>
                <w:i/>
                <w:lang w:val="vi-VN"/>
              </w:rPr>
              <w:t>1. Hướng dẫn cách tiến hành thí nghiệm 1:</w:t>
            </w:r>
          </w:p>
          <w:p w:rsidR="00537338" w:rsidRDefault="00537338" w:rsidP="00D52816">
            <w:pPr>
              <w:ind w:firstLine="720"/>
              <w:jc w:val="both"/>
              <w:rPr>
                <w:lang w:val="vi-VN"/>
              </w:rPr>
            </w:pPr>
            <w:r>
              <w:rPr>
                <w:lang w:val="vi-VN"/>
              </w:rPr>
              <w:t>Lấy một khoảng 0,5g thuốc tím đem chia làm 3 phần:</w:t>
            </w:r>
          </w:p>
          <w:p w:rsidR="00537338" w:rsidRDefault="00537338" w:rsidP="00D52816">
            <w:pPr>
              <w:ind w:firstLine="720"/>
              <w:jc w:val="both"/>
              <w:rPr>
                <w:lang w:val="vi-VN"/>
              </w:rPr>
            </w:pPr>
            <w:r>
              <w:rPr>
                <w:lang w:val="vi-VN"/>
              </w:rPr>
              <w:t>+ Bỏ 1 phần vào nước trong ống nghiệm 1 lắc cho tan (Cầm ống nghiệm đập nhẹ vào lòng bàn tay).</w:t>
            </w:r>
          </w:p>
          <w:p w:rsidR="00537338" w:rsidRDefault="00537338" w:rsidP="00D52816">
            <w:pPr>
              <w:ind w:firstLine="720"/>
              <w:jc w:val="both"/>
              <w:rPr>
                <w:lang w:val="vi-VN"/>
              </w:rPr>
            </w:pPr>
            <w:r>
              <w:rPr>
                <w:lang w:val="vi-VN"/>
              </w:rPr>
              <w:t xml:space="preserve">+ Bỏ 2 phần còn lại vào ống nghiệm 2 rồi đun nóng. Đưa que đóm có tàn đỏ vào để thử, nếu thấy </w:t>
            </w:r>
            <w:r>
              <w:rPr>
                <w:lang w:val="vi-VN"/>
              </w:rPr>
              <w:lastRenderedPageBreak/>
              <w:t>que đóm bùng cháy thì tiếp tục đun. Khi nào que đóm không bùng cháy thì ngừng đun, để nguội ống nghiệm sau đó đổ nước vào lắc cho tan. Quan sát mầu của dung dịch trong 2 ống nghiệm.</w:t>
            </w:r>
          </w:p>
          <w:p w:rsidR="00537338" w:rsidRDefault="00537338" w:rsidP="00D52816">
            <w:pPr>
              <w:ind w:firstLine="720"/>
              <w:jc w:val="both"/>
              <w:rPr>
                <w:b/>
                <w:i/>
                <w:lang w:val="vi-VN"/>
              </w:rPr>
            </w:pPr>
            <w:r>
              <w:rPr>
                <w:b/>
                <w:i/>
                <w:lang w:val="vi-VN"/>
              </w:rPr>
              <w:t>2. Những lưu ý của giáo viên khi tiến hành thí nghiệm:</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rPr>
                <w:b/>
                <w:i/>
              </w:rPr>
            </w:pPr>
            <w:r>
              <w:rPr>
                <w:b/>
                <w:i/>
              </w:rPr>
              <w:t xml:space="preserve">3.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30"/>
              <w:gridCol w:w="2981"/>
            </w:tblGrid>
            <w:tr w:rsidR="00537338" w:rsidTr="00D52816">
              <w:tc>
                <w:tcPr>
                  <w:tcW w:w="2520" w:type="pct"/>
                  <w:tcBorders>
                    <w:top w:val="single" w:sz="4" w:space="0" w:color="auto"/>
                    <w:left w:val="single" w:sz="4" w:space="0" w:color="auto"/>
                    <w:bottom w:val="single" w:sz="4" w:space="0" w:color="auto"/>
                    <w:right w:val="single" w:sz="4" w:space="0" w:color="auto"/>
                  </w:tcBorders>
                  <w:vAlign w:val="center"/>
                  <w:hideMark/>
                </w:tcPr>
                <w:p w:rsidR="00537338" w:rsidRDefault="00537338" w:rsidP="00D52816">
                  <w:pPr>
                    <w:jc w:val="center"/>
                    <w:rPr>
                      <w:b/>
                      <w:i/>
                    </w:rPr>
                  </w:pPr>
                  <w:r>
                    <w:rPr>
                      <w:b/>
                      <w:i/>
                    </w:rPr>
                    <w:t>Dự đoán của học sinh về hiện tượng, kết quả thí nghiệm</w:t>
                  </w:r>
                </w:p>
              </w:tc>
              <w:tc>
                <w:tcPr>
                  <w:tcW w:w="2480" w:type="pct"/>
                  <w:tcBorders>
                    <w:top w:val="single" w:sz="4" w:space="0" w:color="auto"/>
                    <w:left w:val="single" w:sz="4" w:space="0" w:color="auto"/>
                    <w:bottom w:val="single" w:sz="4" w:space="0" w:color="auto"/>
                    <w:right w:val="single" w:sz="4" w:space="0" w:color="auto"/>
                  </w:tcBorders>
                  <w:vAlign w:val="center"/>
                  <w:hideMark/>
                </w:tcPr>
                <w:p w:rsidR="00537338" w:rsidRDefault="00537338" w:rsidP="00D52816">
                  <w:pPr>
                    <w:ind w:left="-91" w:right="-28"/>
                    <w:jc w:val="center"/>
                    <w:rPr>
                      <w:b/>
                      <w:i/>
                    </w:rPr>
                  </w:pPr>
                  <w:r>
                    <w:rPr>
                      <w:b/>
                      <w:i/>
                    </w:rPr>
                    <w:t>Mô tả hiện tượng, kết quả quan sát được khi tiến hành thí nghiệm</w:t>
                  </w:r>
                </w:p>
              </w:tc>
            </w:tr>
            <w:tr w:rsidR="00537338" w:rsidTr="00D52816">
              <w:tc>
                <w:tcPr>
                  <w:tcW w:w="2520" w:type="pct"/>
                  <w:tcBorders>
                    <w:top w:val="single" w:sz="4" w:space="0" w:color="auto"/>
                    <w:left w:val="single" w:sz="4" w:space="0" w:color="auto"/>
                    <w:bottom w:val="single" w:sz="4" w:space="0" w:color="auto"/>
                    <w:right w:val="single" w:sz="4" w:space="0" w:color="auto"/>
                  </w:tcBorders>
                  <w:hideMark/>
                </w:tcPr>
                <w:p w:rsidR="00537338" w:rsidRDefault="00537338" w:rsidP="00D52816">
                  <w:pPr>
                    <w:jc w:val="both"/>
                  </w:pPr>
                  <w:r>
                    <w:t>........................................</w:t>
                  </w:r>
                </w:p>
                <w:p w:rsidR="00537338" w:rsidRDefault="00537338" w:rsidP="00D52816">
                  <w:pPr>
                    <w:jc w:val="both"/>
                  </w:pPr>
                  <w:r>
                    <w:t>........................................</w:t>
                  </w:r>
                </w:p>
                <w:p w:rsidR="00537338" w:rsidRPr="00A4137D" w:rsidRDefault="00537338" w:rsidP="00D52816">
                  <w:pPr>
                    <w:jc w:val="both"/>
                  </w:pPr>
                  <w:r>
                    <w:t>........................................</w:t>
                  </w:r>
                </w:p>
              </w:tc>
              <w:tc>
                <w:tcPr>
                  <w:tcW w:w="2480" w:type="pct"/>
                  <w:tcBorders>
                    <w:top w:val="single" w:sz="4" w:space="0" w:color="auto"/>
                    <w:left w:val="single" w:sz="4" w:space="0" w:color="auto"/>
                    <w:bottom w:val="single" w:sz="4" w:space="0" w:color="auto"/>
                    <w:right w:val="single" w:sz="4" w:space="0" w:color="auto"/>
                  </w:tcBorders>
                  <w:hideMark/>
                </w:tcPr>
                <w:p w:rsidR="00537338" w:rsidRDefault="00537338" w:rsidP="00D52816">
                  <w:pPr>
                    <w:jc w:val="both"/>
                  </w:pPr>
                  <w:r>
                    <w:t>.......................................</w:t>
                  </w:r>
                </w:p>
                <w:p w:rsidR="00537338" w:rsidRDefault="00537338" w:rsidP="00D52816">
                  <w:pPr>
                    <w:jc w:val="both"/>
                  </w:pPr>
                  <w:r>
                    <w:t>.......................................</w:t>
                  </w:r>
                </w:p>
                <w:p w:rsidR="00537338" w:rsidRDefault="00537338" w:rsidP="00D52816">
                  <w:pPr>
                    <w:jc w:val="both"/>
                  </w:pPr>
                  <w:r>
                    <w:t>.......................................</w:t>
                  </w:r>
                </w:p>
                <w:p w:rsidR="00537338" w:rsidRDefault="00537338" w:rsidP="00D52816">
                  <w:pPr>
                    <w:ind w:firstLine="720"/>
                    <w:jc w:val="both"/>
                  </w:pPr>
                </w:p>
              </w:tc>
            </w:tr>
          </w:tbl>
          <w:p w:rsidR="00537338" w:rsidRDefault="00537338" w:rsidP="00D52816">
            <w:pPr>
              <w:ind w:firstLine="720"/>
              <w:jc w:val="both"/>
              <w:rPr>
                <w:b/>
                <w:i/>
              </w:rPr>
            </w:pPr>
            <w:r>
              <w:rPr>
                <w:b/>
                <w:i/>
              </w:rPr>
              <w:t>4. Giải thích hiện tượng và rút ra kết luận</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rPr>
                <w:b/>
                <w:i/>
              </w:rPr>
            </w:pPr>
            <w:r>
              <w:rPr>
                <w:b/>
                <w:i/>
              </w:rPr>
              <w:t>5. Câu hỏi</w:t>
            </w:r>
          </w:p>
          <w:p w:rsidR="00537338" w:rsidRDefault="00537338" w:rsidP="00D52816">
            <w:pPr>
              <w:ind w:firstLine="720"/>
              <w:jc w:val="both"/>
            </w:pPr>
            <w:r>
              <w:t>- Trong 2 ống nghiệm, ở ống nào xảy ra hiện tượng vật lý, ống nào xảy ra hiện tượng hóa học? Giải thích?</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pStyle w:val="BodyText"/>
              <w:spacing w:after="0"/>
              <w:ind w:firstLine="720"/>
              <w:rPr>
                <w:i/>
                <w:lang w:val="de-DE"/>
              </w:rPr>
            </w:pPr>
            <w:r>
              <w:rPr>
                <w:i/>
                <w:lang w:val="de-DE"/>
              </w:rPr>
              <w:t>Câu hỏi bổ sung, mở rộng.</w:t>
            </w:r>
          </w:p>
          <w:p w:rsidR="00537338" w:rsidRDefault="00537338" w:rsidP="00D52816">
            <w:pPr>
              <w:ind w:firstLine="720"/>
              <w:jc w:val="both"/>
              <w:rPr>
                <w:spacing w:val="-4"/>
                <w:lang w:val="de-DE"/>
              </w:rPr>
            </w:pPr>
            <w:r>
              <w:rPr>
                <w:bCs/>
                <w:iCs/>
                <w:spacing w:val="-4"/>
                <w:lang w:val="de-DE"/>
              </w:rPr>
              <w:t>Câu 1: Tại sao khi que đóm không bùng cháy nữa thì ngừng đun, để nguội ống nghiệm rồi mới đổ nước vào?</w:t>
            </w:r>
            <w:r>
              <w:rPr>
                <w:bCs/>
                <w:i/>
                <w:iCs/>
                <w:spacing w:val="-4"/>
                <w:lang w:val="de-DE"/>
              </w:rPr>
              <w:t xml:space="preserve"> </w:t>
            </w:r>
          </w:p>
          <w:p w:rsidR="00537338" w:rsidRDefault="00537338" w:rsidP="00D52816">
            <w:pPr>
              <w:ind w:firstLine="720"/>
              <w:jc w:val="both"/>
              <w:rPr>
                <w:lang w:val="de-DE"/>
              </w:rPr>
            </w:pPr>
            <w:r>
              <w:rPr>
                <w:lang w:val="de-DE"/>
              </w:rPr>
              <w:t>...........................................................................</w:t>
            </w:r>
          </w:p>
          <w:p w:rsidR="00537338" w:rsidRDefault="00537338" w:rsidP="00D52816">
            <w:pPr>
              <w:ind w:firstLine="720"/>
              <w:jc w:val="both"/>
              <w:rPr>
                <w:lang w:val="de-DE"/>
              </w:rPr>
            </w:pPr>
            <w:r>
              <w:rPr>
                <w:lang w:val="de-DE"/>
              </w:rPr>
              <w:t>...........................................................................</w:t>
            </w:r>
          </w:p>
          <w:p w:rsidR="00537338" w:rsidRDefault="00537338" w:rsidP="00D52816">
            <w:pPr>
              <w:jc w:val="both"/>
              <w:rPr>
                <w:b/>
                <w:lang w:val="vi-VN"/>
              </w:rPr>
            </w:pPr>
            <w:r>
              <w:rPr>
                <w:b/>
                <w:lang w:val="vi-VN"/>
              </w:rPr>
              <w:t>B4: Đánh giá kết quả hoạt động</w:t>
            </w:r>
          </w:p>
          <w:p w:rsidR="00537338" w:rsidRDefault="00537338" w:rsidP="00D52816">
            <w:pPr>
              <w:ind w:right="43" w:firstLine="720"/>
              <w:jc w:val="both"/>
              <w:rPr>
                <w:lang w:val="de-DE"/>
              </w:rPr>
            </w:pPr>
            <w:r>
              <w:rPr>
                <w:lang w:val="de-DE"/>
              </w:rPr>
              <w:t xml:space="preserve">Thông qua hoạt động chung cả lớp: GV cho các nhóm báo cáo kết quả hoạt động, các nhóm nhận xét kết quả của nhau. GV đánh giá, nhận xét chung. </w:t>
            </w:r>
          </w:p>
          <w:p w:rsidR="00537338" w:rsidRDefault="00537338" w:rsidP="00D52816">
            <w:pPr>
              <w:ind w:right="43" w:firstLine="720"/>
              <w:jc w:val="both"/>
              <w:rPr>
                <w:lang w:val="de-DE"/>
              </w:rPr>
            </w:pPr>
            <w:r>
              <w:rPr>
                <w:lang w:val="de-DE"/>
              </w:rPr>
              <w:t>Thí nghiệm 2:</w:t>
            </w:r>
          </w:p>
          <w:p w:rsidR="00537338" w:rsidRDefault="00537338" w:rsidP="00D52816">
            <w:pPr>
              <w:tabs>
                <w:tab w:val="left" w:pos="2968"/>
              </w:tabs>
              <w:jc w:val="both"/>
              <w:rPr>
                <w:lang w:val="vi-VN"/>
              </w:rPr>
            </w:pPr>
            <w:r>
              <w:rPr>
                <w:lang w:val="vi-VN"/>
              </w:rPr>
              <w:t xml:space="preserve">* Mục tiêu hoạt động: </w:t>
            </w:r>
          </w:p>
          <w:p w:rsidR="00537338" w:rsidRDefault="00537338" w:rsidP="00D52816">
            <w:r>
              <w:rPr>
                <w:b/>
              </w:rPr>
              <w:t>B1:</w:t>
            </w:r>
            <w:r>
              <w:t xml:space="preserve"> </w:t>
            </w:r>
            <w:r>
              <w:rPr>
                <w:b/>
                <w:lang w:val="vi-VN"/>
              </w:rPr>
              <w:t>Giao nhiệm vụ học tập</w:t>
            </w:r>
          </w:p>
          <w:p w:rsidR="00537338" w:rsidRDefault="00537338" w:rsidP="00D52816">
            <w:pPr>
              <w:tabs>
                <w:tab w:val="left" w:pos="2968"/>
              </w:tabs>
              <w:jc w:val="both"/>
              <w:rPr>
                <w:lang w:val="vi-VN"/>
              </w:rPr>
            </w:pPr>
            <w:r>
              <w:rPr>
                <w:lang w:val="vi-VN"/>
              </w:rPr>
              <w:t xml:space="preserve">- Nhận biết dấu hiệu có phản ứng hóa học xảy ra thông qua thí nghiệm 2: Thực hiện phản ứng với </w:t>
            </w:r>
            <w:r>
              <w:rPr>
                <w:lang w:val="vi-VN"/>
              </w:rPr>
              <w:lastRenderedPageBreak/>
              <w:t>Canxi hidroxit.</w:t>
            </w:r>
          </w:p>
          <w:p w:rsidR="00537338" w:rsidRDefault="00537338" w:rsidP="00D52816">
            <w:pPr>
              <w:tabs>
                <w:tab w:val="left" w:pos="2968"/>
              </w:tabs>
              <w:jc w:val="both"/>
              <w:rPr>
                <w:lang w:val="vi-VN"/>
              </w:rPr>
            </w:pPr>
            <w:r>
              <w:rPr>
                <w:b/>
              </w:rPr>
              <w:t>B2: GV tổ chức cho HS thảo luận</w:t>
            </w:r>
          </w:p>
          <w:p w:rsidR="00537338" w:rsidRDefault="00537338" w:rsidP="00D52816">
            <w:pPr>
              <w:tabs>
                <w:tab w:val="left" w:pos="1134"/>
                <w:tab w:val="left" w:pos="2968"/>
              </w:tabs>
              <w:jc w:val="both"/>
              <w:rPr>
                <w:lang w:val="vi-VN"/>
              </w:rPr>
            </w:pPr>
            <w:r>
              <w:rPr>
                <w:lang w:val="vi-VN"/>
              </w:rPr>
              <w:t>- GV yêu cầu HS nêu mục đích của thí nghiệm 2.</w:t>
            </w:r>
          </w:p>
          <w:p w:rsidR="00537338" w:rsidRDefault="00537338" w:rsidP="00D52816">
            <w:pPr>
              <w:tabs>
                <w:tab w:val="left" w:pos="1134"/>
                <w:tab w:val="left" w:pos="2968"/>
              </w:tabs>
              <w:jc w:val="both"/>
              <w:rPr>
                <w:lang w:val="vi-VN"/>
              </w:rPr>
            </w:pPr>
            <w:r>
              <w:rPr>
                <w:lang w:val="vi-VN"/>
              </w:rPr>
              <w:t>- GV giới thiệu dụng cụ và hóa chất của thí nghiệm 2. HS các nhóm nhận và kiểm tra dụng cụ và hóa chất của thí nghiệm 2.</w:t>
            </w:r>
          </w:p>
          <w:p w:rsidR="00537338" w:rsidRDefault="00537338" w:rsidP="00D52816">
            <w:pPr>
              <w:tabs>
                <w:tab w:val="left" w:pos="1134"/>
                <w:tab w:val="left" w:pos="2968"/>
              </w:tabs>
              <w:jc w:val="both"/>
              <w:rPr>
                <w:lang w:val="vi-VN"/>
              </w:rPr>
            </w:pPr>
            <w:r>
              <w:rPr>
                <w:lang w:val="vi-VN"/>
              </w:rPr>
              <w:t>- HS hoạt động cá nhân đọc cách tiến hành thí nghiệm.</w:t>
            </w:r>
          </w:p>
          <w:p w:rsidR="00537338" w:rsidRDefault="00537338" w:rsidP="00D52816">
            <w:pPr>
              <w:tabs>
                <w:tab w:val="left" w:pos="1134"/>
                <w:tab w:val="left" w:pos="2968"/>
              </w:tabs>
              <w:jc w:val="both"/>
              <w:rPr>
                <w:lang w:val="vi-VN"/>
              </w:rPr>
            </w:pPr>
            <w:r>
              <w:rPr>
                <w:lang w:val="vi-VN"/>
              </w:rPr>
              <w:t>- HS hoạt động chung cả lớp dự đoán hiện tượng và kết quả thí nghiệm.</w:t>
            </w:r>
          </w:p>
          <w:p w:rsidR="00537338" w:rsidRDefault="00537338" w:rsidP="00D52816">
            <w:pPr>
              <w:tabs>
                <w:tab w:val="left" w:pos="1134"/>
                <w:tab w:val="left" w:pos="2968"/>
              </w:tabs>
              <w:jc w:val="both"/>
            </w:pPr>
            <w:r>
              <w:rPr>
                <w:lang w:val="vi-VN"/>
              </w:rPr>
              <w:t xml:space="preserve">- HS hoạt động nhóm thực hiện thí nghiệm 2. </w:t>
            </w:r>
            <w:r>
              <w:t>GV lưu ý các thao tác an toàn trong khi thí nghiệm.</w:t>
            </w:r>
          </w:p>
          <w:p w:rsidR="00537338" w:rsidRDefault="00537338" w:rsidP="00D52816">
            <w:pPr>
              <w:tabs>
                <w:tab w:val="left" w:pos="1134"/>
                <w:tab w:val="left" w:pos="2968"/>
              </w:tabs>
              <w:jc w:val="both"/>
            </w:pPr>
            <w:r>
              <w:t>- HS hoạt động nhóm: Tiến hành thí nghiệm, quan sát, báo cáo hiện tượng thí nghiệm, giải thích; các nhóm khác góp ý và bổ xung; GV chốt lại, HS hoàn thành tường trình, thu dọn gọn dụng cụ thí nghiệm.</w:t>
            </w:r>
          </w:p>
          <w:p w:rsidR="00537338" w:rsidRDefault="00537338" w:rsidP="00D52816">
            <w:pPr>
              <w:tabs>
                <w:tab w:val="left" w:pos="1134"/>
                <w:tab w:val="left" w:pos="2968"/>
              </w:tabs>
              <w:jc w:val="both"/>
              <w:rPr>
                <w:i/>
              </w:rPr>
            </w:pPr>
            <w:r>
              <w:rPr>
                <w:i/>
              </w:rPr>
              <w:t xml:space="preserve">- Dự kiến một số khó khăn, vướng mắc của học sinh và giải pháp hỗ trợ: </w:t>
            </w:r>
          </w:p>
          <w:p w:rsidR="00537338" w:rsidRDefault="00537338" w:rsidP="00D52816">
            <w:pPr>
              <w:tabs>
                <w:tab w:val="left" w:pos="1134"/>
                <w:tab w:val="left" w:pos="2968"/>
              </w:tabs>
              <w:jc w:val="both"/>
            </w:pPr>
            <w:r>
              <w:t>Hs mới học cách viết phương trình chữ của phản ứng nên còn lúng túng. Hs không biết được có khí cacbonic trong hơi thở, hay sản phẩm của phản ứng. GV quan sát hoạt động của các nhóm để từ đó có những gợi ý, hướng dẫn kịp thời, phù hợp.</w:t>
            </w:r>
          </w:p>
          <w:p w:rsidR="00537338" w:rsidRDefault="00537338" w:rsidP="00D52816">
            <w:pPr>
              <w:rPr>
                <w:b/>
              </w:rPr>
            </w:pPr>
            <w:r>
              <w:rPr>
                <w:b/>
              </w:rPr>
              <w:t>B3: Đại diện nhóm báo cáo kết quả thảo luận.</w:t>
            </w:r>
          </w:p>
          <w:p w:rsidR="00537338" w:rsidRDefault="00537338" w:rsidP="00D52816">
            <w:pPr>
              <w:tabs>
                <w:tab w:val="left" w:pos="1134"/>
                <w:tab w:val="left" w:pos="2968"/>
              </w:tabs>
              <w:jc w:val="both"/>
              <w:rPr>
                <w:lang w:val="vi-VN"/>
              </w:rPr>
            </w:pPr>
            <w:r>
              <w:rPr>
                <w:lang w:val="vi-VN"/>
              </w:rPr>
              <w:t>- Sản phẩm: HS hoàn thành tường trình thí nghiệm:</w:t>
            </w:r>
          </w:p>
          <w:p w:rsidR="00537338" w:rsidRDefault="00537338" w:rsidP="00D52816">
            <w:pPr>
              <w:ind w:firstLine="720"/>
              <w:jc w:val="both"/>
              <w:rPr>
                <w:b/>
                <w:i/>
                <w:lang w:val="vi-VN"/>
              </w:rPr>
            </w:pPr>
            <w:r>
              <w:rPr>
                <w:b/>
                <w:i/>
                <w:lang w:val="vi-VN"/>
              </w:rPr>
              <w:t>1. Hướng dẫn cách tiến hành thí nghiệm 2:</w:t>
            </w:r>
          </w:p>
          <w:p w:rsidR="00537338" w:rsidRDefault="00537338" w:rsidP="00D52816">
            <w:pPr>
              <w:ind w:firstLine="720"/>
              <w:jc w:val="both"/>
              <w:rPr>
                <w:lang w:val="vi-VN"/>
              </w:rPr>
            </w:pPr>
            <w:r>
              <w:rPr>
                <w:lang w:val="vi-VN"/>
              </w:rPr>
              <w:t>a, Dùng ống thủy tinh thổi hơi thở lần lượt vào ống nghiệm 1: đựng nước; ống nghiệm 2: đựng nước vôi trong (dung dịch canxihidroxit). Quan sát hiện tượng xảy ra?</w:t>
            </w:r>
          </w:p>
          <w:p w:rsidR="00537338" w:rsidRDefault="00537338" w:rsidP="00D52816">
            <w:pPr>
              <w:ind w:firstLine="720"/>
              <w:jc w:val="both"/>
            </w:pPr>
            <w:r>
              <w:rPr>
                <w:lang w:val="vi-VN"/>
              </w:rPr>
              <w:t xml:space="preserve">b, Đổ dung dịch natri cacbonat lần lượt vào ống nghiệm 1: đựng nước và ống nghiệm 2: đựng nước vôi trong. </w:t>
            </w:r>
            <w:r>
              <w:t>Quan sát hiện tượng xảy ra?</w:t>
            </w:r>
          </w:p>
          <w:p w:rsidR="00537338" w:rsidRDefault="00537338" w:rsidP="00D52816">
            <w:pPr>
              <w:ind w:firstLine="720"/>
              <w:jc w:val="both"/>
              <w:rPr>
                <w:b/>
                <w:i/>
                <w:lang w:val="vi-VN"/>
              </w:rPr>
            </w:pPr>
            <w:r>
              <w:rPr>
                <w:b/>
                <w:i/>
                <w:lang w:val="vi-VN"/>
              </w:rPr>
              <w:t>2. Những lưu ý của giáo viên khi tiến hành thí nghiệm:</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rPr>
                <w:b/>
                <w:i/>
              </w:rPr>
            </w:pPr>
            <w:r>
              <w:rPr>
                <w:b/>
                <w:i/>
              </w:rPr>
              <w:t xml:space="preserve">3.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30"/>
              <w:gridCol w:w="2981"/>
            </w:tblGrid>
            <w:tr w:rsidR="00537338" w:rsidTr="00D52816">
              <w:tc>
                <w:tcPr>
                  <w:tcW w:w="2520" w:type="pct"/>
                  <w:tcBorders>
                    <w:top w:val="single" w:sz="4" w:space="0" w:color="auto"/>
                    <w:left w:val="single" w:sz="4" w:space="0" w:color="auto"/>
                    <w:bottom w:val="single" w:sz="4" w:space="0" w:color="auto"/>
                    <w:right w:val="single" w:sz="4" w:space="0" w:color="auto"/>
                  </w:tcBorders>
                  <w:vAlign w:val="center"/>
                  <w:hideMark/>
                </w:tcPr>
                <w:p w:rsidR="00537338" w:rsidRDefault="00537338" w:rsidP="00D52816">
                  <w:pPr>
                    <w:jc w:val="center"/>
                    <w:rPr>
                      <w:b/>
                      <w:i/>
                    </w:rPr>
                  </w:pPr>
                  <w:r>
                    <w:rPr>
                      <w:b/>
                      <w:i/>
                    </w:rPr>
                    <w:t>Dự đoán của học sinh về hiện tượng, kết quả thí nghiệm</w:t>
                  </w:r>
                </w:p>
              </w:tc>
              <w:tc>
                <w:tcPr>
                  <w:tcW w:w="2480" w:type="pct"/>
                  <w:tcBorders>
                    <w:top w:val="single" w:sz="4" w:space="0" w:color="auto"/>
                    <w:left w:val="single" w:sz="4" w:space="0" w:color="auto"/>
                    <w:bottom w:val="single" w:sz="4" w:space="0" w:color="auto"/>
                    <w:right w:val="single" w:sz="4" w:space="0" w:color="auto"/>
                  </w:tcBorders>
                  <w:vAlign w:val="center"/>
                  <w:hideMark/>
                </w:tcPr>
                <w:p w:rsidR="00537338" w:rsidRDefault="00537338" w:rsidP="00D52816">
                  <w:pPr>
                    <w:ind w:left="-91" w:right="-28"/>
                    <w:jc w:val="center"/>
                    <w:rPr>
                      <w:b/>
                      <w:i/>
                    </w:rPr>
                  </w:pPr>
                  <w:r>
                    <w:rPr>
                      <w:b/>
                      <w:i/>
                    </w:rPr>
                    <w:t>Mô tả hiện tượng, kết quả quan sát được khi tiến hành thí nghiệm</w:t>
                  </w:r>
                </w:p>
              </w:tc>
            </w:tr>
            <w:tr w:rsidR="00537338" w:rsidTr="00D52816">
              <w:tc>
                <w:tcPr>
                  <w:tcW w:w="2520" w:type="pct"/>
                  <w:tcBorders>
                    <w:top w:val="single" w:sz="4" w:space="0" w:color="auto"/>
                    <w:left w:val="single" w:sz="4" w:space="0" w:color="auto"/>
                    <w:bottom w:val="single" w:sz="4" w:space="0" w:color="auto"/>
                    <w:right w:val="single" w:sz="4" w:space="0" w:color="auto"/>
                  </w:tcBorders>
                  <w:hideMark/>
                </w:tcPr>
                <w:p w:rsidR="00537338" w:rsidRDefault="00537338" w:rsidP="00D52816">
                  <w:pPr>
                    <w:jc w:val="both"/>
                  </w:pPr>
                  <w:r>
                    <w:t>........................................</w:t>
                  </w:r>
                </w:p>
                <w:p w:rsidR="00537338" w:rsidRDefault="00537338" w:rsidP="00D52816">
                  <w:pPr>
                    <w:jc w:val="both"/>
                  </w:pPr>
                  <w:r>
                    <w:lastRenderedPageBreak/>
                    <w:t>........................................</w:t>
                  </w:r>
                </w:p>
                <w:p w:rsidR="00537338" w:rsidRDefault="00537338" w:rsidP="00D52816">
                  <w:pPr>
                    <w:jc w:val="both"/>
                  </w:pPr>
                  <w:r>
                    <w:t>........................................</w:t>
                  </w:r>
                </w:p>
                <w:p w:rsidR="00537338" w:rsidRDefault="00537338" w:rsidP="00D52816">
                  <w:pPr>
                    <w:jc w:val="both"/>
                  </w:pPr>
                </w:p>
              </w:tc>
              <w:tc>
                <w:tcPr>
                  <w:tcW w:w="2480" w:type="pct"/>
                  <w:tcBorders>
                    <w:top w:val="single" w:sz="4" w:space="0" w:color="auto"/>
                    <w:left w:val="single" w:sz="4" w:space="0" w:color="auto"/>
                    <w:bottom w:val="single" w:sz="4" w:space="0" w:color="auto"/>
                    <w:right w:val="single" w:sz="4" w:space="0" w:color="auto"/>
                  </w:tcBorders>
                  <w:hideMark/>
                </w:tcPr>
                <w:p w:rsidR="00537338" w:rsidRDefault="00537338" w:rsidP="00D52816">
                  <w:pPr>
                    <w:jc w:val="both"/>
                  </w:pPr>
                  <w:r>
                    <w:lastRenderedPageBreak/>
                    <w:t>.......................................</w:t>
                  </w:r>
                </w:p>
                <w:p w:rsidR="00537338" w:rsidRDefault="00537338" w:rsidP="00D52816">
                  <w:pPr>
                    <w:jc w:val="both"/>
                  </w:pPr>
                  <w:r>
                    <w:lastRenderedPageBreak/>
                    <w:t>....................................................</w:t>
                  </w:r>
                </w:p>
                <w:p w:rsidR="00537338" w:rsidRDefault="00537338" w:rsidP="00D52816">
                  <w:pPr>
                    <w:ind w:firstLine="720"/>
                    <w:jc w:val="both"/>
                  </w:pPr>
                </w:p>
              </w:tc>
            </w:tr>
          </w:tbl>
          <w:p w:rsidR="00537338" w:rsidRDefault="00537338" w:rsidP="00D52816">
            <w:pPr>
              <w:ind w:firstLine="720"/>
              <w:jc w:val="both"/>
              <w:rPr>
                <w:b/>
                <w:i/>
              </w:rPr>
            </w:pPr>
            <w:r>
              <w:rPr>
                <w:b/>
                <w:i/>
              </w:rPr>
              <w:lastRenderedPageBreak/>
              <w:t>4. Giải thích hiện tượng và rút ra kết luận</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rPr>
                <w:b/>
                <w:i/>
              </w:rPr>
            </w:pPr>
            <w:r>
              <w:rPr>
                <w:b/>
                <w:i/>
              </w:rPr>
              <w:t>5. Câu hỏi</w:t>
            </w:r>
          </w:p>
          <w:p w:rsidR="00537338" w:rsidRDefault="00537338" w:rsidP="00D52816">
            <w:pPr>
              <w:ind w:firstLine="720"/>
              <w:jc w:val="both"/>
            </w:pPr>
            <w:r>
              <w:t>- Trong 2 ống nghiệm, ở ống nào có phản ứng hóa học xảy ra? Dấu hiệu nào chứng tỏ có phản ứng xảy ra? Viết phương trình chữ của phản ứng?</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ind w:firstLine="720"/>
              <w:jc w:val="both"/>
            </w:pPr>
            <w:r>
              <w:t>...........................................................................</w:t>
            </w:r>
          </w:p>
          <w:p w:rsidR="00537338" w:rsidRDefault="00537338" w:rsidP="00D52816">
            <w:pPr>
              <w:pStyle w:val="BodyText"/>
              <w:spacing w:after="0"/>
              <w:ind w:firstLine="720"/>
              <w:rPr>
                <w:i/>
                <w:lang w:val="de-DE"/>
              </w:rPr>
            </w:pPr>
            <w:r>
              <w:rPr>
                <w:i/>
                <w:lang w:val="de-DE"/>
              </w:rPr>
              <w:t>Câu hỏi bổ sung, mở rộng:</w:t>
            </w:r>
          </w:p>
          <w:p w:rsidR="00537338" w:rsidRDefault="00537338" w:rsidP="00D52816">
            <w:pPr>
              <w:ind w:firstLine="720"/>
              <w:jc w:val="both"/>
              <w:rPr>
                <w:spacing w:val="-4"/>
                <w:lang w:val="de-DE"/>
              </w:rPr>
            </w:pPr>
            <w:r>
              <w:rPr>
                <w:bCs/>
                <w:iCs/>
                <w:spacing w:val="-4"/>
                <w:lang w:val="de-DE"/>
              </w:rPr>
              <w:t>Câu 1: Dùng hóa chất nào rẻ nhất để nhận ra khí cacbonic? Hiện tượng nào trong tự nhiên chứng tỏ trong không khí có khí cácbonic?</w:t>
            </w:r>
            <w:r>
              <w:rPr>
                <w:bCs/>
                <w:i/>
                <w:iCs/>
                <w:spacing w:val="-4"/>
                <w:lang w:val="de-DE"/>
              </w:rPr>
              <w:t xml:space="preserve"> </w:t>
            </w:r>
          </w:p>
          <w:p w:rsidR="00537338" w:rsidRDefault="00537338" w:rsidP="00D52816">
            <w:pPr>
              <w:ind w:firstLine="720"/>
              <w:jc w:val="both"/>
              <w:rPr>
                <w:lang w:val="de-DE"/>
              </w:rPr>
            </w:pPr>
            <w:r>
              <w:rPr>
                <w:lang w:val="de-DE"/>
              </w:rPr>
              <w:t>...........................................................................</w:t>
            </w:r>
          </w:p>
          <w:p w:rsidR="00537338" w:rsidRDefault="00537338" w:rsidP="00D52816">
            <w:pPr>
              <w:ind w:firstLine="720"/>
              <w:jc w:val="both"/>
              <w:rPr>
                <w:lang w:val="de-DE"/>
              </w:rPr>
            </w:pPr>
            <w:r>
              <w:rPr>
                <w:lang w:val="de-DE"/>
              </w:rPr>
              <w:t>...........................................................................</w:t>
            </w:r>
          </w:p>
          <w:p w:rsidR="00537338" w:rsidRDefault="00537338" w:rsidP="00D52816">
            <w:pPr>
              <w:tabs>
                <w:tab w:val="left" w:pos="1134"/>
                <w:tab w:val="left" w:pos="2968"/>
              </w:tabs>
              <w:ind w:left="709"/>
              <w:jc w:val="both"/>
              <w:rPr>
                <w:lang w:val="de-DE"/>
              </w:rPr>
            </w:pPr>
            <w:r>
              <w:rPr>
                <w:lang w:val="de-DE"/>
              </w:rPr>
              <w:t>...........................................................................</w:t>
            </w:r>
          </w:p>
          <w:p w:rsidR="00537338" w:rsidRDefault="00537338" w:rsidP="00D52816">
            <w:pPr>
              <w:jc w:val="both"/>
              <w:rPr>
                <w:b/>
                <w:lang w:val="vi-VN"/>
              </w:rPr>
            </w:pPr>
            <w:r>
              <w:rPr>
                <w:b/>
                <w:lang w:val="vi-VN"/>
              </w:rPr>
              <w:t>B4: Đánh giá kết quả hoạt động</w:t>
            </w:r>
          </w:p>
          <w:p w:rsidR="00537338" w:rsidRDefault="00537338" w:rsidP="00D52816">
            <w:pPr>
              <w:ind w:right="43"/>
              <w:jc w:val="both"/>
              <w:rPr>
                <w:lang w:val="de-DE"/>
              </w:rPr>
            </w:pPr>
            <w:r>
              <w:rPr>
                <w:lang w:val="de-DE"/>
              </w:rPr>
              <w:t xml:space="preserve">Thông qua hoạt động chung cả lớp: GV cho các nhóm báo cáo kết quả hoạt động, các nhóm nhận xét kết quả của nhau. GV đánh giá, nhận xét chung. </w:t>
            </w:r>
          </w:p>
          <w:p w:rsidR="00537338" w:rsidRDefault="00537338" w:rsidP="00D52816">
            <w:pPr>
              <w:tabs>
                <w:tab w:val="left" w:pos="2968"/>
              </w:tabs>
              <w:jc w:val="both"/>
              <w:rPr>
                <w:lang w:val="vi-VN"/>
              </w:rPr>
            </w:pPr>
            <w:r>
              <w:rPr>
                <w:b/>
                <w:lang w:val="vi-VN"/>
              </w:rPr>
              <w:t>Hoạt động</w:t>
            </w:r>
            <w:r>
              <w:rPr>
                <w:b/>
                <w:lang w:val="de-DE"/>
              </w:rPr>
              <w:t xml:space="preserve"> nhận xét, rút kinh nghiệm giờ thực hành</w:t>
            </w:r>
            <w:r>
              <w:rPr>
                <w:lang w:val="vi-VN"/>
              </w:rPr>
              <w:t>(</w:t>
            </w:r>
            <w:r>
              <w:rPr>
                <w:lang w:val="de-DE"/>
              </w:rPr>
              <w:t>5’</w:t>
            </w:r>
            <w:r>
              <w:rPr>
                <w:lang w:val="vi-VN"/>
              </w:rPr>
              <w:t>)</w:t>
            </w:r>
          </w:p>
          <w:p w:rsidR="00537338" w:rsidRDefault="00537338" w:rsidP="00D52816">
            <w:pPr>
              <w:ind w:right="40"/>
              <w:jc w:val="both"/>
              <w:rPr>
                <w:lang w:val="de-DE"/>
              </w:rPr>
            </w:pPr>
            <w:r>
              <w:rPr>
                <w:lang w:val="de-DE"/>
              </w:rPr>
              <w:t>Gv: nhận xét, đánh giá kết quả giờ học tuyên dương nhóm làm tốt và khích lệ động viên các nhóm làm chưa tốt, nêu ra nguyên nhân của việc làm chưa tốt để rút kinh nghiệm cho lần thực hành sau. Nhấn mạnh các kết luận, nhận xét được rút ra từ các thí nghiệm.</w:t>
            </w:r>
          </w:p>
          <w:p w:rsidR="00537338" w:rsidRPr="00A4137D" w:rsidRDefault="00537338" w:rsidP="00D52816">
            <w:pPr>
              <w:ind w:right="40"/>
              <w:jc w:val="both"/>
              <w:rPr>
                <w:lang w:val="de-DE"/>
              </w:rPr>
            </w:pPr>
            <w:r>
              <w:rPr>
                <w:lang w:val="de-DE"/>
              </w:rPr>
              <w:t>- Tổ chức cho các nhóm học sinh hoàn thành và nộp lại báo cáo thí nghiệm, thu dọn và rửa dụng cụ thí nghiệm, phòng học bộ môn.</w:t>
            </w:r>
          </w:p>
        </w:tc>
        <w:tc>
          <w:tcPr>
            <w:tcW w:w="2897" w:type="dxa"/>
            <w:tcBorders>
              <w:top w:val="single" w:sz="4" w:space="0" w:color="000000"/>
              <w:left w:val="single" w:sz="4" w:space="0" w:color="000000"/>
              <w:bottom w:val="single" w:sz="4" w:space="0" w:color="000000"/>
              <w:right w:val="single" w:sz="4" w:space="0" w:color="000000"/>
            </w:tcBorders>
          </w:tcPr>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Header"/>
              <w:tabs>
                <w:tab w:val="left" w:pos="720"/>
              </w:tabs>
              <w:ind w:left="1080"/>
              <w:rPr>
                <w:b/>
                <w:lang w:val="nl-NL"/>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Header"/>
              <w:tabs>
                <w:tab w:val="left" w:pos="720"/>
              </w:tabs>
              <w:rPr>
                <w:b/>
                <w:szCs w:val="24"/>
                <w:lang w:val="de-DE"/>
              </w:rPr>
            </w:pPr>
            <w:r>
              <w:rPr>
                <w:b/>
                <w:lang w:val="de-DE"/>
              </w:rPr>
              <w:t xml:space="preserve">I. </w:t>
            </w:r>
            <w:r>
              <w:rPr>
                <w:b/>
                <w:u w:val="single"/>
                <w:lang w:val="de-DE"/>
              </w:rPr>
              <w:t>Tiến hành thí nghiệm:</w:t>
            </w:r>
          </w:p>
          <w:p w:rsidR="00537338" w:rsidRDefault="00537338" w:rsidP="00D52816">
            <w:pPr>
              <w:pStyle w:val="Header"/>
              <w:tabs>
                <w:tab w:val="left" w:pos="720"/>
              </w:tabs>
              <w:rPr>
                <w:lang w:val="de-DE"/>
              </w:rPr>
            </w:pPr>
            <w:r>
              <w:rPr>
                <w:b/>
                <w:i/>
                <w:lang w:val="de-DE"/>
              </w:rPr>
              <w:t>1.</w:t>
            </w:r>
            <w:r>
              <w:rPr>
                <w:b/>
                <w:i/>
                <w:iCs/>
                <w:u w:val="single"/>
                <w:lang w:val="de-DE"/>
              </w:rPr>
              <w:t>Thí nghiệm 1</w:t>
            </w:r>
            <w:r>
              <w:rPr>
                <w:b/>
                <w:i/>
                <w:lang w:val="de-DE"/>
              </w:rPr>
              <w:t>:</w:t>
            </w:r>
            <w:r>
              <w:rPr>
                <w:lang w:val="de-DE"/>
              </w:rPr>
              <w:t xml:space="preserve"> Hoà tan và đun nóng kali </w:t>
            </w:r>
            <w:r>
              <w:rPr>
                <w:lang w:val="de-DE"/>
              </w:rPr>
              <w:lastRenderedPageBreak/>
              <w:t>pemanganat (thuốc tím)</w:t>
            </w:r>
          </w:p>
          <w:p w:rsidR="00537338" w:rsidRDefault="00537338" w:rsidP="00D52816">
            <w:pPr>
              <w:pStyle w:val="Header"/>
              <w:tabs>
                <w:tab w:val="left" w:pos="720"/>
              </w:tabs>
              <w:rPr>
                <w:lang w:val="de-DE"/>
              </w:rPr>
            </w:pPr>
          </w:p>
          <w:p w:rsidR="00537338" w:rsidRDefault="00537338" w:rsidP="00D52816">
            <w:pPr>
              <w:pStyle w:val="Header"/>
              <w:tabs>
                <w:tab w:val="left" w:pos="720"/>
              </w:tabs>
              <w:rPr>
                <w:lang w:val="de-DE"/>
              </w:rPr>
            </w:pPr>
          </w:p>
          <w:p w:rsidR="00537338" w:rsidRDefault="00537338" w:rsidP="00D52816">
            <w:pPr>
              <w:pStyle w:val="Header"/>
              <w:tabs>
                <w:tab w:val="left" w:pos="720"/>
              </w:tabs>
              <w:rPr>
                <w:lang w:val="de-DE"/>
              </w:rPr>
            </w:pPr>
          </w:p>
          <w:p w:rsidR="00537338" w:rsidRDefault="00537338" w:rsidP="00D52816">
            <w:pPr>
              <w:pStyle w:val="Header"/>
              <w:tabs>
                <w:tab w:val="left" w:pos="720"/>
              </w:tabs>
              <w:rPr>
                <w:lang w:val="de-DE"/>
              </w:rPr>
            </w:pPr>
            <w:r>
              <w:rPr>
                <w:lang w:val="de-DE"/>
              </w:rPr>
              <w:t xml:space="preserve">+ ống 1: Chất rắn tan hết </w:t>
            </w:r>
            <w:r w:rsidRPr="00C479E6">
              <w:rPr>
                <w:position w:val="-6"/>
                <w:szCs w:val="24"/>
                <w:lang w:val="nl-NL"/>
              </w:rPr>
              <w:object w:dxaOrig="300" w:dyaOrig="220">
                <v:shape id="_x0000_i1073" type="#_x0000_t75" style="width:15pt;height:11.25pt" o:ole="">
                  <v:imagedata r:id="rId100" o:title=""/>
                </v:shape>
                <o:OLEObject Type="Embed" ProgID="Equation.3" ShapeID="_x0000_i1073" DrawAspect="Content" ObjectID="_1629786678" r:id="rId101"/>
              </w:object>
            </w:r>
            <w:r>
              <w:rPr>
                <w:lang w:val="de-DE"/>
              </w:rPr>
              <w:t xml:space="preserve"> HTVL.</w:t>
            </w:r>
          </w:p>
          <w:p w:rsidR="00537338" w:rsidRDefault="00537338" w:rsidP="00D52816">
            <w:pPr>
              <w:pStyle w:val="Header"/>
              <w:tabs>
                <w:tab w:val="left" w:pos="720"/>
              </w:tabs>
              <w:rPr>
                <w:lang w:val="de-DE"/>
              </w:rPr>
            </w:pPr>
            <w:r>
              <w:rPr>
                <w:lang w:val="de-DE"/>
              </w:rPr>
              <w:t xml:space="preserve">+ ống 2: Chất rắn không tan hết, lắng xuống đáy ống nghiệm , dung dịch từ màu tím chuyển thành màu xanh </w:t>
            </w:r>
            <w:r w:rsidRPr="00C479E6">
              <w:rPr>
                <w:position w:val="-6"/>
                <w:szCs w:val="24"/>
                <w:lang w:val="nl-NL"/>
              </w:rPr>
              <w:object w:dxaOrig="300" w:dyaOrig="220">
                <v:shape id="_x0000_i1074" type="#_x0000_t75" style="width:15pt;height:11.25pt" o:ole="">
                  <v:imagedata r:id="rId102" o:title=""/>
                </v:shape>
                <o:OLEObject Type="Embed" ProgID="Equation.3" ShapeID="_x0000_i1074" DrawAspect="Content" ObjectID="_1629786679" r:id="rId103"/>
              </w:object>
            </w:r>
            <w:r>
              <w:rPr>
                <w:lang w:val="de-DE"/>
              </w:rPr>
              <w:t xml:space="preserve"> HTHH.</w:t>
            </w:r>
          </w:p>
          <w:p w:rsidR="00537338" w:rsidRDefault="00537338" w:rsidP="00D52816">
            <w:pPr>
              <w:pStyle w:val="Header"/>
              <w:tabs>
                <w:tab w:val="left" w:pos="720"/>
              </w:tabs>
              <w:rPr>
                <w:lang w:val="de-DE"/>
              </w:rPr>
            </w:pPr>
            <w:r>
              <w:rPr>
                <w:lang w:val="de-DE"/>
              </w:rPr>
              <w:t>- Phương trình chữ:</w:t>
            </w:r>
          </w:p>
          <w:p w:rsidR="00537338" w:rsidRDefault="00537338" w:rsidP="00D52816">
            <w:pPr>
              <w:pStyle w:val="Header"/>
              <w:tabs>
                <w:tab w:val="left" w:pos="720"/>
              </w:tabs>
              <w:ind w:left="1852" w:hanging="1852"/>
              <w:rPr>
                <w:szCs w:val="24"/>
                <w:lang w:val="nl-NL"/>
              </w:rPr>
            </w:pPr>
            <w:r>
              <w:rPr>
                <w:lang w:val="de-DE"/>
              </w:rPr>
              <w:t xml:space="preserve">Kali pemanganat </w:t>
            </w:r>
            <w:r w:rsidRPr="00C479E6">
              <w:rPr>
                <w:position w:val="-6"/>
                <w:szCs w:val="24"/>
                <w:lang w:val="nl-NL"/>
              </w:rPr>
              <w:object w:dxaOrig="680" w:dyaOrig="360">
                <v:shape id="_x0000_i1075" type="#_x0000_t75" style="width:33.75pt;height:18.75pt" o:ole="">
                  <v:imagedata r:id="rId104" o:title=""/>
                </v:shape>
                <o:OLEObject Type="Embed" ProgID="Equation.3" ShapeID="_x0000_i1075" DrawAspect="Content" ObjectID="_1629786680" r:id="rId105"/>
              </w:object>
            </w:r>
          </w:p>
          <w:p w:rsidR="00537338" w:rsidRDefault="00537338" w:rsidP="00D52816">
            <w:pPr>
              <w:pStyle w:val="Header"/>
              <w:tabs>
                <w:tab w:val="left" w:pos="720"/>
              </w:tabs>
              <w:ind w:left="1852" w:hanging="1852"/>
              <w:rPr>
                <w:lang w:val="de-DE"/>
              </w:rPr>
            </w:pPr>
            <w:r>
              <w:rPr>
                <w:lang w:val="de-DE"/>
              </w:rPr>
              <w:t xml:space="preserve">Kali pecmanganat        </w:t>
            </w:r>
          </w:p>
          <w:p w:rsidR="00537338" w:rsidRDefault="00537338" w:rsidP="00D52816">
            <w:pPr>
              <w:pStyle w:val="Header"/>
              <w:tabs>
                <w:tab w:val="left" w:pos="720"/>
              </w:tabs>
              <w:ind w:left="1852" w:hanging="1852"/>
              <w:rPr>
                <w:lang w:val="de-DE"/>
              </w:rPr>
            </w:pPr>
            <w:r>
              <w:rPr>
                <w:lang w:val="de-DE"/>
              </w:rPr>
              <w:t>+ Mangan đioxit + oxi.</w:t>
            </w:r>
          </w:p>
          <w:p w:rsidR="00537338" w:rsidRDefault="00537338" w:rsidP="00D52816">
            <w:pPr>
              <w:pStyle w:val="Header"/>
              <w:tabs>
                <w:tab w:val="left" w:pos="720"/>
              </w:tabs>
              <w:rPr>
                <w:lang w:val="de-DE"/>
              </w:rPr>
            </w:pPr>
            <w:r>
              <w:rPr>
                <w:b/>
                <w:i/>
                <w:lang w:val="de-DE"/>
              </w:rPr>
              <w:t>2.</w:t>
            </w:r>
            <w:r>
              <w:rPr>
                <w:b/>
                <w:i/>
                <w:iCs/>
                <w:u w:val="single"/>
                <w:lang w:val="de-DE"/>
              </w:rPr>
              <w:t>Thí nghiệm 2</w:t>
            </w:r>
            <w:r>
              <w:rPr>
                <w:b/>
                <w:i/>
                <w:lang w:val="de-DE"/>
              </w:rPr>
              <w:t>:</w:t>
            </w:r>
            <w:r>
              <w:rPr>
                <w:lang w:val="de-DE"/>
              </w:rPr>
              <w:t xml:space="preserve"> Thực hiện phản ứng với canxi hiđroxit.</w:t>
            </w:r>
          </w:p>
          <w:p w:rsidR="00537338" w:rsidRDefault="00537338" w:rsidP="00D52816">
            <w:pPr>
              <w:pStyle w:val="Header"/>
              <w:tabs>
                <w:tab w:val="left" w:pos="720"/>
              </w:tabs>
              <w:rPr>
                <w:lang w:val="de-DE"/>
              </w:rPr>
            </w:pPr>
          </w:p>
          <w:p w:rsidR="00537338" w:rsidRDefault="00537338" w:rsidP="00D52816">
            <w:pPr>
              <w:pStyle w:val="Header"/>
              <w:tabs>
                <w:tab w:val="left" w:pos="720"/>
              </w:tabs>
              <w:rPr>
                <w:lang w:val="de-DE"/>
              </w:rPr>
            </w:pPr>
          </w:p>
          <w:p w:rsidR="00537338" w:rsidRDefault="00537338" w:rsidP="00D52816">
            <w:pPr>
              <w:pStyle w:val="Header"/>
              <w:tabs>
                <w:tab w:val="left" w:pos="720"/>
              </w:tabs>
              <w:rPr>
                <w:lang w:val="de-DE"/>
              </w:rPr>
            </w:pPr>
            <w:r>
              <w:rPr>
                <w:lang w:val="de-DE"/>
              </w:rPr>
              <w:t xml:space="preserve">* </w:t>
            </w:r>
            <w:r>
              <w:rPr>
                <w:iCs/>
                <w:u w:val="single"/>
                <w:lang w:val="de-DE"/>
              </w:rPr>
              <w:t>Nhận xét</w:t>
            </w:r>
            <w:r>
              <w:rPr>
                <w:u w:val="single"/>
                <w:lang w:val="de-DE"/>
              </w:rPr>
              <w:t>:</w:t>
            </w:r>
            <w:r>
              <w:rPr>
                <w:lang w:val="de-DE"/>
              </w:rPr>
              <w:t xml:space="preserve"> </w:t>
            </w:r>
          </w:p>
          <w:p w:rsidR="00537338" w:rsidRDefault="00537338" w:rsidP="00D52816">
            <w:pPr>
              <w:pStyle w:val="Header"/>
              <w:tabs>
                <w:tab w:val="left" w:pos="720"/>
              </w:tabs>
              <w:rPr>
                <w:lang w:val="de-DE"/>
              </w:rPr>
            </w:pPr>
            <w:r>
              <w:rPr>
                <w:lang w:val="de-DE"/>
              </w:rPr>
              <w:t>- ống 1:Không có hiện tượng.</w:t>
            </w:r>
          </w:p>
          <w:p w:rsidR="00537338" w:rsidRDefault="00537338" w:rsidP="00D52816">
            <w:pPr>
              <w:pStyle w:val="Header"/>
              <w:tabs>
                <w:tab w:val="left" w:pos="720"/>
              </w:tabs>
              <w:rPr>
                <w:lang w:val="de-DE"/>
              </w:rPr>
            </w:pPr>
            <w:r>
              <w:rPr>
                <w:lang w:val="de-DE"/>
              </w:rPr>
              <w:t>- ống 2: Có PƯHH xãy ra. Nước vôi trong bị đục (Có chất rắn tạo thành).</w:t>
            </w:r>
          </w:p>
          <w:p w:rsidR="00537338" w:rsidRDefault="00537338" w:rsidP="00D52816">
            <w:pPr>
              <w:pStyle w:val="Header"/>
              <w:tabs>
                <w:tab w:val="left" w:pos="720"/>
              </w:tabs>
              <w:rPr>
                <w:lang w:val="de-DE"/>
              </w:rPr>
            </w:pPr>
            <w:r>
              <w:rPr>
                <w:lang w:val="de-DE"/>
              </w:rPr>
              <w:t>- Phương trình chữ:</w:t>
            </w:r>
          </w:p>
          <w:p w:rsidR="00537338" w:rsidRDefault="00537338" w:rsidP="00D52816">
            <w:pPr>
              <w:pStyle w:val="Header"/>
              <w:tabs>
                <w:tab w:val="left" w:pos="720"/>
              </w:tabs>
              <w:rPr>
                <w:lang w:val="de-DE"/>
              </w:rPr>
            </w:pPr>
            <w:r>
              <w:rPr>
                <w:lang w:val="de-DE"/>
              </w:rPr>
              <w:t xml:space="preserve">Cacbon đioxit +  Canxi hiđroxit </w:t>
            </w:r>
            <w:r w:rsidRPr="00C479E6">
              <w:rPr>
                <w:position w:val="-6"/>
                <w:szCs w:val="24"/>
                <w:lang w:val="nl-NL"/>
              </w:rPr>
              <w:object w:dxaOrig="300" w:dyaOrig="220">
                <v:shape id="_x0000_i1076" type="#_x0000_t75" style="width:15pt;height:11.25pt" o:ole="">
                  <v:imagedata r:id="rId102" o:title=""/>
                </v:shape>
                <o:OLEObject Type="Embed" ProgID="Equation.3" ShapeID="_x0000_i1076" DrawAspect="Content" ObjectID="_1629786681" r:id="rId106"/>
              </w:object>
            </w:r>
            <w:r>
              <w:rPr>
                <w:lang w:val="de-DE"/>
              </w:rPr>
              <w:t xml:space="preserve"> </w:t>
            </w:r>
          </w:p>
          <w:p w:rsidR="00537338" w:rsidRDefault="00537338" w:rsidP="00D52816">
            <w:pPr>
              <w:pStyle w:val="Header"/>
              <w:tabs>
                <w:tab w:val="left" w:pos="720"/>
              </w:tabs>
              <w:rPr>
                <w:lang w:val="de-DE"/>
              </w:rPr>
            </w:pPr>
            <w:r>
              <w:rPr>
                <w:lang w:val="de-DE"/>
              </w:rPr>
              <w:t xml:space="preserve">                                 Canxi cacbonat + Nước</w:t>
            </w:r>
          </w:p>
          <w:p w:rsidR="00537338" w:rsidRDefault="00537338" w:rsidP="00D52816">
            <w:pPr>
              <w:pStyle w:val="Header"/>
              <w:tabs>
                <w:tab w:val="left" w:pos="720"/>
              </w:tabs>
              <w:rPr>
                <w:lang w:val="de-DE"/>
              </w:rPr>
            </w:pPr>
          </w:p>
          <w:p w:rsidR="00537338" w:rsidRDefault="00537338" w:rsidP="00D52816">
            <w:pPr>
              <w:pStyle w:val="Header"/>
              <w:tabs>
                <w:tab w:val="left" w:pos="720"/>
              </w:tabs>
              <w:rPr>
                <w:lang w:val="de-DE"/>
              </w:rPr>
            </w:pPr>
          </w:p>
          <w:p w:rsidR="00537338" w:rsidRDefault="00537338" w:rsidP="00D52816">
            <w:pPr>
              <w:pStyle w:val="Header"/>
              <w:tabs>
                <w:tab w:val="left" w:pos="720"/>
              </w:tabs>
              <w:rPr>
                <w:lang w:val="de-DE"/>
              </w:rPr>
            </w:pPr>
          </w:p>
          <w:p w:rsidR="00537338" w:rsidRDefault="00537338" w:rsidP="00D52816">
            <w:pPr>
              <w:pStyle w:val="Header"/>
              <w:tabs>
                <w:tab w:val="left" w:pos="720"/>
              </w:tabs>
              <w:rPr>
                <w:lang w:val="de-DE"/>
              </w:rPr>
            </w:pPr>
            <w:r>
              <w:rPr>
                <w:lang w:val="de-DE"/>
              </w:rPr>
              <w:t xml:space="preserve">* </w:t>
            </w:r>
            <w:r>
              <w:rPr>
                <w:u w:val="single"/>
                <w:lang w:val="de-DE"/>
              </w:rPr>
              <w:t>Nhận xét:</w:t>
            </w:r>
          </w:p>
          <w:p w:rsidR="00537338" w:rsidRDefault="00537338" w:rsidP="00D52816">
            <w:pPr>
              <w:pStyle w:val="Header"/>
              <w:tabs>
                <w:tab w:val="left" w:pos="720"/>
              </w:tabs>
              <w:rPr>
                <w:lang w:val="de-DE"/>
              </w:rPr>
            </w:pPr>
            <w:r>
              <w:rPr>
                <w:lang w:val="de-DE"/>
              </w:rPr>
              <w:t>+ ống 1: Không có hiện tượng.</w:t>
            </w:r>
          </w:p>
          <w:p w:rsidR="00537338" w:rsidRDefault="00537338" w:rsidP="00D52816">
            <w:pPr>
              <w:pStyle w:val="Header"/>
              <w:tabs>
                <w:tab w:val="left" w:pos="720"/>
              </w:tabs>
              <w:rPr>
                <w:lang w:val="de-DE"/>
              </w:rPr>
            </w:pPr>
            <w:r>
              <w:rPr>
                <w:lang w:val="de-DE"/>
              </w:rPr>
              <w:t>+ ống 2: Có phản ứng hoá học xảy ra. Có chất rắn không tan trong nước.</w:t>
            </w:r>
          </w:p>
          <w:p w:rsidR="00537338" w:rsidRDefault="00537338" w:rsidP="00D52816">
            <w:pPr>
              <w:pStyle w:val="Header"/>
              <w:tabs>
                <w:tab w:val="left" w:pos="720"/>
              </w:tabs>
              <w:rPr>
                <w:lang w:val="de-DE"/>
              </w:rPr>
            </w:pPr>
            <w:r>
              <w:rPr>
                <w:lang w:val="de-DE"/>
              </w:rPr>
              <w:lastRenderedPageBreak/>
              <w:t>- phương trình chữ:</w:t>
            </w:r>
          </w:p>
          <w:p w:rsidR="00537338" w:rsidRDefault="00537338" w:rsidP="00D52816">
            <w:pPr>
              <w:pStyle w:val="Header"/>
              <w:tabs>
                <w:tab w:val="left" w:pos="720"/>
              </w:tabs>
              <w:rPr>
                <w:lang w:val="de-DE"/>
              </w:rPr>
            </w:pPr>
            <w:r>
              <w:rPr>
                <w:lang w:val="de-DE"/>
              </w:rPr>
              <w:t xml:space="preserve">Natri cacbonat + Canxi hiđroxit </w:t>
            </w:r>
            <w:r w:rsidRPr="00C479E6">
              <w:rPr>
                <w:position w:val="-6"/>
                <w:szCs w:val="24"/>
                <w:lang w:val="nl-NL"/>
              </w:rPr>
              <w:object w:dxaOrig="300" w:dyaOrig="220">
                <v:shape id="_x0000_i1077" type="#_x0000_t75" style="width:15pt;height:11.25pt" o:ole="">
                  <v:imagedata r:id="rId102" o:title=""/>
                </v:shape>
                <o:OLEObject Type="Embed" ProgID="Equation.3" ShapeID="_x0000_i1077" DrawAspect="Content" ObjectID="_1629786682" r:id="rId107"/>
              </w:object>
            </w:r>
            <w:r>
              <w:rPr>
                <w:lang w:val="de-DE"/>
              </w:rPr>
              <w:t xml:space="preserve"> </w:t>
            </w:r>
          </w:p>
          <w:p w:rsidR="00537338" w:rsidRDefault="00537338" w:rsidP="00D52816">
            <w:pPr>
              <w:pStyle w:val="Header"/>
              <w:tabs>
                <w:tab w:val="left" w:pos="720"/>
              </w:tabs>
              <w:rPr>
                <w:lang w:val="de-DE"/>
              </w:rPr>
            </w:pPr>
            <w:r>
              <w:rPr>
                <w:lang w:val="de-DE"/>
              </w:rPr>
              <w:t xml:space="preserve">                 Canxi cacbonat +  Natri hiđroxit.</w:t>
            </w:r>
          </w:p>
          <w:p w:rsidR="00537338" w:rsidRDefault="00537338" w:rsidP="00D52816">
            <w:pPr>
              <w:pStyle w:val="Header"/>
              <w:tabs>
                <w:tab w:val="left" w:pos="720"/>
              </w:tabs>
              <w:rPr>
                <w:b/>
                <w:u w:val="single"/>
                <w:lang w:val="de-DE"/>
              </w:rPr>
            </w:pPr>
            <w:r>
              <w:rPr>
                <w:b/>
                <w:lang w:val="de-DE"/>
              </w:rPr>
              <w:t xml:space="preserve">II. </w:t>
            </w:r>
            <w:r>
              <w:rPr>
                <w:b/>
                <w:u w:val="single"/>
                <w:lang w:val="de-DE"/>
              </w:rPr>
              <w:t>Bản tường trình:</w:t>
            </w:r>
          </w:p>
          <w:p w:rsidR="00537338" w:rsidRDefault="00537338" w:rsidP="00D52816">
            <w:pPr>
              <w:widowControl w:val="0"/>
              <w:autoSpaceDE w:val="0"/>
              <w:autoSpaceDN w:val="0"/>
              <w:adjustRightInd w:val="0"/>
              <w:jc w:val="both"/>
              <w:rPr>
                <w:b/>
                <w:lang w:eastAsia="en-GB"/>
              </w:rPr>
            </w:pPr>
            <w:r>
              <w:rPr>
                <w:lang w:val="de-DE"/>
              </w:rPr>
              <w:t>- H</w:t>
            </w:r>
            <w:r>
              <w:rPr>
                <w:rFonts w:cs="Arial"/>
                <w:lang w:val="de-DE"/>
              </w:rPr>
              <w:t>ọ</w:t>
            </w:r>
            <w:r>
              <w:rPr>
                <w:rFonts w:cs=".VnTime"/>
                <w:lang w:val="de-DE"/>
              </w:rPr>
              <w:t>c sinh vi</w:t>
            </w:r>
            <w:r>
              <w:rPr>
                <w:rFonts w:cs="Arial"/>
                <w:lang w:val="de-DE"/>
              </w:rPr>
              <w:t>ế</w:t>
            </w:r>
            <w:r>
              <w:rPr>
                <w:rFonts w:cs=".VnTime"/>
                <w:lang w:val="de-DE"/>
              </w:rPr>
              <w:t>t và n</w:t>
            </w:r>
            <w:r>
              <w:rPr>
                <w:rFonts w:cs="Arial"/>
                <w:lang w:val="de-DE"/>
              </w:rPr>
              <w:t>ộ</w:t>
            </w:r>
            <w:r>
              <w:rPr>
                <w:rFonts w:cs=".VnTime"/>
                <w:lang w:val="de-DE"/>
              </w:rPr>
              <w:t>p b</w:t>
            </w:r>
            <w:r>
              <w:rPr>
                <w:rFonts w:cs="Arial"/>
                <w:lang w:val="de-DE"/>
              </w:rPr>
              <w:t>ả</w:t>
            </w:r>
            <w:r>
              <w:rPr>
                <w:rFonts w:cs=".VnTime"/>
                <w:lang w:val="de-DE"/>
              </w:rPr>
              <w:t>n t</w:t>
            </w:r>
            <w:r>
              <w:rPr>
                <w:rFonts w:cs="Arial"/>
                <w:lang w:val="de-DE"/>
              </w:rPr>
              <w:t>ườ</w:t>
            </w:r>
            <w:r>
              <w:rPr>
                <w:rFonts w:cs=".VnTime"/>
                <w:lang w:val="de-DE"/>
              </w:rPr>
              <w:t>ng trình.</w:t>
            </w: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pStyle w:val="ListParagraph"/>
              <w:widowControl w:val="0"/>
              <w:autoSpaceDE w:val="0"/>
              <w:autoSpaceDN w:val="0"/>
              <w:adjustRightInd w:val="0"/>
              <w:spacing w:line="240" w:lineRule="auto"/>
              <w:ind w:left="1080"/>
              <w:jc w:val="both"/>
              <w:rPr>
                <w:b/>
                <w:lang w:eastAsia="en-GB"/>
              </w:rPr>
            </w:pPr>
          </w:p>
          <w:p w:rsidR="00537338" w:rsidRDefault="00537338" w:rsidP="00D52816">
            <w:pPr>
              <w:rPr>
                <w:b/>
                <w:szCs w:val="24"/>
                <w:lang w:eastAsia="en-GB"/>
              </w:rPr>
            </w:pPr>
          </w:p>
        </w:tc>
      </w:tr>
    </w:tbl>
    <w:p w:rsidR="00537338" w:rsidRPr="00382FDE" w:rsidRDefault="00537338" w:rsidP="00537338">
      <w:pPr>
        <w:pStyle w:val="NoSpacing"/>
        <w:rPr>
          <w:rFonts w:ascii="Times New Roman" w:hAnsi="Times New Roman"/>
          <w:b/>
          <w:color w:val="000000"/>
          <w:sz w:val="28"/>
          <w:szCs w:val="28"/>
          <w:lang w:val="vi-VN"/>
        </w:rPr>
      </w:pPr>
      <w:r>
        <w:rPr>
          <w:rFonts w:ascii="Times New Roman" w:hAnsi="Times New Roman"/>
          <w:b/>
          <w:color w:val="000000"/>
          <w:sz w:val="28"/>
          <w:szCs w:val="28"/>
        </w:rPr>
        <w:lastRenderedPageBreak/>
        <w:t>4.</w:t>
      </w:r>
      <w:r w:rsidRPr="00382FDE">
        <w:rPr>
          <w:rFonts w:ascii="Times New Roman" w:hAnsi="Times New Roman"/>
          <w:b/>
          <w:color w:val="000000"/>
          <w:sz w:val="28"/>
          <w:szCs w:val="28"/>
          <w:lang w:val="vi-VN"/>
        </w:rPr>
        <w:t xml:space="preserve"> Rút kinh nghiệm bài học:</w:t>
      </w:r>
    </w:p>
    <w:p w:rsidR="00537338" w:rsidRPr="00382FDE" w:rsidRDefault="00537338" w:rsidP="00537338">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537338" w:rsidRDefault="00537338" w:rsidP="00537338">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537338" w:rsidRDefault="00537338" w:rsidP="00537338">
      <w:pPr>
        <w:pStyle w:val="NoSpacing"/>
        <w:rPr>
          <w:rFonts w:ascii="Times New Roman" w:hAnsi="Times New Roman"/>
          <w:color w:val="000000"/>
          <w:sz w:val="28"/>
          <w:szCs w:val="28"/>
        </w:rPr>
      </w:pPr>
    </w:p>
    <w:p w:rsidR="00537338" w:rsidRDefault="00537338" w:rsidP="001C3E3D">
      <w:pPr>
        <w:jc w:val="both"/>
      </w:pPr>
    </w:p>
    <w:p w:rsidR="00537338" w:rsidRDefault="00537338" w:rsidP="00537338">
      <w:pPr>
        <w:rPr>
          <w:rFonts w:eastAsia="Calibri"/>
          <w:i/>
          <w:color w:val="000000"/>
        </w:rPr>
      </w:pPr>
      <w:r>
        <w:rPr>
          <w:rFonts w:eastAsia="Calibri"/>
          <w:i/>
          <w:color w:val="000000"/>
        </w:rPr>
        <w:t>Tiết : 20</w:t>
      </w:r>
    </w:p>
    <w:p w:rsidR="00537338" w:rsidRPr="0027320F" w:rsidRDefault="00537338" w:rsidP="00537338">
      <w:pPr>
        <w:keepNext/>
        <w:jc w:val="center"/>
        <w:outlineLvl w:val="6"/>
        <w:rPr>
          <w:b/>
          <w:bCs/>
          <w:lang w:val="it-IT"/>
        </w:rPr>
      </w:pPr>
      <w:r w:rsidRPr="0027320F">
        <w:rPr>
          <w:b/>
          <w:bCs/>
          <w:lang w:val="it-IT"/>
        </w:rPr>
        <w:lastRenderedPageBreak/>
        <w:t>KIỂM TRA VIẾT 45 PHÚT</w:t>
      </w:r>
    </w:p>
    <w:p w:rsidR="00537338" w:rsidRPr="0027320F" w:rsidRDefault="00537338" w:rsidP="00537338">
      <w:pPr>
        <w:rPr>
          <w:b/>
          <w:bCs/>
          <w:lang w:val="it-IT"/>
        </w:rPr>
      </w:pPr>
      <w:r w:rsidRPr="0027320F">
        <w:rPr>
          <w:b/>
          <w:bCs/>
          <w:lang w:val="it-IT"/>
        </w:rPr>
        <w:t>I. MỤC TIÊU:</w:t>
      </w:r>
    </w:p>
    <w:p w:rsidR="00537338" w:rsidRPr="0027320F" w:rsidRDefault="00537338" w:rsidP="00537338">
      <w:pPr>
        <w:rPr>
          <w:b/>
          <w:bCs/>
          <w:lang w:val="it-IT"/>
        </w:rPr>
      </w:pPr>
      <w:r w:rsidRPr="0027320F">
        <w:rPr>
          <w:b/>
          <w:bCs/>
          <w:lang w:val="it-IT"/>
        </w:rPr>
        <w:t>1.Kiến thức:</w:t>
      </w:r>
    </w:p>
    <w:p w:rsidR="00537338" w:rsidRPr="0027320F" w:rsidRDefault="00537338" w:rsidP="00537338">
      <w:pPr>
        <w:rPr>
          <w:lang w:val="it-IT"/>
        </w:rPr>
      </w:pPr>
      <w:r w:rsidRPr="0027320F">
        <w:rPr>
          <w:lang w:val="it-IT"/>
        </w:rPr>
        <w:t xml:space="preserve">- HS củng cố lại toàn bộ kiến thức đã học về các loại hợp chất vô cơ và mối quan hệ giữa chúng. </w:t>
      </w:r>
    </w:p>
    <w:p w:rsidR="00537338" w:rsidRPr="0027320F" w:rsidRDefault="00537338" w:rsidP="00537338">
      <w:pPr>
        <w:rPr>
          <w:lang w:val="it-IT"/>
        </w:rPr>
      </w:pPr>
      <w:r w:rsidRPr="0027320F">
        <w:rPr>
          <w:lang w:val="it-IT"/>
        </w:rPr>
        <w:t>- Qua bài kiểm tra GV đánh giá được kết quả học tập của HS từ đó có sự thay đổi điều chỉnh PP dạy học để đạt kết quả cao hơn nữa.</w:t>
      </w:r>
    </w:p>
    <w:p w:rsidR="00537338" w:rsidRPr="0027320F" w:rsidRDefault="00537338" w:rsidP="00537338">
      <w:pPr>
        <w:rPr>
          <w:b/>
          <w:bCs/>
          <w:lang w:val="it-IT"/>
        </w:rPr>
      </w:pPr>
      <w:r w:rsidRPr="0027320F">
        <w:rPr>
          <w:b/>
          <w:bCs/>
          <w:lang w:val="it-IT"/>
        </w:rPr>
        <w:t>2. Kỹ năng:</w:t>
      </w:r>
    </w:p>
    <w:p w:rsidR="00537338" w:rsidRPr="0027320F" w:rsidRDefault="00537338" w:rsidP="00537338">
      <w:pPr>
        <w:rPr>
          <w:lang w:val="it-IT"/>
        </w:rPr>
      </w:pPr>
      <w:r w:rsidRPr="0027320F">
        <w:rPr>
          <w:lang w:val="it-IT"/>
        </w:rPr>
        <w:t>- Rèn kỹ năng làm các bài tập định tính và định lượng.</w:t>
      </w:r>
    </w:p>
    <w:p w:rsidR="00537338" w:rsidRPr="0027320F" w:rsidRDefault="00537338" w:rsidP="00537338">
      <w:pPr>
        <w:rPr>
          <w:b/>
          <w:bCs/>
          <w:lang w:val="it-IT"/>
        </w:rPr>
      </w:pPr>
      <w:r w:rsidRPr="0027320F">
        <w:rPr>
          <w:b/>
          <w:bCs/>
          <w:lang w:val="it-IT"/>
        </w:rPr>
        <w:t>3. Thái độ:</w:t>
      </w:r>
    </w:p>
    <w:p w:rsidR="00537338" w:rsidRPr="0027320F" w:rsidRDefault="00537338" w:rsidP="00537338">
      <w:pPr>
        <w:rPr>
          <w:lang w:val="it-IT"/>
        </w:rPr>
      </w:pPr>
      <w:r w:rsidRPr="0027320F">
        <w:rPr>
          <w:lang w:val="it-IT"/>
        </w:rPr>
        <w:t>- GD thái độ nghiêm túc, tự giác trong kiểm tra, thi cử.</w:t>
      </w:r>
    </w:p>
    <w:p w:rsidR="00537338" w:rsidRDefault="00537338" w:rsidP="00537338">
      <w:pPr>
        <w:jc w:val="both"/>
        <w:rPr>
          <w:b/>
          <w:lang w:val="vi-VN"/>
        </w:rPr>
      </w:pPr>
      <w:r>
        <w:rPr>
          <w:b/>
          <w:lang w:val="pt-BR"/>
        </w:rPr>
        <w:t>4</w:t>
      </w:r>
      <w:r>
        <w:rPr>
          <w:b/>
          <w:lang w:val="vi-VN"/>
        </w:rPr>
        <w:t xml:space="preserve">. </w:t>
      </w:r>
      <w:r>
        <w:rPr>
          <w:b/>
          <w:bCs/>
          <w:iCs/>
          <w:lang w:val="vi-VN"/>
        </w:rPr>
        <w:t>Định hướng các năng lực có thể hình thành và phát triển</w:t>
      </w:r>
    </w:p>
    <w:p w:rsidR="00537338" w:rsidRPr="00BE7285" w:rsidRDefault="00537338" w:rsidP="00537338">
      <w:pPr>
        <w:rPr>
          <w:rFonts w:eastAsia="Calibri"/>
          <w:szCs w:val="22"/>
        </w:rPr>
      </w:pPr>
      <w:r>
        <w:rPr>
          <w:b/>
          <w:bCs/>
          <w:lang w:val="vi-VN"/>
        </w:rPr>
        <w:t xml:space="preserve"> </w:t>
      </w:r>
      <w:r>
        <w:rPr>
          <w:b/>
          <w:bCs/>
        </w:rPr>
        <w:t xml:space="preserve">- </w:t>
      </w:r>
      <w:r>
        <w:t xml:space="preserve">Giúp học sinh phát triển năng lực: </w:t>
      </w:r>
      <w:r>
        <w:rPr>
          <w:color w:val="333333"/>
          <w:shd w:val="clear" w:color="auto" w:fill="FFFFFF"/>
        </w:rPr>
        <w:t>năng lực tự học, năng lực giải quyết vấn đề, năng lực sáng tạo, năng lực hợp tác</w:t>
      </w:r>
      <w:r>
        <w:t xml:space="preserve">, </w:t>
      </w:r>
      <w:r>
        <w:rPr>
          <w:color w:val="333333"/>
          <w:shd w:val="clear" w:color="auto" w:fill="FFFFFF"/>
        </w:rPr>
        <w:t>năng lực giao tiếp</w:t>
      </w:r>
      <w:r>
        <w:t>.</w:t>
      </w:r>
    </w:p>
    <w:p w:rsidR="00537338" w:rsidRPr="0027320F" w:rsidRDefault="00537338" w:rsidP="00537338">
      <w:pPr>
        <w:rPr>
          <w:b/>
          <w:bCs/>
          <w:lang w:val="it-IT"/>
        </w:rPr>
      </w:pPr>
      <w:r w:rsidRPr="0027320F">
        <w:rPr>
          <w:b/>
          <w:bCs/>
          <w:lang w:val="it-IT"/>
        </w:rPr>
        <w:t>II. CHUẨN BỊ</w:t>
      </w:r>
    </w:p>
    <w:p w:rsidR="00537338" w:rsidRPr="0027320F" w:rsidRDefault="00537338" w:rsidP="00537338">
      <w:pPr>
        <w:rPr>
          <w:lang w:val="it-IT"/>
        </w:rPr>
      </w:pPr>
      <w:r w:rsidRPr="0027320F">
        <w:rPr>
          <w:lang w:val="it-IT"/>
        </w:rPr>
        <w:t>1.Giáo viên: Ra đề và biểu chấm.</w:t>
      </w:r>
    </w:p>
    <w:p w:rsidR="00537338" w:rsidRPr="0027320F" w:rsidRDefault="00537338" w:rsidP="00537338">
      <w:pPr>
        <w:rPr>
          <w:lang w:val="it-IT"/>
        </w:rPr>
      </w:pPr>
      <w:r w:rsidRPr="0027320F">
        <w:rPr>
          <w:lang w:val="it-IT"/>
        </w:rPr>
        <w:t>2.Học sinh: Học bài làm bài tập , ôn tập kỹ theo hướng dẫn.</w:t>
      </w:r>
    </w:p>
    <w:p w:rsidR="00537338" w:rsidRPr="0027320F" w:rsidRDefault="00537338" w:rsidP="00537338">
      <w:pPr>
        <w:rPr>
          <w:b/>
          <w:bCs/>
          <w:lang w:val="it-IT"/>
        </w:rPr>
      </w:pPr>
      <w:r w:rsidRPr="0027320F">
        <w:rPr>
          <w:b/>
          <w:bCs/>
          <w:lang w:val="it-IT"/>
        </w:rPr>
        <w:t>III. TIẾN TRÌNH</w:t>
      </w:r>
    </w:p>
    <w:p w:rsidR="00537338" w:rsidRPr="0027320F" w:rsidRDefault="00537338" w:rsidP="00537338">
      <w:pPr>
        <w:rPr>
          <w:b/>
          <w:bCs/>
          <w:lang w:val="it-IT"/>
        </w:rPr>
      </w:pPr>
      <w:r w:rsidRPr="0027320F">
        <w:rPr>
          <w:b/>
          <w:bCs/>
          <w:lang w:val="it-IT"/>
        </w:rPr>
        <w:t>A. Ổn định lớp.</w:t>
      </w:r>
    </w:p>
    <w:p w:rsidR="00537338" w:rsidRPr="0027320F" w:rsidRDefault="00537338" w:rsidP="00537338">
      <w:pPr>
        <w:rPr>
          <w:b/>
          <w:bCs/>
          <w:lang w:val="it-IT"/>
        </w:rPr>
      </w:pPr>
      <w:r w:rsidRPr="0027320F">
        <w:rPr>
          <w:b/>
          <w:bCs/>
          <w:lang w:val="it-IT"/>
        </w:rPr>
        <w:t>B. Kiểm tra bài cũ:</w:t>
      </w:r>
    </w:p>
    <w:p w:rsidR="00537338" w:rsidRPr="0027320F" w:rsidRDefault="00537338" w:rsidP="00537338">
      <w:pPr>
        <w:jc w:val="both"/>
        <w:rPr>
          <w:b/>
          <w:bCs/>
          <w:lang w:val="it-IT"/>
        </w:rPr>
      </w:pPr>
      <w:r w:rsidRPr="0027320F">
        <w:rPr>
          <w:b/>
          <w:bCs/>
          <w:lang w:val="it-IT"/>
        </w:rPr>
        <w:t>C.Nội dung:</w:t>
      </w:r>
    </w:p>
    <w:p w:rsidR="00537338" w:rsidRPr="0027320F" w:rsidRDefault="00537338" w:rsidP="00537338">
      <w:pPr>
        <w:jc w:val="both"/>
        <w:rPr>
          <w:b/>
          <w:bCs/>
        </w:rPr>
      </w:pPr>
      <w:r w:rsidRPr="0027320F">
        <w:rPr>
          <w:b/>
          <w:bCs/>
        </w:rPr>
        <w:t>1. Ma tr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537338" w:rsidRPr="0027320F" w:rsidTr="00D52816">
        <w:tc>
          <w:tcPr>
            <w:tcW w:w="2322" w:type="dxa"/>
          </w:tcPr>
          <w:p w:rsidR="00537338" w:rsidRPr="0027320F" w:rsidRDefault="00537338" w:rsidP="00D52816">
            <w:r w:rsidRPr="0027320F">
              <w:t>Chủ đề</w:t>
            </w:r>
          </w:p>
        </w:tc>
        <w:tc>
          <w:tcPr>
            <w:tcW w:w="2322" w:type="dxa"/>
          </w:tcPr>
          <w:p w:rsidR="00537338" w:rsidRPr="0027320F" w:rsidRDefault="00537338" w:rsidP="00D52816">
            <w:r w:rsidRPr="0027320F">
              <w:t>Biết</w:t>
            </w:r>
          </w:p>
        </w:tc>
        <w:tc>
          <w:tcPr>
            <w:tcW w:w="2322" w:type="dxa"/>
          </w:tcPr>
          <w:p w:rsidR="00537338" w:rsidRPr="0027320F" w:rsidRDefault="00537338" w:rsidP="00D52816">
            <w:r w:rsidRPr="0027320F">
              <w:t>Hiểu</w:t>
            </w:r>
          </w:p>
        </w:tc>
        <w:tc>
          <w:tcPr>
            <w:tcW w:w="2322" w:type="dxa"/>
          </w:tcPr>
          <w:p w:rsidR="00537338" w:rsidRPr="0027320F" w:rsidRDefault="00537338" w:rsidP="00D52816">
            <w:r w:rsidRPr="0027320F">
              <w:t>Vận dụng</w:t>
            </w:r>
          </w:p>
        </w:tc>
      </w:tr>
      <w:tr w:rsidR="00537338" w:rsidRPr="0027320F" w:rsidTr="00D52816">
        <w:tc>
          <w:tcPr>
            <w:tcW w:w="2322" w:type="dxa"/>
          </w:tcPr>
          <w:p w:rsidR="00537338" w:rsidRPr="0027320F" w:rsidRDefault="00537338" w:rsidP="00D52816">
            <w:r w:rsidRPr="0027320F">
              <w:t>PTHH</w:t>
            </w:r>
          </w:p>
        </w:tc>
        <w:tc>
          <w:tcPr>
            <w:tcW w:w="2322" w:type="dxa"/>
          </w:tcPr>
          <w:p w:rsidR="00537338" w:rsidRPr="0027320F" w:rsidRDefault="00537338" w:rsidP="00D52816">
            <w:r w:rsidRPr="0027320F">
              <w:t>3.0 điểm</w:t>
            </w:r>
          </w:p>
        </w:tc>
        <w:tc>
          <w:tcPr>
            <w:tcW w:w="2322" w:type="dxa"/>
          </w:tcPr>
          <w:p w:rsidR="00537338" w:rsidRPr="0027320F" w:rsidRDefault="00537338" w:rsidP="00D52816">
            <w:r w:rsidRPr="0027320F">
              <w:t>2.0 điểm</w:t>
            </w:r>
          </w:p>
        </w:tc>
        <w:tc>
          <w:tcPr>
            <w:tcW w:w="2322" w:type="dxa"/>
          </w:tcPr>
          <w:p w:rsidR="00537338" w:rsidRPr="0027320F" w:rsidRDefault="00537338" w:rsidP="00D52816"/>
        </w:tc>
      </w:tr>
      <w:tr w:rsidR="00537338" w:rsidRPr="0027320F" w:rsidTr="00D52816">
        <w:tc>
          <w:tcPr>
            <w:tcW w:w="2322" w:type="dxa"/>
          </w:tcPr>
          <w:p w:rsidR="00537338" w:rsidRPr="0027320F" w:rsidRDefault="00537338" w:rsidP="00D52816">
            <w:r w:rsidRPr="0027320F">
              <w:t>Nhận biết chất</w:t>
            </w:r>
          </w:p>
        </w:tc>
        <w:tc>
          <w:tcPr>
            <w:tcW w:w="2322" w:type="dxa"/>
          </w:tcPr>
          <w:p w:rsidR="00537338" w:rsidRPr="0027320F" w:rsidRDefault="00537338" w:rsidP="00D52816">
            <w:r w:rsidRPr="0027320F">
              <w:t>1.0 điểm</w:t>
            </w:r>
          </w:p>
        </w:tc>
        <w:tc>
          <w:tcPr>
            <w:tcW w:w="2322" w:type="dxa"/>
          </w:tcPr>
          <w:p w:rsidR="00537338" w:rsidRPr="0027320F" w:rsidRDefault="00537338" w:rsidP="00D52816">
            <w:r w:rsidRPr="0027320F">
              <w:t>0.5 điểm</w:t>
            </w:r>
          </w:p>
        </w:tc>
        <w:tc>
          <w:tcPr>
            <w:tcW w:w="2322" w:type="dxa"/>
          </w:tcPr>
          <w:p w:rsidR="00537338" w:rsidRPr="0027320F" w:rsidRDefault="00537338" w:rsidP="00D52816">
            <w:r w:rsidRPr="0027320F">
              <w:t>0.5 điểm</w:t>
            </w:r>
          </w:p>
        </w:tc>
      </w:tr>
      <w:tr w:rsidR="00537338" w:rsidRPr="0027320F" w:rsidTr="00D52816">
        <w:tc>
          <w:tcPr>
            <w:tcW w:w="2322" w:type="dxa"/>
          </w:tcPr>
          <w:p w:rsidR="00537338" w:rsidRPr="0027320F" w:rsidRDefault="00537338" w:rsidP="00D52816">
            <w:r w:rsidRPr="0027320F">
              <w:t>Toán hỗn hợp</w:t>
            </w:r>
          </w:p>
        </w:tc>
        <w:tc>
          <w:tcPr>
            <w:tcW w:w="2322" w:type="dxa"/>
          </w:tcPr>
          <w:p w:rsidR="00537338" w:rsidRPr="0027320F" w:rsidRDefault="00537338" w:rsidP="00D52816">
            <w:r w:rsidRPr="0027320F">
              <w:t>1.0 điểm</w:t>
            </w:r>
          </w:p>
        </w:tc>
        <w:tc>
          <w:tcPr>
            <w:tcW w:w="2322" w:type="dxa"/>
          </w:tcPr>
          <w:p w:rsidR="00537338" w:rsidRPr="0027320F" w:rsidRDefault="00537338" w:rsidP="00D52816">
            <w:r w:rsidRPr="0027320F">
              <w:t>1.0 điểm</w:t>
            </w:r>
          </w:p>
        </w:tc>
        <w:tc>
          <w:tcPr>
            <w:tcW w:w="2322" w:type="dxa"/>
          </w:tcPr>
          <w:p w:rsidR="00537338" w:rsidRPr="0027320F" w:rsidRDefault="00537338" w:rsidP="00D52816">
            <w:r w:rsidRPr="0027320F">
              <w:t>1.0 điểm</w:t>
            </w:r>
          </w:p>
        </w:tc>
      </w:tr>
      <w:tr w:rsidR="00537338" w:rsidRPr="0027320F" w:rsidTr="00D52816">
        <w:tc>
          <w:tcPr>
            <w:tcW w:w="2322" w:type="dxa"/>
          </w:tcPr>
          <w:p w:rsidR="00537338" w:rsidRPr="0027320F" w:rsidRDefault="00537338" w:rsidP="00D52816">
            <w:r w:rsidRPr="0027320F">
              <w:t>Tổng cộng</w:t>
            </w:r>
          </w:p>
        </w:tc>
        <w:tc>
          <w:tcPr>
            <w:tcW w:w="2322" w:type="dxa"/>
          </w:tcPr>
          <w:p w:rsidR="00537338" w:rsidRPr="0027320F" w:rsidRDefault="00537338" w:rsidP="00D52816">
            <w:r w:rsidRPr="0027320F">
              <w:t>5.0 điểm</w:t>
            </w:r>
          </w:p>
        </w:tc>
        <w:tc>
          <w:tcPr>
            <w:tcW w:w="2322" w:type="dxa"/>
          </w:tcPr>
          <w:p w:rsidR="00537338" w:rsidRPr="0027320F" w:rsidRDefault="00537338" w:rsidP="00D52816">
            <w:r w:rsidRPr="0027320F">
              <w:t>3.5 điểm</w:t>
            </w:r>
          </w:p>
        </w:tc>
        <w:tc>
          <w:tcPr>
            <w:tcW w:w="2322" w:type="dxa"/>
          </w:tcPr>
          <w:p w:rsidR="00537338" w:rsidRPr="0027320F" w:rsidRDefault="00537338" w:rsidP="00D52816">
            <w:r w:rsidRPr="0027320F">
              <w:t>1.5 điểm</w:t>
            </w:r>
          </w:p>
        </w:tc>
      </w:tr>
    </w:tbl>
    <w:p w:rsidR="00537338" w:rsidRPr="0027320F" w:rsidRDefault="00537338" w:rsidP="00537338">
      <w:pPr>
        <w:rPr>
          <w:b/>
        </w:rPr>
      </w:pPr>
    </w:p>
    <w:p w:rsidR="00537338" w:rsidRPr="0027320F" w:rsidRDefault="00537338" w:rsidP="00537338">
      <w:pPr>
        <w:rPr>
          <w:b/>
        </w:rPr>
      </w:pPr>
      <w:r w:rsidRPr="0027320F">
        <w:rPr>
          <w:b/>
        </w:rPr>
        <w:t>2. Đề kiểm tra</w:t>
      </w:r>
    </w:p>
    <w:p w:rsidR="00537338" w:rsidRPr="0027320F" w:rsidRDefault="00537338" w:rsidP="00537338">
      <w:r w:rsidRPr="0027320F">
        <w:t>Câu 1.( 5.0 điểm)</w:t>
      </w:r>
    </w:p>
    <w:p w:rsidR="00537338" w:rsidRPr="0027320F" w:rsidRDefault="00537338" w:rsidP="00537338">
      <w:r w:rsidRPr="0027320F">
        <w:t>Hoàn thành các sơ đồ phản ứng sau và phân loại các PƯHH này:</w:t>
      </w:r>
    </w:p>
    <w:tbl>
      <w:tblPr>
        <w:tblW w:w="0" w:type="auto"/>
        <w:tblLook w:val="01E0" w:firstRow="1" w:lastRow="1" w:firstColumn="1" w:lastColumn="1" w:noHBand="0" w:noVBand="0"/>
      </w:tblPr>
      <w:tblGrid>
        <w:gridCol w:w="4644"/>
        <w:gridCol w:w="4644"/>
      </w:tblGrid>
      <w:tr w:rsidR="00537338" w:rsidRPr="0027320F" w:rsidTr="00D52816">
        <w:tc>
          <w:tcPr>
            <w:tcW w:w="4644" w:type="dxa"/>
          </w:tcPr>
          <w:p w:rsidR="00537338" w:rsidRPr="0027320F" w:rsidRDefault="00537338" w:rsidP="00D52816">
            <w:pPr>
              <w:tabs>
                <w:tab w:val="left" w:pos="5265"/>
              </w:tabs>
            </w:pPr>
            <w:r w:rsidRPr="0027320F">
              <w:t>a, KOH + CuCl</w:t>
            </w:r>
            <w:r w:rsidRPr="0027320F">
              <w:rPr>
                <w:vertAlign w:val="subscript"/>
              </w:rPr>
              <w:t>2</w:t>
            </w:r>
            <w:r w:rsidRPr="0027320F">
              <w:t xml:space="preserve">  </w:t>
            </w:r>
            <w:r w:rsidRPr="0027320F">
              <w:rPr>
                <w:position w:val="-6"/>
              </w:rPr>
              <w:object w:dxaOrig="300" w:dyaOrig="220">
                <v:shape id="_x0000_i1078" type="#_x0000_t75" style="width:15pt;height:11.25pt" o:ole="">
                  <v:imagedata r:id="rId32" o:title=""/>
                </v:shape>
                <o:OLEObject Type="Embed" ProgID="Equation.3" ShapeID="_x0000_i1078" DrawAspect="Content" ObjectID="_1629786683" r:id="rId108"/>
              </w:object>
            </w:r>
            <w:r w:rsidRPr="0027320F">
              <w:tab/>
            </w:r>
          </w:p>
        </w:tc>
        <w:tc>
          <w:tcPr>
            <w:tcW w:w="4644" w:type="dxa"/>
          </w:tcPr>
          <w:p w:rsidR="00537338" w:rsidRPr="0027320F" w:rsidRDefault="00537338" w:rsidP="00D52816">
            <w:r w:rsidRPr="0027320F">
              <w:t>b, Ba(NO)</w:t>
            </w:r>
            <w:r w:rsidRPr="0027320F">
              <w:rPr>
                <w:vertAlign w:val="subscript"/>
              </w:rPr>
              <w:t>3</w:t>
            </w:r>
            <w:r w:rsidRPr="0027320F">
              <w:t xml:space="preserve"> + H</w:t>
            </w:r>
            <w:r w:rsidRPr="0027320F">
              <w:rPr>
                <w:vertAlign w:val="subscript"/>
              </w:rPr>
              <w:t>2</w:t>
            </w:r>
            <w:r w:rsidRPr="0027320F">
              <w:t>SO</w:t>
            </w:r>
            <w:r w:rsidRPr="0027320F">
              <w:rPr>
                <w:vertAlign w:val="subscript"/>
              </w:rPr>
              <w:t>4</w:t>
            </w:r>
            <w:r w:rsidRPr="0027320F">
              <w:t xml:space="preserve">  </w:t>
            </w:r>
            <w:r w:rsidRPr="0027320F">
              <w:rPr>
                <w:position w:val="-6"/>
              </w:rPr>
              <w:object w:dxaOrig="300" w:dyaOrig="220">
                <v:shape id="_x0000_i1079" type="#_x0000_t75" style="width:15pt;height:11.25pt" o:ole="">
                  <v:imagedata r:id="rId32" o:title=""/>
                </v:shape>
                <o:OLEObject Type="Embed" ProgID="Equation.3" ShapeID="_x0000_i1079" DrawAspect="Content" ObjectID="_1629786684" r:id="rId109"/>
              </w:object>
            </w:r>
          </w:p>
        </w:tc>
      </w:tr>
      <w:tr w:rsidR="00537338" w:rsidRPr="0027320F" w:rsidTr="00D52816">
        <w:tc>
          <w:tcPr>
            <w:tcW w:w="4644" w:type="dxa"/>
          </w:tcPr>
          <w:p w:rsidR="00537338" w:rsidRPr="0027320F" w:rsidRDefault="00537338" w:rsidP="00D52816">
            <w:r w:rsidRPr="0027320F">
              <w:t>c, K</w:t>
            </w:r>
            <w:r w:rsidRPr="0027320F">
              <w:rPr>
                <w:vertAlign w:val="subscript"/>
              </w:rPr>
              <w:t>2</w:t>
            </w:r>
            <w:r w:rsidRPr="0027320F">
              <w:t>SO</w:t>
            </w:r>
            <w:r w:rsidRPr="0027320F">
              <w:rPr>
                <w:vertAlign w:val="subscript"/>
              </w:rPr>
              <w:t>4</w:t>
            </w:r>
            <w:r w:rsidRPr="0027320F">
              <w:t xml:space="preserve"> + BaCl</w:t>
            </w:r>
            <w:r w:rsidRPr="0027320F">
              <w:rPr>
                <w:vertAlign w:val="subscript"/>
              </w:rPr>
              <w:t>2</w:t>
            </w:r>
            <w:r w:rsidRPr="0027320F">
              <w:t xml:space="preserve"> </w:t>
            </w:r>
            <w:r w:rsidRPr="0027320F">
              <w:rPr>
                <w:position w:val="-6"/>
              </w:rPr>
              <w:object w:dxaOrig="300" w:dyaOrig="220">
                <v:shape id="_x0000_i1080" type="#_x0000_t75" style="width:15pt;height:11.25pt" o:ole="">
                  <v:imagedata r:id="rId32" o:title=""/>
                </v:shape>
                <o:OLEObject Type="Embed" ProgID="Equation.3" ShapeID="_x0000_i1080" DrawAspect="Content" ObjectID="_1629786685" r:id="rId110"/>
              </w:object>
            </w:r>
          </w:p>
        </w:tc>
        <w:tc>
          <w:tcPr>
            <w:tcW w:w="4644" w:type="dxa"/>
          </w:tcPr>
          <w:p w:rsidR="00537338" w:rsidRPr="0027320F" w:rsidRDefault="00537338" w:rsidP="00D52816">
            <w:r w:rsidRPr="0027320F">
              <w:t>d, Na</w:t>
            </w:r>
            <w:r w:rsidRPr="0027320F">
              <w:rPr>
                <w:vertAlign w:val="subscript"/>
              </w:rPr>
              <w:t>2</w:t>
            </w:r>
            <w:r w:rsidRPr="0027320F">
              <w:t>CO</w:t>
            </w:r>
            <w:r w:rsidRPr="0027320F">
              <w:rPr>
                <w:vertAlign w:val="subscript"/>
              </w:rPr>
              <w:t>3</w:t>
            </w:r>
            <w:r w:rsidRPr="0027320F">
              <w:t xml:space="preserve"> +  HCl  -&gt;</w:t>
            </w:r>
          </w:p>
        </w:tc>
      </w:tr>
    </w:tbl>
    <w:p w:rsidR="00537338" w:rsidRPr="0027320F" w:rsidRDefault="00537338" w:rsidP="00537338">
      <w:r w:rsidRPr="0027320F">
        <w:t>e, KMnO</w:t>
      </w:r>
      <w:r w:rsidRPr="0027320F">
        <w:rPr>
          <w:vertAlign w:val="subscript"/>
        </w:rPr>
        <w:t>4</w:t>
      </w:r>
      <w:r w:rsidRPr="0027320F">
        <w:t xml:space="preserve"> </w:t>
      </w:r>
      <w:r w:rsidRPr="0027320F">
        <w:rPr>
          <w:position w:val="-6"/>
        </w:rPr>
        <w:object w:dxaOrig="300" w:dyaOrig="220">
          <v:shape id="_x0000_i1081" type="#_x0000_t75" style="width:15pt;height:11.25pt" o:ole="">
            <v:imagedata r:id="rId32" o:title=""/>
          </v:shape>
          <o:OLEObject Type="Embed" ProgID="Equation.3" ShapeID="_x0000_i1081" DrawAspect="Content" ObjectID="_1629786686" r:id="rId111"/>
        </w:object>
      </w:r>
    </w:p>
    <w:p w:rsidR="00537338" w:rsidRPr="0027320F" w:rsidRDefault="00537338" w:rsidP="00537338">
      <w:r w:rsidRPr="0027320F">
        <w:t>Câu 2. (1.5 điểm ): Trình bày phương pháp hóa học để phân biệt các chất sau: BaCl</w:t>
      </w:r>
      <w:r w:rsidRPr="0027320F">
        <w:rPr>
          <w:vertAlign w:val="subscript"/>
        </w:rPr>
        <w:t>2</w:t>
      </w:r>
      <w:r w:rsidRPr="0027320F">
        <w:t>, NaOH, NaCl.</w:t>
      </w:r>
    </w:p>
    <w:p w:rsidR="00537338" w:rsidRPr="0027320F" w:rsidRDefault="00537338" w:rsidP="00537338">
      <w:r w:rsidRPr="0027320F">
        <w:t>Câu 3. (3.5 điểm)</w:t>
      </w:r>
    </w:p>
    <w:p w:rsidR="009C2FF3" w:rsidRDefault="009C2FF3" w:rsidP="009C2FF3">
      <w:pPr>
        <w:pStyle w:val="Footer"/>
        <w:tabs>
          <w:tab w:val="left" w:pos="720"/>
        </w:tabs>
        <w:jc w:val="both"/>
        <w:rPr>
          <w:lang w:val="pt-BR"/>
        </w:rPr>
      </w:pPr>
      <w:r>
        <w:rPr>
          <w:lang w:val="pt-BR"/>
        </w:rPr>
        <w:t>Cho 500ml dung dịch MgCl</w:t>
      </w:r>
      <w:r>
        <w:rPr>
          <w:vertAlign w:val="subscript"/>
          <w:lang w:val="pt-BR"/>
        </w:rPr>
        <w:t xml:space="preserve">2  </w:t>
      </w:r>
      <w:r>
        <w:rPr>
          <w:lang w:val="pt-BR"/>
        </w:rPr>
        <w:t>tác dụng vừa đủ với 30g NaOH. Phản ứng xong, tiếp tục nung lấy kết tủa đến khối lượng không đổi thì thu được một chất rắn.</w:t>
      </w:r>
    </w:p>
    <w:p w:rsidR="009C2FF3" w:rsidRDefault="009C2FF3" w:rsidP="009C2FF3">
      <w:pPr>
        <w:jc w:val="both"/>
        <w:rPr>
          <w:sz w:val="26"/>
          <w:szCs w:val="26"/>
          <w:lang w:val="pt-BR"/>
        </w:rPr>
      </w:pPr>
      <w:r>
        <w:rPr>
          <w:sz w:val="26"/>
          <w:szCs w:val="26"/>
          <w:lang w:val="pt-BR"/>
        </w:rPr>
        <w:t xml:space="preserve"> Hãy: </w:t>
      </w:r>
    </w:p>
    <w:p w:rsidR="009C2FF3" w:rsidRDefault="009C2FF3" w:rsidP="009C2FF3">
      <w:pPr>
        <w:ind w:left="645"/>
        <w:jc w:val="both"/>
        <w:rPr>
          <w:sz w:val="26"/>
          <w:szCs w:val="26"/>
        </w:rPr>
      </w:pPr>
      <w:r>
        <w:rPr>
          <w:sz w:val="26"/>
          <w:szCs w:val="26"/>
        </w:rPr>
        <w:t>a) Viết PTPƯ xảy ra.</w:t>
      </w:r>
    </w:p>
    <w:p w:rsidR="009C2FF3" w:rsidRDefault="009C2FF3" w:rsidP="009C2FF3">
      <w:pPr>
        <w:numPr>
          <w:ilvl w:val="0"/>
          <w:numId w:val="30"/>
        </w:numPr>
        <w:jc w:val="both"/>
        <w:rPr>
          <w:sz w:val="26"/>
          <w:szCs w:val="26"/>
        </w:rPr>
      </w:pPr>
      <w:r>
        <w:rPr>
          <w:sz w:val="26"/>
          <w:szCs w:val="26"/>
        </w:rPr>
        <w:t>Tính khối lượng chất rắn thu được sau khi nung kết tủa.</w:t>
      </w:r>
    </w:p>
    <w:p w:rsidR="009C2FF3" w:rsidRDefault="009C2FF3" w:rsidP="009C2FF3">
      <w:pPr>
        <w:numPr>
          <w:ilvl w:val="0"/>
          <w:numId w:val="30"/>
        </w:numPr>
        <w:jc w:val="both"/>
        <w:rPr>
          <w:sz w:val="26"/>
          <w:szCs w:val="26"/>
        </w:rPr>
      </w:pPr>
      <w:r>
        <w:rPr>
          <w:sz w:val="26"/>
          <w:szCs w:val="26"/>
        </w:rPr>
        <w:t>Tính nồng độ Mol dung dịch MgCl</w:t>
      </w:r>
      <w:r>
        <w:rPr>
          <w:sz w:val="26"/>
          <w:szCs w:val="26"/>
          <w:vertAlign w:val="subscript"/>
        </w:rPr>
        <w:t>2</w:t>
      </w:r>
      <w:r>
        <w:rPr>
          <w:sz w:val="26"/>
          <w:szCs w:val="26"/>
        </w:rPr>
        <w:t xml:space="preserve"> đã dùng.</w:t>
      </w:r>
    </w:p>
    <w:p w:rsidR="009C2FF3" w:rsidRDefault="009C2FF3" w:rsidP="009C2FF3">
      <w:pPr>
        <w:ind w:left="630"/>
        <w:jc w:val="center"/>
        <w:rPr>
          <w:sz w:val="26"/>
          <w:szCs w:val="26"/>
          <w:u w:val="single"/>
        </w:rPr>
      </w:pPr>
      <w:r>
        <w:rPr>
          <w:sz w:val="26"/>
          <w:szCs w:val="26"/>
          <w:u w:val="single"/>
        </w:rPr>
        <w:lastRenderedPageBreak/>
        <w:t>(Na = 23, Mg = 24 , O = 16, H = 1, Cl = 35,5 ).</w:t>
      </w:r>
    </w:p>
    <w:p w:rsidR="00537338" w:rsidRPr="0027320F" w:rsidRDefault="00537338" w:rsidP="00537338">
      <w:pPr>
        <w:rPr>
          <w:b/>
        </w:rPr>
      </w:pPr>
      <w:r w:rsidRPr="0027320F">
        <w:rPr>
          <w:b/>
        </w:rPr>
        <w:t>3. Hướng dẫn chấm</w:t>
      </w:r>
    </w:p>
    <w:tbl>
      <w:tblPr>
        <w:tblW w:w="9208" w:type="dxa"/>
        <w:tblLook w:val="0000" w:firstRow="0" w:lastRow="0" w:firstColumn="0" w:lastColumn="0" w:noHBand="0" w:noVBand="0"/>
      </w:tblPr>
      <w:tblGrid>
        <w:gridCol w:w="1088"/>
        <w:gridCol w:w="6300"/>
        <w:gridCol w:w="1820"/>
      </w:tblGrid>
      <w:tr w:rsidR="00537338" w:rsidRPr="0027320F" w:rsidTr="00D52816">
        <w:tc>
          <w:tcPr>
            <w:tcW w:w="1088" w:type="dxa"/>
          </w:tcPr>
          <w:p w:rsidR="00537338" w:rsidRPr="0027320F" w:rsidRDefault="00537338" w:rsidP="00D52816">
            <w:r w:rsidRPr="0027320F">
              <w:t>Câu</w:t>
            </w:r>
          </w:p>
        </w:tc>
        <w:tc>
          <w:tcPr>
            <w:tcW w:w="6300" w:type="dxa"/>
          </w:tcPr>
          <w:p w:rsidR="00537338" w:rsidRPr="0027320F" w:rsidRDefault="00537338" w:rsidP="00D52816">
            <w:r w:rsidRPr="0027320F">
              <w:t>Đáp án</w:t>
            </w:r>
          </w:p>
        </w:tc>
        <w:tc>
          <w:tcPr>
            <w:tcW w:w="1820" w:type="dxa"/>
          </w:tcPr>
          <w:p w:rsidR="00537338" w:rsidRPr="0027320F" w:rsidRDefault="00537338" w:rsidP="00D52816">
            <w:r w:rsidRPr="0027320F">
              <w:t>Biểu điểm</w:t>
            </w:r>
          </w:p>
        </w:tc>
      </w:tr>
      <w:tr w:rsidR="00537338" w:rsidRPr="0027320F" w:rsidTr="00D52816">
        <w:tc>
          <w:tcPr>
            <w:tcW w:w="1088" w:type="dxa"/>
          </w:tcPr>
          <w:p w:rsidR="00537338" w:rsidRPr="0027320F" w:rsidRDefault="00537338" w:rsidP="00D52816">
            <w:r w:rsidRPr="0027320F">
              <w:t>Câu 1</w:t>
            </w:r>
          </w:p>
        </w:tc>
        <w:tc>
          <w:tcPr>
            <w:tcW w:w="6300" w:type="dxa"/>
          </w:tcPr>
          <w:p w:rsidR="00537338" w:rsidRPr="0027320F" w:rsidRDefault="00537338" w:rsidP="00D52816">
            <w:r w:rsidRPr="0027320F">
              <w:t>a, 2KOH + CuCl</w:t>
            </w:r>
            <w:r w:rsidRPr="0027320F">
              <w:rPr>
                <w:vertAlign w:val="subscript"/>
              </w:rPr>
              <w:t>2</w:t>
            </w:r>
            <w:r w:rsidRPr="0027320F">
              <w:t xml:space="preserve">  </w:t>
            </w:r>
            <w:r w:rsidRPr="0027320F">
              <w:rPr>
                <w:position w:val="-6"/>
              </w:rPr>
              <w:object w:dxaOrig="300" w:dyaOrig="220">
                <v:shape id="_x0000_i1082" type="#_x0000_t75" style="width:15pt;height:11.25pt" o:ole="">
                  <v:imagedata r:id="rId32" o:title=""/>
                </v:shape>
                <o:OLEObject Type="Embed" ProgID="Equation.3" ShapeID="_x0000_i1082" DrawAspect="Content" ObjectID="_1629786687" r:id="rId112"/>
              </w:object>
            </w:r>
            <w:r w:rsidRPr="0027320F">
              <w:t>Cu(OH)</w:t>
            </w:r>
            <w:r w:rsidRPr="0027320F">
              <w:softHyphen/>
            </w:r>
            <w:r w:rsidRPr="0027320F">
              <w:rPr>
                <w:vertAlign w:val="subscript"/>
              </w:rPr>
              <w:t>2</w:t>
            </w:r>
            <w:r w:rsidRPr="0027320F">
              <w:t xml:space="preserve"> + 2KCl</w:t>
            </w:r>
          </w:p>
          <w:p w:rsidR="00537338" w:rsidRPr="0027320F" w:rsidRDefault="00537338" w:rsidP="00D52816">
            <w:r w:rsidRPr="0027320F">
              <w:t>b, Ba(NO)</w:t>
            </w:r>
            <w:r w:rsidRPr="0027320F">
              <w:rPr>
                <w:vertAlign w:val="subscript"/>
              </w:rPr>
              <w:t>3</w:t>
            </w:r>
            <w:r w:rsidRPr="0027320F">
              <w:t xml:space="preserve"> + H</w:t>
            </w:r>
            <w:r w:rsidRPr="0027320F">
              <w:rPr>
                <w:vertAlign w:val="subscript"/>
              </w:rPr>
              <w:t>2</w:t>
            </w:r>
            <w:r w:rsidRPr="0027320F">
              <w:t>SO</w:t>
            </w:r>
            <w:r w:rsidRPr="0027320F">
              <w:rPr>
                <w:vertAlign w:val="subscript"/>
              </w:rPr>
              <w:t>4</w:t>
            </w:r>
            <w:r w:rsidRPr="0027320F">
              <w:t xml:space="preserve">  </w:t>
            </w:r>
            <w:r w:rsidRPr="0027320F">
              <w:rPr>
                <w:position w:val="-6"/>
              </w:rPr>
              <w:object w:dxaOrig="300" w:dyaOrig="220">
                <v:shape id="_x0000_i1083" type="#_x0000_t75" style="width:15pt;height:11.25pt" o:ole="">
                  <v:imagedata r:id="rId32" o:title=""/>
                </v:shape>
                <o:OLEObject Type="Embed" ProgID="Equation.3" ShapeID="_x0000_i1083" DrawAspect="Content" ObjectID="_1629786688" r:id="rId113"/>
              </w:object>
            </w:r>
            <w:r w:rsidRPr="0027320F">
              <w:t>BaSO</w:t>
            </w:r>
            <w:r w:rsidRPr="0027320F">
              <w:rPr>
                <w:vertAlign w:val="subscript"/>
              </w:rPr>
              <w:t>4</w:t>
            </w:r>
            <w:r w:rsidRPr="0027320F">
              <w:t xml:space="preserve"> + 2HNO</w:t>
            </w:r>
            <w:r w:rsidRPr="0027320F">
              <w:rPr>
                <w:vertAlign w:val="subscript"/>
              </w:rPr>
              <w:t>3</w:t>
            </w:r>
          </w:p>
          <w:p w:rsidR="00537338" w:rsidRPr="0027320F" w:rsidRDefault="00537338" w:rsidP="00D52816">
            <w:r w:rsidRPr="0027320F">
              <w:t>c, K</w:t>
            </w:r>
            <w:r w:rsidRPr="0027320F">
              <w:rPr>
                <w:vertAlign w:val="subscript"/>
              </w:rPr>
              <w:t>2</w:t>
            </w:r>
            <w:r w:rsidRPr="0027320F">
              <w:t>SO</w:t>
            </w:r>
            <w:r w:rsidRPr="0027320F">
              <w:rPr>
                <w:vertAlign w:val="subscript"/>
              </w:rPr>
              <w:t>4</w:t>
            </w:r>
            <w:r w:rsidRPr="0027320F">
              <w:t xml:space="preserve"> + BaCl</w:t>
            </w:r>
            <w:r w:rsidRPr="0027320F">
              <w:rPr>
                <w:vertAlign w:val="subscript"/>
              </w:rPr>
              <w:t>2</w:t>
            </w:r>
            <w:r w:rsidRPr="0027320F">
              <w:t xml:space="preserve"> </w:t>
            </w:r>
            <w:r w:rsidRPr="0027320F">
              <w:rPr>
                <w:position w:val="-6"/>
              </w:rPr>
              <w:object w:dxaOrig="300" w:dyaOrig="220">
                <v:shape id="_x0000_i1084" type="#_x0000_t75" style="width:15pt;height:11.25pt" o:ole="">
                  <v:imagedata r:id="rId32" o:title=""/>
                </v:shape>
                <o:OLEObject Type="Embed" ProgID="Equation.3" ShapeID="_x0000_i1084" DrawAspect="Content" ObjectID="_1629786689" r:id="rId114"/>
              </w:object>
            </w:r>
            <w:r w:rsidRPr="0027320F">
              <w:t>BaSO</w:t>
            </w:r>
            <w:r w:rsidRPr="0027320F">
              <w:rPr>
                <w:vertAlign w:val="subscript"/>
              </w:rPr>
              <w:t>4</w:t>
            </w:r>
            <w:r w:rsidRPr="0027320F">
              <w:t xml:space="preserve"> + 2KCl</w:t>
            </w:r>
          </w:p>
          <w:p w:rsidR="00537338" w:rsidRPr="0027320F" w:rsidRDefault="00537338" w:rsidP="00D52816">
            <w:r w:rsidRPr="0027320F">
              <w:t>d, Na</w:t>
            </w:r>
            <w:r w:rsidRPr="0027320F">
              <w:rPr>
                <w:vertAlign w:val="subscript"/>
              </w:rPr>
              <w:t>2</w:t>
            </w:r>
            <w:r w:rsidRPr="0027320F">
              <w:t>CO</w:t>
            </w:r>
            <w:r w:rsidRPr="0027320F">
              <w:rPr>
                <w:vertAlign w:val="subscript"/>
              </w:rPr>
              <w:t>3</w:t>
            </w:r>
            <w:r w:rsidRPr="0027320F">
              <w:t xml:space="preserve"> +  HCl  -&gt; NaCl + H</w:t>
            </w:r>
            <w:r w:rsidRPr="0027320F">
              <w:rPr>
                <w:vertAlign w:val="subscript"/>
              </w:rPr>
              <w:t>2</w:t>
            </w:r>
            <w:r w:rsidRPr="0027320F">
              <w:t>O + CO</w:t>
            </w:r>
            <w:r w:rsidRPr="0027320F">
              <w:rPr>
                <w:vertAlign w:val="subscript"/>
              </w:rPr>
              <w:t>2</w:t>
            </w:r>
          </w:p>
          <w:p w:rsidR="00537338" w:rsidRPr="0027320F" w:rsidRDefault="00537338" w:rsidP="00D52816">
            <w:r w:rsidRPr="0027320F">
              <w:t>e, 2KMnO</w:t>
            </w:r>
            <w:r w:rsidRPr="0027320F">
              <w:rPr>
                <w:vertAlign w:val="subscript"/>
              </w:rPr>
              <w:t>4</w:t>
            </w:r>
            <w:r w:rsidRPr="0027320F">
              <w:t xml:space="preserve"> -&gt; K</w:t>
            </w:r>
            <w:r w:rsidRPr="0027320F">
              <w:rPr>
                <w:vertAlign w:val="subscript"/>
              </w:rPr>
              <w:t>2</w:t>
            </w:r>
            <w:r w:rsidRPr="0027320F">
              <w:t>MnO</w:t>
            </w:r>
            <w:r w:rsidRPr="0027320F">
              <w:rPr>
                <w:vertAlign w:val="subscript"/>
              </w:rPr>
              <w:t>4</w:t>
            </w:r>
            <w:r w:rsidRPr="0027320F">
              <w:t xml:space="preserve">  + MnO</w:t>
            </w:r>
            <w:r w:rsidRPr="0027320F">
              <w:rPr>
                <w:vertAlign w:val="subscript"/>
              </w:rPr>
              <w:t>2</w:t>
            </w:r>
            <w:r w:rsidRPr="0027320F">
              <w:t xml:space="preserve"> + O</w:t>
            </w:r>
            <w:r w:rsidRPr="0027320F">
              <w:rPr>
                <w:vertAlign w:val="subscript"/>
              </w:rPr>
              <w:t>2</w:t>
            </w:r>
          </w:p>
        </w:tc>
        <w:tc>
          <w:tcPr>
            <w:tcW w:w="1820" w:type="dxa"/>
          </w:tcPr>
          <w:p w:rsidR="00537338" w:rsidRPr="0027320F" w:rsidRDefault="00537338" w:rsidP="00D52816">
            <w:r w:rsidRPr="0027320F">
              <w:t>1 đ</w:t>
            </w:r>
          </w:p>
          <w:p w:rsidR="00537338" w:rsidRPr="0027320F" w:rsidRDefault="00537338" w:rsidP="00D52816">
            <w:r w:rsidRPr="0027320F">
              <w:t>1 đ</w:t>
            </w:r>
          </w:p>
          <w:p w:rsidR="00537338" w:rsidRPr="0027320F" w:rsidRDefault="00537338" w:rsidP="00D52816">
            <w:r w:rsidRPr="0027320F">
              <w:t>1 đ</w:t>
            </w:r>
          </w:p>
          <w:p w:rsidR="00537338" w:rsidRPr="0027320F" w:rsidRDefault="00537338" w:rsidP="00D52816">
            <w:r w:rsidRPr="0027320F">
              <w:t>1 đ</w:t>
            </w:r>
          </w:p>
          <w:p w:rsidR="00537338" w:rsidRPr="0027320F" w:rsidRDefault="00537338" w:rsidP="00D52816">
            <w:r w:rsidRPr="0027320F">
              <w:t>1 đ</w:t>
            </w:r>
          </w:p>
        </w:tc>
      </w:tr>
      <w:tr w:rsidR="00537338" w:rsidRPr="0027320F" w:rsidTr="00D52816">
        <w:tc>
          <w:tcPr>
            <w:tcW w:w="1088" w:type="dxa"/>
          </w:tcPr>
          <w:p w:rsidR="00537338" w:rsidRPr="0027320F" w:rsidRDefault="00537338" w:rsidP="00D52816">
            <w:r w:rsidRPr="0027320F">
              <w:t>Câu 2</w:t>
            </w:r>
          </w:p>
        </w:tc>
        <w:tc>
          <w:tcPr>
            <w:tcW w:w="6300" w:type="dxa"/>
          </w:tcPr>
          <w:p w:rsidR="00537338" w:rsidRPr="0027320F" w:rsidRDefault="00537338" w:rsidP="00D52816">
            <w:pPr>
              <w:rPr>
                <w:lang w:val="pt-BR"/>
              </w:rPr>
            </w:pPr>
          </w:p>
          <w:tbl>
            <w:tblPr>
              <w:tblW w:w="0" w:type="auto"/>
              <w:tblLook w:val="0000" w:firstRow="0" w:lastRow="0" w:firstColumn="0" w:lastColumn="0" w:noHBand="0" w:noVBand="0"/>
            </w:tblPr>
            <w:tblGrid>
              <w:gridCol w:w="1216"/>
              <w:gridCol w:w="1217"/>
              <w:gridCol w:w="1217"/>
              <w:gridCol w:w="1217"/>
              <w:gridCol w:w="1217"/>
            </w:tblGrid>
            <w:tr w:rsidR="00537338" w:rsidRPr="0027320F" w:rsidTr="00D52816">
              <w:tc>
                <w:tcPr>
                  <w:tcW w:w="1216" w:type="dxa"/>
                  <w:vAlign w:val="center"/>
                </w:tcPr>
                <w:p w:rsidR="00537338" w:rsidRPr="0027320F" w:rsidRDefault="00537338" w:rsidP="00D52816">
                  <w:pPr>
                    <w:jc w:val="center"/>
                    <w:rPr>
                      <w:lang w:val="pt-BR"/>
                    </w:rPr>
                  </w:pPr>
                </w:p>
              </w:tc>
              <w:tc>
                <w:tcPr>
                  <w:tcW w:w="1217" w:type="dxa"/>
                  <w:vAlign w:val="center"/>
                </w:tcPr>
                <w:p w:rsidR="00537338" w:rsidRPr="0027320F" w:rsidRDefault="00537338" w:rsidP="00D52816">
                  <w:pPr>
                    <w:jc w:val="center"/>
                    <w:rPr>
                      <w:lang w:val="pt-BR"/>
                    </w:rPr>
                  </w:pPr>
                  <w:r w:rsidRPr="0027320F">
                    <w:t>BaCl</w:t>
                  </w:r>
                  <w:r w:rsidRPr="0027320F">
                    <w:rPr>
                      <w:vertAlign w:val="subscript"/>
                    </w:rPr>
                    <w:t>2</w:t>
                  </w:r>
                </w:p>
              </w:tc>
              <w:tc>
                <w:tcPr>
                  <w:tcW w:w="1217" w:type="dxa"/>
                  <w:vAlign w:val="center"/>
                </w:tcPr>
                <w:p w:rsidR="00537338" w:rsidRPr="0027320F" w:rsidRDefault="00537338" w:rsidP="00D52816">
                  <w:pPr>
                    <w:jc w:val="center"/>
                    <w:rPr>
                      <w:vertAlign w:val="subscript"/>
                      <w:lang w:val="pt-BR"/>
                    </w:rPr>
                  </w:pPr>
                  <w:r w:rsidRPr="0027320F">
                    <w:t>NaOH</w:t>
                  </w:r>
                </w:p>
              </w:tc>
              <w:tc>
                <w:tcPr>
                  <w:tcW w:w="1217" w:type="dxa"/>
                  <w:vAlign w:val="center"/>
                </w:tcPr>
                <w:p w:rsidR="00537338" w:rsidRPr="0027320F" w:rsidRDefault="00537338" w:rsidP="00D52816">
                  <w:pPr>
                    <w:jc w:val="center"/>
                    <w:rPr>
                      <w:vertAlign w:val="subscript"/>
                      <w:lang w:val="pt-BR"/>
                    </w:rPr>
                  </w:pPr>
                  <w:r w:rsidRPr="0027320F">
                    <w:t>NaCl</w:t>
                  </w:r>
                </w:p>
              </w:tc>
              <w:tc>
                <w:tcPr>
                  <w:tcW w:w="1217" w:type="dxa"/>
                  <w:vAlign w:val="center"/>
                </w:tcPr>
                <w:p w:rsidR="00537338" w:rsidRPr="0027320F" w:rsidRDefault="00537338" w:rsidP="00D52816">
                  <w:pPr>
                    <w:jc w:val="center"/>
                    <w:rPr>
                      <w:lang w:val="pt-BR"/>
                    </w:rPr>
                  </w:pPr>
                </w:p>
              </w:tc>
            </w:tr>
            <w:tr w:rsidR="00537338" w:rsidRPr="0027320F" w:rsidTr="00D52816">
              <w:tc>
                <w:tcPr>
                  <w:tcW w:w="1216" w:type="dxa"/>
                  <w:vAlign w:val="center"/>
                </w:tcPr>
                <w:p w:rsidR="00537338" w:rsidRPr="0027320F" w:rsidRDefault="00537338" w:rsidP="00D52816">
                  <w:pPr>
                    <w:jc w:val="center"/>
                    <w:rPr>
                      <w:lang w:val="pt-BR"/>
                    </w:rPr>
                  </w:pPr>
                  <w:r w:rsidRPr="0027320F">
                    <w:rPr>
                      <w:lang w:val="pt-BR"/>
                    </w:rPr>
                    <w:t>Quỳ tím</w:t>
                  </w:r>
                </w:p>
              </w:tc>
              <w:tc>
                <w:tcPr>
                  <w:tcW w:w="1217" w:type="dxa"/>
                  <w:vAlign w:val="center"/>
                </w:tcPr>
                <w:p w:rsidR="00537338" w:rsidRPr="0027320F" w:rsidRDefault="00537338" w:rsidP="00D52816">
                  <w:pPr>
                    <w:jc w:val="center"/>
                    <w:rPr>
                      <w:lang w:val="pt-BR"/>
                    </w:rPr>
                  </w:pPr>
                  <w:r w:rsidRPr="0027320F">
                    <w:rPr>
                      <w:lang w:val="pt-BR"/>
                    </w:rPr>
                    <w:t>-</w:t>
                  </w:r>
                </w:p>
              </w:tc>
              <w:tc>
                <w:tcPr>
                  <w:tcW w:w="1217" w:type="dxa"/>
                  <w:vAlign w:val="center"/>
                </w:tcPr>
                <w:p w:rsidR="00537338" w:rsidRPr="0027320F" w:rsidRDefault="00537338" w:rsidP="00D52816">
                  <w:pPr>
                    <w:jc w:val="center"/>
                    <w:rPr>
                      <w:lang w:val="pt-BR"/>
                    </w:rPr>
                  </w:pPr>
                  <w:r w:rsidRPr="0027320F">
                    <w:rPr>
                      <w:lang w:val="pt-BR"/>
                    </w:rPr>
                    <w:t>Xanh</w:t>
                  </w:r>
                </w:p>
              </w:tc>
              <w:tc>
                <w:tcPr>
                  <w:tcW w:w="1217" w:type="dxa"/>
                  <w:vAlign w:val="center"/>
                </w:tcPr>
                <w:p w:rsidR="00537338" w:rsidRPr="0027320F" w:rsidRDefault="00537338" w:rsidP="00D52816">
                  <w:pPr>
                    <w:jc w:val="center"/>
                    <w:rPr>
                      <w:lang w:val="pt-BR"/>
                    </w:rPr>
                  </w:pPr>
                  <w:r w:rsidRPr="0027320F">
                    <w:rPr>
                      <w:lang w:val="pt-BR"/>
                    </w:rPr>
                    <w:t>-</w:t>
                  </w:r>
                </w:p>
              </w:tc>
              <w:tc>
                <w:tcPr>
                  <w:tcW w:w="1217" w:type="dxa"/>
                  <w:vAlign w:val="center"/>
                </w:tcPr>
                <w:p w:rsidR="00537338" w:rsidRPr="0027320F" w:rsidRDefault="00537338" w:rsidP="00D52816">
                  <w:pPr>
                    <w:jc w:val="center"/>
                    <w:rPr>
                      <w:lang w:val="pt-BR"/>
                    </w:rPr>
                  </w:pPr>
                </w:p>
              </w:tc>
            </w:tr>
            <w:tr w:rsidR="00537338" w:rsidRPr="0027320F" w:rsidTr="00D52816">
              <w:tc>
                <w:tcPr>
                  <w:tcW w:w="1216" w:type="dxa"/>
                  <w:vAlign w:val="center"/>
                </w:tcPr>
                <w:p w:rsidR="00537338" w:rsidRPr="0027320F" w:rsidRDefault="00537338" w:rsidP="00D52816">
                  <w:pPr>
                    <w:jc w:val="center"/>
                    <w:rPr>
                      <w:lang w:val="pt-BR"/>
                    </w:rPr>
                  </w:pPr>
                  <w:r w:rsidRPr="0027320F">
                    <w:rPr>
                      <w:lang w:val="pt-BR"/>
                    </w:rPr>
                    <w:t>H</w:t>
                  </w:r>
                  <w:r w:rsidRPr="0027320F">
                    <w:rPr>
                      <w:vertAlign w:val="subscript"/>
                      <w:lang w:val="pt-BR"/>
                    </w:rPr>
                    <w:t>2</w:t>
                  </w:r>
                  <w:r w:rsidRPr="0027320F">
                    <w:rPr>
                      <w:lang w:val="pt-BR"/>
                    </w:rPr>
                    <w:t>SO</w:t>
                  </w:r>
                  <w:r w:rsidRPr="0027320F">
                    <w:rPr>
                      <w:vertAlign w:val="subscript"/>
                      <w:lang w:val="pt-BR"/>
                    </w:rPr>
                    <w:t>4</w:t>
                  </w:r>
                  <w:r w:rsidRPr="0027320F">
                    <w:rPr>
                      <w:lang w:val="pt-BR"/>
                    </w:rPr>
                    <w:t xml:space="preserve">       </w:t>
                  </w:r>
                </w:p>
              </w:tc>
              <w:tc>
                <w:tcPr>
                  <w:tcW w:w="1217" w:type="dxa"/>
                  <w:vAlign w:val="center"/>
                </w:tcPr>
                <w:p w:rsidR="00537338" w:rsidRPr="0027320F" w:rsidRDefault="00537338" w:rsidP="00D52816">
                  <w:pPr>
                    <w:jc w:val="center"/>
                    <w:rPr>
                      <w:lang w:val="pt-BR"/>
                    </w:rPr>
                  </w:pPr>
                  <w:r w:rsidRPr="0027320F">
                    <w:rPr>
                      <w:lang w:val="pt-BR"/>
                    </w:rPr>
                    <w:t>Kết tủa trắng</w:t>
                  </w:r>
                </w:p>
              </w:tc>
              <w:tc>
                <w:tcPr>
                  <w:tcW w:w="1217" w:type="dxa"/>
                  <w:vAlign w:val="center"/>
                </w:tcPr>
                <w:p w:rsidR="00537338" w:rsidRPr="0027320F" w:rsidRDefault="00537338" w:rsidP="00D52816">
                  <w:pPr>
                    <w:jc w:val="center"/>
                    <w:rPr>
                      <w:lang w:val="pt-BR"/>
                    </w:rPr>
                  </w:pPr>
                </w:p>
              </w:tc>
              <w:tc>
                <w:tcPr>
                  <w:tcW w:w="1217" w:type="dxa"/>
                  <w:vAlign w:val="center"/>
                </w:tcPr>
                <w:p w:rsidR="00537338" w:rsidRPr="0027320F" w:rsidRDefault="00537338" w:rsidP="00D52816">
                  <w:pPr>
                    <w:jc w:val="center"/>
                    <w:rPr>
                      <w:lang w:val="pt-BR"/>
                    </w:rPr>
                  </w:pPr>
                  <w:r w:rsidRPr="0027320F">
                    <w:rPr>
                      <w:lang w:val="pt-BR"/>
                    </w:rPr>
                    <w:t>-</w:t>
                  </w:r>
                </w:p>
              </w:tc>
              <w:tc>
                <w:tcPr>
                  <w:tcW w:w="1217" w:type="dxa"/>
                  <w:vAlign w:val="center"/>
                </w:tcPr>
                <w:p w:rsidR="00537338" w:rsidRPr="0027320F" w:rsidRDefault="00537338" w:rsidP="00D52816">
                  <w:pPr>
                    <w:jc w:val="center"/>
                    <w:rPr>
                      <w:lang w:val="pt-BR"/>
                    </w:rPr>
                  </w:pPr>
                </w:p>
              </w:tc>
            </w:tr>
            <w:tr w:rsidR="00537338" w:rsidRPr="0027320F" w:rsidTr="00D52816">
              <w:tc>
                <w:tcPr>
                  <w:tcW w:w="1216" w:type="dxa"/>
                  <w:vAlign w:val="center"/>
                </w:tcPr>
                <w:p w:rsidR="00537338" w:rsidRPr="0027320F" w:rsidRDefault="00537338" w:rsidP="00D52816">
                  <w:pPr>
                    <w:jc w:val="center"/>
                    <w:rPr>
                      <w:lang w:val="pt-BR"/>
                    </w:rPr>
                  </w:pPr>
                </w:p>
              </w:tc>
              <w:tc>
                <w:tcPr>
                  <w:tcW w:w="1217" w:type="dxa"/>
                  <w:vAlign w:val="center"/>
                </w:tcPr>
                <w:p w:rsidR="00537338" w:rsidRPr="0027320F" w:rsidRDefault="00537338" w:rsidP="00D52816">
                  <w:pPr>
                    <w:jc w:val="center"/>
                    <w:rPr>
                      <w:lang w:val="pt-BR"/>
                    </w:rPr>
                  </w:pPr>
                </w:p>
              </w:tc>
              <w:tc>
                <w:tcPr>
                  <w:tcW w:w="1217" w:type="dxa"/>
                  <w:vAlign w:val="center"/>
                </w:tcPr>
                <w:p w:rsidR="00537338" w:rsidRPr="0027320F" w:rsidRDefault="00537338" w:rsidP="00D52816">
                  <w:pPr>
                    <w:jc w:val="center"/>
                    <w:rPr>
                      <w:lang w:val="pt-BR"/>
                    </w:rPr>
                  </w:pPr>
                </w:p>
              </w:tc>
              <w:tc>
                <w:tcPr>
                  <w:tcW w:w="1217" w:type="dxa"/>
                  <w:vAlign w:val="center"/>
                </w:tcPr>
                <w:p w:rsidR="00537338" w:rsidRPr="0027320F" w:rsidRDefault="00537338" w:rsidP="00D52816">
                  <w:pPr>
                    <w:jc w:val="center"/>
                    <w:rPr>
                      <w:lang w:val="pt-BR"/>
                    </w:rPr>
                  </w:pPr>
                </w:p>
              </w:tc>
              <w:tc>
                <w:tcPr>
                  <w:tcW w:w="1217" w:type="dxa"/>
                  <w:vAlign w:val="center"/>
                </w:tcPr>
                <w:p w:rsidR="00537338" w:rsidRPr="0027320F" w:rsidRDefault="00537338" w:rsidP="00D52816">
                  <w:pPr>
                    <w:jc w:val="center"/>
                    <w:rPr>
                      <w:lang w:val="pt-BR"/>
                    </w:rPr>
                  </w:pPr>
                </w:p>
              </w:tc>
            </w:tr>
          </w:tbl>
          <w:p w:rsidR="00537338" w:rsidRPr="0027320F" w:rsidRDefault="00537338" w:rsidP="00D52816">
            <w:pPr>
              <w:rPr>
                <w:lang w:val="pt-BR"/>
              </w:rPr>
            </w:pPr>
          </w:p>
        </w:tc>
        <w:tc>
          <w:tcPr>
            <w:tcW w:w="1820" w:type="dxa"/>
          </w:tcPr>
          <w:p w:rsidR="00537338" w:rsidRPr="0027320F" w:rsidRDefault="00537338" w:rsidP="00D52816">
            <w:r w:rsidRPr="0027320F">
              <w:t>2đ</w:t>
            </w:r>
          </w:p>
        </w:tc>
      </w:tr>
      <w:tr w:rsidR="00537338" w:rsidRPr="0027320F" w:rsidTr="00D52816">
        <w:tc>
          <w:tcPr>
            <w:tcW w:w="1088" w:type="dxa"/>
          </w:tcPr>
          <w:p w:rsidR="00537338" w:rsidRPr="0027320F" w:rsidRDefault="00537338" w:rsidP="00D52816"/>
        </w:tc>
        <w:tc>
          <w:tcPr>
            <w:tcW w:w="6300" w:type="dxa"/>
          </w:tcPr>
          <w:p w:rsidR="00537338" w:rsidRPr="0027320F" w:rsidRDefault="00537338" w:rsidP="00D52816"/>
        </w:tc>
        <w:tc>
          <w:tcPr>
            <w:tcW w:w="1820" w:type="dxa"/>
          </w:tcPr>
          <w:p w:rsidR="00537338" w:rsidRPr="0027320F" w:rsidRDefault="00537338" w:rsidP="00D52816">
            <w:pPr>
              <w:rPr>
                <w:lang w:val="pt-BR"/>
              </w:rPr>
            </w:pPr>
          </w:p>
        </w:tc>
      </w:tr>
    </w:tbl>
    <w:p w:rsidR="009C2FF3" w:rsidRDefault="009C2FF3" w:rsidP="009C2FF3">
      <w:pPr>
        <w:rPr>
          <w:sz w:val="26"/>
          <w:szCs w:val="26"/>
        </w:rPr>
      </w:pPr>
      <w:r>
        <w:rPr>
          <w:b/>
          <w:sz w:val="26"/>
          <w:szCs w:val="26"/>
        </w:rPr>
        <w:t>C</w:t>
      </w:r>
      <w:r>
        <w:rPr>
          <w:rFonts w:ascii=".VnTime" w:hAnsi=".VnTime"/>
          <w:b/>
          <w:sz w:val="26"/>
          <w:szCs w:val="26"/>
        </w:rPr>
        <w:t>©</w:t>
      </w:r>
      <w:r>
        <w:rPr>
          <w:b/>
          <w:sz w:val="26"/>
          <w:szCs w:val="26"/>
        </w:rPr>
        <w:t>u 3 (3</w:t>
      </w:r>
      <w:r>
        <w:rPr>
          <w:rFonts w:ascii=".VnTime" w:hAnsi=".VnTime"/>
          <w:b/>
          <w:sz w:val="26"/>
          <w:szCs w:val="26"/>
        </w:rPr>
        <w:t xml:space="preserve"> ®)</w:t>
      </w:r>
      <w:r>
        <w:rPr>
          <w:b/>
          <w:sz w:val="26"/>
          <w:szCs w:val="26"/>
        </w:rPr>
        <w:t xml:space="preserve"> </w:t>
      </w:r>
      <w:r>
        <w:rPr>
          <w:sz w:val="26"/>
          <w:szCs w:val="26"/>
        </w:rPr>
        <w:t xml:space="preserve">     </w:t>
      </w:r>
    </w:p>
    <w:p w:rsidR="009C2FF3" w:rsidRDefault="009D5CF3" w:rsidP="009C2FF3">
      <w:pPr>
        <w:rPr>
          <w:i/>
          <w:sz w:val="26"/>
          <w:szCs w:val="26"/>
        </w:rPr>
      </w:pPr>
      <w:r>
        <w:rPr>
          <w:noProof/>
          <w:sz w:val="24"/>
          <w:szCs w:val="24"/>
        </w:rPr>
        <mc:AlternateContent>
          <mc:Choice Requires="wps">
            <w:drawing>
              <wp:anchor distT="0" distB="0" distL="114300" distR="114300" simplePos="0" relativeHeight="251701760" behindDoc="0" locked="0" layoutInCell="1" allowOverlap="1">
                <wp:simplePos x="0" y="0"/>
                <wp:positionH relativeFrom="column">
                  <wp:posOffset>2743200</wp:posOffset>
                </wp:positionH>
                <wp:positionV relativeFrom="paragraph">
                  <wp:posOffset>139065</wp:posOffset>
                </wp:positionV>
                <wp:extent cx="342900" cy="0"/>
                <wp:effectExtent l="13335" t="59690" r="15240" b="54610"/>
                <wp:wrapNone/>
                <wp:docPr id="5"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9"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0.95pt" to="243pt,1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jxbRKQIAAEsEAAAOAAAAZHJzL2Uyb0RvYy54bWysVNuO2jAQfa/Uf7D8Drlso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jzBSJEe WrQRiqN8Ng+1GYwrwaRWWxuyoyf1bDaafnNI6bojas8jx5ezAccseCRvXMLFGYiwGz5rBjbk4HUs 1Km1fYCEEqBT7Mf53g9+8ojCx4cin6fQNXpTJaS8+Rnr/CeuexSECksgHXHJceN84EHKm0kIo/Ra SBm7LRUaKjyf5JPo4LQULCiDmbP7XS0tOpIwL/GJSYHmtZnVB8UiWMcJW11lT4QEGflYDW8F1Edy HKL1nGEkOaxIkC70pAoRIVcgfJUuI/N9ns5Xs9WsGBX5dDUq0qYZfVzXxWi6zj5MmoemrpvsRyCf FWUnGOMq8L+Nb1b83XhcF+kyePcBvhcqeYseKwpkb+9IOjY79PcyKTvNzlsbsgt9h4mNxtftCivx +h6tfv0Dlj8BAAD//wMAUEsDBBQABgAIAAAAIQBRnq6Z3wAAAAkBAAAPAAAAZHJzL2Rvd25yZXYu eG1sTI/BTsMwEETvSPyDtUjcqJNQVSHEqRBSubSA2iIENzdekoh4HdlOG/6eRRzguLOjmTflcrK9 OKIPnSMF6SwBgVQ701Gj4GW/uspBhKjJ6N4RKvjCAMvq/KzUhXEn2uJxFxvBIRQKraCNcSikDHWL VoeZG5D49+G81ZFP30jj9YnDbS+zJFlIqzvihlYPeN9i/bkbrYLtZrXOX9fjVPv3h/Rp/7x5fAu5 UpcX090tiIhT/DPDDz6jQ8VMBzeSCaJXML/OeEtUkKU3INgwzxcsHH4FWZXy/4LqGwAA//8DAFBL AQItABQABgAIAAAAIQC2gziS/gAAAOEBAAATAAAAAAAAAAAAAAAAAAAAAABbQ29udGVudF9UeXBl c10ueG1sUEsBAi0AFAAGAAgAAAAhADj9If/WAAAAlAEAAAsAAAAAAAAAAAAAAAAALwEAAF9yZWxz Ly5yZWxzUEsBAi0AFAAGAAgAAAAhAJmPFtEpAgAASwQAAA4AAAAAAAAAAAAAAAAALgIAAGRycy9l Mm9Eb2MueG1sUEsBAi0AFAAGAAgAAAAhAFGerpnfAAAACQEAAA8AAAAAAAAAAAAAAAAAgwQAAGRy cy9kb3ducmV2LnhtbFBLBQYAAAAABAAEAPMAAACPBQAAAAA= ">
                <v:stroke endarrow="block"/>
              </v:line>
            </w:pict>
          </mc:Fallback>
        </mc:AlternateContent>
      </w:r>
      <w:r w:rsidR="009C2FF3">
        <w:rPr>
          <w:sz w:val="26"/>
          <w:szCs w:val="26"/>
        </w:rPr>
        <w:tab/>
        <w:t>a)          MgCl</w:t>
      </w:r>
      <w:r w:rsidR="009C2FF3">
        <w:rPr>
          <w:sz w:val="26"/>
          <w:szCs w:val="26"/>
          <w:vertAlign w:val="subscript"/>
        </w:rPr>
        <w:t xml:space="preserve">2  </w:t>
      </w:r>
      <w:r w:rsidR="009C2FF3">
        <w:rPr>
          <w:sz w:val="26"/>
          <w:szCs w:val="26"/>
        </w:rPr>
        <w:t xml:space="preserve">   +        2NaOH</w:t>
      </w:r>
      <w:r w:rsidR="009C2FF3">
        <w:rPr>
          <w:sz w:val="26"/>
          <w:szCs w:val="26"/>
          <w:vertAlign w:val="subscript"/>
        </w:rPr>
        <w:t xml:space="preserve">                             </w:t>
      </w:r>
      <w:r w:rsidR="009C2FF3">
        <w:rPr>
          <w:sz w:val="26"/>
          <w:szCs w:val="26"/>
        </w:rPr>
        <w:t>2NaCl</w:t>
      </w:r>
      <w:r w:rsidR="009C2FF3">
        <w:rPr>
          <w:sz w:val="26"/>
          <w:szCs w:val="26"/>
          <w:vertAlign w:val="subscript"/>
        </w:rPr>
        <w:t xml:space="preserve">   </w:t>
      </w:r>
      <w:r w:rsidR="009C2FF3">
        <w:rPr>
          <w:sz w:val="26"/>
          <w:szCs w:val="26"/>
        </w:rPr>
        <w:t xml:space="preserve">      +      Mg(OH)</w:t>
      </w:r>
      <w:r w:rsidR="009C2FF3">
        <w:rPr>
          <w:sz w:val="26"/>
          <w:szCs w:val="26"/>
          <w:vertAlign w:val="subscript"/>
        </w:rPr>
        <w:t>2</w:t>
      </w:r>
      <w:r w:rsidR="009C2FF3">
        <w:rPr>
          <w:color w:val="000000"/>
          <w:sz w:val="26"/>
          <w:szCs w:val="26"/>
          <w:lang w:val="pt-BR"/>
        </w:rPr>
        <w:sym w:font="Symbol" w:char="F0AF"/>
      </w:r>
      <w:r w:rsidR="009C2FF3">
        <w:rPr>
          <w:sz w:val="26"/>
          <w:szCs w:val="26"/>
        </w:rPr>
        <w:t xml:space="preserve"> (1)     </w:t>
      </w:r>
      <w:r w:rsidR="009C2FF3">
        <w:rPr>
          <w:i/>
          <w:sz w:val="26"/>
          <w:szCs w:val="26"/>
        </w:rPr>
        <w:t>0,5đ</w:t>
      </w:r>
    </w:p>
    <w:p w:rsidR="009C2FF3" w:rsidRDefault="009C2FF3" w:rsidP="009C2FF3">
      <w:pPr>
        <w:rPr>
          <w:sz w:val="26"/>
          <w:szCs w:val="26"/>
        </w:rPr>
      </w:pPr>
      <w:r>
        <w:rPr>
          <w:sz w:val="26"/>
          <w:szCs w:val="26"/>
        </w:rPr>
        <w:t xml:space="preserve">                       0,375 mol            0,75 mol                                            0,375 mol</w:t>
      </w:r>
    </w:p>
    <w:p w:rsidR="009C2FF3" w:rsidRDefault="009C2FF3" w:rsidP="009C2FF3">
      <w:pPr>
        <w:pStyle w:val="Footer"/>
        <w:tabs>
          <w:tab w:val="left" w:pos="720"/>
        </w:tabs>
        <w:rPr>
          <w:i/>
          <w:sz w:val="26"/>
          <w:szCs w:val="26"/>
        </w:rPr>
      </w:pPr>
      <w:r>
        <w:rPr>
          <w:sz w:val="26"/>
          <w:szCs w:val="26"/>
        </w:rPr>
        <w:t xml:space="preserve">                       </w:t>
      </w:r>
      <w:r>
        <w:rPr>
          <w:color w:val="000000"/>
          <w:sz w:val="26"/>
          <w:szCs w:val="26"/>
          <w:lang w:val="pt-BR"/>
        </w:rPr>
        <w:t>Mg(OH)</w:t>
      </w:r>
      <w:r>
        <w:rPr>
          <w:color w:val="000000"/>
          <w:sz w:val="26"/>
          <w:szCs w:val="26"/>
          <w:vertAlign w:val="subscript"/>
          <w:lang w:val="pt-BR"/>
        </w:rPr>
        <w:t>2</w:t>
      </w:r>
      <w:r>
        <w:rPr>
          <w:color w:val="000000"/>
          <w:position w:val="-6"/>
          <w:sz w:val="26"/>
          <w:szCs w:val="26"/>
          <w:lang w:val="pt-BR"/>
        </w:rPr>
        <w:object w:dxaOrig="780" w:dyaOrig="405">
          <v:shape id="_x0000_i1085" type="#_x0000_t75" style="width:39pt;height:20.25pt" o:ole="">
            <v:imagedata r:id="rId115" o:title=""/>
          </v:shape>
          <o:OLEObject Type="Embed" ProgID="Equation.DSMT4" ShapeID="_x0000_i1085" DrawAspect="Content" ObjectID="_1629786690" r:id="rId116"/>
        </w:object>
      </w:r>
      <w:r>
        <w:rPr>
          <w:color w:val="000000"/>
          <w:sz w:val="26"/>
          <w:szCs w:val="26"/>
          <w:lang w:val="pt-BR"/>
        </w:rPr>
        <w:t xml:space="preserve">  MgO   +  H</w:t>
      </w:r>
      <w:r>
        <w:rPr>
          <w:color w:val="000000"/>
          <w:sz w:val="26"/>
          <w:szCs w:val="26"/>
          <w:vertAlign w:val="subscript"/>
          <w:lang w:val="pt-BR"/>
        </w:rPr>
        <w:t>2</w:t>
      </w:r>
      <w:r>
        <w:rPr>
          <w:color w:val="000000"/>
          <w:sz w:val="26"/>
          <w:szCs w:val="26"/>
          <w:lang w:val="pt-BR"/>
        </w:rPr>
        <w:t xml:space="preserve">O      </w:t>
      </w:r>
      <w:r>
        <w:rPr>
          <w:sz w:val="26"/>
          <w:szCs w:val="26"/>
        </w:rPr>
        <w:t xml:space="preserve">(2)                                                  </w:t>
      </w:r>
      <w:r>
        <w:rPr>
          <w:i/>
          <w:sz w:val="26"/>
          <w:szCs w:val="26"/>
        </w:rPr>
        <w:t>0,5đ</w:t>
      </w:r>
    </w:p>
    <w:p w:rsidR="009C2FF3" w:rsidRDefault="009C2FF3" w:rsidP="009C2FF3">
      <w:pPr>
        <w:rPr>
          <w:sz w:val="26"/>
          <w:szCs w:val="26"/>
        </w:rPr>
      </w:pPr>
      <w:r>
        <w:rPr>
          <w:sz w:val="26"/>
          <w:szCs w:val="26"/>
        </w:rPr>
        <w:tab/>
        <w:t xml:space="preserve">            0,375 mol             0,375 mol</w:t>
      </w:r>
    </w:p>
    <w:p w:rsidR="009C2FF3" w:rsidRDefault="009C2FF3" w:rsidP="009C2FF3">
      <w:pPr>
        <w:rPr>
          <w:sz w:val="26"/>
          <w:szCs w:val="26"/>
        </w:rPr>
      </w:pPr>
    </w:p>
    <w:p w:rsidR="009C2FF3" w:rsidRDefault="009C2FF3" w:rsidP="009C2FF3">
      <w:pPr>
        <w:rPr>
          <w:i/>
          <w:sz w:val="26"/>
          <w:szCs w:val="26"/>
        </w:rPr>
      </w:pPr>
      <w:r>
        <w:rPr>
          <w:sz w:val="26"/>
          <w:szCs w:val="26"/>
        </w:rPr>
        <w:t xml:space="preserve">             b)     Theo đề ta có: số mol của NaOH</w:t>
      </w:r>
      <w:r>
        <w:rPr>
          <w:sz w:val="26"/>
          <w:szCs w:val="26"/>
          <w:vertAlign w:val="subscript"/>
        </w:rPr>
        <w:t xml:space="preserve">    </w:t>
      </w:r>
      <w:r>
        <w:rPr>
          <w:sz w:val="26"/>
          <w:szCs w:val="26"/>
        </w:rPr>
        <w:t xml:space="preserve">= 30: 40 = 0,75 mol (TVPƯ 1)         </w:t>
      </w:r>
      <w:r>
        <w:rPr>
          <w:i/>
          <w:sz w:val="26"/>
          <w:szCs w:val="26"/>
        </w:rPr>
        <w:t>0,25đ</w:t>
      </w:r>
    </w:p>
    <w:p w:rsidR="009C2FF3" w:rsidRDefault="009C2FF3" w:rsidP="009C2FF3">
      <w:pPr>
        <w:rPr>
          <w:sz w:val="26"/>
          <w:szCs w:val="26"/>
        </w:rPr>
      </w:pPr>
      <w:r>
        <w:rPr>
          <w:sz w:val="26"/>
          <w:szCs w:val="26"/>
        </w:rPr>
        <w:t xml:space="preserve">                    </w:t>
      </w:r>
      <w:r>
        <w:rPr>
          <w:position w:val="-6"/>
          <w:sz w:val="26"/>
          <w:szCs w:val="26"/>
        </w:rPr>
        <w:object w:dxaOrig="300" w:dyaOrig="240">
          <v:shape id="_x0000_i1086" type="#_x0000_t75" style="width:15pt;height:12pt" o:ole="">
            <v:imagedata r:id="rId117" o:title=""/>
          </v:shape>
          <o:OLEObject Type="Embed" ProgID="Equation.3" ShapeID="_x0000_i1086" DrawAspect="Content" ObjectID="_1629786691" r:id="rId118"/>
        </w:object>
      </w:r>
      <w:r>
        <w:rPr>
          <w:sz w:val="26"/>
          <w:szCs w:val="26"/>
        </w:rPr>
        <w:t xml:space="preserve"> Số mol </w:t>
      </w:r>
      <w:r>
        <w:rPr>
          <w:color w:val="000000"/>
          <w:sz w:val="26"/>
          <w:szCs w:val="26"/>
          <w:lang w:val="pt-BR"/>
        </w:rPr>
        <w:t>Mg(OH)</w:t>
      </w:r>
      <w:r>
        <w:rPr>
          <w:color w:val="000000"/>
          <w:sz w:val="26"/>
          <w:szCs w:val="26"/>
          <w:vertAlign w:val="subscript"/>
          <w:lang w:val="pt-BR"/>
        </w:rPr>
        <w:t>2</w:t>
      </w:r>
      <w:r>
        <w:rPr>
          <w:sz w:val="26"/>
          <w:szCs w:val="26"/>
        </w:rPr>
        <w:t xml:space="preserve"> =  0,375 mol   (TVPƯ 2)          </w:t>
      </w:r>
      <w:r>
        <w:rPr>
          <w:sz w:val="26"/>
          <w:szCs w:val="26"/>
        </w:rPr>
        <w:tab/>
      </w:r>
      <w:r>
        <w:rPr>
          <w:sz w:val="26"/>
          <w:szCs w:val="26"/>
        </w:rPr>
        <w:tab/>
        <w:t xml:space="preserve">             </w:t>
      </w:r>
      <w:r>
        <w:rPr>
          <w:i/>
          <w:sz w:val="26"/>
          <w:szCs w:val="26"/>
        </w:rPr>
        <w:t>0,25đ</w:t>
      </w:r>
    </w:p>
    <w:p w:rsidR="009C2FF3" w:rsidRDefault="009C2FF3" w:rsidP="009C2FF3">
      <w:pPr>
        <w:rPr>
          <w:i/>
          <w:sz w:val="26"/>
          <w:szCs w:val="26"/>
        </w:rPr>
      </w:pPr>
      <w:r>
        <w:rPr>
          <w:sz w:val="26"/>
          <w:szCs w:val="26"/>
        </w:rPr>
        <w:tab/>
        <w:t xml:space="preserve">         </w:t>
      </w:r>
      <w:r>
        <w:rPr>
          <w:position w:val="-6"/>
          <w:sz w:val="26"/>
          <w:szCs w:val="26"/>
        </w:rPr>
        <w:object w:dxaOrig="300" w:dyaOrig="240">
          <v:shape id="_x0000_i1087" type="#_x0000_t75" style="width:15pt;height:12pt" o:ole="">
            <v:imagedata r:id="rId117" o:title=""/>
          </v:shape>
          <o:OLEObject Type="Embed" ProgID="Equation.3" ShapeID="_x0000_i1087" DrawAspect="Content" ObjectID="_1629786692" r:id="rId119"/>
        </w:object>
      </w:r>
      <w:r>
        <w:rPr>
          <w:sz w:val="26"/>
          <w:szCs w:val="26"/>
        </w:rPr>
        <w:t xml:space="preserve"> Số mol </w:t>
      </w:r>
      <w:r>
        <w:rPr>
          <w:color w:val="000000"/>
          <w:sz w:val="26"/>
          <w:szCs w:val="26"/>
          <w:lang w:val="pt-BR"/>
        </w:rPr>
        <w:t>MgO</w:t>
      </w:r>
      <w:r>
        <w:rPr>
          <w:sz w:val="26"/>
          <w:szCs w:val="26"/>
          <w:lang w:val="pt-BR"/>
        </w:rPr>
        <w:t xml:space="preserve"> </w:t>
      </w:r>
      <w:r>
        <w:rPr>
          <w:sz w:val="26"/>
          <w:szCs w:val="26"/>
        </w:rPr>
        <w:t>= 0,375 mol</w:t>
      </w:r>
      <w:r>
        <w:rPr>
          <w:i/>
          <w:sz w:val="26"/>
          <w:szCs w:val="26"/>
        </w:rPr>
        <w:tab/>
      </w:r>
      <w:r>
        <w:rPr>
          <w:i/>
          <w:sz w:val="26"/>
          <w:szCs w:val="26"/>
        </w:rPr>
        <w:tab/>
      </w:r>
      <w:r>
        <w:rPr>
          <w:i/>
          <w:sz w:val="26"/>
          <w:szCs w:val="26"/>
        </w:rPr>
        <w:tab/>
      </w:r>
      <w:r>
        <w:rPr>
          <w:i/>
          <w:sz w:val="26"/>
          <w:szCs w:val="26"/>
        </w:rPr>
        <w:tab/>
      </w:r>
      <w:r>
        <w:rPr>
          <w:i/>
          <w:sz w:val="26"/>
          <w:szCs w:val="26"/>
        </w:rPr>
        <w:tab/>
      </w:r>
      <w:r>
        <w:rPr>
          <w:i/>
          <w:sz w:val="26"/>
          <w:szCs w:val="26"/>
        </w:rPr>
        <w:tab/>
        <w:t xml:space="preserve">  0,25đ</w:t>
      </w:r>
    </w:p>
    <w:p w:rsidR="009C2FF3" w:rsidRDefault="009C2FF3" w:rsidP="009C2FF3">
      <w:pPr>
        <w:rPr>
          <w:i/>
          <w:sz w:val="26"/>
          <w:szCs w:val="26"/>
        </w:rPr>
      </w:pPr>
      <w:r>
        <w:rPr>
          <w:i/>
          <w:sz w:val="26"/>
          <w:szCs w:val="26"/>
        </w:rPr>
        <w:t xml:space="preserve">                    </w:t>
      </w:r>
      <w:r>
        <w:rPr>
          <w:position w:val="-6"/>
          <w:sz w:val="26"/>
          <w:szCs w:val="26"/>
        </w:rPr>
        <w:object w:dxaOrig="300" w:dyaOrig="240">
          <v:shape id="_x0000_i1088" type="#_x0000_t75" style="width:15pt;height:12pt" o:ole="">
            <v:imagedata r:id="rId117" o:title=""/>
          </v:shape>
          <o:OLEObject Type="Embed" ProgID="Equation.3" ShapeID="_x0000_i1088" DrawAspect="Content" ObjectID="_1629786693" r:id="rId120"/>
        </w:object>
      </w:r>
      <w:r>
        <w:rPr>
          <w:sz w:val="26"/>
          <w:szCs w:val="26"/>
        </w:rPr>
        <w:t xml:space="preserve"> Khối lượng </w:t>
      </w:r>
      <w:r>
        <w:rPr>
          <w:color w:val="000000"/>
          <w:sz w:val="26"/>
          <w:szCs w:val="26"/>
          <w:lang w:val="pt-BR"/>
        </w:rPr>
        <w:t xml:space="preserve">MgO = 0,375.40  = 15g                                                </w:t>
      </w:r>
      <w:r>
        <w:rPr>
          <w:i/>
          <w:sz w:val="26"/>
          <w:szCs w:val="26"/>
        </w:rPr>
        <w:t xml:space="preserve">    0,25đ</w:t>
      </w:r>
    </w:p>
    <w:p w:rsidR="009C2FF3" w:rsidRDefault="009C2FF3" w:rsidP="009C2FF3">
      <w:pPr>
        <w:rPr>
          <w:sz w:val="26"/>
          <w:szCs w:val="26"/>
        </w:rPr>
      </w:pPr>
      <w:r>
        <w:rPr>
          <w:i/>
          <w:sz w:val="26"/>
          <w:szCs w:val="26"/>
        </w:rPr>
        <w:t xml:space="preserve">            </w:t>
      </w:r>
      <w:r>
        <w:rPr>
          <w:sz w:val="26"/>
          <w:szCs w:val="26"/>
        </w:rPr>
        <w:t>c) Theo phản ứng 1: số mol MgCl</w:t>
      </w:r>
      <w:r>
        <w:rPr>
          <w:sz w:val="26"/>
          <w:szCs w:val="26"/>
          <w:vertAlign w:val="subscript"/>
        </w:rPr>
        <w:t>2</w:t>
      </w:r>
      <w:r>
        <w:rPr>
          <w:sz w:val="26"/>
          <w:szCs w:val="26"/>
        </w:rPr>
        <w:t xml:space="preserve"> = </w:t>
      </w:r>
      <w:r>
        <w:rPr>
          <w:sz w:val="26"/>
          <w:szCs w:val="26"/>
        </w:rPr>
        <w:tab/>
        <w:t xml:space="preserve">0,375 mol   </w:t>
      </w:r>
      <w:r>
        <w:rPr>
          <w:sz w:val="26"/>
          <w:szCs w:val="26"/>
        </w:rPr>
        <w:tab/>
      </w:r>
      <w:r>
        <w:rPr>
          <w:sz w:val="26"/>
          <w:szCs w:val="26"/>
        </w:rPr>
        <w:tab/>
        <w:t xml:space="preserve">                        </w:t>
      </w:r>
      <w:r>
        <w:rPr>
          <w:i/>
          <w:sz w:val="26"/>
          <w:szCs w:val="26"/>
        </w:rPr>
        <w:t>0,5đ</w:t>
      </w:r>
    </w:p>
    <w:p w:rsidR="009C2FF3" w:rsidRDefault="009C2FF3" w:rsidP="009C2FF3">
      <w:pPr>
        <w:rPr>
          <w:sz w:val="26"/>
          <w:szCs w:val="26"/>
        </w:rPr>
      </w:pPr>
      <w:r>
        <w:rPr>
          <w:sz w:val="26"/>
          <w:szCs w:val="26"/>
        </w:rPr>
        <w:t xml:space="preserve">         </w:t>
      </w:r>
      <w:r>
        <w:rPr>
          <w:position w:val="-6"/>
          <w:sz w:val="26"/>
          <w:szCs w:val="26"/>
        </w:rPr>
        <w:object w:dxaOrig="300" w:dyaOrig="240">
          <v:shape id="_x0000_i1089" type="#_x0000_t75" style="width:15pt;height:12pt" o:ole="">
            <v:imagedata r:id="rId117" o:title=""/>
          </v:shape>
          <o:OLEObject Type="Embed" ProgID="Equation.3" ShapeID="_x0000_i1089" DrawAspect="Content" ObjectID="_1629786694" r:id="rId121"/>
        </w:object>
      </w:r>
      <w:r>
        <w:rPr>
          <w:sz w:val="26"/>
          <w:szCs w:val="26"/>
        </w:rPr>
        <w:t xml:space="preserve"> Nồng độ Mol dd MgCl</w:t>
      </w:r>
      <w:r>
        <w:rPr>
          <w:sz w:val="26"/>
          <w:szCs w:val="26"/>
          <w:vertAlign w:val="subscript"/>
        </w:rPr>
        <w:t>2</w:t>
      </w:r>
      <w:r>
        <w:rPr>
          <w:sz w:val="26"/>
          <w:szCs w:val="26"/>
        </w:rPr>
        <w:t xml:space="preserve"> </w:t>
      </w:r>
      <w:r>
        <w:rPr>
          <w:sz w:val="26"/>
          <w:szCs w:val="26"/>
          <w:vertAlign w:val="subscript"/>
        </w:rPr>
        <w:t xml:space="preserve">  </w:t>
      </w:r>
      <w:r>
        <w:rPr>
          <w:sz w:val="26"/>
          <w:szCs w:val="26"/>
        </w:rPr>
        <w:t>= 0,375 : 0,5  = 0,75 M</w:t>
      </w:r>
      <w:r>
        <w:rPr>
          <w:sz w:val="26"/>
          <w:szCs w:val="26"/>
        </w:rPr>
        <w:tab/>
      </w:r>
      <w:r>
        <w:rPr>
          <w:sz w:val="26"/>
          <w:szCs w:val="26"/>
        </w:rPr>
        <w:tab/>
        <w:t xml:space="preserve">                        </w:t>
      </w:r>
      <w:r>
        <w:rPr>
          <w:i/>
          <w:sz w:val="26"/>
          <w:szCs w:val="26"/>
        </w:rPr>
        <w:t>0,5đ</w:t>
      </w:r>
    </w:p>
    <w:p w:rsidR="009C2FF3" w:rsidRDefault="009C2FF3" w:rsidP="009C2FF3">
      <w:pPr>
        <w:rPr>
          <w:i/>
          <w:sz w:val="26"/>
          <w:szCs w:val="26"/>
        </w:rPr>
      </w:pPr>
      <w:r>
        <w:rPr>
          <w:sz w:val="26"/>
          <w:szCs w:val="26"/>
        </w:rPr>
        <w:t xml:space="preserve">          </w:t>
      </w:r>
    </w:p>
    <w:p w:rsidR="00537338" w:rsidRDefault="00537338" w:rsidP="001C3E3D">
      <w:pPr>
        <w:jc w:val="both"/>
      </w:pPr>
    </w:p>
    <w:p w:rsidR="009C2FF3" w:rsidRPr="00382FDE" w:rsidRDefault="009C2FF3" w:rsidP="009C2FF3">
      <w:pPr>
        <w:pStyle w:val="NoSpacing"/>
        <w:rPr>
          <w:rFonts w:ascii="Times New Roman" w:hAnsi="Times New Roman"/>
          <w:b/>
          <w:color w:val="000000"/>
          <w:sz w:val="28"/>
          <w:szCs w:val="28"/>
          <w:lang w:val="vi-VN"/>
        </w:rPr>
      </w:pPr>
      <w:r>
        <w:rPr>
          <w:rFonts w:ascii="Times New Roman" w:hAnsi="Times New Roman"/>
          <w:b/>
          <w:color w:val="000000"/>
          <w:sz w:val="28"/>
          <w:szCs w:val="28"/>
        </w:rPr>
        <w:t>4.</w:t>
      </w:r>
      <w:r w:rsidRPr="00382FDE">
        <w:rPr>
          <w:rFonts w:ascii="Times New Roman" w:hAnsi="Times New Roman"/>
          <w:b/>
          <w:color w:val="000000"/>
          <w:sz w:val="28"/>
          <w:szCs w:val="28"/>
          <w:lang w:val="vi-VN"/>
        </w:rPr>
        <w:t xml:space="preserve"> Rút kinh nghiệm bài học:</w:t>
      </w:r>
    </w:p>
    <w:p w:rsidR="009C2FF3" w:rsidRPr="00382FDE" w:rsidRDefault="009C2FF3" w:rsidP="009C2FF3">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9C2FF3" w:rsidRDefault="009C2FF3" w:rsidP="009C2FF3">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537338" w:rsidRDefault="00537338" w:rsidP="001C3E3D">
      <w:pPr>
        <w:jc w:val="both"/>
      </w:pPr>
    </w:p>
    <w:p w:rsidR="00191127" w:rsidRDefault="00191127" w:rsidP="001C3E3D">
      <w:pPr>
        <w:jc w:val="both"/>
      </w:pPr>
    </w:p>
    <w:p w:rsidR="00191127" w:rsidRDefault="00191127" w:rsidP="001C3E3D">
      <w:pPr>
        <w:jc w:val="both"/>
      </w:pPr>
    </w:p>
    <w:p w:rsidR="00191127" w:rsidRDefault="00191127" w:rsidP="001C3E3D">
      <w:pPr>
        <w:jc w:val="both"/>
      </w:pPr>
    </w:p>
    <w:p w:rsidR="00191127" w:rsidRDefault="00191127" w:rsidP="001C3E3D">
      <w:pPr>
        <w:jc w:val="both"/>
      </w:pPr>
    </w:p>
    <w:p w:rsidR="00191127" w:rsidRDefault="00191127" w:rsidP="001C3E3D">
      <w:pPr>
        <w:jc w:val="both"/>
      </w:pPr>
    </w:p>
    <w:p w:rsidR="00191127" w:rsidRDefault="00191127" w:rsidP="001C3E3D">
      <w:pPr>
        <w:jc w:val="both"/>
      </w:pPr>
    </w:p>
    <w:p w:rsidR="00191127" w:rsidRPr="00FF398B" w:rsidRDefault="00191127" w:rsidP="006A4FB3">
      <w:pPr>
        <w:keepNext/>
        <w:outlineLvl w:val="0"/>
        <w:rPr>
          <w:b/>
        </w:rPr>
      </w:pPr>
      <w:r>
        <w:rPr>
          <w:b/>
        </w:rPr>
        <w:t>TUẦN: 11</w:t>
      </w:r>
    </w:p>
    <w:p w:rsidR="00191127" w:rsidRPr="00FF398B" w:rsidRDefault="00191127" w:rsidP="00191127">
      <w:pPr>
        <w:rPr>
          <w:i/>
          <w:color w:val="000000"/>
        </w:rPr>
      </w:pPr>
      <w:r>
        <w:rPr>
          <w:i/>
          <w:color w:val="000000"/>
        </w:rPr>
        <w:t>Ngày soạn:2</w:t>
      </w:r>
      <w:r w:rsidR="006A4FB3">
        <w:rPr>
          <w:i/>
          <w:color w:val="000000"/>
        </w:rPr>
        <w:t>0</w:t>
      </w:r>
      <w:r>
        <w:rPr>
          <w:i/>
          <w:color w:val="000000"/>
        </w:rPr>
        <w:t>/10</w:t>
      </w:r>
      <w:r w:rsidRPr="00FF398B">
        <w:rPr>
          <w:i/>
          <w:color w:val="000000"/>
        </w:rPr>
        <w:t>/2018</w:t>
      </w:r>
    </w:p>
    <w:p w:rsidR="00191127" w:rsidRDefault="00191127" w:rsidP="00191127">
      <w:pPr>
        <w:rPr>
          <w:i/>
          <w:color w:val="000000"/>
        </w:rPr>
      </w:pPr>
      <w:r w:rsidRPr="00FF398B">
        <w:rPr>
          <w:i/>
          <w:color w:val="000000"/>
        </w:rPr>
        <w:t xml:space="preserve">Tiết số:  </w:t>
      </w:r>
      <w:r>
        <w:rPr>
          <w:i/>
          <w:color w:val="000000"/>
        </w:rPr>
        <w:t>21</w:t>
      </w:r>
      <w:r w:rsidRPr="00FF398B">
        <w:rPr>
          <w:i/>
          <w:color w:val="000000"/>
        </w:rPr>
        <w:t xml:space="preserve">                       </w:t>
      </w:r>
    </w:p>
    <w:p w:rsidR="00191127" w:rsidRPr="00F51A6F" w:rsidRDefault="00191127" w:rsidP="00191127">
      <w:pPr>
        <w:tabs>
          <w:tab w:val="left" w:pos="450"/>
        </w:tabs>
        <w:jc w:val="center"/>
        <w:rPr>
          <w:b/>
        </w:rPr>
      </w:pPr>
      <w:r>
        <w:rPr>
          <w:b/>
        </w:rPr>
        <w:lastRenderedPageBreak/>
        <w:t>TÍNH CHẤT VẬT LÝ CỦA KIM LOẠI</w:t>
      </w:r>
    </w:p>
    <w:p w:rsidR="00191127" w:rsidRDefault="00191127" w:rsidP="00191127">
      <w:pPr>
        <w:spacing w:line="312" w:lineRule="auto"/>
        <w:rPr>
          <w:b/>
          <w:color w:val="000000"/>
        </w:rPr>
      </w:pPr>
      <w:r>
        <w:rPr>
          <w:b/>
          <w:color w:val="000000"/>
        </w:rPr>
        <w:t>I. Mục tiêu bài học</w:t>
      </w:r>
    </w:p>
    <w:p w:rsidR="00191127" w:rsidRPr="006A4FB3" w:rsidRDefault="00191127" w:rsidP="00191127">
      <w:pPr>
        <w:jc w:val="both"/>
        <w:rPr>
          <w:b/>
          <w:bCs/>
          <w:iCs/>
        </w:rPr>
      </w:pPr>
      <w:r w:rsidRPr="006A4FB3">
        <w:rPr>
          <w:b/>
          <w:bCs/>
          <w:iCs/>
        </w:rPr>
        <w:t>1. Kiến thức:</w:t>
      </w:r>
    </w:p>
    <w:p w:rsidR="00191127" w:rsidRPr="00C423BD" w:rsidRDefault="00191127" w:rsidP="00191127">
      <w:pPr>
        <w:spacing w:line="312" w:lineRule="auto"/>
        <w:jc w:val="both"/>
        <w:rPr>
          <w:lang w:val="it-IT"/>
        </w:rPr>
      </w:pPr>
      <w:r w:rsidRPr="00C423BD">
        <w:rPr>
          <w:lang w:val="it-IT"/>
        </w:rPr>
        <w:t xml:space="preserve">- Biết một số tính chất vật lý của kim loại                 </w:t>
      </w:r>
    </w:p>
    <w:p w:rsidR="006A4FB3" w:rsidRDefault="00191127" w:rsidP="00191127">
      <w:pPr>
        <w:spacing w:line="312" w:lineRule="auto"/>
        <w:jc w:val="both"/>
        <w:rPr>
          <w:lang w:val="it-IT"/>
        </w:rPr>
      </w:pPr>
      <w:r w:rsidRPr="00C423BD">
        <w:rPr>
          <w:lang w:val="it-IT"/>
        </w:rPr>
        <w:t xml:space="preserve">- Biết một số ứng dụng của kim loại trong đời sống sản xuất có liên quan đến tính chất  vật lý </w:t>
      </w:r>
    </w:p>
    <w:p w:rsidR="006A4FB3" w:rsidRPr="00C423BD" w:rsidRDefault="006A4FB3" w:rsidP="00191127">
      <w:pPr>
        <w:spacing w:line="312" w:lineRule="auto"/>
        <w:jc w:val="both"/>
        <w:rPr>
          <w:lang w:val="it-IT"/>
        </w:rPr>
      </w:pPr>
      <w:r w:rsidRPr="00C37214">
        <w:rPr>
          <w:color w:val="000000"/>
          <w:lang w:val="it-IT"/>
        </w:rPr>
        <w:t>- HS biết được tính chất hoá học của kim loại nói chung: tác dụng của kim loại với phi kim, với dung dịch axít, với dung dịch muối</w:t>
      </w:r>
      <w:r w:rsidRPr="00C423BD">
        <w:rPr>
          <w:lang w:val="it-IT"/>
        </w:rPr>
        <w:t xml:space="preserve"> </w:t>
      </w:r>
      <w:r w:rsidR="00191127" w:rsidRPr="00C423BD">
        <w:rPr>
          <w:lang w:val="it-IT"/>
        </w:rPr>
        <w:t>im loại.</w:t>
      </w:r>
    </w:p>
    <w:p w:rsidR="00191127" w:rsidRPr="006A4FB3" w:rsidRDefault="00191127" w:rsidP="00191127">
      <w:pPr>
        <w:jc w:val="both"/>
        <w:rPr>
          <w:b/>
          <w:bCs/>
          <w:iCs/>
        </w:rPr>
      </w:pPr>
      <w:r w:rsidRPr="006A4FB3">
        <w:rPr>
          <w:b/>
          <w:bCs/>
          <w:iCs/>
        </w:rPr>
        <w:t xml:space="preserve">2. Kỹ năng: </w:t>
      </w:r>
    </w:p>
    <w:p w:rsidR="00191127" w:rsidRPr="00C423BD" w:rsidRDefault="00191127" w:rsidP="00191127">
      <w:pPr>
        <w:pStyle w:val="BodyText3"/>
        <w:keepNext w:val="0"/>
        <w:rPr>
          <w:lang w:val="it-IT"/>
        </w:rPr>
      </w:pPr>
      <w:r w:rsidRPr="00C423BD">
        <w:rPr>
          <w:b w:val="0"/>
          <w:lang w:val="it-IT"/>
        </w:rPr>
        <w:t>Biết tiến hành làm các thí nghiệm đơn giản, quan sát, mô tả hiện tượng thí nghiệm và rút ra kết luận</w:t>
      </w:r>
    </w:p>
    <w:p w:rsidR="00191127" w:rsidRPr="00C423BD" w:rsidRDefault="00191127" w:rsidP="00191127">
      <w:pPr>
        <w:jc w:val="both"/>
        <w:rPr>
          <w:lang w:val="it-IT"/>
        </w:rPr>
      </w:pPr>
      <w:r w:rsidRPr="00C423BD">
        <w:rPr>
          <w:lang w:val="it-IT"/>
        </w:rPr>
        <w:t>- Rèn kỹ năng làm các bài tập định tính và định lượng.</w:t>
      </w:r>
    </w:p>
    <w:p w:rsidR="00191127" w:rsidRPr="006A4FB3" w:rsidRDefault="00191127" w:rsidP="00191127">
      <w:pPr>
        <w:jc w:val="both"/>
        <w:rPr>
          <w:b/>
          <w:bCs/>
          <w:iCs/>
        </w:rPr>
      </w:pPr>
      <w:r w:rsidRPr="006A4FB3">
        <w:rPr>
          <w:b/>
          <w:bCs/>
          <w:iCs/>
        </w:rPr>
        <w:t>3. Thái độ:</w:t>
      </w:r>
    </w:p>
    <w:p w:rsidR="00191127" w:rsidRPr="00F51A6F" w:rsidRDefault="00191127" w:rsidP="006A4FB3">
      <w:pPr>
        <w:autoSpaceDE w:val="0"/>
        <w:autoSpaceDN w:val="0"/>
        <w:adjustRightInd w:val="0"/>
        <w:ind w:left="-720" w:firstLine="720"/>
        <w:rPr>
          <w:lang w:val="vi-VN"/>
        </w:rPr>
      </w:pPr>
      <w:r w:rsidRPr="00F51A6F">
        <w:rPr>
          <w:lang w:val="vi-VN"/>
        </w:rPr>
        <w:t>- Học tập nghiêm túc, tự giác, hợp tác.</w:t>
      </w:r>
    </w:p>
    <w:p w:rsidR="00191127" w:rsidRPr="00F51A6F" w:rsidRDefault="00191127" w:rsidP="006A4FB3">
      <w:pPr>
        <w:autoSpaceDE w:val="0"/>
        <w:autoSpaceDN w:val="0"/>
        <w:adjustRightInd w:val="0"/>
        <w:ind w:left="-720" w:firstLine="720"/>
        <w:rPr>
          <w:lang w:val="vi-VN"/>
        </w:rPr>
      </w:pPr>
      <w:r w:rsidRPr="00F51A6F">
        <w:rPr>
          <w:lang w:val="vi-VN"/>
        </w:rPr>
        <w:t>- Yêu thích môn học .</w:t>
      </w:r>
    </w:p>
    <w:p w:rsidR="00191127" w:rsidRPr="006A4FB3" w:rsidRDefault="00191127" w:rsidP="00191127">
      <w:pPr>
        <w:jc w:val="both"/>
        <w:rPr>
          <w:b/>
          <w:bCs/>
          <w:iCs/>
        </w:rPr>
      </w:pPr>
      <w:r w:rsidRPr="006A4FB3">
        <w:rPr>
          <w:b/>
          <w:bCs/>
          <w:iCs/>
        </w:rPr>
        <w:t>4. Năng lực:</w:t>
      </w:r>
    </w:p>
    <w:p w:rsidR="00191127" w:rsidRDefault="00191127" w:rsidP="00191127">
      <w:r w:rsidRPr="00F51A6F">
        <w:rPr>
          <w:b/>
          <w:bCs/>
          <w:lang w:val="vi-VN"/>
        </w:rPr>
        <w:t xml:space="preserve"> </w:t>
      </w:r>
      <w:r w:rsidR="006A4FB3">
        <w:rPr>
          <w:b/>
          <w:bCs/>
        </w:rPr>
        <w:t xml:space="preserve">- </w:t>
      </w:r>
      <w:r>
        <w:t xml:space="preserve">Giúp học sinh phát triển năng lực: </w:t>
      </w:r>
      <w:r w:rsidRPr="003B22DE">
        <w:rPr>
          <w:color w:val="333333"/>
          <w:shd w:val="clear" w:color="auto" w:fill="FFFFFF"/>
        </w:rPr>
        <w:t>năng lực tự học, năng lực giải quyết vấn đề, năng lực sáng tạo, năng lực hợp tác</w:t>
      </w:r>
      <w:r>
        <w:t xml:space="preserve">, </w:t>
      </w:r>
      <w:r w:rsidRPr="003B22DE">
        <w:rPr>
          <w:color w:val="333333"/>
          <w:shd w:val="clear" w:color="auto" w:fill="FFFFFF"/>
        </w:rPr>
        <w:t>năng lực giao tiếp</w:t>
      </w:r>
      <w:r>
        <w:t xml:space="preserve">, </w:t>
      </w:r>
      <w:r w:rsidRPr="003B22DE">
        <w:rPr>
          <w:color w:val="333333"/>
          <w:shd w:val="clear" w:color="auto" w:fill="FFFFFF"/>
        </w:rPr>
        <w:t>năng lực tính toán</w:t>
      </w:r>
    </w:p>
    <w:p w:rsidR="00191127" w:rsidRDefault="00191127" w:rsidP="00191127">
      <w:pPr>
        <w:spacing w:line="312" w:lineRule="auto"/>
        <w:jc w:val="both"/>
        <w:rPr>
          <w:b/>
          <w:color w:val="000000"/>
          <w:lang w:val="it-IT"/>
        </w:rPr>
      </w:pPr>
      <w:r>
        <w:rPr>
          <w:b/>
          <w:color w:val="000000"/>
          <w:lang w:val="it-IT"/>
        </w:rPr>
        <w:t>II. Chuẩn bị bài học</w:t>
      </w:r>
    </w:p>
    <w:p w:rsidR="00191127" w:rsidRDefault="00191127" w:rsidP="00191127">
      <w:pPr>
        <w:spacing w:line="312" w:lineRule="auto"/>
        <w:jc w:val="both"/>
        <w:rPr>
          <w:lang w:val="it-IT"/>
        </w:rPr>
      </w:pPr>
      <w:r w:rsidRPr="006A4FB3">
        <w:rPr>
          <w:b/>
        </w:rPr>
        <w:t>1.Giáo viên</w:t>
      </w:r>
      <w:r>
        <w:t xml:space="preserve">: </w:t>
      </w:r>
      <w:r w:rsidRPr="00C423BD">
        <w:rPr>
          <w:lang w:val="it-IT"/>
        </w:rPr>
        <w:t xml:space="preserve">- </w:t>
      </w:r>
      <w:r w:rsidRPr="00C423BD">
        <w:rPr>
          <w:lang w:val="sv-SE"/>
        </w:rPr>
        <w:t xml:space="preserve">GV chuẩn bị cho các nhóm HS làm thí nghiệm tại lớp: </w:t>
      </w:r>
      <w:r w:rsidRPr="00C423BD">
        <w:rPr>
          <w:lang w:val="it-IT"/>
        </w:rPr>
        <w:t xml:space="preserve">1 đoạn dây thép dài khoảng 20cm, </w:t>
      </w:r>
    </w:p>
    <w:p w:rsidR="006A4FB3" w:rsidRPr="00C37214" w:rsidRDefault="006A4FB3" w:rsidP="006A4FB3">
      <w:pPr>
        <w:spacing w:line="288" w:lineRule="auto"/>
        <w:jc w:val="both"/>
        <w:rPr>
          <w:b/>
          <w:bCs/>
          <w:i/>
        </w:rPr>
      </w:pPr>
      <w:r w:rsidRPr="00C37214">
        <w:rPr>
          <w:lang w:val="vi-VN"/>
        </w:rPr>
        <w:t xml:space="preserve">+ </w:t>
      </w:r>
      <w:r w:rsidRPr="00C37214">
        <w:t>M</w:t>
      </w:r>
      <w:r w:rsidRPr="00C37214">
        <w:rPr>
          <w:lang w:val="vi-VN"/>
        </w:rPr>
        <w:t>uôi sắt có nút cao su xuyên qua,</w:t>
      </w:r>
      <w:r w:rsidRPr="00C37214">
        <w:t xml:space="preserve"> </w:t>
      </w:r>
      <w:r w:rsidRPr="00C37214">
        <w:rPr>
          <w:lang w:val="vi-VN"/>
        </w:rPr>
        <w:t>đèn cồn</w:t>
      </w:r>
      <w:r w:rsidRPr="00C37214">
        <w:t>,</w:t>
      </w:r>
      <w:r w:rsidRPr="00C37214">
        <w:rPr>
          <w:lang w:val="vi-VN"/>
        </w:rPr>
        <w:t xml:space="preserve"> thìa xúc hóa chất</w:t>
      </w:r>
      <w:r w:rsidRPr="00C37214">
        <w:t>, ố</w:t>
      </w:r>
      <w:r w:rsidRPr="00C37214">
        <w:rPr>
          <w:lang w:val="vi-VN"/>
        </w:rPr>
        <w:t>ng nghiệm,</w:t>
      </w:r>
      <w:r w:rsidRPr="00C37214">
        <w:t xml:space="preserve"> </w:t>
      </w:r>
      <w:r w:rsidRPr="00C37214">
        <w:rPr>
          <w:lang w:val="vi-VN"/>
        </w:rPr>
        <w:t>giá thí nghiệm, ống hút nhỏ giọt,</w:t>
      </w:r>
      <w:r w:rsidRPr="00C37214">
        <w:t xml:space="preserve"> kẹp gỗ.</w:t>
      </w:r>
    </w:p>
    <w:p w:rsidR="006A4FB3" w:rsidRPr="006F3DCE" w:rsidRDefault="006A4FB3" w:rsidP="006A4FB3">
      <w:pPr>
        <w:spacing w:line="288" w:lineRule="auto"/>
        <w:jc w:val="both"/>
        <w:rPr>
          <w:color w:val="000000"/>
          <w:lang w:val="it-IT"/>
        </w:rPr>
      </w:pPr>
      <w:r w:rsidRPr="006F3DCE">
        <w:rPr>
          <w:bCs/>
          <w:lang w:val="vi-VN"/>
        </w:rPr>
        <w:t xml:space="preserve">Hóa chất </w:t>
      </w:r>
    </w:p>
    <w:p w:rsidR="006A4FB3" w:rsidRPr="00C37214" w:rsidRDefault="006A4FB3" w:rsidP="006A4FB3">
      <w:pPr>
        <w:spacing w:line="288" w:lineRule="auto"/>
        <w:jc w:val="both"/>
        <w:rPr>
          <w:color w:val="000000"/>
          <w:lang w:val="it-IT"/>
        </w:rPr>
      </w:pPr>
      <w:r w:rsidRPr="00C37214">
        <w:rPr>
          <w:color w:val="000000"/>
          <w:lang w:val="it-IT"/>
        </w:rPr>
        <w:t>dd CuSO</w:t>
      </w:r>
      <w:r w:rsidRPr="00C37214">
        <w:rPr>
          <w:color w:val="000000"/>
          <w:vertAlign w:val="subscript"/>
          <w:lang w:val="it-IT"/>
        </w:rPr>
        <w:t xml:space="preserve">4, </w:t>
      </w:r>
      <w:r w:rsidRPr="00C37214">
        <w:rPr>
          <w:color w:val="000000"/>
          <w:lang w:val="it-IT"/>
        </w:rPr>
        <w:t>dây kẽm, Na, lọ thủy tinh đựng khí clo</w:t>
      </w:r>
      <w:r>
        <w:rPr>
          <w:color w:val="000000"/>
          <w:lang w:val="it-IT"/>
        </w:rPr>
        <w:t>,</w:t>
      </w:r>
      <w:r w:rsidRPr="006A4FB3">
        <w:rPr>
          <w:lang w:val="it-IT"/>
        </w:rPr>
        <w:t xml:space="preserve"> </w:t>
      </w:r>
      <w:r w:rsidRPr="00C423BD">
        <w:rPr>
          <w:lang w:val="it-IT"/>
        </w:rPr>
        <w:t>đèn cồn, diêm.</w:t>
      </w:r>
    </w:p>
    <w:p w:rsidR="006A4FB3" w:rsidRPr="00C423BD" w:rsidRDefault="006A4FB3" w:rsidP="00191127">
      <w:pPr>
        <w:spacing w:line="312" w:lineRule="auto"/>
        <w:jc w:val="both"/>
        <w:rPr>
          <w:lang w:val="sv-SE"/>
        </w:rPr>
      </w:pPr>
    </w:p>
    <w:p w:rsidR="00191127" w:rsidRPr="00C423BD" w:rsidRDefault="00191127" w:rsidP="00191127">
      <w:pPr>
        <w:spacing w:line="312" w:lineRule="auto"/>
        <w:jc w:val="both"/>
        <w:rPr>
          <w:lang w:val="it-IT"/>
        </w:rPr>
      </w:pPr>
      <w:r w:rsidRPr="00C423BD">
        <w:rPr>
          <w:lang w:val="it-IT"/>
        </w:rPr>
        <w:t>-  Phiếu học tập cho HS.</w:t>
      </w:r>
    </w:p>
    <w:p w:rsidR="00191127" w:rsidRDefault="00191127" w:rsidP="00191127">
      <w:pPr>
        <w:autoSpaceDE w:val="0"/>
        <w:autoSpaceDN w:val="0"/>
        <w:adjustRightInd w:val="0"/>
        <w:ind w:firstLine="720"/>
        <w:rPr>
          <w:b/>
          <w:bCs/>
        </w:rPr>
      </w:pPr>
      <w:r w:rsidRPr="00F51A6F">
        <w:rPr>
          <w:b/>
          <w:bCs/>
        </w:rPr>
        <w:t>Phiếu học tập</w:t>
      </w:r>
    </w:p>
    <w:p w:rsidR="00191127" w:rsidRPr="00F51A6F" w:rsidRDefault="00191127" w:rsidP="00191127">
      <w:pPr>
        <w:tabs>
          <w:tab w:val="left" w:pos="450"/>
        </w:tabs>
        <w:jc w:val="center"/>
        <w:rPr>
          <w:b/>
          <w:bCs/>
          <w:iCs/>
        </w:rPr>
      </w:pPr>
      <w:r w:rsidRPr="00F51A6F">
        <w:rPr>
          <w:b/>
          <w:bCs/>
          <w:iCs/>
        </w:rPr>
        <w:t>PHIẾU HỌC TẬP SỐ 1</w:t>
      </w:r>
    </w:p>
    <w:p w:rsidR="00191127" w:rsidRPr="00F51A6F" w:rsidRDefault="00191127" w:rsidP="00191127">
      <w:pPr>
        <w:autoSpaceDE w:val="0"/>
        <w:autoSpaceDN w:val="0"/>
        <w:adjustRightInd w:val="0"/>
        <w:ind w:firstLine="720"/>
        <w:rPr>
          <w:bCs/>
          <w:iCs/>
        </w:rPr>
      </w:pPr>
      <w:r>
        <w:rPr>
          <w:bCs/>
          <w:iCs/>
        </w:rPr>
        <w:t>1. Cá nhân báo cáo kết quả thí nghiệm</w:t>
      </w:r>
    </w:p>
    <w:tbl>
      <w:tblPr>
        <w:tblW w:w="8910"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0"/>
        <w:gridCol w:w="4050"/>
      </w:tblGrid>
      <w:tr w:rsidR="00191127" w:rsidRPr="00BE5A39" w:rsidTr="00821362">
        <w:trPr>
          <w:trHeight w:val="1592"/>
        </w:trPr>
        <w:tc>
          <w:tcPr>
            <w:tcW w:w="4860" w:type="dxa"/>
          </w:tcPr>
          <w:p w:rsidR="00191127" w:rsidRPr="00BE5A39" w:rsidRDefault="00191127" w:rsidP="00821362">
            <w:pPr>
              <w:spacing w:line="312" w:lineRule="auto"/>
              <w:jc w:val="both"/>
              <w:rPr>
                <w:lang w:val="it-IT"/>
              </w:rPr>
            </w:pPr>
            <w:r w:rsidRPr="00BE5A39">
              <w:rPr>
                <w:lang w:val="it-IT"/>
              </w:rPr>
              <w:t>Trước khi dùng búa đập</w:t>
            </w:r>
          </w:p>
          <w:p w:rsidR="00191127" w:rsidRPr="00BE5A39" w:rsidRDefault="00191127" w:rsidP="00821362">
            <w:pPr>
              <w:spacing w:line="312" w:lineRule="auto"/>
              <w:jc w:val="both"/>
              <w:rPr>
                <w:lang w:val="it-IT"/>
              </w:rPr>
            </w:pPr>
            <w:r w:rsidRPr="00BE5A39">
              <w:rPr>
                <w:lang w:val="it-IT"/>
              </w:rPr>
              <w:t>Dây nhôm (có hình dạng):...................</w:t>
            </w:r>
          </w:p>
          <w:p w:rsidR="00191127" w:rsidRPr="00BE5A39" w:rsidRDefault="00191127" w:rsidP="00821362">
            <w:pPr>
              <w:spacing w:line="312" w:lineRule="auto"/>
              <w:jc w:val="both"/>
              <w:rPr>
                <w:lang w:val="it-IT"/>
              </w:rPr>
            </w:pPr>
            <w:r w:rsidRPr="00BE5A39">
              <w:rPr>
                <w:lang w:val="it-IT"/>
              </w:rPr>
              <w:t>Dây đồng (có hình dạng):...................</w:t>
            </w:r>
          </w:p>
          <w:p w:rsidR="00191127" w:rsidRPr="00BE5A39" w:rsidRDefault="00191127" w:rsidP="00821362">
            <w:pPr>
              <w:spacing w:line="312" w:lineRule="auto"/>
              <w:jc w:val="both"/>
              <w:rPr>
                <w:lang w:val="sv-SE"/>
              </w:rPr>
            </w:pPr>
            <w:r w:rsidRPr="00BE5A39">
              <w:rPr>
                <w:lang w:val="it-IT"/>
              </w:rPr>
              <w:t>Mẩu than (có  hình dạng) :................</w:t>
            </w:r>
          </w:p>
          <w:p w:rsidR="00191127" w:rsidRPr="00BE5A39" w:rsidRDefault="00191127" w:rsidP="00821362">
            <w:pPr>
              <w:spacing w:line="312" w:lineRule="auto"/>
              <w:jc w:val="both"/>
              <w:rPr>
                <w:lang w:val="nb-NO"/>
              </w:rPr>
            </w:pPr>
            <w:r w:rsidRPr="00BE5A39">
              <w:rPr>
                <w:lang w:val="sv-SE"/>
              </w:rPr>
              <w:t>Nhận xét và giải thích</w:t>
            </w:r>
            <w:r w:rsidRPr="00BE5A39">
              <w:rPr>
                <w:lang w:val="nb-NO"/>
              </w:rPr>
              <w:t>........................</w:t>
            </w:r>
          </w:p>
          <w:p w:rsidR="00191127" w:rsidRPr="00BE5A39" w:rsidRDefault="00191127" w:rsidP="00821362">
            <w:pPr>
              <w:spacing w:line="312" w:lineRule="auto"/>
              <w:jc w:val="both"/>
              <w:rPr>
                <w:lang w:val="nb-NO"/>
              </w:rPr>
            </w:pPr>
            <w:r w:rsidRPr="00BE5A39">
              <w:rPr>
                <w:lang w:val="nb-NO"/>
              </w:rPr>
              <w:t>.........................................................</w:t>
            </w:r>
          </w:p>
        </w:tc>
        <w:tc>
          <w:tcPr>
            <w:tcW w:w="4050" w:type="dxa"/>
          </w:tcPr>
          <w:p w:rsidR="00191127" w:rsidRPr="00BE5A39" w:rsidRDefault="00191127" w:rsidP="00821362">
            <w:pPr>
              <w:spacing w:line="312" w:lineRule="auto"/>
              <w:jc w:val="both"/>
              <w:rPr>
                <w:lang w:val="nb-NO"/>
              </w:rPr>
            </w:pPr>
            <w:r w:rsidRPr="00BE5A39">
              <w:rPr>
                <w:lang w:val="nb-NO"/>
              </w:rPr>
              <w:t>Sau khi dùng búa đập</w:t>
            </w:r>
          </w:p>
          <w:p w:rsidR="00191127" w:rsidRPr="00BE5A39" w:rsidRDefault="00191127" w:rsidP="00821362">
            <w:pPr>
              <w:spacing w:line="312" w:lineRule="auto"/>
              <w:jc w:val="both"/>
              <w:rPr>
                <w:lang w:val="nb-NO"/>
              </w:rPr>
            </w:pPr>
            <w:r w:rsidRPr="00BE5A39">
              <w:rPr>
                <w:lang w:val="nb-NO"/>
              </w:rPr>
              <w:t>.............................................</w:t>
            </w:r>
          </w:p>
          <w:p w:rsidR="00191127" w:rsidRPr="00BE5A39" w:rsidRDefault="00191127" w:rsidP="00821362">
            <w:pPr>
              <w:spacing w:line="312" w:lineRule="auto"/>
              <w:jc w:val="both"/>
              <w:rPr>
                <w:lang w:val="nb-NO"/>
              </w:rPr>
            </w:pPr>
            <w:r w:rsidRPr="00BE5A39">
              <w:rPr>
                <w:lang w:val="nb-NO"/>
              </w:rPr>
              <w:t>..............................................</w:t>
            </w:r>
          </w:p>
          <w:p w:rsidR="00191127" w:rsidRPr="00BE5A39" w:rsidRDefault="00191127" w:rsidP="00821362">
            <w:pPr>
              <w:spacing w:line="312" w:lineRule="auto"/>
              <w:jc w:val="both"/>
            </w:pPr>
            <w:r w:rsidRPr="00BE5A39">
              <w:t>..............................................</w:t>
            </w:r>
          </w:p>
          <w:p w:rsidR="00191127" w:rsidRPr="00BE5A39" w:rsidRDefault="00191127" w:rsidP="00821362">
            <w:pPr>
              <w:spacing w:line="312" w:lineRule="auto"/>
              <w:jc w:val="both"/>
            </w:pPr>
            <w:r w:rsidRPr="00BE5A39">
              <w:t>..............................................</w:t>
            </w:r>
          </w:p>
          <w:p w:rsidR="00191127" w:rsidRPr="00BE5A39" w:rsidRDefault="00191127" w:rsidP="00821362">
            <w:pPr>
              <w:spacing w:line="312" w:lineRule="auto"/>
              <w:jc w:val="both"/>
            </w:pPr>
          </w:p>
        </w:tc>
      </w:tr>
    </w:tbl>
    <w:p w:rsidR="00191127" w:rsidRDefault="00191127" w:rsidP="00191127">
      <w:pPr>
        <w:autoSpaceDE w:val="0"/>
        <w:autoSpaceDN w:val="0"/>
        <w:adjustRightInd w:val="0"/>
        <w:ind w:firstLine="720"/>
        <w:jc w:val="both"/>
        <w:rPr>
          <w:b/>
          <w:bCs/>
          <w:iCs/>
        </w:rPr>
      </w:pPr>
      <w:r w:rsidRPr="00F51A6F">
        <w:rPr>
          <w:bCs/>
          <w:iCs/>
        </w:rPr>
        <w:lastRenderedPageBreak/>
        <w:t xml:space="preserve">2. </w:t>
      </w:r>
      <w:r>
        <w:rPr>
          <w:bCs/>
          <w:iCs/>
        </w:rPr>
        <w:t>dựa vào thí nghiệm và kiến thức đã học, kiến thức thực tế dự đoán tính chất vật lý của kim loại</w:t>
      </w:r>
      <w:r w:rsidRPr="006152D6">
        <w:rPr>
          <w:b/>
          <w:bCs/>
          <w:iCs/>
          <w:lang w:val="vi-VN"/>
        </w:rPr>
        <w:t xml:space="preserve"> </w:t>
      </w:r>
    </w:p>
    <w:p w:rsidR="00191127" w:rsidRDefault="00191127" w:rsidP="00191127">
      <w:pPr>
        <w:autoSpaceDE w:val="0"/>
        <w:autoSpaceDN w:val="0"/>
        <w:adjustRightInd w:val="0"/>
        <w:ind w:firstLine="720"/>
        <w:jc w:val="both"/>
        <w:rPr>
          <w:bCs/>
          <w:iCs/>
        </w:rPr>
      </w:pPr>
      <w:r w:rsidRPr="003F58D0">
        <w:rPr>
          <w:bCs/>
          <w:iCs/>
        </w:rPr>
        <w:t>………………………………………………………………………………</w:t>
      </w:r>
    </w:p>
    <w:p w:rsidR="00191127" w:rsidRDefault="00191127" w:rsidP="00191127">
      <w:pPr>
        <w:autoSpaceDE w:val="0"/>
        <w:autoSpaceDN w:val="0"/>
        <w:adjustRightInd w:val="0"/>
        <w:ind w:firstLine="720"/>
        <w:jc w:val="both"/>
        <w:rPr>
          <w:bCs/>
          <w:iCs/>
        </w:rPr>
      </w:pPr>
      <w:r w:rsidRPr="003F58D0">
        <w:rPr>
          <w:bCs/>
          <w:iCs/>
        </w:rPr>
        <w:t>………………………………………………………………………………</w:t>
      </w:r>
    </w:p>
    <w:p w:rsidR="00191127" w:rsidRDefault="00191127" w:rsidP="00191127">
      <w:pPr>
        <w:autoSpaceDE w:val="0"/>
        <w:autoSpaceDN w:val="0"/>
        <w:adjustRightInd w:val="0"/>
        <w:ind w:firstLine="720"/>
        <w:jc w:val="both"/>
        <w:rPr>
          <w:bCs/>
          <w:iCs/>
        </w:rPr>
      </w:pPr>
      <w:r w:rsidRPr="003F58D0">
        <w:rPr>
          <w:bCs/>
          <w:iCs/>
        </w:rPr>
        <w:t>………………………………………………………………………………</w:t>
      </w:r>
    </w:p>
    <w:p w:rsidR="00191127" w:rsidRDefault="00191127" w:rsidP="00191127">
      <w:pPr>
        <w:autoSpaceDE w:val="0"/>
        <w:autoSpaceDN w:val="0"/>
        <w:adjustRightInd w:val="0"/>
        <w:ind w:firstLine="720"/>
        <w:jc w:val="both"/>
        <w:rPr>
          <w:bCs/>
          <w:iCs/>
        </w:rPr>
      </w:pPr>
      <w:r w:rsidRPr="003F58D0">
        <w:rPr>
          <w:bCs/>
          <w:iCs/>
        </w:rPr>
        <w:t>………………………………………………………………………………</w:t>
      </w:r>
    </w:p>
    <w:p w:rsidR="006A4FB3" w:rsidRPr="00C37214" w:rsidRDefault="006A4FB3" w:rsidP="006A4FB3">
      <w:pPr>
        <w:tabs>
          <w:tab w:val="left" w:pos="450"/>
        </w:tabs>
        <w:spacing w:line="288" w:lineRule="auto"/>
        <w:jc w:val="center"/>
        <w:rPr>
          <w:b/>
          <w:bCs/>
          <w:iCs/>
        </w:rPr>
      </w:pPr>
      <w:r w:rsidRPr="00C37214">
        <w:rPr>
          <w:b/>
          <w:bCs/>
          <w:iCs/>
        </w:rPr>
        <w:t xml:space="preserve">PHIẾU HỌC TẬP SỐ </w:t>
      </w:r>
      <w:r>
        <w:rPr>
          <w:b/>
          <w:bCs/>
          <w:iCs/>
        </w:rPr>
        <w:t>2</w:t>
      </w:r>
    </w:p>
    <w:p w:rsidR="006A4FB3" w:rsidRPr="00C37214" w:rsidRDefault="006A4FB3" w:rsidP="006A4FB3">
      <w:pPr>
        <w:tabs>
          <w:tab w:val="left" w:pos="450"/>
        </w:tabs>
        <w:spacing w:line="288" w:lineRule="auto"/>
        <w:jc w:val="both"/>
        <w:rPr>
          <w:bCs/>
          <w:iCs/>
        </w:rPr>
      </w:pPr>
      <w:r w:rsidRPr="00C37214">
        <w:rPr>
          <w:bCs/>
          <w:iCs/>
        </w:rPr>
        <w:t xml:space="preserve">           Từ những kiến thức đã học hãy h</w:t>
      </w:r>
      <w:r w:rsidRPr="00C37214">
        <w:t>oàn thành các PTHH sau → nêu tính chất hóa học của kim loại</w:t>
      </w:r>
    </w:p>
    <w:p w:rsidR="006A4FB3" w:rsidRPr="00C37214" w:rsidRDefault="006A4FB3" w:rsidP="006A4FB3">
      <w:pPr>
        <w:autoSpaceDE w:val="0"/>
        <w:autoSpaceDN w:val="0"/>
        <w:adjustRightInd w:val="0"/>
        <w:spacing w:line="288" w:lineRule="auto"/>
        <w:rPr>
          <w:bCs/>
          <w:iCs/>
        </w:rPr>
      </w:pPr>
      <w:r w:rsidRPr="00C37214">
        <w:tab/>
        <w:t>Fe</w:t>
      </w:r>
      <w:r w:rsidRPr="00C37214">
        <w:tab/>
        <w:t>+</w:t>
      </w:r>
      <w:r w:rsidRPr="00C37214">
        <w:tab/>
        <w:t>O</w:t>
      </w:r>
      <w:r w:rsidRPr="00C37214">
        <w:rPr>
          <w:vertAlign w:val="subscript"/>
        </w:rPr>
        <w:t>2</w:t>
      </w:r>
      <w:r w:rsidRPr="00C37214">
        <w:t xml:space="preserve"> </w:t>
      </w:r>
      <w:r w:rsidRPr="00C37214">
        <w:rPr>
          <w:lang w:val="vi-VN"/>
        </w:rPr>
        <w:t xml:space="preserve"> </w:t>
      </w:r>
      <w:r w:rsidRPr="00C37214">
        <w:t xml:space="preserve">   </w:t>
      </w:r>
      <w:r w:rsidRPr="00C37214">
        <w:rPr>
          <w:lang w:val="vi-VN"/>
        </w:rPr>
        <w:t xml:space="preserve"> </w:t>
      </w:r>
      <w:r w:rsidRPr="00C37214">
        <w:tab/>
        <w:t xml:space="preserve">      </w:t>
      </w:r>
      <w:r w:rsidRPr="00C37214">
        <w:rPr>
          <w:bCs/>
          <w:iCs/>
          <w:position w:val="-6"/>
        </w:rPr>
        <w:object w:dxaOrig="680" w:dyaOrig="360">
          <v:shape id="_x0000_i1090" type="#_x0000_t75" style="width:33.75pt;height:18.75pt" o:ole="">
            <v:imagedata r:id="rId122" o:title=""/>
          </v:shape>
          <o:OLEObject Type="Embed" ProgID="Equation.3" ShapeID="_x0000_i1090" DrawAspect="Content" ObjectID="_1629786695" r:id="rId123"/>
        </w:object>
      </w:r>
    </w:p>
    <w:p w:rsidR="006A4FB3" w:rsidRPr="00C37214" w:rsidRDefault="006A4FB3" w:rsidP="006A4FB3">
      <w:pPr>
        <w:autoSpaceDE w:val="0"/>
        <w:autoSpaceDN w:val="0"/>
        <w:adjustRightInd w:val="0"/>
        <w:spacing w:line="288" w:lineRule="auto"/>
        <w:rPr>
          <w:bCs/>
          <w:iCs/>
        </w:rPr>
      </w:pPr>
      <w:r w:rsidRPr="00C37214">
        <w:tab/>
        <w:t>Al</w:t>
      </w:r>
      <w:r w:rsidRPr="00C37214">
        <w:tab/>
        <w:t>+</w:t>
      </w:r>
      <w:r w:rsidRPr="00C37214">
        <w:tab/>
        <w:t>O</w:t>
      </w:r>
      <w:r w:rsidRPr="00C37214">
        <w:rPr>
          <w:vertAlign w:val="subscript"/>
        </w:rPr>
        <w:t>2</w:t>
      </w:r>
      <w:r w:rsidRPr="00C37214">
        <w:t xml:space="preserve"> </w:t>
      </w:r>
      <w:r w:rsidRPr="00C37214">
        <w:rPr>
          <w:lang w:val="vi-VN"/>
        </w:rPr>
        <w:t xml:space="preserve"> </w:t>
      </w:r>
      <w:r w:rsidRPr="00C37214">
        <w:t xml:space="preserve">   </w:t>
      </w:r>
      <w:r w:rsidRPr="00C37214">
        <w:rPr>
          <w:lang w:val="vi-VN"/>
        </w:rPr>
        <w:t xml:space="preserve"> </w:t>
      </w:r>
      <w:r w:rsidRPr="00C37214">
        <w:tab/>
        <w:t xml:space="preserve">      </w:t>
      </w:r>
      <w:r w:rsidRPr="00C37214">
        <w:rPr>
          <w:bCs/>
          <w:iCs/>
          <w:position w:val="-6"/>
        </w:rPr>
        <w:object w:dxaOrig="680" w:dyaOrig="360">
          <v:shape id="_x0000_i1091" type="#_x0000_t75" style="width:33.75pt;height:18.75pt" o:ole="">
            <v:imagedata r:id="rId122" o:title=""/>
          </v:shape>
          <o:OLEObject Type="Embed" ProgID="Equation.3" ShapeID="_x0000_i1091" DrawAspect="Content" ObjectID="_1629786696" r:id="rId124"/>
        </w:object>
      </w:r>
    </w:p>
    <w:p w:rsidR="006A4FB3" w:rsidRPr="00C37214" w:rsidRDefault="006A4FB3" w:rsidP="006A4FB3">
      <w:pPr>
        <w:autoSpaceDE w:val="0"/>
        <w:autoSpaceDN w:val="0"/>
        <w:adjustRightInd w:val="0"/>
        <w:spacing w:line="288" w:lineRule="auto"/>
      </w:pPr>
      <w:r w:rsidRPr="00C37214">
        <w:t xml:space="preserve">          Cu</w:t>
      </w:r>
      <w:r w:rsidRPr="00C37214">
        <w:tab/>
        <w:t xml:space="preserve">   +</w:t>
      </w:r>
      <w:r w:rsidRPr="00C37214">
        <w:tab/>
        <w:t xml:space="preserve"> O</w:t>
      </w:r>
      <w:r w:rsidRPr="00C37214">
        <w:rPr>
          <w:vertAlign w:val="subscript"/>
        </w:rPr>
        <w:t>2</w:t>
      </w:r>
      <w:r w:rsidRPr="00C37214">
        <w:t xml:space="preserve"> </w:t>
      </w:r>
      <w:r w:rsidRPr="00C37214">
        <w:rPr>
          <w:lang w:val="vi-VN"/>
        </w:rPr>
        <w:t xml:space="preserve"> </w:t>
      </w:r>
      <w:r w:rsidRPr="00C37214">
        <w:t xml:space="preserve">         </w:t>
      </w:r>
      <w:r w:rsidRPr="00C37214">
        <w:rPr>
          <w:bCs/>
          <w:iCs/>
          <w:position w:val="-6"/>
        </w:rPr>
        <w:object w:dxaOrig="680" w:dyaOrig="360">
          <v:shape id="_x0000_i1092" type="#_x0000_t75" style="width:33.75pt;height:18.75pt" o:ole="">
            <v:imagedata r:id="rId122" o:title=""/>
          </v:shape>
          <o:OLEObject Type="Embed" ProgID="Equation.3" ShapeID="_x0000_i1092" DrawAspect="Content" ObjectID="_1629786697" r:id="rId125"/>
        </w:object>
      </w:r>
      <w:r w:rsidRPr="00C37214">
        <w:rPr>
          <w:bCs/>
          <w:iCs/>
        </w:rPr>
        <w:t xml:space="preserve">       </w:t>
      </w:r>
    </w:p>
    <w:p w:rsidR="006A4FB3" w:rsidRPr="00C37214" w:rsidRDefault="006A4FB3" w:rsidP="006A4FB3">
      <w:pPr>
        <w:autoSpaceDE w:val="0"/>
        <w:autoSpaceDN w:val="0"/>
        <w:adjustRightInd w:val="0"/>
        <w:spacing w:line="288" w:lineRule="auto"/>
      </w:pPr>
      <w:r w:rsidRPr="00C37214">
        <w:tab/>
        <w:t>Zn</w:t>
      </w:r>
      <w:r w:rsidRPr="00C37214">
        <w:tab/>
        <w:t>+</w:t>
      </w:r>
      <w:r w:rsidRPr="00C37214">
        <w:tab/>
        <w:t>H</w:t>
      </w:r>
      <w:r w:rsidRPr="00C37214">
        <w:rPr>
          <w:vertAlign w:val="subscript"/>
        </w:rPr>
        <w:t>2</w:t>
      </w:r>
      <w:r w:rsidRPr="00C37214">
        <w:t>SO</w:t>
      </w:r>
      <w:r w:rsidRPr="00C37214">
        <w:rPr>
          <w:vertAlign w:val="subscript"/>
        </w:rPr>
        <w:t>4(l)</w:t>
      </w:r>
      <w:r w:rsidRPr="00C37214">
        <w:t xml:space="preserve"> </w:t>
      </w:r>
      <w:r w:rsidRPr="00C37214">
        <w:rPr>
          <w:lang w:val="vi-VN"/>
        </w:rPr>
        <w:t xml:space="preserve"> </w:t>
      </w:r>
      <w:r w:rsidRPr="00C37214">
        <w:t xml:space="preserve"> </w:t>
      </w:r>
      <w:r w:rsidRPr="00C37214">
        <w:rPr>
          <w:bCs/>
          <w:iCs/>
          <w:position w:val="-6"/>
        </w:rPr>
        <w:object w:dxaOrig="620" w:dyaOrig="320">
          <v:shape id="_x0000_i1093" type="#_x0000_t75" style="width:30.75pt;height:15.75pt" o:ole="">
            <v:imagedata r:id="rId126" o:title=""/>
          </v:shape>
          <o:OLEObject Type="Embed" ProgID="Equation.3" ShapeID="_x0000_i1093" DrawAspect="Content" ObjectID="_1629786698" r:id="rId127"/>
        </w:object>
      </w:r>
      <w:r w:rsidRPr="00C37214">
        <w:rPr>
          <w:lang w:val="vi-VN"/>
        </w:rPr>
        <w:t xml:space="preserve"> </w:t>
      </w:r>
      <w:r w:rsidRPr="00C37214">
        <w:tab/>
      </w:r>
      <w:r w:rsidRPr="00C37214">
        <w:tab/>
      </w:r>
    </w:p>
    <w:p w:rsidR="006A4FB3" w:rsidRPr="00C37214" w:rsidRDefault="006A4FB3" w:rsidP="006A4FB3">
      <w:pPr>
        <w:autoSpaceDE w:val="0"/>
        <w:autoSpaceDN w:val="0"/>
        <w:adjustRightInd w:val="0"/>
        <w:spacing w:line="288" w:lineRule="auto"/>
      </w:pPr>
      <w:r w:rsidRPr="00C37214">
        <w:tab/>
        <w:t>Zn</w:t>
      </w:r>
      <w:r w:rsidRPr="00C37214">
        <w:tab/>
        <w:t>+</w:t>
      </w:r>
      <w:r w:rsidRPr="00C37214">
        <w:tab/>
        <w:t xml:space="preserve">HCl </w:t>
      </w:r>
      <w:r w:rsidRPr="00C37214">
        <w:rPr>
          <w:lang w:val="vi-VN"/>
        </w:rPr>
        <w:t xml:space="preserve"> </w:t>
      </w:r>
      <w:r w:rsidRPr="00C37214">
        <w:t xml:space="preserve">        </w:t>
      </w:r>
      <w:r w:rsidRPr="00C37214">
        <w:rPr>
          <w:bCs/>
          <w:iCs/>
          <w:position w:val="-6"/>
        </w:rPr>
        <w:object w:dxaOrig="620" w:dyaOrig="320">
          <v:shape id="_x0000_i1094" type="#_x0000_t75" style="width:30.75pt;height:15.75pt" o:ole="">
            <v:imagedata r:id="rId126" o:title=""/>
          </v:shape>
          <o:OLEObject Type="Embed" ProgID="Equation.3" ShapeID="_x0000_i1094" DrawAspect="Content" ObjectID="_1629786699" r:id="rId128"/>
        </w:object>
      </w:r>
      <w:r w:rsidRPr="00C37214">
        <w:tab/>
      </w:r>
      <w:r w:rsidRPr="00C37214">
        <w:tab/>
      </w:r>
    </w:p>
    <w:p w:rsidR="006A4FB3" w:rsidRPr="00C37214" w:rsidRDefault="006A4FB3" w:rsidP="006A4FB3">
      <w:pPr>
        <w:autoSpaceDE w:val="0"/>
        <w:autoSpaceDN w:val="0"/>
        <w:adjustRightInd w:val="0"/>
        <w:spacing w:line="288" w:lineRule="auto"/>
        <w:rPr>
          <w:bCs/>
          <w:iCs/>
        </w:rPr>
      </w:pPr>
      <w:r w:rsidRPr="00C37214">
        <w:tab/>
        <w:t>Cu</w:t>
      </w:r>
      <w:r w:rsidRPr="00C37214">
        <w:tab/>
        <w:t>+</w:t>
      </w:r>
      <w:r w:rsidRPr="00C37214">
        <w:tab/>
        <w:t>AgNO</w:t>
      </w:r>
      <w:r w:rsidRPr="00C37214">
        <w:rPr>
          <w:vertAlign w:val="subscript"/>
        </w:rPr>
        <w:t>3</w:t>
      </w:r>
      <w:r w:rsidRPr="00C37214">
        <w:rPr>
          <w:lang w:val="vi-VN"/>
        </w:rPr>
        <w:t xml:space="preserve"> </w:t>
      </w:r>
      <w:r w:rsidRPr="00C37214">
        <w:t xml:space="preserve">    </w:t>
      </w:r>
      <w:r w:rsidRPr="00C37214">
        <w:rPr>
          <w:bCs/>
          <w:iCs/>
          <w:position w:val="-6"/>
        </w:rPr>
        <w:object w:dxaOrig="620" w:dyaOrig="320">
          <v:shape id="_x0000_i1095" type="#_x0000_t75" style="width:30.75pt;height:15.75pt" o:ole="">
            <v:imagedata r:id="rId126" o:title=""/>
          </v:shape>
          <o:OLEObject Type="Embed" ProgID="Equation.3" ShapeID="_x0000_i1095" DrawAspect="Content" ObjectID="_1629786700" r:id="rId129"/>
        </w:object>
      </w:r>
    </w:p>
    <w:p w:rsidR="006A4FB3" w:rsidRPr="00C37214" w:rsidRDefault="006A4FB3" w:rsidP="006A4FB3">
      <w:pPr>
        <w:autoSpaceDE w:val="0"/>
        <w:autoSpaceDN w:val="0"/>
        <w:adjustRightInd w:val="0"/>
        <w:spacing w:line="288" w:lineRule="auto"/>
        <w:rPr>
          <w:bCs/>
          <w:iCs/>
        </w:rPr>
      </w:pPr>
      <w:r w:rsidRPr="00C37214">
        <w:rPr>
          <w:bCs/>
          <w:iCs/>
        </w:rPr>
        <w:t xml:space="preserve">          </w:t>
      </w:r>
      <w:r w:rsidRPr="00C37214">
        <w:t>Zn</w:t>
      </w:r>
      <w:r w:rsidRPr="00C37214">
        <w:tab/>
        <w:t>+</w:t>
      </w:r>
      <w:r w:rsidRPr="00C37214">
        <w:tab/>
        <w:t>CuSO</w:t>
      </w:r>
      <w:r w:rsidRPr="00C37214">
        <w:rPr>
          <w:vertAlign w:val="subscript"/>
        </w:rPr>
        <w:t>4</w:t>
      </w:r>
      <w:r w:rsidRPr="00C37214">
        <w:t xml:space="preserve"> </w:t>
      </w:r>
      <w:r w:rsidRPr="00C37214">
        <w:rPr>
          <w:lang w:val="vi-VN"/>
        </w:rPr>
        <w:t xml:space="preserve"> </w:t>
      </w:r>
      <w:r w:rsidRPr="00C37214">
        <w:t xml:space="preserve">    </w:t>
      </w:r>
      <w:r w:rsidRPr="00C37214">
        <w:rPr>
          <w:bCs/>
          <w:iCs/>
          <w:position w:val="-6"/>
        </w:rPr>
        <w:object w:dxaOrig="620" w:dyaOrig="320">
          <v:shape id="_x0000_i1096" type="#_x0000_t75" style="width:30.75pt;height:15.75pt" o:ole="">
            <v:imagedata r:id="rId126" o:title=""/>
          </v:shape>
          <o:OLEObject Type="Embed" ProgID="Equation.3" ShapeID="_x0000_i1096" DrawAspect="Content" ObjectID="_1629786701" r:id="rId130"/>
        </w:object>
      </w:r>
      <w:r w:rsidRPr="00C37214">
        <w:rPr>
          <w:lang w:val="vi-VN"/>
        </w:rPr>
        <w:t xml:space="preserve"> </w:t>
      </w:r>
      <w:r w:rsidRPr="00C37214">
        <w:rPr>
          <w:bCs/>
          <w:iCs/>
        </w:rPr>
        <w:t xml:space="preserve">  </w:t>
      </w:r>
    </w:p>
    <w:p w:rsidR="006A4FB3" w:rsidRPr="00C37214" w:rsidRDefault="006A4FB3" w:rsidP="006A4FB3">
      <w:pPr>
        <w:autoSpaceDE w:val="0"/>
        <w:autoSpaceDN w:val="0"/>
        <w:adjustRightInd w:val="0"/>
        <w:spacing w:line="288" w:lineRule="auto"/>
      </w:pPr>
      <w:r w:rsidRPr="00C37214">
        <w:rPr>
          <w:bCs/>
          <w:iCs/>
        </w:rPr>
        <w:t xml:space="preserve">          </w:t>
      </w:r>
      <w:r w:rsidRPr="00C37214">
        <w:t>Na</w:t>
      </w:r>
      <w:r w:rsidRPr="00C37214">
        <w:tab/>
        <w:t>+</w:t>
      </w:r>
      <w:r w:rsidRPr="00C37214">
        <w:tab/>
        <w:t>Cl</w:t>
      </w:r>
      <w:r w:rsidRPr="00C37214">
        <w:rPr>
          <w:vertAlign w:val="subscript"/>
        </w:rPr>
        <w:t>2</w:t>
      </w:r>
      <w:r w:rsidRPr="00C37214">
        <w:t xml:space="preserve"> </w:t>
      </w:r>
      <w:r w:rsidRPr="00C37214">
        <w:rPr>
          <w:lang w:val="vi-VN"/>
        </w:rPr>
        <w:t xml:space="preserve"> </w:t>
      </w:r>
      <w:r w:rsidRPr="00C37214">
        <w:t xml:space="preserve">         </w:t>
      </w:r>
      <w:r w:rsidRPr="00C37214">
        <w:rPr>
          <w:bCs/>
          <w:iCs/>
          <w:position w:val="-6"/>
        </w:rPr>
        <w:object w:dxaOrig="680" w:dyaOrig="360">
          <v:shape id="_x0000_i1097" type="#_x0000_t75" style="width:33.75pt;height:18.75pt" o:ole="">
            <v:imagedata r:id="rId122" o:title=""/>
          </v:shape>
          <o:OLEObject Type="Embed" ProgID="Equation.3" ShapeID="_x0000_i1097" DrawAspect="Content" ObjectID="_1629786702" r:id="rId131"/>
        </w:object>
      </w:r>
    </w:p>
    <w:p w:rsidR="006A4FB3" w:rsidRPr="00C37214" w:rsidRDefault="006A4FB3" w:rsidP="006A4FB3">
      <w:pPr>
        <w:tabs>
          <w:tab w:val="left" w:pos="450"/>
        </w:tabs>
        <w:spacing w:line="288" w:lineRule="auto"/>
        <w:jc w:val="center"/>
        <w:rPr>
          <w:bCs/>
          <w:iCs/>
        </w:rPr>
      </w:pPr>
      <w:r w:rsidRPr="00C37214">
        <w:rPr>
          <w:bCs/>
          <w:iCs/>
        </w:rPr>
        <w:t xml:space="preserve">PHIẾU HỌC TẬP SỐ </w:t>
      </w:r>
      <w:r>
        <w:rPr>
          <w:bCs/>
          <w:iCs/>
        </w:rPr>
        <w:t>3</w:t>
      </w:r>
    </w:p>
    <w:p w:rsidR="006A4FB3" w:rsidRPr="00C37214" w:rsidRDefault="006A4FB3" w:rsidP="006A4FB3">
      <w:pPr>
        <w:tabs>
          <w:tab w:val="left" w:pos="450"/>
        </w:tabs>
        <w:spacing w:line="288" w:lineRule="auto"/>
        <w:rPr>
          <w:bCs/>
          <w:iCs/>
        </w:rPr>
      </w:pPr>
      <w:r w:rsidRPr="00C37214">
        <w:rPr>
          <w:bCs/>
          <w:iCs/>
        </w:rPr>
        <w:t>Hoàn thành các câu hỏi trắc nghiệm và bài tập sau:</w:t>
      </w:r>
    </w:p>
    <w:p w:rsidR="006A4FB3" w:rsidRPr="00C37214" w:rsidRDefault="006A4FB3" w:rsidP="006A4FB3">
      <w:pPr>
        <w:spacing w:line="288" w:lineRule="auto"/>
        <w:jc w:val="both"/>
        <w:outlineLvl w:val="2"/>
      </w:pPr>
      <w:r w:rsidRPr="00C37214">
        <w:rPr>
          <w:b/>
        </w:rPr>
        <w:t>Câu 1:</w:t>
      </w:r>
      <w:r w:rsidRPr="00C37214">
        <w:t xml:space="preserve"> Trường hơp nào không có phản ứng hóa học khi cho dây sắt tiếp xúc với : </w:t>
      </w:r>
    </w:p>
    <w:p w:rsidR="006A4FB3" w:rsidRPr="00C37214" w:rsidRDefault="006A4FB3" w:rsidP="006A4FB3">
      <w:pPr>
        <w:spacing w:line="288" w:lineRule="auto"/>
        <w:jc w:val="both"/>
        <w:outlineLvl w:val="2"/>
      </w:pPr>
      <w:r w:rsidRPr="00C37214">
        <w:t>A.Khí oxy ở nhiệt độ cao</w:t>
      </w:r>
    </w:p>
    <w:p w:rsidR="006A4FB3" w:rsidRPr="00C37214" w:rsidRDefault="006A4FB3" w:rsidP="006A4FB3">
      <w:pPr>
        <w:spacing w:line="288" w:lineRule="auto"/>
        <w:jc w:val="both"/>
        <w:outlineLvl w:val="2"/>
      </w:pPr>
      <w:r w:rsidRPr="00C37214">
        <w:t>B.Khí clo ở nhiệt độ cao</w:t>
      </w:r>
    </w:p>
    <w:p w:rsidR="006A4FB3" w:rsidRPr="00C37214" w:rsidRDefault="006A4FB3" w:rsidP="006A4FB3">
      <w:pPr>
        <w:spacing w:line="288" w:lineRule="auto"/>
        <w:jc w:val="both"/>
        <w:outlineLvl w:val="2"/>
      </w:pPr>
      <w:r w:rsidRPr="00C37214">
        <w:t>C.Dung dịch NaOH</w:t>
      </w:r>
    </w:p>
    <w:p w:rsidR="006A4FB3" w:rsidRPr="00C37214" w:rsidRDefault="006A4FB3" w:rsidP="006A4FB3">
      <w:pPr>
        <w:spacing w:line="288" w:lineRule="auto"/>
        <w:jc w:val="both"/>
        <w:outlineLvl w:val="2"/>
        <w:rPr>
          <w:vertAlign w:val="subscript"/>
        </w:rPr>
      </w:pPr>
      <w:r w:rsidRPr="00C37214">
        <w:t>D.Dung dịch H</w:t>
      </w:r>
      <w:r w:rsidRPr="00C37214">
        <w:rPr>
          <w:vertAlign w:val="subscript"/>
        </w:rPr>
        <w:t>2</w:t>
      </w:r>
      <w:r w:rsidRPr="00C37214">
        <w:t>SO</w:t>
      </w:r>
      <w:r w:rsidRPr="00C37214">
        <w:rPr>
          <w:vertAlign w:val="subscript"/>
        </w:rPr>
        <w:t>4</w:t>
      </w:r>
    </w:p>
    <w:p w:rsidR="006A4FB3" w:rsidRPr="00C37214" w:rsidRDefault="006A4FB3" w:rsidP="006A4FB3">
      <w:pPr>
        <w:spacing w:line="288" w:lineRule="auto"/>
        <w:rPr>
          <w:color w:val="000000"/>
        </w:rPr>
      </w:pPr>
      <w:r w:rsidRPr="00C37214">
        <w:rPr>
          <w:b/>
          <w:color w:val="000000"/>
        </w:rPr>
        <w:t>Câu 2:</w:t>
      </w:r>
      <w:r w:rsidRPr="00C37214">
        <w:rPr>
          <w:color w:val="000000"/>
        </w:rPr>
        <w:t xml:space="preserve"> Một kim loại có tính chất sau:</w:t>
      </w:r>
    </w:p>
    <w:p w:rsidR="006A4FB3" w:rsidRPr="00C37214" w:rsidRDefault="006A4FB3" w:rsidP="006A4FB3">
      <w:pPr>
        <w:spacing w:line="288" w:lineRule="auto"/>
        <w:rPr>
          <w:color w:val="000000"/>
        </w:rPr>
      </w:pPr>
      <w:r w:rsidRPr="00C37214">
        <w:rPr>
          <w:color w:val="000000"/>
        </w:rPr>
        <w:t>- Dẫn điện tốt; Không tác dụng với H</w:t>
      </w:r>
      <w:r w:rsidRPr="00C37214">
        <w:rPr>
          <w:color w:val="000000"/>
          <w:vertAlign w:val="subscript"/>
        </w:rPr>
        <w:t>2</w:t>
      </w:r>
      <w:r w:rsidRPr="00C37214">
        <w:rPr>
          <w:color w:val="000000"/>
        </w:rPr>
        <w:t>SO</w:t>
      </w:r>
      <w:r w:rsidRPr="00C37214">
        <w:rPr>
          <w:color w:val="000000"/>
          <w:vertAlign w:val="subscript"/>
        </w:rPr>
        <w:t>4</w:t>
      </w:r>
      <w:r w:rsidRPr="00C37214">
        <w:rPr>
          <w:color w:val="000000"/>
        </w:rPr>
        <w:t xml:space="preserve"> loãng, HCl; Phản ứng với dd AgNO</w:t>
      </w:r>
      <w:r w:rsidRPr="00C37214">
        <w:rPr>
          <w:color w:val="000000"/>
          <w:vertAlign w:val="subscript"/>
        </w:rPr>
        <w:t>3</w:t>
      </w:r>
      <w:r w:rsidRPr="00C37214">
        <w:rPr>
          <w:color w:val="000000"/>
        </w:rPr>
        <w:t>.</w:t>
      </w:r>
    </w:p>
    <w:p w:rsidR="006A4FB3" w:rsidRPr="00C37214" w:rsidRDefault="006A4FB3" w:rsidP="006A4FB3">
      <w:pPr>
        <w:spacing w:line="288" w:lineRule="auto"/>
        <w:rPr>
          <w:color w:val="000000"/>
        </w:rPr>
      </w:pPr>
      <w:r w:rsidRPr="00C37214">
        <w:rPr>
          <w:color w:val="000000"/>
        </w:rPr>
        <w:t>Kim loại đó là:</w:t>
      </w:r>
    </w:p>
    <w:p w:rsidR="006A4FB3" w:rsidRPr="00C37214" w:rsidRDefault="006A4FB3" w:rsidP="006A4FB3">
      <w:pPr>
        <w:spacing w:line="288" w:lineRule="auto"/>
        <w:rPr>
          <w:color w:val="000000"/>
        </w:rPr>
      </w:pPr>
      <w:r w:rsidRPr="00C37214">
        <w:rPr>
          <w:color w:val="000000"/>
        </w:rPr>
        <w:t xml:space="preserve">A. Al                           B. Cu                        C. Ag                         D. Fe  </w:t>
      </w:r>
    </w:p>
    <w:p w:rsidR="006A4FB3" w:rsidRPr="00C37214" w:rsidRDefault="006A4FB3" w:rsidP="006A4FB3">
      <w:pPr>
        <w:spacing w:line="288" w:lineRule="auto"/>
        <w:rPr>
          <w:color w:val="000000"/>
        </w:rPr>
      </w:pPr>
      <w:r w:rsidRPr="00C37214">
        <w:rPr>
          <w:b/>
          <w:color w:val="000000"/>
        </w:rPr>
        <w:t>Câu 3:</w:t>
      </w:r>
      <w:r w:rsidRPr="00C37214">
        <w:rPr>
          <w:color w:val="000000"/>
        </w:rPr>
        <w:t xml:space="preserve"> Một tấm kim loại bằng vàng bị bám một lớp kim loại sắt ở bề mặt, để làm sạch tấm kim loại vàng ta dùng:</w:t>
      </w:r>
    </w:p>
    <w:p w:rsidR="006A4FB3" w:rsidRPr="00C37214" w:rsidRDefault="006A4FB3" w:rsidP="006A4FB3">
      <w:pPr>
        <w:spacing w:line="288" w:lineRule="auto"/>
        <w:rPr>
          <w:color w:val="000000"/>
        </w:rPr>
      </w:pPr>
      <w:r w:rsidRPr="00C37214">
        <w:rPr>
          <w:color w:val="000000"/>
        </w:rPr>
        <w:t>A. dd CuSO</w:t>
      </w:r>
      <w:r w:rsidRPr="00C37214">
        <w:rPr>
          <w:color w:val="000000"/>
          <w:vertAlign w:val="subscript"/>
        </w:rPr>
        <w:t>4</w:t>
      </w:r>
      <w:r w:rsidRPr="00C37214">
        <w:rPr>
          <w:color w:val="000000"/>
        </w:rPr>
        <w:t xml:space="preserve"> dư                                         C. dd ZnSO</w:t>
      </w:r>
      <w:r w:rsidRPr="00C37214">
        <w:rPr>
          <w:color w:val="000000"/>
          <w:vertAlign w:val="subscript"/>
        </w:rPr>
        <w:t>4</w:t>
      </w:r>
      <w:r w:rsidRPr="00C37214">
        <w:rPr>
          <w:color w:val="000000"/>
        </w:rPr>
        <w:t xml:space="preserve"> dư  </w:t>
      </w:r>
    </w:p>
    <w:p w:rsidR="006A4FB3" w:rsidRPr="00C37214" w:rsidRDefault="006A4FB3" w:rsidP="006A4FB3">
      <w:pPr>
        <w:spacing w:line="288" w:lineRule="auto"/>
      </w:pPr>
      <w:r w:rsidRPr="00C37214">
        <w:t>B. dd FeSO</w:t>
      </w:r>
      <w:r w:rsidRPr="00C37214">
        <w:rPr>
          <w:vertAlign w:val="subscript"/>
        </w:rPr>
        <w:t xml:space="preserve">4 </w:t>
      </w:r>
      <w:r w:rsidRPr="00C37214">
        <w:t>dư                                          D. dd H</w:t>
      </w:r>
      <w:r w:rsidRPr="00C37214">
        <w:rPr>
          <w:vertAlign w:val="subscript"/>
        </w:rPr>
        <w:t>2</w:t>
      </w:r>
      <w:r w:rsidRPr="00C37214">
        <w:t>SO</w:t>
      </w:r>
      <w:r w:rsidRPr="00C37214">
        <w:rPr>
          <w:vertAlign w:val="subscript"/>
        </w:rPr>
        <w:t>4</w:t>
      </w:r>
      <w:r w:rsidRPr="00C37214">
        <w:t xml:space="preserve"> loãng, dư</w:t>
      </w:r>
    </w:p>
    <w:p w:rsidR="006A4FB3" w:rsidRPr="00C37214" w:rsidRDefault="006A4FB3" w:rsidP="006A4FB3">
      <w:pPr>
        <w:spacing w:line="288" w:lineRule="auto"/>
        <w:rPr>
          <w:color w:val="000000"/>
        </w:rPr>
      </w:pPr>
      <w:r w:rsidRPr="00C37214">
        <w:rPr>
          <w:b/>
        </w:rPr>
        <w:t>Câu 4:</w:t>
      </w:r>
      <w:r w:rsidRPr="00C37214">
        <w:t xml:space="preserve"> Cho 5,6 g sắt tác dụng với axit clohiđric dư, sau phản ứng thể tích khí H</w:t>
      </w:r>
      <w:r w:rsidRPr="00C37214">
        <w:rPr>
          <w:position w:val="-3"/>
          <w:vertAlign w:val="subscript"/>
        </w:rPr>
        <w:t>2</w:t>
      </w:r>
      <w:r w:rsidRPr="00C37214">
        <w:rPr>
          <w:position w:val="-3"/>
        </w:rPr>
        <w:t xml:space="preserve"> </w:t>
      </w:r>
      <w:r w:rsidRPr="00C37214">
        <w:t>thu được (ở đktc):</w:t>
      </w:r>
    </w:p>
    <w:p w:rsidR="006A4FB3" w:rsidRPr="00C37214" w:rsidRDefault="006A4FB3" w:rsidP="006A4FB3">
      <w:pPr>
        <w:pStyle w:val="BodyText"/>
        <w:tabs>
          <w:tab w:val="left" w:pos="3787"/>
        </w:tabs>
        <w:spacing w:before="88" w:line="288" w:lineRule="auto"/>
        <w:ind w:left="1075" w:right="213"/>
        <w:rPr>
          <w:color w:val="000000"/>
        </w:rPr>
      </w:pPr>
      <w:r w:rsidRPr="00C37214">
        <w:rPr>
          <w:color w:val="000000"/>
        </w:rPr>
        <w:t>A. 1,12</w:t>
      </w:r>
      <w:r w:rsidRPr="00C37214">
        <w:rPr>
          <w:color w:val="000000"/>
          <w:spacing w:val="4"/>
        </w:rPr>
        <w:t xml:space="preserve"> </w:t>
      </w:r>
      <w:r w:rsidRPr="00C37214">
        <w:rPr>
          <w:color w:val="000000"/>
        </w:rPr>
        <w:t>lít</w:t>
      </w:r>
      <w:r w:rsidRPr="00C37214">
        <w:rPr>
          <w:color w:val="000000"/>
          <w:spacing w:val="2"/>
        </w:rPr>
        <w:t xml:space="preserve"> </w:t>
      </w:r>
      <w:r w:rsidRPr="00C37214">
        <w:rPr>
          <w:color w:val="000000"/>
        </w:rPr>
        <w:t>.</w:t>
      </w:r>
      <w:r w:rsidRPr="00C37214">
        <w:rPr>
          <w:color w:val="000000"/>
        </w:rPr>
        <w:tab/>
        <w:t>B. 2,24</w:t>
      </w:r>
      <w:r w:rsidRPr="00C37214">
        <w:rPr>
          <w:color w:val="000000"/>
          <w:spacing w:val="9"/>
        </w:rPr>
        <w:t xml:space="preserve"> </w:t>
      </w:r>
      <w:r w:rsidRPr="00C37214">
        <w:rPr>
          <w:color w:val="000000"/>
        </w:rPr>
        <w:t>lít.</w:t>
      </w:r>
    </w:p>
    <w:p w:rsidR="006A4FB3" w:rsidRPr="00C37214" w:rsidRDefault="006A4FB3" w:rsidP="006A4FB3">
      <w:pPr>
        <w:pStyle w:val="BodyText"/>
        <w:tabs>
          <w:tab w:val="left" w:pos="3787"/>
        </w:tabs>
        <w:spacing w:before="165" w:line="288" w:lineRule="auto"/>
        <w:ind w:left="1075" w:right="4070"/>
        <w:rPr>
          <w:color w:val="000000"/>
        </w:rPr>
      </w:pPr>
      <w:r w:rsidRPr="00C37214">
        <w:rPr>
          <w:color w:val="000000"/>
        </w:rPr>
        <w:t>C.</w:t>
      </w:r>
      <w:r w:rsidRPr="00C37214">
        <w:rPr>
          <w:color w:val="000000"/>
          <w:spacing w:val="4"/>
        </w:rPr>
        <w:t xml:space="preserve"> </w:t>
      </w:r>
      <w:r w:rsidRPr="00C37214">
        <w:rPr>
          <w:color w:val="000000"/>
        </w:rPr>
        <w:t>11,2</w:t>
      </w:r>
      <w:r w:rsidRPr="00C37214">
        <w:rPr>
          <w:color w:val="000000"/>
          <w:spacing w:val="1"/>
        </w:rPr>
        <w:t xml:space="preserve"> </w:t>
      </w:r>
      <w:r w:rsidRPr="00C37214">
        <w:rPr>
          <w:color w:val="000000"/>
        </w:rPr>
        <w:t>lít.</w:t>
      </w:r>
      <w:r w:rsidRPr="00C37214">
        <w:rPr>
          <w:color w:val="000000"/>
        </w:rPr>
        <w:tab/>
        <w:t>D.</w:t>
      </w:r>
      <w:r w:rsidRPr="00C37214">
        <w:rPr>
          <w:color w:val="000000"/>
          <w:spacing w:val="6"/>
        </w:rPr>
        <w:t xml:space="preserve"> </w:t>
      </w:r>
      <w:r w:rsidRPr="00C37214">
        <w:rPr>
          <w:color w:val="000000"/>
        </w:rPr>
        <w:t>22,4</w:t>
      </w:r>
      <w:r w:rsidRPr="00C37214">
        <w:rPr>
          <w:color w:val="000000"/>
          <w:spacing w:val="6"/>
        </w:rPr>
        <w:t xml:space="preserve"> </w:t>
      </w:r>
      <w:r w:rsidRPr="00C37214">
        <w:rPr>
          <w:color w:val="000000"/>
        </w:rPr>
        <w:t xml:space="preserve">lít. </w:t>
      </w:r>
    </w:p>
    <w:p w:rsidR="006A4FB3" w:rsidRDefault="006A4FB3" w:rsidP="00191127">
      <w:pPr>
        <w:autoSpaceDE w:val="0"/>
        <w:autoSpaceDN w:val="0"/>
        <w:adjustRightInd w:val="0"/>
        <w:ind w:firstLine="720"/>
        <w:jc w:val="both"/>
        <w:rPr>
          <w:bCs/>
          <w:iCs/>
        </w:rPr>
      </w:pPr>
    </w:p>
    <w:p w:rsidR="00191127" w:rsidRPr="00C423BD" w:rsidRDefault="00191127" w:rsidP="00191127">
      <w:pPr>
        <w:spacing w:line="312" w:lineRule="auto"/>
        <w:jc w:val="both"/>
        <w:rPr>
          <w:lang w:val="it-IT"/>
        </w:rPr>
      </w:pPr>
      <w:r w:rsidRPr="006A4FB3">
        <w:rPr>
          <w:b/>
        </w:rPr>
        <w:t>2.Học sinh:</w:t>
      </w:r>
      <w:r>
        <w:t xml:space="preserve"> </w:t>
      </w:r>
      <w:r w:rsidRPr="00C423BD">
        <w:rPr>
          <w:lang w:val="it-IT"/>
        </w:rPr>
        <w:t>- HS (cá nhân hoặc nhóm) sưu tầm một số đồ vật được làm từ các kim loại.</w:t>
      </w:r>
    </w:p>
    <w:p w:rsidR="00191127" w:rsidRPr="00C423BD" w:rsidRDefault="00191127" w:rsidP="00191127">
      <w:pPr>
        <w:spacing w:line="312" w:lineRule="auto"/>
        <w:jc w:val="both"/>
        <w:rPr>
          <w:lang w:val="it-IT"/>
        </w:rPr>
      </w:pPr>
      <w:r w:rsidRPr="00C423BD">
        <w:rPr>
          <w:lang w:val="it-IT"/>
        </w:rPr>
        <w:tab/>
        <w:t>- Chuẩn bị một đoạn dây nhôm, dây đồng dài khoảng 20cm, mẩu than gỗ.</w:t>
      </w:r>
    </w:p>
    <w:p w:rsidR="00191127" w:rsidRDefault="00191127" w:rsidP="00191127">
      <w:pPr>
        <w:jc w:val="both"/>
      </w:pPr>
      <w:r w:rsidRPr="00C423BD">
        <w:rPr>
          <w:lang w:val="it-IT"/>
        </w:rPr>
        <w:t xml:space="preserve">          - HS hoặc nhóm HS làm thí nghiệm ở nhà: Dùng búa đập mạnh một đoạn dây nhôm, dây đồng và mẩu than. Ghi hiện tượng theo mẫu phiếu học tập phát cho HS</w:t>
      </w:r>
    </w:p>
    <w:p w:rsidR="00191127" w:rsidRDefault="00191127" w:rsidP="00191127">
      <w:pPr>
        <w:spacing w:line="312" w:lineRule="auto"/>
        <w:rPr>
          <w:b/>
          <w:color w:val="000000"/>
        </w:rPr>
      </w:pPr>
      <w:r>
        <w:rPr>
          <w:b/>
          <w:color w:val="000000"/>
          <w:lang w:val="it-IT"/>
        </w:rPr>
        <w:t>III</w:t>
      </w:r>
      <w:r>
        <w:rPr>
          <w:b/>
          <w:color w:val="000000"/>
        </w:rPr>
        <w:t xml:space="preserve">. Tiến trình bài học </w:t>
      </w:r>
    </w:p>
    <w:p w:rsidR="00191127" w:rsidRPr="004D1525" w:rsidRDefault="006A4FB3" w:rsidP="00191127">
      <w:pPr>
        <w:jc w:val="both"/>
        <w:rPr>
          <w:b/>
          <w:bCs/>
        </w:rPr>
      </w:pPr>
      <w:r>
        <w:rPr>
          <w:b/>
          <w:bCs/>
        </w:rPr>
        <w:t>1</w:t>
      </w:r>
      <w:r w:rsidR="00191127" w:rsidRPr="004D1525">
        <w:rPr>
          <w:b/>
          <w:bCs/>
        </w:rPr>
        <w:t>.Ổn định lớp</w:t>
      </w:r>
    </w:p>
    <w:p w:rsidR="00191127" w:rsidRPr="004D1525" w:rsidRDefault="006A4FB3" w:rsidP="00191127">
      <w:pPr>
        <w:jc w:val="both"/>
        <w:rPr>
          <w:b/>
          <w:bCs/>
        </w:rPr>
      </w:pPr>
      <w:r>
        <w:rPr>
          <w:b/>
          <w:bCs/>
        </w:rPr>
        <w:t>2</w:t>
      </w:r>
      <w:r w:rsidR="00191127">
        <w:rPr>
          <w:b/>
          <w:bCs/>
        </w:rPr>
        <w:t xml:space="preserve">. Kiểm tra bài cũ </w:t>
      </w:r>
    </w:p>
    <w:p w:rsidR="00191127" w:rsidRDefault="006A4FB3" w:rsidP="00191127">
      <w:pPr>
        <w:jc w:val="both"/>
        <w:rPr>
          <w:b/>
          <w:bCs/>
        </w:rPr>
      </w:pPr>
      <w:r>
        <w:rPr>
          <w:b/>
          <w:bCs/>
        </w:rPr>
        <w:t>3</w:t>
      </w:r>
      <w:r w:rsidR="00191127" w:rsidRPr="004D1525">
        <w:rPr>
          <w:b/>
          <w:bCs/>
        </w:rPr>
        <w:t>.Bài mới</w:t>
      </w:r>
    </w:p>
    <w:p w:rsidR="00851744" w:rsidRDefault="00851744" w:rsidP="00191127">
      <w:pPr>
        <w:jc w:val="both"/>
        <w:rPr>
          <w:b/>
          <w:bCs/>
        </w:rPr>
      </w:pPr>
    </w:p>
    <w:p w:rsidR="00851744" w:rsidRDefault="00851744" w:rsidP="00191127">
      <w:pPr>
        <w:jc w:val="both"/>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0"/>
        <w:gridCol w:w="4811"/>
      </w:tblGrid>
      <w:tr w:rsidR="00851744" w:rsidRPr="005F133E" w:rsidTr="005F133E">
        <w:tc>
          <w:tcPr>
            <w:tcW w:w="4810" w:type="dxa"/>
            <w:vAlign w:val="center"/>
          </w:tcPr>
          <w:p w:rsidR="00851744" w:rsidRDefault="00851744" w:rsidP="005F133E">
            <w:pPr>
              <w:jc w:val="center"/>
            </w:pPr>
            <w:r w:rsidRPr="005F133E">
              <w:rPr>
                <w:b/>
                <w:color w:val="000000"/>
              </w:rPr>
              <w:t>Hoạt động của GV và HS</w:t>
            </w:r>
          </w:p>
        </w:tc>
        <w:tc>
          <w:tcPr>
            <w:tcW w:w="4811" w:type="dxa"/>
            <w:vAlign w:val="center"/>
          </w:tcPr>
          <w:p w:rsidR="00851744" w:rsidRDefault="00851744" w:rsidP="005F133E">
            <w:pPr>
              <w:jc w:val="center"/>
            </w:pPr>
            <w:r w:rsidRPr="005F133E">
              <w:rPr>
                <w:b/>
                <w:color w:val="000000"/>
              </w:rPr>
              <w:t>Nội dung, yêu cầu cần đạt</w:t>
            </w:r>
          </w:p>
        </w:tc>
      </w:tr>
      <w:tr w:rsidR="00851744" w:rsidRPr="005F133E" w:rsidTr="005F133E">
        <w:tc>
          <w:tcPr>
            <w:tcW w:w="9621" w:type="dxa"/>
            <w:gridSpan w:val="2"/>
          </w:tcPr>
          <w:p w:rsidR="00851744" w:rsidRPr="005F133E" w:rsidRDefault="00851744" w:rsidP="005F133E">
            <w:pPr>
              <w:jc w:val="both"/>
              <w:rPr>
                <w:color w:val="000000"/>
              </w:rPr>
            </w:pPr>
            <w:r w:rsidRPr="005F133E">
              <w:rPr>
                <w:b/>
                <w:color w:val="000000"/>
              </w:rPr>
              <w:t xml:space="preserve">Hoạt động 1: </w:t>
            </w:r>
            <w:r w:rsidRPr="005F133E">
              <w:rPr>
                <w:b/>
                <w:lang w:val="es-ES"/>
              </w:rPr>
              <w:t>Khởi động</w:t>
            </w:r>
            <w:r w:rsidRPr="005F133E">
              <w:rPr>
                <w:color w:val="000000"/>
              </w:rPr>
              <w:t xml:space="preserve"> </w:t>
            </w:r>
          </w:p>
          <w:p w:rsidR="00851744" w:rsidRPr="005F133E" w:rsidRDefault="00851744" w:rsidP="005F133E">
            <w:pPr>
              <w:jc w:val="both"/>
              <w:rPr>
                <w:color w:val="000000"/>
              </w:rPr>
            </w:pPr>
            <w:r w:rsidRPr="005F133E">
              <w:rPr>
                <w:color w:val="000000"/>
              </w:rPr>
              <w:t>- Mục tiêu:</w:t>
            </w:r>
            <w:r w:rsidRPr="00D91E9A">
              <w:t xml:space="preserve"> </w:t>
            </w:r>
            <w:r w:rsidRPr="00F51A6F">
              <w:t>Huy động các kiến thức đã được học của HS và tạo nhu cầu tiếp tục tìm hiểu kiến thức mới của HS</w:t>
            </w:r>
          </w:p>
          <w:p w:rsidR="00851744" w:rsidRPr="005F133E" w:rsidRDefault="00851744" w:rsidP="00851744">
            <w:pPr>
              <w:rPr>
                <w:color w:val="000000"/>
              </w:rPr>
            </w:pPr>
            <w:r w:rsidRPr="005F133E">
              <w:rPr>
                <w:color w:val="000000"/>
              </w:rPr>
              <w:t>B1: Gv yêu cầu học sinh hoàn thành phiếu học tập</w:t>
            </w:r>
          </w:p>
          <w:p w:rsidR="00851744" w:rsidRPr="005F133E" w:rsidRDefault="00851744" w:rsidP="00851744">
            <w:pPr>
              <w:rPr>
                <w:color w:val="000000"/>
              </w:rPr>
            </w:pPr>
            <w:r w:rsidRPr="005F133E">
              <w:rPr>
                <w:color w:val="000000"/>
              </w:rPr>
              <w:t>B2: Học sinh thảo luận nhóm</w:t>
            </w:r>
          </w:p>
          <w:p w:rsidR="00851744" w:rsidRPr="005F133E" w:rsidRDefault="00851744" w:rsidP="00851744">
            <w:pPr>
              <w:rPr>
                <w:color w:val="000000"/>
              </w:rPr>
            </w:pPr>
            <w:r w:rsidRPr="005F133E">
              <w:rPr>
                <w:color w:val="000000"/>
              </w:rPr>
              <w:t>B3: Các nhóm báo cáo két quả</w:t>
            </w:r>
          </w:p>
          <w:p w:rsidR="00851744" w:rsidRPr="005F133E" w:rsidRDefault="00851744" w:rsidP="005F133E">
            <w:pPr>
              <w:jc w:val="both"/>
              <w:rPr>
                <w:b/>
                <w:bCs/>
              </w:rPr>
            </w:pPr>
            <w:r w:rsidRPr="005F133E">
              <w:rPr>
                <w:color w:val="000000"/>
              </w:rPr>
              <w:t>B4: GV nhận xét, đánh giá</w:t>
            </w:r>
          </w:p>
        </w:tc>
      </w:tr>
      <w:tr w:rsidR="00851744" w:rsidRPr="005F133E" w:rsidTr="005F133E">
        <w:tc>
          <w:tcPr>
            <w:tcW w:w="9621" w:type="dxa"/>
            <w:gridSpan w:val="2"/>
          </w:tcPr>
          <w:p w:rsidR="00851744" w:rsidRPr="005F133E" w:rsidRDefault="00851744" w:rsidP="005F133E">
            <w:pPr>
              <w:spacing w:before="120" w:after="120"/>
              <w:rPr>
                <w:bCs/>
                <w:i/>
                <w:iCs/>
                <w:sz w:val="26"/>
                <w:szCs w:val="26"/>
              </w:rPr>
            </w:pPr>
            <w:r w:rsidRPr="005F133E">
              <w:rPr>
                <w:b/>
                <w:bCs/>
                <w:i/>
                <w:iCs/>
                <w:sz w:val="26"/>
                <w:szCs w:val="26"/>
              </w:rPr>
              <w:t>Hoạt động 2: Hoạt động hình thành kiến thức</w:t>
            </w:r>
          </w:p>
          <w:p w:rsidR="00851744" w:rsidRPr="005F133E" w:rsidRDefault="00851744" w:rsidP="00851744">
            <w:pPr>
              <w:rPr>
                <w:bCs/>
                <w:i/>
                <w:iCs/>
                <w:lang w:val="vi-VN"/>
              </w:rPr>
            </w:pPr>
            <w:r w:rsidRPr="005F133E">
              <w:rPr>
                <w:i/>
                <w:color w:val="000000"/>
              </w:rPr>
              <w:t>Mục tiêu</w:t>
            </w:r>
            <w:r w:rsidRPr="005F133E">
              <w:rPr>
                <w:b/>
                <w:i/>
                <w:color w:val="000000"/>
              </w:rPr>
              <w:t xml:space="preserve">: </w:t>
            </w:r>
            <w:r w:rsidRPr="005F133E">
              <w:rPr>
                <w:i/>
                <w:lang w:val="vi-VN"/>
              </w:rPr>
              <w:t>N</w:t>
            </w:r>
            <w:r w:rsidRPr="005F133E">
              <w:rPr>
                <w:i/>
              </w:rPr>
              <w:t>ắm</w:t>
            </w:r>
            <w:r w:rsidRPr="005F133E">
              <w:rPr>
                <w:i/>
                <w:lang w:val="vi-VN"/>
              </w:rPr>
              <w:t xml:space="preserve"> được: </w:t>
            </w:r>
          </w:p>
          <w:p w:rsidR="00851744" w:rsidRPr="005F133E" w:rsidRDefault="00851744" w:rsidP="005F133E">
            <w:pPr>
              <w:autoSpaceDE w:val="0"/>
              <w:autoSpaceDN w:val="0"/>
              <w:adjustRightInd w:val="0"/>
              <w:ind w:firstLine="720"/>
              <w:rPr>
                <w:i/>
                <w:lang w:val="vi-VN"/>
              </w:rPr>
            </w:pPr>
            <w:r w:rsidRPr="005F133E">
              <w:rPr>
                <w:i/>
                <w:lang w:val="vi-VN"/>
              </w:rPr>
              <w:t>- Tính chất vật lí của kim loại</w:t>
            </w:r>
          </w:p>
          <w:p w:rsidR="00851744" w:rsidRPr="005F133E" w:rsidRDefault="00851744" w:rsidP="005F133E">
            <w:pPr>
              <w:autoSpaceDE w:val="0"/>
              <w:autoSpaceDN w:val="0"/>
              <w:adjustRightInd w:val="0"/>
              <w:ind w:firstLine="720"/>
              <w:rPr>
                <w:i/>
              </w:rPr>
            </w:pPr>
            <w:r w:rsidRPr="005F133E">
              <w:rPr>
                <w:i/>
                <w:lang w:val="vi-VN"/>
              </w:rPr>
              <w:t xml:space="preserve">- Một số ứng dụng của kim loại dựa vào tính chất vật lý </w:t>
            </w:r>
          </w:p>
          <w:p w:rsidR="00851744" w:rsidRPr="005F133E" w:rsidRDefault="00851744" w:rsidP="005F133E">
            <w:pPr>
              <w:autoSpaceDE w:val="0"/>
              <w:autoSpaceDN w:val="0"/>
              <w:adjustRightInd w:val="0"/>
              <w:spacing w:line="288" w:lineRule="auto"/>
              <w:rPr>
                <w:i/>
              </w:rPr>
            </w:pPr>
            <w:r w:rsidRPr="005F133E">
              <w:rPr>
                <w:i/>
              </w:rPr>
              <w:t>Viết được các phương trình hóa học minh họa cho tính chất kim loại với phi kim</w:t>
            </w:r>
          </w:p>
          <w:p w:rsidR="00851744" w:rsidRPr="005F133E" w:rsidRDefault="00851744" w:rsidP="005F133E">
            <w:pPr>
              <w:autoSpaceDE w:val="0"/>
              <w:autoSpaceDN w:val="0"/>
              <w:adjustRightInd w:val="0"/>
              <w:spacing w:line="288" w:lineRule="auto"/>
              <w:rPr>
                <w:i/>
              </w:rPr>
            </w:pPr>
            <w:r w:rsidRPr="005F133E">
              <w:rPr>
                <w:i/>
              </w:rPr>
              <w:t>- Nêu được hiện tượng một số phản ứng trong SGK</w:t>
            </w:r>
          </w:p>
          <w:p w:rsidR="00851744" w:rsidRPr="005F133E" w:rsidRDefault="00851744" w:rsidP="005F133E">
            <w:pPr>
              <w:autoSpaceDE w:val="0"/>
              <w:autoSpaceDN w:val="0"/>
              <w:adjustRightInd w:val="0"/>
              <w:ind w:firstLine="720"/>
              <w:rPr>
                <w:i/>
                <w:lang w:eastAsia="ja-JP"/>
              </w:rPr>
            </w:pPr>
            <w:r w:rsidRPr="005F133E">
              <w:rPr>
                <w:i/>
              </w:rPr>
              <w:t xml:space="preserve"> - Biết được </w:t>
            </w:r>
            <w:r w:rsidRPr="005F133E">
              <w:rPr>
                <w:i/>
                <w:color w:val="000000"/>
                <w:lang w:val="it-IT"/>
              </w:rPr>
              <w:t>hầu hết kim loại (trừ Ag, Au , Pt..) phản ứng với oxi ở nhiệt độ thường hoặc nhiệt độ cao tạo thành oxit (thường là oxit bazơ). Ở nhiệt độ cao, kim loại phản ứng với nhiều phi kim khác  tạo thành muối</w:t>
            </w:r>
          </w:p>
          <w:p w:rsidR="00851744" w:rsidRPr="00851744" w:rsidRDefault="00851744" w:rsidP="00851744">
            <w:pPr>
              <w:pStyle w:val="NoSpacing"/>
            </w:pPr>
          </w:p>
        </w:tc>
      </w:tr>
      <w:tr w:rsidR="00851744" w:rsidRPr="005F133E" w:rsidTr="005F133E">
        <w:tc>
          <w:tcPr>
            <w:tcW w:w="4810" w:type="dxa"/>
          </w:tcPr>
          <w:p w:rsidR="00851744" w:rsidRPr="005F133E" w:rsidRDefault="00851744" w:rsidP="005F133E">
            <w:pPr>
              <w:keepNext/>
              <w:rPr>
                <w:b/>
              </w:rPr>
            </w:pPr>
            <w:r w:rsidRPr="005F133E">
              <w:rPr>
                <w:b/>
                <w:color w:val="000000"/>
              </w:rPr>
              <w:lastRenderedPageBreak/>
              <w:t>HTHT 1:</w:t>
            </w:r>
            <w:r w:rsidRPr="005F133E">
              <w:rPr>
                <w:b/>
              </w:rPr>
              <w:t xml:space="preserve"> Tính chất vật lý của kim loại</w:t>
            </w:r>
          </w:p>
          <w:p w:rsidR="00851744" w:rsidRPr="005F133E" w:rsidRDefault="00851744" w:rsidP="005F133E">
            <w:pPr>
              <w:tabs>
                <w:tab w:val="left" w:pos="450"/>
              </w:tabs>
              <w:jc w:val="both"/>
              <w:rPr>
                <w:color w:val="000000"/>
              </w:rPr>
            </w:pPr>
          </w:p>
          <w:p w:rsidR="00851744" w:rsidRDefault="00851744" w:rsidP="005F133E">
            <w:pPr>
              <w:tabs>
                <w:tab w:val="left" w:pos="450"/>
              </w:tabs>
              <w:jc w:val="both"/>
              <w:rPr>
                <w:lang w:eastAsia="ja-JP"/>
              </w:rPr>
            </w:pPr>
            <w:r w:rsidRPr="005F133E">
              <w:rPr>
                <w:color w:val="000000"/>
              </w:rPr>
              <w:t>B1:</w:t>
            </w:r>
            <w:r w:rsidRPr="005F133E">
              <w:rPr>
                <w:b/>
                <w:color w:val="000000"/>
              </w:rPr>
              <w:t xml:space="preserve"> </w:t>
            </w:r>
            <w:r w:rsidRPr="00F51A6F">
              <w:t>- GV hướng dẫ</w:t>
            </w:r>
            <w:r>
              <w:t>n HS</w:t>
            </w:r>
            <w:r>
              <w:rPr>
                <w:rFonts w:hint="eastAsia"/>
                <w:lang w:eastAsia="ja-JP"/>
              </w:rPr>
              <w:t xml:space="preserve"> nghiên cứu thông tin SGK, vận dụng các kiến thức thực tiễn, dựa trên kết quả thí nghiệm đã làm. Yêu cầu HS thảo luận nhóm hoàn thành các câu hỏi sau:</w:t>
            </w:r>
          </w:p>
          <w:p w:rsidR="00851744" w:rsidRDefault="00851744" w:rsidP="005F133E">
            <w:pPr>
              <w:tabs>
                <w:tab w:val="left" w:pos="450"/>
              </w:tabs>
              <w:jc w:val="both"/>
              <w:rPr>
                <w:lang w:eastAsia="ja-JP"/>
              </w:rPr>
            </w:pPr>
            <w:r>
              <w:rPr>
                <w:rFonts w:hint="eastAsia"/>
                <w:lang w:eastAsia="ja-JP"/>
              </w:rPr>
              <w:t>- Kim loại có các tính chất vật lý nào?</w:t>
            </w:r>
          </w:p>
          <w:p w:rsidR="00851744" w:rsidRDefault="00851744" w:rsidP="005F133E">
            <w:pPr>
              <w:tabs>
                <w:tab w:val="left" w:pos="450"/>
              </w:tabs>
              <w:jc w:val="both"/>
              <w:rPr>
                <w:lang w:eastAsia="ja-JP"/>
              </w:rPr>
            </w:pPr>
            <w:r>
              <w:rPr>
                <w:rFonts w:hint="eastAsia"/>
                <w:lang w:eastAsia="ja-JP"/>
              </w:rPr>
              <w:t>- Nêu các ứng dụng của kim loại dựa vào tính chất vật lý?</w:t>
            </w:r>
          </w:p>
          <w:p w:rsidR="00851744" w:rsidRPr="00F51A6F" w:rsidRDefault="00851744" w:rsidP="005F133E">
            <w:pPr>
              <w:tabs>
                <w:tab w:val="left" w:pos="450"/>
              </w:tabs>
              <w:jc w:val="both"/>
              <w:rPr>
                <w:lang w:eastAsia="ja-JP"/>
              </w:rPr>
            </w:pPr>
            <w:r>
              <w:rPr>
                <w:lang w:eastAsia="ja-JP"/>
              </w:rPr>
              <w:t>Thực hiện phiếu học tập số1</w:t>
            </w:r>
          </w:p>
          <w:p w:rsidR="00851744" w:rsidRPr="005F133E" w:rsidRDefault="00851744" w:rsidP="005F133E">
            <w:pPr>
              <w:jc w:val="both"/>
              <w:rPr>
                <w:color w:val="000000"/>
              </w:rPr>
            </w:pPr>
            <w:r w:rsidRPr="005F133E">
              <w:rPr>
                <w:color w:val="000000"/>
              </w:rPr>
              <w:t>B2: Học sinh thảo luận nhóm</w:t>
            </w:r>
          </w:p>
          <w:p w:rsidR="00851744" w:rsidRPr="005F133E" w:rsidRDefault="00851744" w:rsidP="005F133E">
            <w:pPr>
              <w:jc w:val="both"/>
              <w:rPr>
                <w:color w:val="000000"/>
              </w:rPr>
            </w:pPr>
            <w:r w:rsidRPr="005F133E">
              <w:rPr>
                <w:color w:val="000000"/>
              </w:rPr>
              <w:t>B3: Các nhóm báo cáo kết quả\</w:t>
            </w:r>
          </w:p>
          <w:p w:rsidR="00851744" w:rsidRPr="005F133E" w:rsidRDefault="00851744" w:rsidP="005F133E">
            <w:pPr>
              <w:jc w:val="both"/>
              <w:rPr>
                <w:color w:val="000000"/>
              </w:rPr>
            </w:pPr>
            <w:r w:rsidRPr="005F133E">
              <w:rPr>
                <w:color w:val="000000"/>
              </w:rPr>
              <w:t>B4: Giáo viên nhận xét đánh giá</w:t>
            </w:r>
          </w:p>
          <w:p w:rsidR="00851744" w:rsidRPr="005F133E" w:rsidRDefault="00851744" w:rsidP="005F133E">
            <w:pPr>
              <w:jc w:val="both"/>
              <w:rPr>
                <w:b/>
                <w:color w:val="000000"/>
              </w:rPr>
            </w:pPr>
            <w:r w:rsidRPr="005F133E">
              <w:rPr>
                <w:b/>
                <w:color w:val="000000"/>
              </w:rPr>
              <w:t>HTKT 2:</w:t>
            </w:r>
          </w:p>
          <w:p w:rsidR="00851744" w:rsidRPr="00153104" w:rsidRDefault="00851744" w:rsidP="005F133E">
            <w:pPr>
              <w:tabs>
                <w:tab w:val="left" w:pos="450"/>
              </w:tabs>
              <w:spacing w:before="120" w:after="120"/>
              <w:jc w:val="both"/>
            </w:pPr>
            <w:r w:rsidRPr="005F133E">
              <w:rPr>
                <w:b/>
              </w:rPr>
              <w:t xml:space="preserve">Hoạt động tìm hiểu mục </w:t>
            </w:r>
            <w:r w:rsidR="00153104" w:rsidRPr="005F133E">
              <w:rPr>
                <w:b/>
              </w:rPr>
              <w:t>1</w:t>
            </w:r>
            <w:r w:rsidRPr="005F133E">
              <w:rPr>
                <w:b/>
              </w:rPr>
              <w:t>: Phản ứng của kim loại với phi kim</w:t>
            </w:r>
            <w:r w:rsidRPr="00AE7A6D">
              <w:t xml:space="preserve"> </w:t>
            </w:r>
          </w:p>
          <w:p w:rsidR="00851744" w:rsidRPr="005F133E" w:rsidRDefault="00851744" w:rsidP="005F133E">
            <w:pPr>
              <w:spacing w:line="288" w:lineRule="auto"/>
              <w:jc w:val="both"/>
              <w:rPr>
                <w:color w:val="000000"/>
              </w:rPr>
            </w:pPr>
            <w:r>
              <w:t>B1:</w:t>
            </w:r>
            <w:r w:rsidRPr="005F133E">
              <w:rPr>
                <w:sz w:val="26"/>
                <w:szCs w:val="26"/>
              </w:rPr>
              <w:t xml:space="preserve"> GV</w:t>
            </w:r>
            <w:r w:rsidRPr="005F133E">
              <w:rPr>
                <w:color w:val="000000"/>
              </w:rPr>
              <w:t>hướng dẫn HS làm thí nghiệm Na tác dụng với clo theo nhóm → yêu cầu quan sát trạng thái màu sắc của clo trước và sau phản ứng.</w:t>
            </w:r>
          </w:p>
          <w:p w:rsidR="00851744" w:rsidRPr="005F133E" w:rsidRDefault="00851744" w:rsidP="005F133E">
            <w:pPr>
              <w:spacing w:line="288" w:lineRule="auto"/>
              <w:jc w:val="both"/>
              <w:rPr>
                <w:color w:val="000000"/>
              </w:rPr>
            </w:pPr>
            <w:r w:rsidRPr="005F133E">
              <w:rPr>
                <w:color w:val="000000"/>
              </w:rPr>
              <w:t>Giải thích hiện tượng. Viết PTHH</w:t>
            </w:r>
          </w:p>
          <w:p w:rsidR="00851744" w:rsidRPr="005F133E" w:rsidRDefault="00851744" w:rsidP="005F133E">
            <w:pPr>
              <w:spacing w:line="288" w:lineRule="auto"/>
              <w:jc w:val="both"/>
              <w:rPr>
                <w:color w:val="000000"/>
              </w:rPr>
            </w:pPr>
            <w:r w:rsidRPr="005F133E">
              <w:rPr>
                <w:color w:val="000000"/>
              </w:rPr>
              <w:t>Rút ra kết luận?</w:t>
            </w:r>
          </w:p>
          <w:p w:rsidR="00851744" w:rsidRPr="005F133E" w:rsidRDefault="00851744" w:rsidP="005F133E">
            <w:pPr>
              <w:spacing w:line="288" w:lineRule="auto"/>
              <w:jc w:val="both"/>
              <w:rPr>
                <w:color w:val="000000"/>
              </w:rPr>
            </w:pPr>
            <w:r w:rsidRPr="005F133E">
              <w:rPr>
                <w:color w:val="000000"/>
              </w:rPr>
              <w:t>Yêu cầu học sinh lấu các ví dụ khác</w:t>
            </w:r>
          </w:p>
          <w:p w:rsidR="00851744" w:rsidRDefault="00851744" w:rsidP="005F133E">
            <w:pPr>
              <w:tabs>
                <w:tab w:val="left" w:pos="450"/>
              </w:tabs>
              <w:spacing w:before="120" w:after="120"/>
              <w:jc w:val="both"/>
            </w:pPr>
            <w:r>
              <w:t xml:space="preserve">B2: HS làm việc theo nhóm </w:t>
            </w:r>
          </w:p>
          <w:p w:rsidR="00851744" w:rsidRDefault="00851744" w:rsidP="005F133E">
            <w:pPr>
              <w:tabs>
                <w:tab w:val="left" w:pos="450"/>
              </w:tabs>
              <w:spacing w:before="120" w:after="120"/>
              <w:jc w:val="both"/>
            </w:pPr>
            <w:r>
              <w:t>B3: Các nhóm báo cáo kết quả</w:t>
            </w:r>
          </w:p>
          <w:p w:rsidR="00851744" w:rsidRDefault="00851744" w:rsidP="005F133E">
            <w:pPr>
              <w:tabs>
                <w:tab w:val="left" w:pos="450"/>
              </w:tabs>
              <w:spacing w:before="120" w:after="120"/>
              <w:jc w:val="both"/>
            </w:pPr>
            <w:r>
              <w:t>B4: GV đánh giá nhận xét các nhóm học sinh</w:t>
            </w:r>
          </w:p>
          <w:p w:rsidR="00153104" w:rsidRDefault="00153104" w:rsidP="005F133E">
            <w:pPr>
              <w:tabs>
                <w:tab w:val="left" w:pos="450"/>
              </w:tabs>
              <w:spacing w:before="120" w:after="120"/>
              <w:jc w:val="both"/>
            </w:pPr>
          </w:p>
          <w:p w:rsidR="00153104" w:rsidRDefault="00153104" w:rsidP="005F133E">
            <w:pPr>
              <w:tabs>
                <w:tab w:val="left" w:pos="450"/>
              </w:tabs>
              <w:spacing w:before="120" w:after="120"/>
              <w:jc w:val="both"/>
            </w:pPr>
          </w:p>
          <w:p w:rsidR="00153104" w:rsidRPr="00970A42" w:rsidRDefault="00153104" w:rsidP="005F133E">
            <w:pPr>
              <w:tabs>
                <w:tab w:val="left" w:pos="450"/>
              </w:tabs>
              <w:spacing w:before="120" w:after="120"/>
              <w:jc w:val="both"/>
            </w:pPr>
            <w:r>
              <w:t>HTKT3</w:t>
            </w:r>
          </w:p>
          <w:p w:rsidR="00851744" w:rsidRDefault="00851744" w:rsidP="005F133E">
            <w:pPr>
              <w:tabs>
                <w:tab w:val="left" w:pos="450"/>
              </w:tabs>
              <w:spacing w:before="120" w:after="120"/>
              <w:jc w:val="both"/>
            </w:pPr>
            <w:r w:rsidRPr="005F133E">
              <w:rPr>
                <w:b/>
              </w:rPr>
              <w:t xml:space="preserve">Hoạt động tìm hiểu mục </w:t>
            </w:r>
            <w:r w:rsidR="00153104" w:rsidRPr="005F133E">
              <w:rPr>
                <w:b/>
              </w:rPr>
              <w:t>2</w:t>
            </w:r>
            <w:r w:rsidRPr="005F133E">
              <w:rPr>
                <w:b/>
              </w:rPr>
              <w:t>: Phản ứng của kim loại với dung dịch axit và dung dịch muối</w:t>
            </w:r>
            <w:r w:rsidRPr="00925268">
              <w:t xml:space="preserve"> </w:t>
            </w:r>
          </w:p>
          <w:p w:rsidR="00851744" w:rsidRPr="00C37214" w:rsidRDefault="00851744" w:rsidP="005F133E">
            <w:pPr>
              <w:autoSpaceDE w:val="0"/>
              <w:autoSpaceDN w:val="0"/>
              <w:adjustRightInd w:val="0"/>
              <w:spacing w:line="288" w:lineRule="auto"/>
            </w:pPr>
            <w:r w:rsidRPr="00925268">
              <w:t xml:space="preserve">Mục tiêu: </w:t>
            </w:r>
            <w:r w:rsidRPr="00C37214">
              <w:t>- Phản ứng của clo với dung dịch muối</w:t>
            </w:r>
          </w:p>
          <w:p w:rsidR="00851744" w:rsidRPr="00C37214" w:rsidRDefault="00851744" w:rsidP="005F133E">
            <w:pPr>
              <w:autoSpaceDE w:val="0"/>
              <w:autoSpaceDN w:val="0"/>
              <w:adjustRightInd w:val="0"/>
              <w:spacing w:line="288" w:lineRule="auto"/>
            </w:pPr>
            <w:r w:rsidRPr="00C37214">
              <w:lastRenderedPageBreak/>
              <w:t>- Phản ứng của clo với dung dịch axit</w:t>
            </w:r>
          </w:p>
          <w:p w:rsidR="00851744" w:rsidRPr="00C37214" w:rsidRDefault="00851744" w:rsidP="005F133E">
            <w:pPr>
              <w:autoSpaceDE w:val="0"/>
              <w:autoSpaceDN w:val="0"/>
              <w:adjustRightInd w:val="0"/>
              <w:spacing w:line="288" w:lineRule="auto"/>
            </w:pPr>
            <w:r w:rsidRPr="00C37214">
              <w:t>- Dần hình thành kiến thức dãy hoạt động hóa học của kim loại</w:t>
            </w:r>
          </w:p>
          <w:p w:rsidR="00851744" w:rsidRPr="00925268" w:rsidRDefault="00851744" w:rsidP="005F133E">
            <w:pPr>
              <w:tabs>
                <w:tab w:val="left" w:pos="450"/>
              </w:tabs>
              <w:spacing w:line="288" w:lineRule="auto"/>
            </w:pPr>
            <w:r>
              <w:t>-</w:t>
            </w:r>
            <w:r w:rsidRPr="00C37214">
              <w:t xml:space="preserve"> Rèn năng lực tự học, năng lực hợp tác, năng lực sử dụng ngôn ngữ hoá học.  </w:t>
            </w:r>
          </w:p>
          <w:p w:rsidR="00851744" w:rsidRDefault="00851744" w:rsidP="005F133E">
            <w:pPr>
              <w:tabs>
                <w:tab w:val="left" w:pos="450"/>
              </w:tabs>
              <w:jc w:val="both"/>
            </w:pPr>
            <w:r w:rsidRPr="00925268">
              <w:t>B1:</w:t>
            </w:r>
            <w:r w:rsidRPr="005F133E">
              <w:rPr>
                <w:b/>
              </w:rPr>
              <w:t xml:space="preserve"> </w:t>
            </w:r>
            <w:r w:rsidRPr="00500797">
              <w:t>GV: Yêu cầu học sinh hoàn thành phương trình hóa học</w:t>
            </w:r>
          </w:p>
          <w:p w:rsidR="00851744" w:rsidRPr="00C37214" w:rsidRDefault="00851744" w:rsidP="005F133E">
            <w:pPr>
              <w:autoSpaceDE w:val="0"/>
              <w:autoSpaceDN w:val="0"/>
              <w:adjustRightInd w:val="0"/>
              <w:spacing w:line="288" w:lineRule="auto"/>
            </w:pPr>
            <w:r w:rsidRPr="00C37214">
              <w:t>Zn</w:t>
            </w:r>
            <w:r w:rsidRPr="00C37214">
              <w:tab/>
              <w:t>+</w:t>
            </w:r>
            <w:r w:rsidRPr="00C37214">
              <w:tab/>
              <w:t>H</w:t>
            </w:r>
            <w:r w:rsidRPr="005F133E">
              <w:rPr>
                <w:vertAlign w:val="subscript"/>
              </w:rPr>
              <w:t>2</w:t>
            </w:r>
            <w:r w:rsidRPr="00C37214">
              <w:t>SO</w:t>
            </w:r>
            <w:r w:rsidRPr="005F133E">
              <w:rPr>
                <w:vertAlign w:val="subscript"/>
              </w:rPr>
              <w:t>4(l)</w:t>
            </w:r>
            <w:r w:rsidRPr="00C37214">
              <w:t xml:space="preserve"> </w:t>
            </w:r>
            <w:r w:rsidRPr="005F133E">
              <w:rPr>
                <w:lang w:val="vi-VN"/>
              </w:rPr>
              <w:t xml:space="preserve"> </w:t>
            </w:r>
            <w:r w:rsidRPr="00C37214">
              <w:t xml:space="preserve"> </w:t>
            </w:r>
            <w:r w:rsidRPr="005F133E">
              <w:rPr>
                <w:bCs/>
                <w:iCs/>
                <w:position w:val="-6"/>
              </w:rPr>
              <w:object w:dxaOrig="620" w:dyaOrig="320">
                <v:shape id="_x0000_i1098" type="#_x0000_t75" style="width:30.75pt;height:15.75pt" o:ole="">
                  <v:imagedata r:id="rId126" o:title=""/>
                </v:shape>
                <o:OLEObject Type="Embed" ProgID="Equation.3" ShapeID="_x0000_i1098" DrawAspect="Content" ObjectID="_1629786703" r:id="rId132"/>
              </w:object>
            </w:r>
            <w:r w:rsidRPr="005F133E">
              <w:rPr>
                <w:lang w:val="vi-VN"/>
              </w:rPr>
              <w:t xml:space="preserve"> </w:t>
            </w:r>
            <w:r w:rsidRPr="00C37214">
              <w:tab/>
            </w:r>
            <w:r w:rsidRPr="00C37214">
              <w:tab/>
            </w:r>
          </w:p>
          <w:p w:rsidR="00851744" w:rsidRDefault="00851744" w:rsidP="005F133E">
            <w:pPr>
              <w:tabs>
                <w:tab w:val="left" w:pos="450"/>
              </w:tabs>
              <w:jc w:val="both"/>
            </w:pPr>
            <w:r w:rsidRPr="00C37214">
              <w:t>Zn</w:t>
            </w:r>
            <w:r w:rsidRPr="00C37214">
              <w:tab/>
              <w:t>+</w:t>
            </w:r>
            <w:r w:rsidRPr="00C37214">
              <w:tab/>
              <w:t xml:space="preserve">HCl </w:t>
            </w:r>
            <w:r w:rsidRPr="005F133E">
              <w:rPr>
                <w:lang w:val="vi-VN"/>
              </w:rPr>
              <w:t xml:space="preserve"> </w:t>
            </w:r>
            <w:r w:rsidRPr="00C37214">
              <w:t xml:space="preserve">        </w:t>
            </w:r>
            <w:r w:rsidRPr="005F133E">
              <w:rPr>
                <w:bCs/>
                <w:iCs/>
                <w:position w:val="-6"/>
              </w:rPr>
              <w:object w:dxaOrig="620" w:dyaOrig="320">
                <v:shape id="_x0000_i1099" type="#_x0000_t75" style="width:30.75pt;height:15.75pt" o:ole="">
                  <v:imagedata r:id="rId126" o:title=""/>
                </v:shape>
                <o:OLEObject Type="Embed" ProgID="Equation.3" ShapeID="_x0000_i1099" DrawAspect="Content" ObjectID="_1629786704" r:id="rId133"/>
              </w:object>
            </w:r>
            <w:r>
              <w:tab/>
            </w:r>
          </w:p>
          <w:p w:rsidR="00851744" w:rsidRDefault="00851744" w:rsidP="005F133E">
            <w:pPr>
              <w:tabs>
                <w:tab w:val="left" w:pos="450"/>
              </w:tabs>
              <w:jc w:val="both"/>
            </w:pPr>
            <w:r w:rsidRPr="00C37214">
              <w:t>- GV hướng dẫn HS làm thí nghiệm theo nhóm: Kẽm tác dụng với dung dịch đồng (II) sunfat</w:t>
            </w:r>
          </w:p>
          <w:p w:rsidR="00851744" w:rsidRDefault="00851744" w:rsidP="005F133E">
            <w:pPr>
              <w:tabs>
                <w:tab w:val="left" w:pos="450"/>
              </w:tabs>
              <w:jc w:val="both"/>
            </w:pPr>
            <w:r>
              <w:t>Yêu cầu các nhóm nhận xét hiện tượng? Viết PTHH</w:t>
            </w:r>
          </w:p>
          <w:p w:rsidR="00851744" w:rsidRDefault="00851744" w:rsidP="005F133E">
            <w:pPr>
              <w:tabs>
                <w:tab w:val="left" w:pos="450"/>
              </w:tabs>
              <w:jc w:val="both"/>
            </w:pPr>
            <w:r>
              <w:t>Lấy các ví dụ khác</w:t>
            </w:r>
          </w:p>
          <w:p w:rsidR="00851744" w:rsidRPr="00925268" w:rsidRDefault="00851744" w:rsidP="005F133E">
            <w:pPr>
              <w:tabs>
                <w:tab w:val="left" w:pos="450"/>
              </w:tabs>
              <w:jc w:val="both"/>
            </w:pPr>
            <w:r>
              <w:t>Rút ra kết luận về tính chất này</w:t>
            </w:r>
          </w:p>
          <w:p w:rsidR="00851744" w:rsidRDefault="00851744" w:rsidP="005F133E">
            <w:pPr>
              <w:tabs>
                <w:tab w:val="left" w:pos="450"/>
              </w:tabs>
              <w:spacing w:before="120" w:after="120"/>
              <w:jc w:val="both"/>
            </w:pPr>
            <w:r w:rsidRPr="00925268">
              <w:t xml:space="preserve">B2: </w:t>
            </w:r>
            <w:r>
              <w:t>HS thảo luận nhóm thực hiện nhiệm vụ</w:t>
            </w:r>
          </w:p>
          <w:p w:rsidR="00851744" w:rsidRDefault="00851744" w:rsidP="005F133E">
            <w:pPr>
              <w:tabs>
                <w:tab w:val="left" w:pos="450"/>
              </w:tabs>
              <w:spacing w:before="120" w:after="120"/>
              <w:jc w:val="both"/>
            </w:pPr>
            <w:r>
              <w:t xml:space="preserve">B3: </w:t>
            </w:r>
            <w:r w:rsidRPr="00925268">
              <w:t xml:space="preserve">HS báo cáo kết quả theo </w:t>
            </w:r>
            <w:r>
              <w:t>nhóm</w:t>
            </w:r>
          </w:p>
          <w:p w:rsidR="00851744" w:rsidRPr="005F133E" w:rsidRDefault="00851744" w:rsidP="005F133E">
            <w:pPr>
              <w:jc w:val="both"/>
              <w:rPr>
                <w:color w:val="000000"/>
              </w:rPr>
            </w:pPr>
            <w:r>
              <w:t>B4: GV đánh giá nhận xét</w:t>
            </w:r>
          </w:p>
          <w:p w:rsidR="00851744" w:rsidRPr="005F133E" w:rsidRDefault="00851744" w:rsidP="005F133E">
            <w:pPr>
              <w:jc w:val="both"/>
              <w:rPr>
                <w:b/>
                <w:bCs/>
              </w:rPr>
            </w:pPr>
          </w:p>
        </w:tc>
        <w:tc>
          <w:tcPr>
            <w:tcW w:w="4811" w:type="dxa"/>
          </w:tcPr>
          <w:p w:rsidR="00851744" w:rsidRPr="005F133E" w:rsidRDefault="00851744" w:rsidP="005F133E">
            <w:pPr>
              <w:keepNext/>
              <w:rPr>
                <w:b/>
              </w:rPr>
            </w:pPr>
            <w:r w:rsidRPr="005F133E">
              <w:rPr>
                <w:b/>
              </w:rPr>
              <w:lastRenderedPageBreak/>
              <w:t>I.Tính chất vật lý của kim loại</w:t>
            </w:r>
          </w:p>
          <w:p w:rsidR="00851744" w:rsidRDefault="00851744" w:rsidP="005F133E">
            <w:pPr>
              <w:tabs>
                <w:tab w:val="left" w:pos="450"/>
              </w:tabs>
              <w:jc w:val="both"/>
              <w:rPr>
                <w:lang w:eastAsia="ja-JP"/>
              </w:rPr>
            </w:pPr>
            <w:r w:rsidRPr="005F133E">
              <w:rPr>
                <w:rFonts w:hint="eastAsia"/>
                <w:spacing w:val="6"/>
                <w:lang w:eastAsia="ja-JP"/>
              </w:rPr>
              <w:t xml:space="preserve">1. Tính dẻo: </w:t>
            </w:r>
            <w:r w:rsidRPr="00C423BD">
              <w:t>Kim loại có tính dẻo nên có thể rèn, kéo sợi, dát mỏng tạo nên các đồ vật khác nhau.</w:t>
            </w:r>
          </w:p>
          <w:p w:rsidR="00851744" w:rsidRPr="005F133E" w:rsidRDefault="00851744" w:rsidP="005F133E">
            <w:pPr>
              <w:tabs>
                <w:tab w:val="left" w:pos="450"/>
              </w:tabs>
              <w:jc w:val="both"/>
              <w:rPr>
                <w:spacing w:val="6"/>
                <w:lang w:eastAsia="ja-JP"/>
              </w:rPr>
            </w:pPr>
            <w:r w:rsidRPr="005F133E">
              <w:rPr>
                <w:rFonts w:hint="eastAsia"/>
                <w:spacing w:val="6"/>
                <w:lang w:eastAsia="ja-JP"/>
              </w:rPr>
              <w:t>2. Tính dẫn điện: kim loại (Cu, Al</w:t>
            </w:r>
            <w:r w:rsidRPr="005F133E">
              <w:rPr>
                <w:spacing w:val="6"/>
                <w:lang w:eastAsia="ja-JP"/>
              </w:rPr>
              <w:t>…</w:t>
            </w:r>
            <w:r w:rsidRPr="005F133E">
              <w:rPr>
                <w:rFonts w:hint="eastAsia"/>
                <w:spacing w:val="6"/>
                <w:lang w:eastAsia="ja-JP"/>
              </w:rPr>
              <w:t xml:space="preserve">) được dùng làm dây dẫn điện, các bộ phận của dụng cụ điện, </w:t>
            </w:r>
            <w:r w:rsidRPr="005F133E">
              <w:rPr>
                <w:spacing w:val="6"/>
                <w:lang w:eastAsia="ja-JP"/>
              </w:rPr>
              <w:t>…</w:t>
            </w:r>
          </w:p>
          <w:p w:rsidR="00851744" w:rsidRPr="005F133E" w:rsidRDefault="00851744" w:rsidP="005F133E">
            <w:pPr>
              <w:tabs>
                <w:tab w:val="left" w:pos="450"/>
              </w:tabs>
              <w:jc w:val="both"/>
              <w:rPr>
                <w:spacing w:val="6"/>
                <w:lang w:eastAsia="ja-JP"/>
              </w:rPr>
            </w:pPr>
            <w:r w:rsidRPr="005F133E">
              <w:rPr>
                <w:rFonts w:hint="eastAsia"/>
                <w:spacing w:val="6"/>
                <w:lang w:eastAsia="ja-JP"/>
              </w:rPr>
              <w:t>3. Tính dẫn nhiệt: kim loại ( Fe, Cu, Al</w:t>
            </w:r>
            <w:r w:rsidRPr="005F133E">
              <w:rPr>
                <w:spacing w:val="6"/>
                <w:lang w:eastAsia="ja-JP"/>
              </w:rPr>
              <w:t>…</w:t>
            </w:r>
            <w:r w:rsidRPr="005F133E">
              <w:rPr>
                <w:rFonts w:hint="eastAsia"/>
                <w:spacing w:val="6"/>
                <w:lang w:eastAsia="ja-JP"/>
              </w:rPr>
              <w:t>) được dùng làm xoong, nồi, chảo</w:t>
            </w:r>
            <w:r w:rsidRPr="005F133E">
              <w:rPr>
                <w:spacing w:val="6"/>
                <w:lang w:eastAsia="ja-JP"/>
              </w:rPr>
              <w:t>…</w:t>
            </w:r>
          </w:p>
          <w:p w:rsidR="00851744" w:rsidRPr="005F133E" w:rsidRDefault="00851744" w:rsidP="005F133E">
            <w:pPr>
              <w:tabs>
                <w:tab w:val="left" w:pos="450"/>
              </w:tabs>
              <w:jc w:val="both"/>
              <w:rPr>
                <w:spacing w:val="6"/>
                <w:lang w:eastAsia="ja-JP"/>
              </w:rPr>
            </w:pPr>
            <w:r w:rsidRPr="005F133E">
              <w:rPr>
                <w:rFonts w:hint="eastAsia"/>
                <w:spacing w:val="6"/>
                <w:lang w:eastAsia="ja-JP"/>
              </w:rPr>
              <w:t>4. Ánh kim: bề mặt kim loại có vẻ sáng lấp lánh nên một số kim loại được dùng làm đồ trang sức ( vàng, bạc</w:t>
            </w:r>
            <w:r w:rsidRPr="005F133E">
              <w:rPr>
                <w:spacing w:val="6"/>
                <w:lang w:eastAsia="ja-JP"/>
              </w:rPr>
              <w:t>…</w:t>
            </w:r>
            <w:r w:rsidRPr="005F133E">
              <w:rPr>
                <w:rFonts w:hint="eastAsia"/>
                <w:spacing w:val="6"/>
                <w:lang w:eastAsia="ja-JP"/>
              </w:rPr>
              <w:t>)</w:t>
            </w:r>
          </w:p>
          <w:p w:rsidR="00851744" w:rsidRDefault="00851744" w:rsidP="005F133E">
            <w:pPr>
              <w:keepNext/>
            </w:pPr>
          </w:p>
          <w:p w:rsidR="00153104" w:rsidRPr="005F133E" w:rsidRDefault="00153104" w:rsidP="005F133E">
            <w:pPr>
              <w:keepNext/>
              <w:rPr>
                <w:b/>
              </w:rPr>
            </w:pPr>
            <w:r w:rsidRPr="005F133E">
              <w:rPr>
                <w:b/>
              </w:rPr>
              <w:t>I.Tính chất hóa họccủa kim loại</w:t>
            </w:r>
          </w:p>
          <w:p w:rsidR="00153104" w:rsidRDefault="00153104" w:rsidP="005F133E">
            <w:pPr>
              <w:keepNext/>
            </w:pPr>
          </w:p>
          <w:p w:rsidR="00851744" w:rsidRPr="005F133E" w:rsidRDefault="00153104" w:rsidP="00851744">
            <w:pPr>
              <w:rPr>
                <w:b/>
              </w:rPr>
            </w:pPr>
            <w:r w:rsidRPr="005F133E">
              <w:rPr>
                <w:b/>
              </w:rPr>
              <w:t>1</w:t>
            </w:r>
            <w:r w:rsidR="00851744" w:rsidRPr="005F133E">
              <w:rPr>
                <w:b/>
              </w:rPr>
              <w:t>Phản ứng của kim loại với phi kim</w:t>
            </w:r>
          </w:p>
          <w:p w:rsidR="00851744" w:rsidRDefault="00851744" w:rsidP="00851744"/>
          <w:p w:rsidR="00851744" w:rsidRDefault="00851744" w:rsidP="00851744"/>
          <w:p w:rsidR="00851744" w:rsidRPr="005F133E" w:rsidRDefault="00851744" w:rsidP="005F133E">
            <w:pPr>
              <w:jc w:val="both"/>
              <w:rPr>
                <w:lang w:val="pt-BR"/>
              </w:rPr>
            </w:pPr>
          </w:p>
          <w:p w:rsidR="00153104" w:rsidRPr="005F133E" w:rsidRDefault="00153104" w:rsidP="005F133E">
            <w:pPr>
              <w:jc w:val="both"/>
              <w:rPr>
                <w:lang w:val="pt-BR"/>
              </w:rPr>
            </w:pPr>
          </w:p>
          <w:p w:rsidR="00851744" w:rsidRPr="005F133E" w:rsidRDefault="00851744" w:rsidP="005F133E">
            <w:pPr>
              <w:jc w:val="both"/>
              <w:rPr>
                <w:lang w:val="pt-BR"/>
              </w:rPr>
            </w:pPr>
            <w:r w:rsidRPr="005F133E">
              <w:rPr>
                <w:lang w:val="pt-BR"/>
              </w:rPr>
              <w:t xml:space="preserve">                  </w:t>
            </w:r>
          </w:p>
          <w:p w:rsidR="00851744" w:rsidRPr="005F133E" w:rsidRDefault="00851744" w:rsidP="005F133E">
            <w:pPr>
              <w:jc w:val="both"/>
              <w:rPr>
                <w:lang w:val="pt-BR"/>
              </w:rPr>
            </w:pPr>
            <w:r w:rsidRPr="005F133E">
              <w:rPr>
                <w:lang w:val="pt-BR"/>
              </w:rPr>
              <w:t xml:space="preserve">                    t</w:t>
            </w:r>
            <w:r w:rsidRPr="005F133E">
              <w:rPr>
                <w:vertAlign w:val="superscript"/>
                <w:lang w:val="pt-BR"/>
              </w:rPr>
              <w:t>o</w:t>
            </w:r>
          </w:p>
          <w:p w:rsidR="00851744" w:rsidRPr="005F133E" w:rsidRDefault="009D5CF3" w:rsidP="005F133E">
            <w:pPr>
              <w:jc w:val="both"/>
              <w:rPr>
                <w:lang w:val="pt-BR"/>
              </w:rPr>
            </w:pPr>
            <w:r>
              <w:rPr>
                <w:noProof/>
                <w:sz w:val="24"/>
                <w:szCs w:val="24"/>
              </w:rPr>
              <mc:AlternateContent>
                <mc:Choice Requires="wps">
                  <w:drawing>
                    <wp:anchor distT="0" distB="0" distL="114300" distR="114300" simplePos="0" relativeHeight="251702784" behindDoc="0" locked="1" layoutInCell="1" allowOverlap="1">
                      <wp:simplePos x="0" y="0"/>
                      <wp:positionH relativeFrom="column">
                        <wp:posOffset>875030</wp:posOffset>
                      </wp:positionH>
                      <wp:positionV relativeFrom="paragraph">
                        <wp:posOffset>100330</wp:posOffset>
                      </wp:positionV>
                      <wp:extent cx="206375" cy="0"/>
                      <wp:effectExtent l="8890" t="75565" r="22860" b="76835"/>
                      <wp:wrapNone/>
                      <wp:docPr id="4"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4" o:spid="_x0000_s1026" style="position:absolute;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9pt,7.9pt" to="85.15pt,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kHmuJwIAAEg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VbjASJEe WrQRiqN8XoTaDMaVYFKrrQ3Z0ZN6NhtNvzmkdN0RteeR48vZgGMWPJI3LuHiDETYDZ80Axty8DoW 6tTaPkBCCdAp9uN87wc/eUThY55OHx4nGNGbKiHlzc9Y5z9y3aMgVFgC6YhLjhvnAw9S3kxCGKXX QsrYbanQUOH5JJ9EB6elYEEZzJzd72pp0ZGEeYlPTAo0r82sPigWwTpO2OoqeyIkyMjHahBr9YBD qJ4zjCSH/QjShZtUIRwkCmyv0mVevs/T+Wq2mhWjIp+uRkXaNKMP67oYTdfZ46R5aOq6yX4E5llR doIxrgL52+xmxd/NxnWLLlN3n957lZK36LGcQPb2jqRjp0NzL2Oy0+y8tSG70HQY12h8Xa2wD6/v 0erXD2D5EwAA//8DAFBLAwQUAAYACAAAACEAwx52bt4AAAAJAQAADwAAAGRycy9kb3ducmV2Lnht bEyPQU/DMAyF70j8h8hIXNCWwjSGStMJgZAAjQPdJq5Z4zUViVM12Vr+PZ44wMl+9tPz52I5eieO 2Mc2kILraQYCqQ6mpUbBZv08uQMRkyajXSBU8I0RluX5WaFzEwb6wGOVGsEhFHOtwKbU5VLG2qLX cRo6JN7tQ+91Ytk30vR64HDv5E2W3UqvW+ILVnf4aLH+qg5eQbMdXs3L6rPau+3T+m1+Ze27H5W6 vBgf7kEkHNOfGU74jA4lM+3CgUwUjvVsweiJmznXk2GRzUDsfgeyLOT/D8ofAAAA//8DAFBLAQIt ABQABgAIAAAAIQC2gziS/gAAAOEBAAATAAAAAAAAAAAAAAAAAAAAAABbQ29udGVudF9UeXBlc10u eG1sUEsBAi0AFAAGAAgAAAAhADj9If/WAAAAlAEAAAsAAAAAAAAAAAAAAAAALwEAAF9yZWxzLy5y ZWxzUEsBAi0AFAAGAAgAAAAhAHuQea4nAgAASAQAAA4AAAAAAAAAAAAAAAAALgIAAGRycy9lMm9E b2MueG1sUEsBAi0AFAAGAAgAAAAhAMMedm7eAAAACQEAAA8AAAAAAAAAAAAAAAAAgQQAAGRycy9k b3ducmV2LnhtbFBLBQYAAAAABAAEAPMAAACMBQAAAAA= ">
                      <v:stroke endarrow="open"/>
                      <w10:anchorlock/>
                    </v:line>
                  </w:pict>
                </mc:Fallback>
              </mc:AlternateContent>
            </w:r>
            <w:r w:rsidR="00851744" w:rsidRPr="005F133E">
              <w:rPr>
                <w:lang w:val="pt-BR"/>
              </w:rPr>
              <w:t xml:space="preserve">   2Na + Cl</w:t>
            </w:r>
            <w:r w:rsidR="00851744" w:rsidRPr="005F133E">
              <w:rPr>
                <w:vertAlign w:val="subscript"/>
                <w:lang w:val="pt-BR"/>
              </w:rPr>
              <w:t>2</w:t>
            </w:r>
            <w:r w:rsidR="00851744" w:rsidRPr="005F133E">
              <w:rPr>
                <w:lang w:val="pt-BR"/>
              </w:rPr>
              <w:t xml:space="preserve">         2NaCl</w:t>
            </w:r>
          </w:p>
          <w:p w:rsidR="00851744" w:rsidRPr="005F133E" w:rsidRDefault="00851744" w:rsidP="005F133E">
            <w:pPr>
              <w:jc w:val="both"/>
              <w:rPr>
                <w:lang w:val="pt-BR"/>
              </w:rPr>
            </w:pPr>
          </w:p>
          <w:p w:rsidR="00851744" w:rsidRPr="005F133E" w:rsidRDefault="00851744" w:rsidP="005F133E">
            <w:pPr>
              <w:jc w:val="both"/>
              <w:rPr>
                <w:lang w:val="pt-BR"/>
              </w:rPr>
            </w:pPr>
          </w:p>
          <w:p w:rsidR="00851744" w:rsidRPr="005F133E" w:rsidRDefault="00851744" w:rsidP="005F133E">
            <w:pPr>
              <w:jc w:val="both"/>
              <w:rPr>
                <w:lang w:val="pt-BR"/>
              </w:rPr>
            </w:pPr>
            <w:r w:rsidRPr="005F133E">
              <w:rPr>
                <w:lang w:val="pt-BR"/>
              </w:rPr>
              <w:t xml:space="preserve">                    t</w:t>
            </w:r>
            <w:r w:rsidRPr="005F133E">
              <w:rPr>
                <w:vertAlign w:val="superscript"/>
                <w:lang w:val="pt-BR"/>
              </w:rPr>
              <w:t>o</w:t>
            </w:r>
          </w:p>
          <w:p w:rsidR="00851744" w:rsidRPr="005F133E" w:rsidRDefault="009D5CF3" w:rsidP="005F133E">
            <w:pPr>
              <w:jc w:val="both"/>
              <w:rPr>
                <w:lang w:val="pt-BR"/>
              </w:rPr>
            </w:pPr>
            <w:r>
              <w:rPr>
                <w:noProof/>
                <w:sz w:val="24"/>
                <w:szCs w:val="24"/>
              </w:rPr>
              <mc:AlternateContent>
                <mc:Choice Requires="wps">
                  <w:drawing>
                    <wp:anchor distT="0" distB="0" distL="114300" distR="114300" simplePos="0" relativeHeight="251703808" behindDoc="0" locked="1" layoutInCell="1" allowOverlap="1">
                      <wp:simplePos x="0" y="0"/>
                      <wp:positionH relativeFrom="column">
                        <wp:posOffset>837565</wp:posOffset>
                      </wp:positionH>
                      <wp:positionV relativeFrom="paragraph">
                        <wp:posOffset>71755</wp:posOffset>
                      </wp:positionV>
                      <wp:extent cx="206375" cy="0"/>
                      <wp:effectExtent l="9525" t="74295" r="22225" b="78105"/>
                      <wp:wrapNone/>
                      <wp:docPr id="3"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5"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95pt,5.65pt" to="82.2pt,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jYgMKAIAAEgEAAAOAAAAZHJzL2Uyb0RvYy54bWysVNuO2jAQfa/Uf7D8DrkQWIgIqyqBvmxb pN1+gLEdYtWxLdsQUNV/79hcutu+VFXz4IwzM2fO3LJ8PPUSHbl1QqsKZ+MUI66oZkLtK/z1ZTOa Y+Q8UYxIrXiFz9zhx9X7d8vBlDzXnZaMWwQgypWDqXDnvSmTxNGO98SNteEKlK22PfFwtfuEWTIA ei+TPE1nyaAtM1ZT7hx8bS5KvIr4bcup/9K2jnskKwzcfDxtPHfhTFZLUu4tMZ2gVxrkH1j0RCgI eodqiCfoYMUfUL2gVjvd+jHVfaLbVlAec4BssvS3bJ47YnjMBYrjzL1M7v/B0s/HrUWCVXiCkSI9 tOhJKI7yxTTUZjCuBJNabW3Ijp7Us3nS9JtDStcdUXseOb6cDThmwSN54xIuzkCE3fBJM7AhB69j oU6t7QMklACdYj/O937wk0cUPubpbPIwxYjeVAkpb37GOv+R6x4FocISSEdccnxyPvAg5c0khFF6 I6SM3ZYKDRVeTPNpdHBaChaUwczZ/a6WFh1JmJf4xKRA89rM6oNiEazjhK2vsidCgox8rAaxVg84 hOo5w0hy2I8gXbhJFcJBosD2Kl3m5fsiXazn63kxKvLZelSkTTP6sKmL0WyTPUybSVPXTfYjMM+K shOMcRXI32Y3K/5uNq5bdJm6+/Teq5S8RY/lBLK3dyQdOx2aexmTnWbnrQ3ZhabDuEbj62qFfXh9 j1a/fgCrnwAAAP//AwBQSwMEFAAGAAgAAAAhAEdcxBLfAAAACQEAAA8AAABkcnMvZG93bnJldi54 bWxMj0FPwzAMhe9I/IfISFzQlpaNaZSmEwIhwQQHOiauWeM1FY1TNdla/j2eOMDNz356/l6+Gl0r jtiHxpOCdJqAQKq8aahW8LF5mixBhKjJ6NYTKvjGAKvi/CzXmfEDveOxjLXgEAqZVmBj7DIpQ2XR 6TD1HRLf9r53OrLsa2l6PXC4a+V1kiyk0w3xB6s7fLBYfZUHp6DeDi/m+fWz3Lfbx8365sraNzcq dXkx3t+BiDjGPzOc8BkdCmba+QOZIFrWs/SWrTykMxAnw2I+B7H7Xcgil/8bFD8AAAD//wMAUEsB Ai0AFAAGAAgAAAAhALaDOJL+AAAA4QEAABMAAAAAAAAAAAAAAAAAAAAAAFtDb250ZW50X1R5cGVz XS54bWxQSwECLQAUAAYACAAAACEAOP0h/9YAAACUAQAACwAAAAAAAAAAAAAAAAAvAQAAX3JlbHMv LnJlbHNQSwECLQAUAAYACAAAACEArY2IDCgCAABIBAAADgAAAAAAAAAAAAAAAAAuAgAAZHJzL2Uy b0RvYy54bWxQSwECLQAUAAYACAAAACEAR1zEEt8AAAAJAQAADwAAAAAAAAAAAAAAAACCBAAAZHJz L2Rvd25yZXYueG1sUEsFBgAAAAAEAAQA8wAAAI4FAAAAAA== ">
                      <v:stroke endarrow="open"/>
                      <w10:anchorlock/>
                    </v:line>
                  </w:pict>
                </mc:Fallback>
              </mc:AlternateContent>
            </w:r>
            <w:r w:rsidR="00851744" w:rsidRPr="005F133E">
              <w:rPr>
                <w:lang w:val="pt-BR"/>
              </w:rPr>
              <w:t>3Fe + O</w:t>
            </w:r>
            <w:r w:rsidR="00851744" w:rsidRPr="005F133E">
              <w:rPr>
                <w:vertAlign w:val="subscript"/>
                <w:lang w:val="pt-BR"/>
              </w:rPr>
              <w:t>2</w:t>
            </w:r>
            <w:r w:rsidR="00851744" w:rsidRPr="005F133E">
              <w:rPr>
                <w:lang w:val="pt-BR"/>
              </w:rPr>
              <w:t xml:space="preserve">              Fe</w:t>
            </w:r>
            <w:r w:rsidR="00851744" w:rsidRPr="005F133E">
              <w:rPr>
                <w:vertAlign w:val="subscript"/>
                <w:lang w:val="pt-BR"/>
              </w:rPr>
              <w:t>3</w:t>
            </w:r>
            <w:r w:rsidR="00851744" w:rsidRPr="005F133E">
              <w:rPr>
                <w:lang w:val="pt-BR"/>
              </w:rPr>
              <w:t>O</w:t>
            </w:r>
            <w:r w:rsidR="00851744" w:rsidRPr="005F133E">
              <w:rPr>
                <w:vertAlign w:val="subscript"/>
                <w:lang w:val="pt-BR"/>
              </w:rPr>
              <w:t>4</w:t>
            </w:r>
          </w:p>
          <w:p w:rsidR="00851744" w:rsidRPr="005F133E" w:rsidRDefault="00851744" w:rsidP="005F133E">
            <w:pPr>
              <w:jc w:val="both"/>
              <w:rPr>
                <w:lang w:val="pt-BR"/>
              </w:rPr>
            </w:pPr>
            <w:r w:rsidRPr="005F133E">
              <w:rPr>
                <w:lang w:val="pt-BR"/>
              </w:rPr>
              <w:t>Cu + S  -&gt; CuS</w:t>
            </w:r>
          </w:p>
          <w:p w:rsidR="00851744" w:rsidRPr="005F133E" w:rsidRDefault="00851744" w:rsidP="005F133E">
            <w:pPr>
              <w:jc w:val="both"/>
              <w:rPr>
                <w:lang w:val="pt-BR"/>
              </w:rPr>
            </w:pPr>
            <w:r w:rsidRPr="005F133E">
              <w:rPr>
                <w:lang w:val="pt-BR"/>
              </w:rPr>
              <w:t>Fe  +  S  -&gt; FeS</w:t>
            </w:r>
          </w:p>
          <w:p w:rsidR="00851744" w:rsidRPr="005F133E" w:rsidRDefault="00851744" w:rsidP="005F133E">
            <w:pPr>
              <w:jc w:val="both"/>
              <w:rPr>
                <w:lang w:val="pt-BR"/>
              </w:rPr>
            </w:pPr>
          </w:p>
          <w:p w:rsidR="00851744" w:rsidRPr="005F133E" w:rsidRDefault="00851744" w:rsidP="005F133E">
            <w:pPr>
              <w:jc w:val="both"/>
              <w:rPr>
                <w:b/>
                <w:bCs/>
                <w:i/>
                <w:iCs/>
                <w:lang w:val="pt-BR"/>
              </w:rPr>
            </w:pPr>
            <w:r w:rsidRPr="005F133E">
              <w:rPr>
                <w:lang w:val="pt-BR"/>
              </w:rPr>
              <w:t xml:space="preserve">KL: </w:t>
            </w:r>
            <w:r w:rsidRPr="005F133E">
              <w:rPr>
                <w:b/>
                <w:bCs/>
                <w:i/>
                <w:iCs/>
                <w:lang w:val="pt-BR"/>
              </w:rPr>
              <w:t>Hầu hết các kim loại (trừ Au, Pt)  tác dụng với oxi tạo thành oxit, ở nhiệt độ cao KL tác dụng với phi kim tạo thành muối.</w:t>
            </w:r>
          </w:p>
          <w:p w:rsidR="00851744" w:rsidRPr="005F133E" w:rsidRDefault="00153104" w:rsidP="005F133E">
            <w:pPr>
              <w:tabs>
                <w:tab w:val="left" w:pos="450"/>
              </w:tabs>
              <w:spacing w:before="120" w:after="120"/>
              <w:jc w:val="both"/>
              <w:rPr>
                <w:b/>
              </w:rPr>
            </w:pPr>
            <w:r w:rsidRPr="005F133E">
              <w:rPr>
                <w:b/>
              </w:rPr>
              <w:t>2</w:t>
            </w:r>
            <w:r w:rsidR="00851744" w:rsidRPr="005F133E">
              <w:rPr>
                <w:b/>
              </w:rPr>
              <w:t xml:space="preserve">. Phản ứng của kim loại với dung dịch axit và dung dịch muối </w:t>
            </w:r>
          </w:p>
          <w:p w:rsidR="00851744" w:rsidRPr="005F133E" w:rsidRDefault="00153104" w:rsidP="005F133E">
            <w:pPr>
              <w:tabs>
                <w:tab w:val="left" w:pos="450"/>
              </w:tabs>
              <w:spacing w:before="120" w:after="120"/>
              <w:jc w:val="both"/>
              <w:rPr>
                <w:b/>
              </w:rPr>
            </w:pPr>
            <w:r w:rsidRPr="005F133E">
              <w:rPr>
                <w:b/>
              </w:rPr>
              <w:t>a</w:t>
            </w:r>
            <w:r w:rsidR="00851744" w:rsidRPr="005F133E">
              <w:rPr>
                <w:b/>
              </w:rPr>
              <w:t>.Với dung dịch axit</w:t>
            </w:r>
          </w:p>
          <w:p w:rsidR="00851744" w:rsidRPr="00C37214" w:rsidRDefault="00851744" w:rsidP="005F133E">
            <w:pPr>
              <w:autoSpaceDE w:val="0"/>
              <w:autoSpaceDN w:val="0"/>
              <w:adjustRightInd w:val="0"/>
              <w:spacing w:line="288" w:lineRule="auto"/>
            </w:pPr>
            <w:r>
              <w:t xml:space="preserve">Zn + </w:t>
            </w:r>
            <w:r w:rsidRPr="00C37214">
              <w:t>H</w:t>
            </w:r>
            <w:r w:rsidRPr="005F133E">
              <w:rPr>
                <w:vertAlign w:val="subscript"/>
              </w:rPr>
              <w:t>2</w:t>
            </w:r>
            <w:r w:rsidRPr="00C37214">
              <w:t>SO</w:t>
            </w:r>
            <w:r w:rsidRPr="005F133E">
              <w:rPr>
                <w:vertAlign w:val="subscript"/>
              </w:rPr>
              <w:t>4(l)</w:t>
            </w:r>
            <w:r w:rsidRPr="00C37214">
              <w:t xml:space="preserve"> </w:t>
            </w:r>
            <w:r w:rsidRPr="005F133E">
              <w:rPr>
                <w:lang w:val="vi-VN"/>
              </w:rPr>
              <w:t xml:space="preserve"> </w:t>
            </w:r>
            <w:r w:rsidRPr="00C37214">
              <w:t xml:space="preserve"> </w:t>
            </w:r>
            <w:r w:rsidRPr="005F133E">
              <w:rPr>
                <w:bCs/>
                <w:iCs/>
                <w:position w:val="-6"/>
              </w:rPr>
              <w:object w:dxaOrig="620" w:dyaOrig="320">
                <v:shape id="_x0000_i1100" type="#_x0000_t75" style="width:30.75pt;height:15.75pt" o:ole="">
                  <v:imagedata r:id="rId126" o:title=""/>
                </v:shape>
                <o:OLEObject Type="Embed" ProgID="Equation.3" ShapeID="_x0000_i1100" DrawAspect="Content" ObjectID="_1629786705" r:id="rId134"/>
              </w:object>
            </w:r>
            <w:r w:rsidRPr="005F133E">
              <w:rPr>
                <w:lang w:val="vi-VN"/>
              </w:rPr>
              <w:t xml:space="preserve"> </w:t>
            </w:r>
            <w:r>
              <w:t>ZnSO</w:t>
            </w:r>
            <w:r w:rsidRPr="005F133E">
              <w:rPr>
                <w:vertAlign w:val="subscript"/>
              </w:rPr>
              <w:t>4</w:t>
            </w:r>
            <w:r>
              <w:t xml:space="preserve"> + H</w:t>
            </w:r>
            <w:r w:rsidRPr="005F133E">
              <w:rPr>
                <w:vertAlign w:val="subscript"/>
              </w:rPr>
              <w:t>2</w:t>
            </w:r>
            <w:r w:rsidRPr="00C37214">
              <w:tab/>
            </w:r>
            <w:r w:rsidRPr="00C37214">
              <w:tab/>
            </w:r>
          </w:p>
          <w:p w:rsidR="00851744" w:rsidRPr="00500797" w:rsidRDefault="00851744" w:rsidP="005F133E">
            <w:pPr>
              <w:tabs>
                <w:tab w:val="left" w:pos="450"/>
              </w:tabs>
              <w:spacing w:before="120" w:after="120"/>
              <w:jc w:val="both"/>
            </w:pPr>
            <w:r w:rsidRPr="00C37214">
              <w:lastRenderedPageBreak/>
              <w:t>Zn</w:t>
            </w:r>
            <w:r w:rsidRPr="00C37214">
              <w:tab/>
              <w:t>+</w:t>
            </w:r>
            <w:r w:rsidRPr="00C37214">
              <w:tab/>
            </w:r>
            <w:r>
              <w:t>2</w:t>
            </w:r>
            <w:r w:rsidRPr="00C37214">
              <w:t xml:space="preserve">HCl </w:t>
            </w:r>
            <w:r w:rsidRPr="005F133E">
              <w:rPr>
                <w:lang w:val="vi-VN"/>
              </w:rPr>
              <w:t xml:space="preserve"> </w:t>
            </w:r>
            <w:r w:rsidRPr="00C37214">
              <w:t xml:space="preserve">       </w:t>
            </w:r>
            <w:r w:rsidRPr="005F133E">
              <w:rPr>
                <w:bCs/>
                <w:iCs/>
                <w:position w:val="-6"/>
              </w:rPr>
              <w:object w:dxaOrig="620" w:dyaOrig="320">
                <v:shape id="_x0000_i1101" type="#_x0000_t75" style="width:30.75pt;height:15.75pt" o:ole="">
                  <v:imagedata r:id="rId126" o:title=""/>
                </v:shape>
                <o:OLEObject Type="Embed" ProgID="Equation.3" ShapeID="_x0000_i1101" DrawAspect="Content" ObjectID="_1629786706" r:id="rId135"/>
              </w:object>
            </w:r>
            <w:r w:rsidRPr="005F133E">
              <w:rPr>
                <w:bCs/>
                <w:iCs/>
                <w:position w:val="-6"/>
              </w:rPr>
              <w:t xml:space="preserve"> ZnCl</w:t>
            </w:r>
            <w:r w:rsidRPr="005F133E">
              <w:rPr>
                <w:bCs/>
                <w:iCs/>
                <w:position w:val="-6"/>
                <w:vertAlign w:val="subscript"/>
              </w:rPr>
              <w:t>2</w:t>
            </w:r>
            <w:r w:rsidRPr="005F133E">
              <w:rPr>
                <w:bCs/>
                <w:iCs/>
                <w:position w:val="-6"/>
              </w:rPr>
              <w:t xml:space="preserve"> + H</w:t>
            </w:r>
            <w:r w:rsidRPr="005F133E">
              <w:rPr>
                <w:bCs/>
                <w:iCs/>
                <w:position w:val="-6"/>
                <w:vertAlign w:val="subscript"/>
              </w:rPr>
              <w:t>2</w:t>
            </w:r>
            <w:r w:rsidRPr="00C37214">
              <w:tab/>
            </w:r>
            <w:r w:rsidRPr="00C37214">
              <w:tab/>
            </w:r>
          </w:p>
          <w:p w:rsidR="00851744" w:rsidRPr="005F133E" w:rsidRDefault="00153104" w:rsidP="00851744">
            <w:pPr>
              <w:rPr>
                <w:b/>
              </w:rPr>
            </w:pPr>
            <w:r w:rsidRPr="005F133E">
              <w:rPr>
                <w:b/>
              </w:rPr>
              <w:t>b</w:t>
            </w:r>
            <w:r w:rsidR="00851744" w:rsidRPr="005F133E">
              <w:rPr>
                <w:b/>
              </w:rPr>
              <w:t>. Với dung dịch muối</w:t>
            </w:r>
          </w:p>
          <w:p w:rsidR="00851744" w:rsidRPr="00970A42" w:rsidRDefault="00851744" w:rsidP="00851744"/>
          <w:p w:rsidR="00851744" w:rsidRPr="00970A42" w:rsidRDefault="00851744" w:rsidP="00851744"/>
          <w:p w:rsidR="00851744" w:rsidRPr="00970A42" w:rsidRDefault="00851744" w:rsidP="00851744">
            <w:r>
              <w:t>Zn  +  CuSO</w:t>
            </w:r>
            <w:r w:rsidRPr="005F133E">
              <w:rPr>
                <w:vertAlign w:val="subscript"/>
              </w:rPr>
              <w:t>4</w:t>
            </w:r>
            <w:r>
              <w:t xml:space="preserve"> -&gt; ZnSO</w:t>
            </w:r>
            <w:r w:rsidRPr="005F133E">
              <w:rPr>
                <w:vertAlign w:val="subscript"/>
              </w:rPr>
              <w:t>4</w:t>
            </w:r>
            <w:r>
              <w:t xml:space="preserve"> + Cu</w:t>
            </w:r>
          </w:p>
          <w:p w:rsidR="00851744" w:rsidRPr="00970A42" w:rsidRDefault="00851744" w:rsidP="00851744"/>
          <w:p w:rsidR="00851744" w:rsidRPr="00970A42" w:rsidRDefault="00851744" w:rsidP="00851744"/>
          <w:p w:rsidR="00851744" w:rsidRPr="00970A42" w:rsidRDefault="00851744" w:rsidP="00851744">
            <w:r>
              <w:t>KL: Kim Loại HĐHH mạnh hơn (trừ Na, K, Ca...) có thể đẩy kim loại hoạt động hóa học yếu hơn ra khỏi dung dịch muối, tạo thành muối mới và kim loại mới.</w:t>
            </w:r>
          </w:p>
          <w:p w:rsidR="00851744" w:rsidRPr="00970A42" w:rsidRDefault="00851744" w:rsidP="00851744"/>
          <w:p w:rsidR="00851744" w:rsidRDefault="00851744" w:rsidP="00851744">
            <w:r>
              <w:t>VD:</w:t>
            </w:r>
          </w:p>
          <w:p w:rsidR="00851744" w:rsidRPr="005F133E" w:rsidRDefault="00851744" w:rsidP="005F133E">
            <w:pPr>
              <w:spacing w:line="312" w:lineRule="auto"/>
              <w:jc w:val="both"/>
              <w:rPr>
                <w:lang w:val="pt-BR"/>
              </w:rPr>
            </w:pPr>
            <w:r w:rsidRPr="005F133E">
              <w:rPr>
                <w:lang w:val="pt-BR"/>
              </w:rPr>
              <w:t>Mg + Cu(NO</w:t>
            </w:r>
            <w:r w:rsidRPr="005F133E">
              <w:rPr>
                <w:vertAlign w:val="subscript"/>
                <w:lang w:val="pt-BR"/>
              </w:rPr>
              <w:t>3</w:t>
            </w:r>
            <w:r w:rsidRPr="005F133E">
              <w:rPr>
                <w:lang w:val="pt-BR"/>
              </w:rPr>
              <w:t>)</w:t>
            </w:r>
            <w:r w:rsidRPr="005F133E">
              <w:rPr>
                <w:vertAlign w:val="subscript"/>
                <w:lang w:val="pt-BR"/>
              </w:rPr>
              <w:t>2</w:t>
            </w:r>
            <w:r w:rsidRPr="005F133E">
              <w:rPr>
                <w:lang w:val="pt-BR"/>
              </w:rPr>
              <w:t xml:space="preserve"> </w:t>
            </w:r>
            <w:r w:rsidRPr="005F133E">
              <w:rPr>
                <w:lang w:val="pt-BR"/>
              </w:rPr>
              <w:sym w:font="Symbol" w:char="F0AE"/>
            </w:r>
            <w:r w:rsidRPr="005F133E">
              <w:rPr>
                <w:lang w:val="pt-BR"/>
              </w:rPr>
              <w:t xml:space="preserve">  Mg(NO</w:t>
            </w:r>
            <w:r w:rsidRPr="005F133E">
              <w:rPr>
                <w:vertAlign w:val="subscript"/>
                <w:lang w:val="pt-BR"/>
              </w:rPr>
              <w:t>3</w:t>
            </w:r>
            <w:r w:rsidRPr="005F133E">
              <w:rPr>
                <w:lang w:val="pt-BR"/>
              </w:rPr>
              <w:t>)</w:t>
            </w:r>
            <w:r w:rsidRPr="005F133E">
              <w:rPr>
                <w:vertAlign w:val="subscript"/>
                <w:lang w:val="pt-BR"/>
              </w:rPr>
              <w:t>2</w:t>
            </w:r>
            <w:r w:rsidRPr="005F133E">
              <w:rPr>
                <w:lang w:val="pt-BR"/>
              </w:rPr>
              <w:t xml:space="preserve"> + Cu</w:t>
            </w:r>
          </w:p>
          <w:p w:rsidR="00851744" w:rsidRPr="005F133E" w:rsidRDefault="00851744" w:rsidP="005F133E">
            <w:pPr>
              <w:spacing w:line="312" w:lineRule="auto"/>
              <w:jc w:val="both"/>
              <w:rPr>
                <w:lang w:val="pt-BR"/>
              </w:rPr>
            </w:pPr>
            <w:r w:rsidRPr="005F133E">
              <w:rPr>
                <w:lang w:val="pt-BR"/>
              </w:rPr>
              <w:t>2Al + 3CuSO</w:t>
            </w:r>
            <w:r w:rsidRPr="005F133E">
              <w:rPr>
                <w:vertAlign w:val="subscript"/>
                <w:lang w:val="pt-BR"/>
              </w:rPr>
              <w:t>4</w:t>
            </w:r>
            <w:r w:rsidRPr="005F133E">
              <w:rPr>
                <w:lang w:val="pt-BR"/>
              </w:rPr>
              <w:t xml:space="preserve"> </w:t>
            </w:r>
            <w:r w:rsidRPr="005F133E">
              <w:rPr>
                <w:lang w:val="pt-BR"/>
              </w:rPr>
              <w:sym w:font="Symbol" w:char="F0AE"/>
            </w:r>
            <w:r w:rsidRPr="005F133E">
              <w:rPr>
                <w:lang w:val="pt-BR"/>
              </w:rPr>
              <w:t xml:space="preserve"> Al</w:t>
            </w:r>
            <w:r w:rsidRPr="005F133E">
              <w:rPr>
                <w:vertAlign w:val="subscript"/>
                <w:lang w:val="pt-BR"/>
              </w:rPr>
              <w:t>2</w:t>
            </w:r>
            <w:r w:rsidRPr="005F133E">
              <w:rPr>
                <w:lang w:val="pt-BR"/>
              </w:rPr>
              <w:t>(SO</w:t>
            </w:r>
            <w:r w:rsidRPr="005F133E">
              <w:rPr>
                <w:vertAlign w:val="subscript"/>
                <w:lang w:val="pt-BR"/>
              </w:rPr>
              <w:t>4</w:t>
            </w:r>
            <w:r w:rsidRPr="005F133E">
              <w:rPr>
                <w:lang w:val="pt-BR"/>
              </w:rPr>
              <w:t>)</w:t>
            </w:r>
            <w:r w:rsidRPr="005F133E">
              <w:rPr>
                <w:vertAlign w:val="subscript"/>
                <w:lang w:val="pt-BR"/>
              </w:rPr>
              <w:t>3</w:t>
            </w:r>
            <w:r w:rsidRPr="005F133E">
              <w:rPr>
                <w:lang w:val="pt-BR"/>
              </w:rPr>
              <w:t xml:space="preserve"> + 3Cu</w:t>
            </w:r>
          </w:p>
          <w:p w:rsidR="00851744" w:rsidRPr="005F133E" w:rsidRDefault="00851744" w:rsidP="005F133E">
            <w:pPr>
              <w:jc w:val="both"/>
              <w:rPr>
                <w:b/>
                <w:bCs/>
              </w:rPr>
            </w:pPr>
            <w:r w:rsidRPr="005F133E">
              <w:rPr>
                <w:lang w:val="pt-BR"/>
              </w:rPr>
              <w:t>Zn + 2AgNO</w:t>
            </w:r>
            <w:r w:rsidRPr="005F133E">
              <w:rPr>
                <w:vertAlign w:val="subscript"/>
                <w:lang w:val="pt-BR"/>
              </w:rPr>
              <w:t>3</w:t>
            </w:r>
            <w:r w:rsidRPr="005F133E">
              <w:rPr>
                <w:lang w:val="pt-BR"/>
              </w:rPr>
              <w:t xml:space="preserve"> </w:t>
            </w:r>
            <w:r w:rsidRPr="005F133E">
              <w:rPr>
                <w:lang w:val="pt-BR"/>
              </w:rPr>
              <w:sym w:font="Symbol" w:char="F0AE"/>
            </w:r>
            <w:r w:rsidRPr="005F133E">
              <w:rPr>
                <w:lang w:val="pt-BR"/>
              </w:rPr>
              <w:t xml:space="preserve"> Zn(NO</w:t>
            </w:r>
            <w:r w:rsidRPr="005F133E">
              <w:rPr>
                <w:vertAlign w:val="subscript"/>
                <w:lang w:val="pt-BR"/>
              </w:rPr>
              <w:t>3</w:t>
            </w:r>
            <w:r w:rsidRPr="005F133E">
              <w:rPr>
                <w:lang w:val="pt-BR"/>
              </w:rPr>
              <w:t>)</w:t>
            </w:r>
            <w:r w:rsidRPr="005F133E">
              <w:rPr>
                <w:vertAlign w:val="subscript"/>
                <w:lang w:val="pt-BR"/>
              </w:rPr>
              <w:t>2</w:t>
            </w:r>
            <w:r w:rsidRPr="005F133E">
              <w:rPr>
                <w:lang w:val="pt-BR"/>
              </w:rPr>
              <w:t xml:space="preserve"> + 2Ag</w:t>
            </w:r>
          </w:p>
        </w:tc>
      </w:tr>
      <w:tr w:rsidR="00153104" w:rsidRPr="005F133E" w:rsidTr="005F133E">
        <w:tc>
          <w:tcPr>
            <w:tcW w:w="9621" w:type="dxa"/>
            <w:gridSpan w:val="2"/>
          </w:tcPr>
          <w:p w:rsidR="00153104" w:rsidRPr="005F133E" w:rsidRDefault="00153104" w:rsidP="005F133E">
            <w:pPr>
              <w:spacing w:before="120" w:after="120"/>
              <w:rPr>
                <w:b/>
              </w:rPr>
            </w:pPr>
            <w:r w:rsidRPr="005F133E">
              <w:rPr>
                <w:b/>
                <w:bCs/>
                <w:iCs/>
              </w:rPr>
              <w:lastRenderedPageBreak/>
              <w:t xml:space="preserve">Hoạt động 3: </w:t>
            </w:r>
            <w:r w:rsidRPr="005F133E">
              <w:rPr>
                <w:b/>
              </w:rPr>
              <w:t>Luyện tập</w:t>
            </w:r>
          </w:p>
          <w:p w:rsidR="00153104" w:rsidRPr="005F133E" w:rsidRDefault="00153104" w:rsidP="005F133E">
            <w:pPr>
              <w:spacing w:before="120" w:after="120"/>
              <w:rPr>
                <w:lang w:val="nl-NL" w:eastAsia="ja-JP"/>
              </w:rPr>
            </w:pPr>
            <w:r>
              <w:t>Mục tiêu:</w:t>
            </w:r>
            <w:r w:rsidRPr="005F133E">
              <w:rPr>
                <w:lang w:val="nl-NL"/>
              </w:rPr>
              <w:t xml:space="preserve"> Củng cố, khắc sâu các kiến thức đã học trong bài về tính chất vật lí, hóa học</w:t>
            </w:r>
            <w:r w:rsidRPr="005F133E">
              <w:rPr>
                <w:rFonts w:hint="eastAsia"/>
                <w:lang w:val="nl-NL" w:eastAsia="ja-JP"/>
              </w:rPr>
              <w:t xml:space="preserve"> của kim loại và ứng dụng của những tính chất đó</w:t>
            </w:r>
          </w:p>
          <w:p w:rsidR="00153104" w:rsidRPr="005F133E" w:rsidRDefault="00153104" w:rsidP="005F133E">
            <w:pPr>
              <w:tabs>
                <w:tab w:val="left" w:pos="450"/>
              </w:tabs>
              <w:jc w:val="both"/>
              <w:rPr>
                <w:lang w:val="nl-NL" w:eastAsia="ja-JP"/>
              </w:rPr>
            </w:pPr>
            <w:r w:rsidRPr="005F133E">
              <w:rPr>
                <w:lang w:val="nl-NL" w:eastAsia="ja-JP"/>
              </w:rPr>
              <w:t xml:space="preserve">B1: </w:t>
            </w:r>
            <w:r w:rsidRPr="005F133E">
              <w:rPr>
                <w:lang w:val="nl-NL"/>
              </w:rPr>
              <w:t xml:space="preserve">- </w:t>
            </w:r>
            <w:r w:rsidRPr="005F133E">
              <w:rPr>
                <w:rFonts w:hint="eastAsia"/>
                <w:lang w:val="nl-NL" w:eastAsia="ja-JP"/>
              </w:rPr>
              <w:t>GV yêu cầu HS trả lời các câu hỏi sau:</w:t>
            </w:r>
          </w:p>
          <w:p w:rsidR="00153104" w:rsidRPr="005F133E" w:rsidRDefault="00153104" w:rsidP="005F133E">
            <w:pPr>
              <w:tabs>
                <w:tab w:val="left" w:pos="450"/>
              </w:tabs>
              <w:jc w:val="both"/>
              <w:rPr>
                <w:lang w:val="nl-NL" w:eastAsia="ja-JP"/>
              </w:rPr>
            </w:pPr>
            <w:r w:rsidRPr="005F133E">
              <w:rPr>
                <w:rFonts w:hint="eastAsia"/>
                <w:lang w:val="nl-NL" w:eastAsia="ja-JP"/>
              </w:rPr>
              <w:t xml:space="preserve">+ Trình bày các tính chất vật lý của kim loại? </w:t>
            </w:r>
            <w:r w:rsidRPr="005F133E">
              <w:rPr>
                <w:lang w:val="nl-NL" w:eastAsia="ja-JP"/>
              </w:rPr>
              <w:t>K</w:t>
            </w:r>
            <w:r w:rsidRPr="005F133E">
              <w:rPr>
                <w:rFonts w:hint="eastAsia"/>
                <w:lang w:val="nl-NL" w:eastAsia="ja-JP"/>
              </w:rPr>
              <w:t>ể tên một số đồ vật trong gia đình ứng dụng các tính chất vật lý của kim loại?</w:t>
            </w:r>
          </w:p>
          <w:p w:rsidR="00153104" w:rsidRPr="005F133E" w:rsidRDefault="00153104" w:rsidP="005F133E">
            <w:pPr>
              <w:tabs>
                <w:tab w:val="left" w:pos="450"/>
              </w:tabs>
              <w:jc w:val="both"/>
              <w:rPr>
                <w:lang w:val="nl-NL" w:eastAsia="ja-JP"/>
              </w:rPr>
            </w:pPr>
            <w:r w:rsidRPr="005F133E">
              <w:rPr>
                <w:rFonts w:hint="eastAsia"/>
                <w:lang w:val="nl-NL" w:eastAsia="ja-JP"/>
              </w:rPr>
              <w:t>+ Ngoài các tính chất trên kim loại còn có tính chất nào khác nữa?</w:t>
            </w:r>
          </w:p>
          <w:p w:rsidR="00153104" w:rsidRPr="005F133E" w:rsidRDefault="00153104" w:rsidP="005F133E">
            <w:pPr>
              <w:tabs>
                <w:tab w:val="left" w:pos="450"/>
              </w:tabs>
              <w:jc w:val="both"/>
              <w:rPr>
                <w:lang w:val="nl-NL" w:eastAsia="ja-JP"/>
              </w:rPr>
            </w:pPr>
            <w:r w:rsidRPr="005F133E">
              <w:rPr>
                <w:bCs/>
                <w:iCs/>
              </w:rPr>
              <w:t>GV yêu cầu học sinh thảo luận nhóm hoàn thành phiếu học tập số 2</w:t>
            </w:r>
          </w:p>
          <w:p w:rsidR="00153104" w:rsidRPr="005F133E" w:rsidRDefault="00153104" w:rsidP="005F133E">
            <w:pPr>
              <w:spacing w:before="120" w:after="120"/>
              <w:rPr>
                <w:bCs/>
                <w:iCs/>
              </w:rPr>
            </w:pPr>
            <w:r w:rsidRPr="005F133E">
              <w:rPr>
                <w:bCs/>
                <w:iCs/>
              </w:rPr>
              <w:t>B2: Học sinh thảo luận nhóm</w:t>
            </w:r>
          </w:p>
          <w:p w:rsidR="00153104" w:rsidRPr="005F133E" w:rsidRDefault="00153104" w:rsidP="005F133E">
            <w:pPr>
              <w:jc w:val="both"/>
              <w:rPr>
                <w:color w:val="000000"/>
              </w:rPr>
            </w:pPr>
            <w:r w:rsidRPr="005F133E">
              <w:rPr>
                <w:color w:val="000000"/>
              </w:rPr>
              <w:t>B3: Các nhóm báo cáo kết quả</w:t>
            </w:r>
          </w:p>
          <w:p w:rsidR="00153104" w:rsidRPr="005F133E" w:rsidRDefault="00153104" w:rsidP="005F133E">
            <w:pPr>
              <w:jc w:val="both"/>
              <w:rPr>
                <w:b/>
                <w:bCs/>
              </w:rPr>
            </w:pPr>
            <w:r w:rsidRPr="005F133E">
              <w:rPr>
                <w:color w:val="000000"/>
              </w:rPr>
              <w:t>B4: Giáo viên nhận xét đánh giá</w:t>
            </w:r>
          </w:p>
        </w:tc>
      </w:tr>
      <w:tr w:rsidR="00153104" w:rsidRPr="005F133E" w:rsidTr="005F133E">
        <w:tc>
          <w:tcPr>
            <w:tcW w:w="9621" w:type="dxa"/>
            <w:gridSpan w:val="2"/>
          </w:tcPr>
          <w:p w:rsidR="00153104" w:rsidRPr="005F133E" w:rsidRDefault="00153104" w:rsidP="005F133E">
            <w:pPr>
              <w:spacing w:before="120" w:after="120"/>
              <w:rPr>
                <w:b/>
                <w:bCs/>
                <w:iCs/>
                <w:sz w:val="26"/>
                <w:szCs w:val="26"/>
              </w:rPr>
            </w:pPr>
            <w:r w:rsidRPr="005F133E">
              <w:rPr>
                <w:b/>
                <w:bCs/>
                <w:iCs/>
                <w:sz w:val="26"/>
                <w:szCs w:val="26"/>
              </w:rPr>
              <w:t>Hoạt động 4: Vận dụng và tìm tòi mở rộng</w:t>
            </w:r>
          </w:p>
          <w:p w:rsidR="00153104" w:rsidRDefault="00153104" w:rsidP="005F133E">
            <w:pPr>
              <w:spacing w:before="120" w:after="120"/>
            </w:pPr>
            <w:r w:rsidRPr="005F133E">
              <w:rPr>
                <w:bCs/>
                <w:iCs/>
                <w:sz w:val="26"/>
                <w:szCs w:val="26"/>
              </w:rPr>
              <w:t xml:space="preserve">Mục tiêu: </w:t>
            </w:r>
            <w:r w:rsidRPr="00F51A6F">
              <w:t>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w:t>
            </w:r>
            <w:r>
              <w:t>.</w:t>
            </w:r>
          </w:p>
          <w:p w:rsidR="00153104" w:rsidRDefault="00153104" w:rsidP="005F133E">
            <w:pPr>
              <w:autoSpaceDE w:val="0"/>
              <w:autoSpaceDN w:val="0"/>
              <w:adjustRightInd w:val="0"/>
            </w:pPr>
            <w:r>
              <w:t>B1: GV đưa ra các câu hỏi</w:t>
            </w:r>
          </w:p>
          <w:p w:rsidR="00153104" w:rsidRPr="00F51A6F" w:rsidRDefault="00153104" w:rsidP="005F133E">
            <w:pPr>
              <w:autoSpaceDE w:val="0"/>
              <w:autoSpaceDN w:val="0"/>
              <w:adjustRightInd w:val="0"/>
              <w:rPr>
                <w:lang w:eastAsia="ja-JP"/>
              </w:rPr>
            </w:pPr>
            <w:r w:rsidRPr="005F133E">
              <w:rPr>
                <w:b/>
                <w:bCs/>
              </w:rPr>
              <w:t>Câu 1:</w:t>
            </w:r>
            <w:r w:rsidRPr="00F51A6F">
              <w:t xml:space="preserve"> </w:t>
            </w:r>
            <w:r>
              <w:rPr>
                <w:rFonts w:hint="eastAsia"/>
                <w:lang w:eastAsia="ja-JP"/>
              </w:rPr>
              <w:t>So sánh tính dẻo của sắt, gang, thép và giải thích?</w:t>
            </w:r>
          </w:p>
          <w:p w:rsidR="00153104" w:rsidRDefault="00153104" w:rsidP="005F133E">
            <w:pPr>
              <w:autoSpaceDE w:val="0"/>
              <w:autoSpaceDN w:val="0"/>
              <w:adjustRightInd w:val="0"/>
              <w:rPr>
                <w:lang w:eastAsia="ja-JP"/>
              </w:rPr>
            </w:pPr>
            <w:r w:rsidRPr="005F133E">
              <w:rPr>
                <w:b/>
              </w:rPr>
              <w:lastRenderedPageBreak/>
              <w:t>Câu 2:</w:t>
            </w:r>
            <w:r w:rsidRPr="00F51A6F">
              <w:t xml:space="preserve"> </w:t>
            </w:r>
            <w:r>
              <w:rPr>
                <w:rFonts w:hint="eastAsia"/>
                <w:lang w:eastAsia="ja-JP"/>
              </w:rPr>
              <w:t xml:space="preserve">Máy bơm nước và quạt điện ứng dụng tính chất vật lý gì của sắt? </w:t>
            </w:r>
          </w:p>
          <w:p w:rsidR="00153104" w:rsidRPr="005F133E" w:rsidRDefault="00153104" w:rsidP="005F133E">
            <w:pPr>
              <w:spacing w:line="288" w:lineRule="auto"/>
              <w:jc w:val="both"/>
              <w:rPr>
                <w:bCs/>
                <w:iCs/>
                <w:spacing w:val="-4"/>
                <w:lang w:val="pt-BR"/>
              </w:rPr>
            </w:pPr>
            <w:r w:rsidRPr="005F133E">
              <w:rPr>
                <w:b/>
                <w:bCs/>
              </w:rPr>
              <w:t>Câu 3:</w:t>
            </w:r>
            <w:r w:rsidRPr="005F133E">
              <w:rPr>
                <w:spacing w:val="-4"/>
                <w:lang w:val="pt-BR"/>
              </w:rPr>
              <w:t xml:space="preserve"> </w:t>
            </w:r>
            <w:r w:rsidRPr="005F133E">
              <w:rPr>
                <w:iCs/>
                <w:spacing w:val="-4"/>
                <w:lang w:val="pt-BR"/>
              </w:rPr>
              <w:t>Giải thích hiện tượng</w:t>
            </w:r>
            <w:r w:rsidRPr="005F133E">
              <w:rPr>
                <w:bCs/>
                <w:iCs/>
                <w:spacing w:val="-4"/>
                <w:lang w:val="pt-BR"/>
              </w:rPr>
              <w:t>: “Một nồi nhôm mới mua về sáng lấp lánh bạc, chỉ cần dùng nấu nước sôi, bên trong nồi nhôm, chỗ có nước biến  thành màu xám đen ?”</w:t>
            </w:r>
          </w:p>
          <w:p w:rsidR="00153104" w:rsidRPr="005F133E" w:rsidRDefault="00153104" w:rsidP="005F133E">
            <w:pPr>
              <w:spacing w:line="288" w:lineRule="auto"/>
              <w:jc w:val="both"/>
              <w:rPr>
                <w:bCs/>
                <w:iCs/>
                <w:spacing w:val="-4"/>
                <w:lang w:val="pt-BR"/>
              </w:rPr>
            </w:pPr>
            <w:r w:rsidRPr="005F133E">
              <w:rPr>
                <w:bCs/>
                <w:iCs/>
                <w:spacing w:val="-4"/>
                <w:lang w:val="pt-BR"/>
              </w:rPr>
              <w:t>Thực hiện phiếu học tâp 3</w:t>
            </w:r>
          </w:p>
          <w:p w:rsidR="00153104" w:rsidRPr="005F133E" w:rsidRDefault="00153104" w:rsidP="005F133E">
            <w:pPr>
              <w:spacing w:before="120" w:after="120"/>
              <w:rPr>
                <w:bCs/>
                <w:iCs/>
              </w:rPr>
            </w:pPr>
            <w:r w:rsidRPr="005F133E">
              <w:rPr>
                <w:bCs/>
                <w:iCs/>
              </w:rPr>
              <w:t>B2: Học sinh thảo luận nhóm</w:t>
            </w:r>
          </w:p>
          <w:p w:rsidR="00153104" w:rsidRPr="005F133E" w:rsidRDefault="00153104" w:rsidP="005F133E">
            <w:pPr>
              <w:jc w:val="both"/>
              <w:rPr>
                <w:color w:val="000000"/>
              </w:rPr>
            </w:pPr>
            <w:r w:rsidRPr="005F133E">
              <w:rPr>
                <w:color w:val="000000"/>
              </w:rPr>
              <w:t>B3: Các nhóm báo cáo kết quả</w:t>
            </w:r>
          </w:p>
          <w:p w:rsidR="00153104" w:rsidRPr="005F133E" w:rsidRDefault="00153104" w:rsidP="005F133E">
            <w:pPr>
              <w:jc w:val="both"/>
              <w:rPr>
                <w:b/>
                <w:bCs/>
              </w:rPr>
            </w:pPr>
            <w:r w:rsidRPr="005F133E">
              <w:rPr>
                <w:color w:val="000000"/>
              </w:rPr>
              <w:t>B4: Giáo viên nhận xét đánh giá</w:t>
            </w:r>
          </w:p>
        </w:tc>
      </w:tr>
    </w:tbl>
    <w:p w:rsidR="00851744" w:rsidRDefault="00851744" w:rsidP="00191127">
      <w:pPr>
        <w:jc w:val="both"/>
        <w:rPr>
          <w:b/>
          <w:bCs/>
        </w:rPr>
      </w:pPr>
    </w:p>
    <w:p w:rsidR="00153104" w:rsidRPr="00382FDE" w:rsidRDefault="00153104" w:rsidP="00153104">
      <w:pPr>
        <w:pStyle w:val="NoSpacing"/>
        <w:rPr>
          <w:rFonts w:ascii="Times New Roman" w:hAnsi="Times New Roman"/>
          <w:b/>
          <w:color w:val="000000"/>
          <w:sz w:val="28"/>
          <w:szCs w:val="28"/>
          <w:lang w:val="vi-VN"/>
        </w:rPr>
      </w:pPr>
      <w:r>
        <w:rPr>
          <w:rFonts w:ascii="Times New Roman" w:hAnsi="Times New Roman"/>
          <w:b/>
          <w:color w:val="000000"/>
          <w:sz w:val="28"/>
          <w:szCs w:val="28"/>
        </w:rPr>
        <w:t>4</w:t>
      </w:r>
      <w:r w:rsidRPr="00382FDE">
        <w:rPr>
          <w:rFonts w:ascii="Times New Roman" w:hAnsi="Times New Roman"/>
          <w:b/>
          <w:color w:val="000000"/>
          <w:sz w:val="28"/>
          <w:szCs w:val="28"/>
        </w:rPr>
        <w:t>.</w:t>
      </w:r>
      <w:r w:rsidRPr="00382FDE">
        <w:rPr>
          <w:rFonts w:ascii="Times New Roman" w:hAnsi="Times New Roman"/>
          <w:b/>
          <w:color w:val="000000"/>
          <w:sz w:val="28"/>
          <w:szCs w:val="28"/>
          <w:lang w:val="vi-VN"/>
        </w:rPr>
        <w:t xml:space="preserve"> Rút kinh nghiệm bài học:</w:t>
      </w:r>
    </w:p>
    <w:p w:rsidR="00153104" w:rsidRPr="00382FDE" w:rsidRDefault="00153104" w:rsidP="00153104">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153104" w:rsidRDefault="00153104" w:rsidP="00153104">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153104" w:rsidRDefault="00153104" w:rsidP="00153104">
      <w:pPr>
        <w:pStyle w:val="NoSpacing"/>
        <w:rPr>
          <w:rFonts w:ascii="Times New Roman" w:hAnsi="Times New Roman"/>
          <w:color w:val="000000"/>
          <w:sz w:val="28"/>
          <w:szCs w:val="28"/>
        </w:rPr>
      </w:pPr>
    </w:p>
    <w:p w:rsidR="00153104" w:rsidRDefault="00153104" w:rsidP="00191127">
      <w:pPr>
        <w:jc w:val="both"/>
        <w:rPr>
          <w:b/>
          <w:bCs/>
        </w:rPr>
      </w:pPr>
    </w:p>
    <w:p w:rsidR="008E2F9C" w:rsidRDefault="008E2F9C" w:rsidP="00191127">
      <w:pPr>
        <w:jc w:val="both"/>
        <w:rPr>
          <w:b/>
          <w:bCs/>
        </w:rPr>
      </w:pPr>
    </w:p>
    <w:p w:rsidR="008E2F9C" w:rsidRDefault="008E2F9C" w:rsidP="00191127">
      <w:pPr>
        <w:jc w:val="both"/>
        <w:rPr>
          <w:b/>
          <w:bCs/>
        </w:rPr>
      </w:pPr>
    </w:p>
    <w:p w:rsidR="008E2F9C" w:rsidRPr="00655618" w:rsidRDefault="008E2F9C" w:rsidP="008E2F9C">
      <w:pPr>
        <w:pStyle w:val="NoSpacing"/>
        <w:rPr>
          <w:rFonts w:ascii="Times New Roman" w:hAnsi="Times New Roman"/>
          <w:i/>
          <w:sz w:val="28"/>
          <w:szCs w:val="28"/>
          <w:u w:val="single"/>
          <w:lang w:val="nl-NL"/>
        </w:rPr>
      </w:pPr>
      <w:r w:rsidRPr="00BC0C38">
        <w:rPr>
          <w:rFonts w:ascii="Times New Roman" w:hAnsi="Times New Roman"/>
          <w:b/>
          <w:sz w:val="28"/>
          <w:szCs w:val="28"/>
          <w:lang w:val="nl-NL"/>
        </w:rPr>
        <w:t xml:space="preserve">TIẾT:  </w:t>
      </w:r>
      <w:r>
        <w:rPr>
          <w:rFonts w:ascii="Times New Roman" w:hAnsi="Times New Roman"/>
          <w:b/>
          <w:sz w:val="28"/>
          <w:szCs w:val="28"/>
          <w:lang w:val="nl-NL"/>
        </w:rPr>
        <w:t>22</w:t>
      </w:r>
    </w:p>
    <w:p w:rsidR="008E2F9C" w:rsidRDefault="008E2F9C" w:rsidP="008E2F9C">
      <w:pPr>
        <w:pStyle w:val="NoSpacing"/>
        <w:jc w:val="center"/>
        <w:rPr>
          <w:rFonts w:ascii="Times New Roman" w:hAnsi="Times New Roman"/>
          <w:b/>
          <w:sz w:val="28"/>
          <w:szCs w:val="28"/>
          <w:lang w:val="nl-NL"/>
        </w:rPr>
      </w:pPr>
      <w:r w:rsidRPr="007F054B">
        <w:rPr>
          <w:rFonts w:ascii="Times New Roman" w:hAnsi="Times New Roman"/>
          <w:b/>
          <w:sz w:val="28"/>
          <w:szCs w:val="28"/>
          <w:lang w:val="nl-NL"/>
        </w:rPr>
        <w:t>BÀI LUYỆN TẬP</w:t>
      </w:r>
    </w:p>
    <w:p w:rsidR="008E2F9C" w:rsidRPr="001623A5" w:rsidRDefault="008E2F9C" w:rsidP="008E2F9C">
      <w:pPr>
        <w:pStyle w:val="NoSpacing"/>
        <w:rPr>
          <w:rFonts w:ascii="Times New Roman" w:hAnsi="Times New Roman"/>
          <w:b/>
          <w:sz w:val="28"/>
          <w:szCs w:val="28"/>
          <w:lang w:val="nl-NL"/>
        </w:rPr>
      </w:pPr>
      <w:r>
        <w:rPr>
          <w:rFonts w:ascii="Times New Roman" w:hAnsi="Times New Roman"/>
          <w:b/>
          <w:sz w:val="28"/>
          <w:szCs w:val="28"/>
          <w:lang w:val="nl-NL"/>
        </w:rPr>
        <w:t>I</w:t>
      </w:r>
      <w:r w:rsidRPr="00BC0C38">
        <w:rPr>
          <w:rFonts w:ascii="Times New Roman" w:hAnsi="Times New Roman"/>
          <w:b/>
          <w:sz w:val="28"/>
          <w:szCs w:val="28"/>
          <w:lang w:val="nl-NL"/>
        </w:rPr>
        <w:t xml:space="preserve">. </w:t>
      </w:r>
      <w:r w:rsidRPr="00BC0C38">
        <w:rPr>
          <w:rFonts w:ascii="Times New Roman" w:hAnsi="Times New Roman"/>
          <w:b/>
          <w:bCs/>
          <w:sz w:val="28"/>
          <w:szCs w:val="28"/>
          <w:u w:val="single"/>
          <w:lang w:val="nl-NL"/>
        </w:rPr>
        <w:t>MỤC TIÊU BÀI HỌC:</w:t>
      </w:r>
    </w:p>
    <w:p w:rsidR="008E2F9C" w:rsidRPr="00436ADB" w:rsidRDefault="008E2F9C" w:rsidP="008E2F9C">
      <w:pPr>
        <w:pStyle w:val="NoSpacing"/>
        <w:rPr>
          <w:rFonts w:ascii="Times New Roman" w:hAnsi="Times New Roman"/>
          <w:b/>
          <w:sz w:val="28"/>
          <w:szCs w:val="28"/>
        </w:rPr>
      </w:pPr>
      <w:r w:rsidRPr="00436ADB">
        <w:rPr>
          <w:rFonts w:ascii="Times New Roman" w:hAnsi="Times New Roman"/>
          <w:b/>
          <w:sz w:val="28"/>
          <w:szCs w:val="28"/>
        </w:rPr>
        <w:t xml:space="preserve">1. Kiến thức: </w:t>
      </w:r>
    </w:p>
    <w:p w:rsidR="008E2F9C" w:rsidRDefault="008E2F9C" w:rsidP="008E2F9C">
      <w:pPr>
        <w:jc w:val="both"/>
      </w:pPr>
      <w:r w:rsidRPr="008E2F9C">
        <w:rPr>
          <w:rFonts w:ascii=".VnTime" w:hAnsi=".VnTime"/>
        </w:rPr>
        <w:t>¤n tËp hÖ thèng l¹i c¸c kiÕn thøc c¬ b¶n</w:t>
      </w:r>
      <w:r>
        <w:rPr>
          <w:rFonts w:ascii=".VnTime" w:hAnsi=".VnTime"/>
        </w:rPr>
        <w:t xml:space="preserve"> </w:t>
      </w:r>
      <w:r>
        <w:t>lý-hóa kim loại</w:t>
      </w:r>
      <w:r w:rsidRPr="008E2F9C">
        <w:rPr>
          <w:rFonts w:ascii=".VnTime" w:hAnsi=".VnTime"/>
        </w:rPr>
        <w:t xml:space="preserve"> </w:t>
      </w:r>
    </w:p>
    <w:p w:rsidR="008E2F9C" w:rsidRPr="00436ADB" w:rsidRDefault="008E2F9C" w:rsidP="008E2F9C">
      <w:pPr>
        <w:pStyle w:val="NoSpacing"/>
        <w:rPr>
          <w:rFonts w:ascii="Times New Roman" w:hAnsi="Times New Roman"/>
          <w:sz w:val="28"/>
          <w:szCs w:val="28"/>
          <w:lang w:val="nl-NL"/>
        </w:rPr>
      </w:pPr>
      <w:r w:rsidRPr="00436ADB">
        <w:rPr>
          <w:rFonts w:ascii="Times New Roman" w:hAnsi="Times New Roman"/>
          <w:sz w:val="28"/>
          <w:szCs w:val="28"/>
        </w:rPr>
        <w:t xml:space="preserve">    </w:t>
      </w:r>
    </w:p>
    <w:p w:rsidR="008E2F9C" w:rsidRPr="00436ADB" w:rsidRDefault="008E2F9C" w:rsidP="008E2F9C">
      <w:pPr>
        <w:pStyle w:val="NoSpacing"/>
        <w:rPr>
          <w:rFonts w:ascii="Times New Roman" w:hAnsi="Times New Roman"/>
          <w:sz w:val="28"/>
          <w:szCs w:val="28"/>
          <w:lang w:val="nl-NL"/>
        </w:rPr>
      </w:pPr>
      <w:r w:rsidRPr="00436ADB">
        <w:rPr>
          <w:rFonts w:ascii="Times New Roman" w:hAnsi="Times New Roman"/>
          <w:b/>
          <w:sz w:val="28"/>
          <w:szCs w:val="28"/>
        </w:rPr>
        <w:t>2. Kỹ năng:</w:t>
      </w:r>
      <w:r w:rsidRPr="00436ADB">
        <w:rPr>
          <w:rFonts w:ascii="Times New Roman" w:hAnsi="Times New Roman"/>
          <w:sz w:val="28"/>
          <w:szCs w:val="28"/>
          <w:lang w:val="nl-NL"/>
        </w:rPr>
        <w:t>, kĩ năng làm bài tập, viết công thức.</w:t>
      </w:r>
      <w:r w:rsidRPr="00436ADB">
        <w:rPr>
          <w:rFonts w:ascii="Times New Roman" w:hAnsi="Times New Roman"/>
          <w:sz w:val="28"/>
          <w:szCs w:val="28"/>
        </w:rPr>
        <w:br/>
      </w:r>
      <w:r w:rsidRPr="00436ADB">
        <w:rPr>
          <w:rFonts w:ascii="Times New Roman" w:hAnsi="Times New Roman"/>
          <w:b/>
          <w:sz w:val="28"/>
          <w:szCs w:val="28"/>
        </w:rPr>
        <w:t>3. Thái độ:</w:t>
      </w:r>
      <w:r w:rsidRPr="00436ADB">
        <w:rPr>
          <w:rFonts w:ascii="Times New Roman" w:hAnsi="Times New Roman"/>
          <w:sz w:val="28"/>
          <w:szCs w:val="28"/>
        </w:rPr>
        <w:t xml:space="preserve"> </w:t>
      </w:r>
    </w:p>
    <w:p w:rsidR="008E2F9C" w:rsidRPr="00436ADB" w:rsidRDefault="008E2F9C" w:rsidP="008E2F9C">
      <w:pPr>
        <w:pStyle w:val="NoSpacing"/>
        <w:rPr>
          <w:rFonts w:ascii="Times New Roman" w:hAnsi="Times New Roman"/>
          <w:sz w:val="28"/>
          <w:szCs w:val="28"/>
        </w:rPr>
      </w:pPr>
      <w:r w:rsidRPr="00436ADB">
        <w:rPr>
          <w:rFonts w:ascii="Times New Roman" w:hAnsi="Times New Roman"/>
          <w:sz w:val="28"/>
          <w:szCs w:val="28"/>
        </w:rPr>
        <w:t xml:space="preserve"> - GD ý thức ham học, ứng dụng kiến thức đã biết về chất để vận dụng, sử dụng các chất cho hợp lý trong cuộc sống.</w:t>
      </w:r>
    </w:p>
    <w:p w:rsidR="008E2F9C" w:rsidRPr="00436ADB" w:rsidRDefault="008E2F9C" w:rsidP="008E2F9C">
      <w:pPr>
        <w:pStyle w:val="NoSpacing"/>
        <w:rPr>
          <w:rFonts w:ascii="Times New Roman" w:hAnsi="Times New Roman"/>
          <w:b/>
          <w:sz w:val="28"/>
          <w:szCs w:val="28"/>
        </w:rPr>
      </w:pPr>
      <w:r w:rsidRPr="00436ADB">
        <w:rPr>
          <w:rFonts w:ascii="Times New Roman" w:hAnsi="Times New Roman"/>
          <w:b/>
          <w:sz w:val="28"/>
          <w:szCs w:val="28"/>
        </w:rPr>
        <w:t>4. Năng lực</w:t>
      </w:r>
    </w:p>
    <w:p w:rsidR="008E2F9C" w:rsidRPr="00655618" w:rsidRDefault="008E2F9C" w:rsidP="008E2F9C">
      <w:pPr>
        <w:pStyle w:val="NoSpacing"/>
        <w:rPr>
          <w:rFonts w:ascii="Times New Roman" w:hAnsi="Times New Roman"/>
          <w:bCs/>
          <w:sz w:val="28"/>
          <w:szCs w:val="28"/>
        </w:rPr>
      </w:pPr>
      <w:r w:rsidRPr="00655618">
        <w:rPr>
          <w:rFonts w:ascii="Times New Roman" w:hAnsi="Times New Roman"/>
          <w:sz w:val="28"/>
          <w:szCs w:val="28"/>
        </w:rPr>
        <w:t xml:space="preserve"> - Năng lực sử dụng ng</w:t>
      </w:r>
      <w:r>
        <w:rPr>
          <w:rFonts w:ascii="Times New Roman" w:hAnsi="Times New Roman"/>
          <w:sz w:val="28"/>
          <w:szCs w:val="28"/>
        </w:rPr>
        <w:t>ô</w:t>
      </w:r>
      <w:r w:rsidRPr="00655618">
        <w:rPr>
          <w:rFonts w:ascii="Times New Roman" w:hAnsi="Times New Roman"/>
          <w:sz w:val="28"/>
          <w:szCs w:val="28"/>
        </w:rPr>
        <w:t>n ngữ,  thuật ngữ hóa học, hợp tác nhóm.</w:t>
      </w:r>
    </w:p>
    <w:p w:rsidR="008E2F9C" w:rsidRPr="00655618" w:rsidRDefault="008E2F9C" w:rsidP="008E2F9C">
      <w:pPr>
        <w:pStyle w:val="NoSpacing"/>
        <w:rPr>
          <w:rFonts w:ascii="Times New Roman" w:hAnsi="Times New Roman"/>
          <w:bCs/>
          <w:sz w:val="28"/>
          <w:szCs w:val="28"/>
        </w:rPr>
      </w:pPr>
      <w:r w:rsidRPr="00655618">
        <w:rPr>
          <w:rFonts w:ascii="Times New Roman" w:hAnsi="Times New Roman"/>
          <w:sz w:val="28"/>
          <w:szCs w:val="28"/>
        </w:rPr>
        <w:t>- Năng lực thực hành, vận dụng kiến thức h</w:t>
      </w:r>
      <w:r>
        <w:rPr>
          <w:rFonts w:ascii="Times New Roman" w:hAnsi="Times New Roman"/>
          <w:sz w:val="28"/>
          <w:szCs w:val="28"/>
        </w:rPr>
        <w:t>óa</w:t>
      </w:r>
      <w:r w:rsidRPr="00655618">
        <w:rPr>
          <w:rFonts w:ascii="Times New Roman" w:hAnsi="Times New Roman"/>
          <w:sz w:val="28"/>
          <w:szCs w:val="28"/>
        </w:rPr>
        <w:t xml:space="preserve"> học vào cuộc sống.</w:t>
      </w:r>
    </w:p>
    <w:p w:rsidR="008E2F9C" w:rsidRPr="001623A5" w:rsidRDefault="008E2F9C" w:rsidP="008E2F9C">
      <w:pPr>
        <w:pStyle w:val="NoSpacing"/>
        <w:rPr>
          <w:rFonts w:ascii="Times New Roman" w:hAnsi="Times New Roman"/>
          <w:b/>
          <w:sz w:val="28"/>
          <w:szCs w:val="28"/>
        </w:rPr>
      </w:pPr>
      <w:r>
        <w:rPr>
          <w:rFonts w:ascii="Times New Roman" w:hAnsi="Times New Roman"/>
          <w:b/>
          <w:sz w:val="28"/>
          <w:szCs w:val="28"/>
        </w:rPr>
        <w:t>II</w:t>
      </w:r>
      <w:r w:rsidRPr="001623A5">
        <w:rPr>
          <w:rFonts w:ascii="Times New Roman" w:hAnsi="Times New Roman"/>
          <w:b/>
          <w:sz w:val="28"/>
          <w:szCs w:val="28"/>
        </w:rPr>
        <w:t>. Chuẩn bị:</w:t>
      </w:r>
    </w:p>
    <w:p w:rsidR="008E2F9C" w:rsidRPr="00655618" w:rsidRDefault="008E2F9C" w:rsidP="008E2F9C">
      <w:pPr>
        <w:pStyle w:val="NoSpacing"/>
        <w:rPr>
          <w:rFonts w:ascii="Times New Roman" w:hAnsi="Times New Roman"/>
          <w:sz w:val="28"/>
          <w:szCs w:val="28"/>
        </w:rPr>
      </w:pPr>
      <w:r w:rsidRPr="00655618">
        <w:rPr>
          <w:rFonts w:ascii="Times New Roman" w:hAnsi="Times New Roman"/>
          <w:sz w:val="28"/>
          <w:szCs w:val="28"/>
        </w:rPr>
        <w:t xml:space="preserve">1. Giáo viên: </w:t>
      </w:r>
    </w:p>
    <w:p w:rsidR="008E2F9C" w:rsidRPr="00655618" w:rsidRDefault="008E2F9C" w:rsidP="008E2F9C">
      <w:pPr>
        <w:pStyle w:val="NoSpacing"/>
        <w:rPr>
          <w:rFonts w:ascii="Times New Roman" w:hAnsi="Times New Roman"/>
          <w:sz w:val="28"/>
          <w:szCs w:val="28"/>
          <w:lang w:val="pt-BR"/>
        </w:rPr>
      </w:pPr>
      <w:r w:rsidRPr="00655618">
        <w:rPr>
          <w:rFonts w:ascii="Times New Roman" w:hAnsi="Times New Roman"/>
          <w:color w:val="000000"/>
          <w:sz w:val="28"/>
          <w:szCs w:val="28"/>
          <w:lang w:val="pt-BR"/>
        </w:rPr>
        <w:t xml:space="preserve">- 1 số </w:t>
      </w:r>
      <w:r>
        <w:rPr>
          <w:rFonts w:ascii="Times New Roman" w:hAnsi="Times New Roman"/>
          <w:color w:val="000000"/>
          <w:sz w:val="28"/>
          <w:szCs w:val="28"/>
          <w:lang w:val="pt-BR"/>
        </w:rPr>
        <w:t>câu hỏi ,bài tập</w:t>
      </w:r>
    </w:p>
    <w:p w:rsidR="008E2F9C" w:rsidRPr="00655618" w:rsidRDefault="008E2F9C" w:rsidP="008E2F9C">
      <w:pPr>
        <w:pStyle w:val="NoSpacing"/>
        <w:rPr>
          <w:rFonts w:ascii="Times New Roman" w:hAnsi="Times New Roman"/>
          <w:sz w:val="28"/>
          <w:szCs w:val="28"/>
          <w:lang w:val="pt-BR"/>
        </w:rPr>
      </w:pPr>
      <w:r w:rsidRPr="00655618">
        <w:rPr>
          <w:rFonts w:ascii="Times New Roman" w:hAnsi="Times New Roman"/>
          <w:sz w:val="28"/>
          <w:szCs w:val="28"/>
          <w:lang w:val="pt-BR"/>
        </w:rPr>
        <w:t>2. Học sinh: Đọc trước bài mới.</w:t>
      </w:r>
    </w:p>
    <w:p w:rsidR="008E2F9C" w:rsidRDefault="008E2F9C" w:rsidP="008E2F9C">
      <w:pPr>
        <w:pStyle w:val="NoSpacing"/>
        <w:rPr>
          <w:rFonts w:ascii="Times New Roman" w:hAnsi="Times New Roman"/>
          <w:b/>
          <w:sz w:val="28"/>
          <w:szCs w:val="28"/>
        </w:rPr>
      </w:pPr>
      <w:r>
        <w:rPr>
          <w:rFonts w:ascii="Times New Roman" w:hAnsi="Times New Roman"/>
          <w:b/>
          <w:sz w:val="28"/>
          <w:szCs w:val="28"/>
        </w:rPr>
        <w:t>III</w:t>
      </w:r>
      <w:r w:rsidRPr="001623A5">
        <w:rPr>
          <w:rFonts w:ascii="Times New Roman" w:hAnsi="Times New Roman"/>
          <w:b/>
          <w:sz w:val="28"/>
          <w:szCs w:val="28"/>
        </w:rPr>
        <w:t>. Tiến trình tiế</w:t>
      </w:r>
      <w:r>
        <w:rPr>
          <w:rFonts w:ascii="Times New Roman" w:hAnsi="Times New Roman"/>
          <w:b/>
          <w:sz w:val="28"/>
          <w:szCs w:val="28"/>
        </w:rPr>
        <w:t>t</w:t>
      </w:r>
      <w:r w:rsidRPr="001623A5">
        <w:rPr>
          <w:rFonts w:ascii="Times New Roman" w:hAnsi="Times New Roman"/>
          <w:b/>
          <w:sz w:val="28"/>
          <w:szCs w:val="28"/>
        </w:rPr>
        <w:t xml:space="preserve"> học</w:t>
      </w:r>
    </w:p>
    <w:p w:rsidR="008E2F9C" w:rsidRPr="001623A5" w:rsidRDefault="008E2F9C" w:rsidP="008E2F9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w:t>
      </w:r>
      <w:r>
        <w:rPr>
          <w:rFonts w:ascii="Times New Roman" w:hAnsi="Times New Roman"/>
          <w:b/>
          <w:sz w:val="28"/>
          <w:szCs w:val="28"/>
          <w:lang w:val="nl-NL"/>
        </w:rPr>
        <w:t>1</w:t>
      </w:r>
      <w:r w:rsidRPr="001623A5">
        <w:rPr>
          <w:rFonts w:ascii="Times New Roman" w:hAnsi="Times New Roman"/>
          <w:b/>
          <w:sz w:val="28"/>
          <w:szCs w:val="28"/>
          <w:lang w:val="nl-NL"/>
        </w:rPr>
        <w:t xml:space="preserve">. Ổn định tổ chức: </w:t>
      </w:r>
    </w:p>
    <w:p w:rsidR="008E2F9C" w:rsidRPr="001623A5" w:rsidRDefault="008E2F9C" w:rsidP="008E2F9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w:t>
      </w:r>
      <w:r>
        <w:rPr>
          <w:rFonts w:ascii="Times New Roman" w:hAnsi="Times New Roman"/>
          <w:b/>
          <w:sz w:val="28"/>
          <w:szCs w:val="28"/>
          <w:lang w:val="nl-NL"/>
        </w:rPr>
        <w:t xml:space="preserve"> </w:t>
      </w:r>
      <w:r w:rsidRPr="001623A5">
        <w:rPr>
          <w:rFonts w:ascii="Times New Roman" w:hAnsi="Times New Roman"/>
          <w:b/>
          <w:sz w:val="28"/>
          <w:szCs w:val="28"/>
          <w:lang w:val="nl-NL"/>
        </w:rPr>
        <w:t xml:space="preserve"> </w:t>
      </w:r>
      <w:r>
        <w:rPr>
          <w:rFonts w:ascii="Times New Roman" w:hAnsi="Times New Roman"/>
          <w:b/>
          <w:sz w:val="28"/>
          <w:szCs w:val="28"/>
          <w:lang w:val="nl-NL"/>
        </w:rPr>
        <w:t>2</w:t>
      </w:r>
      <w:r w:rsidRPr="001623A5">
        <w:rPr>
          <w:rFonts w:ascii="Times New Roman" w:hAnsi="Times New Roman"/>
          <w:b/>
          <w:sz w:val="28"/>
          <w:szCs w:val="28"/>
          <w:lang w:val="nl-NL"/>
        </w:rPr>
        <w:t>. Kiểm tra bài cũ: Kết hợp trong bài dạy</w:t>
      </w:r>
    </w:p>
    <w:p w:rsidR="008E2F9C" w:rsidRPr="001623A5" w:rsidRDefault="008E2F9C" w:rsidP="008E2F9C">
      <w:pPr>
        <w:pStyle w:val="NoSpacing"/>
        <w:rPr>
          <w:rFonts w:ascii="Times New Roman" w:hAnsi="Times New Roman"/>
          <w:b/>
          <w:sz w:val="28"/>
          <w:szCs w:val="28"/>
          <w:lang w:val="nl-NL"/>
        </w:rPr>
      </w:pPr>
      <w:r w:rsidRPr="001623A5">
        <w:rPr>
          <w:rFonts w:ascii="Times New Roman" w:hAnsi="Times New Roman"/>
          <w:b/>
          <w:sz w:val="28"/>
          <w:szCs w:val="28"/>
          <w:lang w:val="nl-NL"/>
        </w:rPr>
        <w:t xml:space="preserve">      </w:t>
      </w:r>
      <w:r>
        <w:rPr>
          <w:rFonts w:ascii="Times New Roman" w:hAnsi="Times New Roman"/>
          <w:b/>
          <w:sz w:val="28"/>
          <w:szCs w:val="28"/>
          <w:lang w:val="nl-NL"/>
        </w:rPr>
        <w:t>3</w:t>
      </w:r>
      <w:r w:rsidRPr="001623A5">
        <w:rPr>
          <w:rFonts w:ascii="Times New Roman" w:hAnsi="Times New Roman"/>
          <w:b/>
          <w:sz w:val="28"/>
          <w:szCs w:val="28"/>
          <w:lang w:val="nl-NL"/>
        </w:rPr>
        <w:t xml:space="preserve">. Học bài mới: </w:t>
      </w:r>
    </w:p>
    <w:p w:rsidR="008E2F9C" w:rsidRPr="001623A5" w:rsidRDefault="008E2F9C" w:rsidP="008E2F9C">
      <w:pPr>
        <w:pStyle w:val="NoSpacing"/>
        <w:rPr>
          <w:rFonts w:ascii="Times New Roman" w:hAnsi="Times New Roman"/>
          <w:b/>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4"/>
        <w:gridCol w:w="4019"/>
      </w:tblGrid>
      <w:tr w:rsidR="008E2F9C" w:rsidRPr="00444BC1" w:rsidTr="007126FE">
        <w:trPr>
          <w:trHeight w:val="496"/>
        </w:trPr>
        <w:tc>
          <w:tcPr>
            <w:tcW w:w="5494" w:type="dxa"/>
          </w:tcPr>
          <w:p w:rsidR="008E2F9C" w:rsidRPr="00444BC1" w:rsidRDefault="008E2F9C" w:rsidP="005F133E">
            <w:pPr>
              <w:pStyle w:val="NoSpacing"/>
              <w:rPr>
                <w:rFonts w:ascii="Times New Roman" w:hAnsi="Times New Roman"/>
                <w:b/>
                <w:bCs/>
                <w:color w:val="000000"/>
                <w:sz w:val="28"/>
                <w:szCs w:val="28"/>
                <w:lang w:val="vi-VN"/>
              </w:rPr>
            </w:pPr>
            <w:r w:rsidRPr="00444BC1">
              <w:rPr>
                <w:rFonts w:ascii="Times New Roman" w:hAnsi="Times New Roman"/>
                <w:b/>
                <w:bCs/>
                <w:color w:val="000000"/>
                <w:sz w:val="28"/>
                <w:szCs w:val="28"/>
                <w:lang w:val="vi-VN"/>
              </w:rPr>
              <w:t>Hoạt động của GV và HS</w:t>
            </w:r>
          </w:p>
        </w:tc>
        <w:tc>
          <w:tcPr>
            <w:tcW w:w="4019" w:type="dxa"/>
          </w:tcPr>
          <w:p w:rsidR="008E2F9C" w:rsidRPr="00444BC1" w:rsidRDefault="008E2F9C" w:rsidP="005F133E">
            <w:pPr>
              <w:pStyle w:val="NoSpacing"/>
              <w:rPr>
                <w:rFonts w:ascii="Times New Roman" w:hAnsi="Times New Roman"/>
                <w:b/>
                <w:bCs/>
                <w:color w:val="000000"/>
                <w:sz w:val="28"/>
                <w:szCs w:val="28"/>
                <w:lang w:val="vi-VN"/>
              </w:rPr>
            </w:pPr>
            <w:r w:rsidRPr="00444BC1">
              <w:rPr>
                <w:rFonts w:ascii="Times New Roman" w:hAnsi="Times New Roman"/>
                <w:b/>
                <w:bCs/>
                <w:color w:val="000000"/>
                <w:sz w:val="28"/>
                <w:szCs w:val="28"/>
                <w:lang w:val="vi-VN"/>
              </w:rPr>
              <w:t>Nội dung</w:t>
            </w:r>
          </w:p>
        </w:tc>
      </w:tr>
      <w:tr w:rsidR="008E2F9C" w:rsidRPr="0031029B" w:rsidTr="007126FE">
        <w:trPr>
          <w:trHeight w:val="496"/>
        </w:trPr>
        <w:tc>
          <w:tcPr>
            <w:tcW w:w="9513" w:type="dxa"/>
            <w:gridSpan w:val="2"/>
          </w:tcPr>
          <w:p w:rsidR="008E2F9C" w:rsidRPr="00444BC1" w:rsidRDefault="008E2F9C" w:rsidP="005F133E">
            <w:pPr>
              <w:pStyle w:val="NoSpacing"/>
              <w:rPr>
                <w:rFonts w:ascii="Times New Roman" w:hAnsi="Times New Roman"/>
                <w:b/>
                <w:i/>
                <w:color w:val="000000"/>
                <w:sz w:val="28"/>
                <w:szCs w:val="28"/>
                <w:lang w:val="vi-VN"/>
              </w:rPr>
            </w:pPr>
            <w:r w:rsidRPr="00444BC1">
              <w:rPr>
                <w:rFonts w:ascii="Times New Roman" w:hAnsi="Times New Roman"/>
                <w:b/>
                <w:bCs/>
                <w:i/>
                <w:color w:val="000000"/>
                <w:sz w:val="28"/>
                <w:szCs w:val="28"/>
                <w:lang w:val="vi-VN"/>
              </w:rPr>
              <w:t xml:space="preserve">Hoạt động 1: Khởi động </w:t>
            </w:r>
            <w:r w:rsidRPr="00444BC1">
              <w:rPr>
                <w:rFonts w:ascii="Times New Roman" w:hAnsi="Times New Roman"/>
                <w:b/>
                <w:i/>
                <w:color w:val="000000"/>
                <w:sz w:val="28"/>
                <w:szCs w:val="28"/>
                <w:lang w:val="vi-VN"/>
              </w:rPr>
              <w:t>(</w:t>
            </w:r>
            <w:r w:rsidRPr="00444BC1">
              <w:rPr>
                <w:rFonts w:ascii="Times New Roman" w:hAnsi="Times New Roman"/>
                <w:b/>
                <w:i/>
                <w:color w:val="000000"/>
                <w:sz w:val="28"/>
                <w:szCs w:val="28"/>
                <w:lang w:val="fr-FR"/>
              </w:rPr>
              <w:t xml:space="preserve"> </w:t>
            </w:r>
            <w:r w:rsidRPr="00444BC1">
              <w:rPr>
                <w:rFonts w:ascii="Times New Roman" w:hAnsi="Times New Roman"/>
                <w:b/>
                <w:i/>
                <w:color w:val="000000"/>
                <w:sz w:val="28"/>
                <w:szCs w:val="28"/>
                <w:lang w:val="vi-VN"/>
              </w:rPr>
              <w:t>phút)</w:t>
            </w:r>
          </w:p>
          <w:p w:rsidR="008E2F9C" w:rsidRPr="0031029B" w:rsidRDefault="008E2F9C" w:rsidP="005F133E">
            <w:pPr>
              <w:pStyle w:val="NoSpacing"/>
              <w:rPr>
                <w:rFonts w:ascii="Times New Roman" w:hAnsi="Times New Roman"/>
                <w:i/>
                <w:color w:val="000000"/>
                <w:sz w:val="28"/>
                <w:szCs w:val="28"/>
                <w:lang w:val="vi-VN"/>
              </w:rPr>
            </w:pPr>
            <w:r w:rsidRPr="0031029B">
              <w:rPr>
                <w:rFonts w:ascii="Times New Roman" w:hAnsi="Times New Roman"/>
                <w:i/>
                <w:color w:val="000000"/>
                <w:sz w:val="28"/>
                <w:szCs w:val="28"/>
                <w:lang w:val="vi-VN"/>
              </w:rPr>
              <w:t>- Mục tiêu: HS yêu thích học tập bộ môn</w:t>
            </w:r>
          </w:p>
          <w:p w:rsidR="008E2F9C" w:rsidRPr="0031029B" w:rsidRDefault="008E2F9C" w:rsidP="005F133E">
            <w:pPr>
              <w:pStyle w:val="NoSpacing"/>
              <w:rPr>
                <w:rFonts w:ascii="Times New Roman" w:hAnsi="Times New Roman"/>
                <w:bCs/>
                <w:i/>
                <w:color w:val="000000"/>
                <w:sz w:val="28"/>
                <w:szCs w:val="28"/>
                <w:lang w:val="vi-VN"/>
              </w:rPr>
            </w:pPr>
          </w:p>
        </w:tc>
      </w:tr>
      <w:tr w:rsidR="008E2F9C" w:rsidRPr="00655618" w:rsidTr="007126FE">
        <w:trPr>
          <w:trHeight w:val="496"/>
        </w:trPr>
        <w:tc>
          <w:tcPr>
            <w:tcW w:w="5494" w:type="dxa"/>
          </w:tcPr>
          <w:p w:rsidR="008E2F9C" w:rsidRDefault="008E2F9C" w:rsidP="008E2F9C">
            <w:pPr>
              <w:tabs>
                <w:tab w:val="left" w:pos="450"/>
              </w:tabs>
              <w:jc w:val="both"/>
              <w:rPr>
                <w:lang w:eastAsia="ja-JP"/>
              </w:rPr>
            </w:pPr>
            <w:r w:rsidRPr="00655618">
              <w:rPr>
                <w:color w:val="000000"/>
                <w:lang w:val="vi-VN"/>
              </w:rPr>
              <w:lastRenderedPageBreak/>
              <w:t xml:space="preserve">B1: </w:t>
            </w:r>
            <w:r>
              <w:rPr>
                <w:rFonts w:hint="eastAsia"/>
                <w:lang w:eastAsia="ja-JP"/>
              </w:rPr>
              <w:t>- Kim loại có các tính chất vật lý nào?</w:t>
            </w:r>
          </w:p>
          <w:p w:rsidR="008E2F9C" w:rsidRPr="008E2F9C" w:rsidRDefault="008E2F9C" w:rsidP="008E2F9C">
            <w:pPr>
              <w:tabs>
                <w:tab w:val="left" w:pos="450"/>
              </w:tabs>
              <w:jc w:val="both"/>
              <w:rPr>
                <w:lang w:eastAsia="ja-JP"/>
              </w:rPr>
            </w:pPr>
            <w:r>
              <w:rPr>
                <w:rFonts w:hint="eastAsia"/>
                <w:lang w:eastAsia="ja-JP"/>
              </w:rPr>
              <w:t>- Nêu các ứng dụng của kim loại dựa vào tính chất vật lý?</w:t>
            </w:r>
          </w:p>
          <w:p w:rsidR="008E2F9C" w:rsidRPr="00655618" w:rsidRDefault="008E2F9C" w:rsidP="005F133E">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8E2F9C" w:rsidRPr="00655618" w:rsidRDefault="008E2F9C" w:rsidP="005F133E">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hs trả lời ( có thể sai)</w:t>
            </w:r>
          </w:p>
          <w:p w:rsidR="008E2F9C" w:rsidRPr="00655618" w:rsidRDefault="008E2F9C" w:rsidP="005F133E">
            <w:pPr>
              <w:pStyle w:val="NoSpacing"/>
              <w:rPr>
                <w:rFonts w:ascii="Times New Roman" w:hAnsi="Times New Roman"/>
                <w:bCs/>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chưa chốt đáp án, dẫn vào bài</w:t>
            </w:r>
          </w:p>
        </w:tc>
        <w:tc>
          <w:tcPr>
            <w:tcW w:w="4019" w:type="dxa"/>
          </w:tcPr>
          <w:p w:rsidR="008E2F9C" w:rsidRPr="00655618" w:rsidRDefault="008E2F9C" w:rsidP="005F133E">
            <w:pPr>
              <w:pStyle w:val="NoSpacing"/>
              <w:rPr>
                <w:rFonts w:ascii="Times New Roman" w:hAnsi="Times New Roman"/>
                <w:bCs/>
                <w:color w:val="000000"/>
                <w:sz w:val="28"/>
                <w:szCs w:val="28"/>
                <w:lang w:val="pt-BR"/>
              </w:rPr>
            </w:pPr>
          </w:p>
          <w:p w:rsidR="008E2F9C" w:rsidRPr="00655618" w:rsidRDefault="008E2F9C" w:rsidP="005F133E">
            <w:pPr>
              <w:pStyle w:val="NoSpacing"/>
              <w:rPr>
                <w:rFonts w:ascii="Times New Roman" w:hAnsi="Times New Roman"/>
                <w:bCs/>
                <w:color w:val="000000"/>
                <w:sz w:val="28"/>
                <w:szCs w:val="28"/>
                <w:lang w:val="pt-BR"/>
              </w:rPr>
            </w:pPr>
          </w:p>
          <w:p w:rsidR="008E2F9C" w:rsidRPr="00655618" w:rsidRDefault="008E2F9C" w:rsidP="005F133E">
            <w:pPr>
              <w:pStyle w:val="NoSpacing"/>
              <w:rPr>
                <w:rFonts w:ascii="Times New Roman" w:hAnsi="Times New Roman"/>
                <w:bCs/>
                <w:color w:val="000000"/>
                <w:sz w:val="28"/>
                <w:szCs w:val="28"/>
                <w:lang w:val="pt-BR"/>
              </w:rPr>
            </w:pPr>
          </w:p>
        </w:tc>
      </w:tr>
      <w:tr w:rsidR="008E2F9C" w:rsidRPr="00655618" w:rsidTr="007126FE">
        <w:trPr>
          <w:trHeight w:val="496"/>
        </w:trPr>
        <w:tc>
          <w:tcPr>
            <w:tcW w:w="9513" w:type="dxa"/>
            <w:gridSpan w:val="2"/>
          </w:tcPr>
          <w:p w:rsidR="008E2F9C" w:rsidRPr="00444BC1" w:rsidRDefault="008E2F9C" w:rsidP="005F133E">
            <w:pPr>
              <w:pStyle w:val="NoSpacing"/>
              <w:rPr>
                <w:rFonts w:ascii="Times New Roman" w:hAnsi="Times New Roman"/>
                <w:b/>
                <w:i/>
                <w:color w:val="000000"/>
                <w:sz w:val="28"/>
                <w:szCs w:val="28"/>
                <w:lang w:val="vi-VN"/>
              </w:rPr>
            </w:pPr>
            <w:r w:rsidRPr="00444BC1">
              <w:rPr>
                <w:rFonts w:ascii="Times New Roman" w:hAnsi="Times New Roman"/>
                <w:b/>
                <w:bCs/>
                <w:i/>
                <w:color w:val="000000"/>
                <w:sz w:val="28"/>
                <w:szCs w:val="28"/>
                <w:lang w:val="vi-VN"/>
              </w:rPr>
              <w:t>Hoạt động 2: Hình thành kiến thức</w:t>
            </w:r>
            <w:r w:rsidRPr="00444BC1">
              <w:rPr>
                <w:rFonts w:ascii="Times New Roman" w:hAnsi="Times New Roman"/>
                <w:b/>
                <w:i/>
                <w:color w:val="000000"/>
                <w:sz w:val="28"/>
                <w:szCs w:val="28"/>
                <w:lang w:val="vi-VN"/>
              </w:rPr>
              <w:t xml:space="preserve"> (</w:t>
            </w:r>
            <w:r w:rsidRPr="00444BC1">
              <w:rPr>
                <w:rFonts w:ascii="Times New Roman" w:hAnsi="Times New Roman"/>
                <w:b/>
                <w:i/>
                <w:color w:val="000000"/>
                <w:sz w:val="28"/>
                <w:szCs w:val="28"/>
              </w:rPr>
              <w:t xml:space="preserve">  </w:t>
            </w:r>
            <w:r w:rsidRPr="00444BC1">
              <w:rPr>
                <w:rFonts w:ascii="Times New Roman" w:hAnsi="Times New Roman"/>
                <w:b/>
                <w:i/>
                <w:color w:val="000000"/>
                <w:sz w:val="28"/>
                <w:szCs w:val="28"/>
                <w:lang w:val="vi-VN"/>
              </w:rPr>
              <w:t>phút)</w:t>
            </w:r>
          </w:p>
          <w:p w:rsidR="008E2F9C" w:rsidRDefault="008E2F9C" w:rsidP="008E2F9C">
            <w:pPr>
              <w:jc w:val="both"/>
            </w:pPr>
            <w:r w:rsidRPr="00677EA8">
              <w:rPr>
                <w:i/>
                <w:color w:val="000000"/>
                <w:lang w:val="vi-VN"/>
              </w:rPr>
              <w:t xml:space="preserve">- Mục tiêu: </w:t>
            </w:r>
            <w:r w:rsidRPr="008E2F9C">
              <w:rPr>
                <w:rFonts w:ascii=".VnTime" w:hAnsi=".VnTime"/>
              </w:rPr>
              <w:t>¤n tËp hÖ thèng l¹i c¸c kiÕn thøc c¬ b¶n</w:t>
            </w:r>
            <w:r>
              <w:rPr>
                <w:rFonts w:ascii=".VnTime" w:hAnsi=".VnTime"/>
              </w:rPr>
              <w:t xml:space="preserve"> </w:t>
            </w:r>
            <w:r>
              <w:t>lý-hóa kim loại</w:t>
            </w:r>
            <w:r w:rsidRPr="008E2F9C">
              <w:rPr>
                <w:rFonts w:ascii=".VnTime" w:hAnsi=".VnTime"/>
              </w:rPr>
              <w:t xml:space="preserve"> </w:t>
            </w:r>
          </w:p>
          <w:p w:rsidR="008E2F9C" w:rsidRPr="00655618" w:rsidRDefault="008E2F9C" w:rsidP="005F133E">
            <w:pPr>
              <w:pStyle w:val="NoSpacing"/>
              <w:rPr>
                <w:rFonts w:ascii="Times New Roman" w:hAnsi="Times New Roman"/>
                <w:bCs/>
                <w:color w:val="000000"/>
                <w:sz w:val="28"/>
                <w:szCs w:val="28"/>
                <w:lang w:val="pt-BR"/>
              </w:rPr>
            </w:pPr>
          </w:p>
        </w:tc>
      </w:tr>
      <w:tr w:rsidR="007126FE" w:rsidRPr="00655618" w:rsidTr="005F133E">
        <w:trPr>
          <w:trHeight w:val="1955"/>
        </w:trPr>
        <w:tc>
          <w:tcPr>
            <w:tcW w:w="9513" w:type="dxa"/>
            <w:gridSpan w:val="2"/>
          </w:tcPr>
          <w:p w:rsidR="007126FE" w:rsidRPr="007126FE" w:rsidRDefault="007126FE" w:rsidP="007126FE">
            <w:pPr>
              <w:pStyle w:val="NoSpacing"/>
              <w:rPr>
                <w:rFonts w:ascii="Times New Roman" w:hAnsi="Times New Roman"/>
                <w:b/>
                <w:bCs/>
                <w:color w:val="000000"/>
                <w:sz w:val="28"/>
                <w:szCs w:val="28"/>
                <w:lang w:val="pt-BR"/>
              </w:rPr>
            </w:pPr>
            <w:r w:rsidRPr="007126FE">
              <w:rPr>
                <w:rFonts w:ascii="Times New Roman" w:hAnsi="Times New Roman"/>
                <w:b/>
                <w:bCs/>
                <w:color w:val="000000"/>
                <w:sz w:val="28"/>
                <w:szCs w:val="28"/>
                <w:lang w:val="pt-BR"/>
              </w:rPr>
              <w:t>I. Tính chất vật lý của kim loại</w:t>
            </w:r>
          </w:p>
          <w:p w:rsidR="007126FE" w:rsidRDefault="007126FE" w:rsidP="005F133E">
            <w:pPr>
              <w:pStyle w:val="NoSpacing"/>
              <w:rPr>
                <w:rFonts w:ascii="Times New Roman" w:hAnsi="Times New Roman"/>
                <w:color w:val="000000"/>
                <w:sz w:val="28"/>
                <w:szCs w:val="28"/>
              </w:rPr>
            </w:pPr>
          </w:p>
          <w:p w:rsidR="007126FE" w:rsidRPr="00655618" w:rsidRDefault="007126FE" w:rsidP="005F133E">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7126FE" w:rsidRPr="00B32FD3" w:rsidRDefault="007126FE" w:rsidP="008E2F9C">
            <w:r w:rsidRPr="00B32FD3">
              <w:rPr>
                <w:b/>
                <w:u w:val="single"/>
              </w:rPr>
              <w:t>Bài 1:</w:t>
            </w:r>
            <w:r>
              <w:rPr>
                <w:b/>
              </w:rPr>
              <w:t xml:space="preserve"> </w:t>
            </w:r>
            <w:r w:rsidRPr="00B32FD3">
              <w:t>Điền tên kim loại vào</w:t>
            </w:r>
            <w:r>
              <w:t>( W, Ag, Li, Cr, Cs, Au, Hg)</w:t>
            </w:r>
            <w:r w:rsidRPr="00B32FD3">
              <w:t xml:space="preserve"> chỗ trống trong các câu sau sao cho phù hợp với tính chất </w:t>
            </w:r>
            <w:r>
              <w:t xml:space="preserve"> vật lí </w:t>
            </w:r>
            <w:r w:rsidRPr="00B32FD3">
              <w:t>của kim loại:</w:t>
            </w:r>
          </w:p>
          <w:p w:rsidR="007126FE" w:rsidRDefault="007126FE" w:rsidP="008E2F9C">
            <w:r w:rsidRPr="00BC177D">
              <w:t>Kim loại có nhiệt độ nóng chảy cao nhất là …</w:t>
            </w:r>
            <w:r>
              <w:t>…………., thấp nhất là…………, .</w:t>
            </w:r>
          </w:p>
          <w:p w:rsidR="007126FE" w:rsidRDefault="007126FE" w:rsidP="008E2F9C">
            <w:r>
              <w:t xml:space="preserve">Cứng nhất trong tất cả các kim loại là ……………........... </w:t>
            </w:r>
            <w:r w:rsidRPr="00BC177D">
              <w:t xml:space="preserve"> </w:t>
            </w:r>
          </w:p>
          <w:p w:rsidR="007126FE" w:rsidRPr="00BC177D" w:rsidRDefault="007126FE" w:rsidP="008E2F9C">
            <w:pPr>
              <w:rPr>
                <w:b/>
                <w:u w:val="single"/>
              </w:rPr>
            </w:pPr>
            <w:r w:rsidRPr="00F32D9F">
              <w:t xml:space="preserve">Mềm </w:t>
            </w:r>
            <w:r>
              <w:t xml:space="preserve">nhất trong tất cả các kim loại là ……………............ </w:t>
            </w:r>
            <w:r w:rsidRPr="00BC177D">
              <w:t xml:space="preserve"> </w:t>
            </w:r>
            <w:r w:rsidRPr="00BC177D">
              <w:rPr>
                <w:b/>
                <w:u w:val="single"/>
              </w:rPr>
              <w:t xml:space="preserve">  </w:t>
            </w:r>
          </w:p>
          <w:p w:rsidR="007126FE" w:rsidRPr="00BC177D" w:rsidRDefault="007126FE" w:rsidP="008E2F9C">
            <w:pPr>
              <w:rPr>
                <w:b/>
                <w:u w:val="single"/>
              </w:rPr>
            </w:pPr>
            <w:r>
              <w:t>Nhẹ nhất trong tất cả các kim loại là ……………..............</w:t>
            </w:r>
            <w:r w:rsidRPr="00BC177D">
              <w:t xml:space="preserve"> </w:t>
            </w:r>
            <w:r w:rsidRPr="00BC177D">
              <w:rPr>
                <w:b/>
                <w:u w:val="single"/>
              </w:rPr>
              <w:t xml:space="preserve">  </w:t>
            </w:r>
          </w:p>
          <w:p w:rsidR="007126FE" w:rsidRPr="00BC177D" w:rsidRDefault="007126FE" w:rsidP="008E2F9C">
            <w:pPr>
              <w:rPr>
                <w:b/>
                <w:u w:val="single"/>
              </w:rPr>
            </w:pPr>
            <w:r>
              <w:t xml:space="preserve">Dẻo nhất trong tất cả các kim loại là …………….............. </w:t>
            </w:r>
            <w:r w:rsidRPr="00BC177D">
              <w:t xml:space="preserve"> </w:t>
            </w:r>
            <w:r w:rsidRPr="00BC177D">
              <w:rPr>
                <w:b/>
                <w:u w:val="single"/>
              </w:rPr>
              <w:t xml:space="preserve">  </w:t>
            </w:r>
          </w:p>
          <w:p w:rsidR="007126FE" w:rsidRDefault="007126FE" w:rsidP="008E2F9C">
            <w:pPr>
              <w:pStyle w:val="NoSpacing"/>
              <w:rPr>
                <w:sz w:val="28"/>
                <w:szCs w:val="28"/>
              </w:rPr>
            </w:pPr>
            <w:r>
              <w:rPr>
                <w:sz w:val="28"/>
                <w:szCs w:val="28"/>
              </w:rPr>
              <w:t xml:space="preserve">Dẫn điện tốt  nhất trong tất cả các kim loại là </w:t>
            </w:r>
          </w:p>
          <w:p w:rsidR="007126FE" w:rsidRDefault="007126FE" w:rsidP="008E2F9C">
            <w:pPr>
              <w:pStyle w:val="NoSpacing"/>
              <w:rPr>
                <w:b/>
                <w:sz w:val="28"/>
                <w:szCs w:val="28"/>
                <w:u w:val="single"/>
              </w:rPr>
            </w:pPr>
            <w:r>
              <w:rPr>
                <w:sz w:val="28"/>
                <w:szCs w:val="28"/>
              </w:rPr>
              <w:t xml:space="preserve">…………… </w:t>
            </w:r>
            <w:r w:rsidRPr="00BC177D">
              <w:rPr>
                <w:sz w:val="28"/>
                <w:szCs w:val="28"/>
              </w:rPr>
              <w:t xml:space="preserve"> </w:t>
            </w:r>
            <w:r w:rsidRPr="00BC177D">
              <w:rPr>
                <w:b/>
                <w:sz w:val="28"/>
                <w:szCs w:val="28"/>
                <w:u w:val="single"/>
              </w:rPr>
              <w:t xml:space="preserve">  </w:t>
            </w:r>
          </w:p>
          <w:p w:rsidR="007126FE" w:rsidRDefault="007126FE" w:rsidP="008E2F9C">
            <w:pPr>
              <w:pStyle w:val="NoSpacing"/>
              <w:rPr>
                <w:b/>
                <w:sz w:val="28"/>
                <w:szCs w:val="28"/>
                <w:u w:val="single"/>
              </w:rPr>
            </w:pPr>
            <w:r>
              <w:rPr>
                <w:b/>
                <w:sz w:val="28"/>
                <w:szCs w:val="28"/>
                <w:u w:val="single"/>
              </w:rPr>
              <w:t>Bài 2</w:t>
            </w:r>
          </w:p>
          <w:p w:rsidR="007126FE" w:rsidRPr="00AE32AB" w:rsidRDefault="007126FE" w:rsidP="008E2F9C">
            <w:pPr>
              <w:numPr>
                <w:ilvl w:val="0"/>
                <w:numId w:val="31"/>
              </w:numPr>
            </w:pPr>
            <w:r w:rsidRPr="00AE32AB">
              <w:t>Khả năng dẫn điện của các kim loại có giống nhau không ?</w:t>
            </w:r>
          </w:p>
          <w:p w:rsidR="007126FE" w:rsidRPr="00AE32AB" w:rsidRDefault="007126FE" w:rsidP="008E2F9C">
            <w:pPr>
              <w:numPr>
                <w:ilvl w:val="0"/>
                <w:numId w:val="31"/>
              </w:numPr>
            </w:pPr>
            <w:r w:rsidRPr="00AE32AB">
              <w:t>Kim loại nào có tính dẫn điện tốt nhất ?</w:t>
            </w:r>
          </w:p>
          <w:p w:rsidR="007126FE" w:rsidRPr="00AE32AB" w:rsidRDefault="009D5CF3" w:rsidP="008E2F9C">
            <w:pPr>
              <w:numPr>
                <w:ilvl w:val="0"/>
                <w:numId w:val="31"/>
              </w:numPr>
            </w:pPr>
            <w:r>
              <w:rPr>
                <w:noProof/>
              </w:rPr>
              <mc:AlternateContent>
                <mc:Choice Requires="wps">
                  <w:drawing>
                    <wp:anchor distT="4294967295" distB="4294967295" distL="114300" distR="114300" simplePos="0" relativeHeight="251704832" behindDoc="0" locked="0" layoutInCell="1" allowOverlap="1">
                      <wp:simplePos x="0" y="0"/>
                      <wp:positionH relativeFrom="column">
                        <wp:posOffset>58420</wp:posOffset>
                      </wp:positionH>
                      <wp:positionV relativeFrom="paragraph">
                        <wp:posOffset>305434</wp:posOffset>
                      </wp:positionV>
                      <wp:extent cx="114300" cy="0"/>
                      <wp:effectExtent l="0" t="76200" r="19050" b="95250"/>
                      <wp:wrapNone/>
                      <wp:docPr id="227" name="Straight Connector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7" o:spid="_x0000_s1026" style="position:absolute;z-index:2517048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6pt,24.05pt" to="13.6pt,2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o/WYNAIAAFo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STySNG ivTQpJ23RLSdR5VWCiTUFgUvaDUYV0BKpbY2VEtPameeNf3mkNJVR1TLI+eXswGYLGQkb1LCxhm4 cT980gxiyMHrKNypsX2ABEnQKfbnfO8PP3lE4TDL8ocUukhvroQUtzxjnf/IdY+CUWIpVFCOFOT4 7HzgQYpbSDhWeiOkjN2XCg0lXkwn05jgtBQsOEOYs+2+khYdSZif+ItFged1mNUHxSJYxwlbX21P hAQb+aiG85xI3+FwWc8ZRpLDiwnWhZ1U4UIoFfhercsEfV+ki/V8Pc9H+WS2HuVpXY8+bKp8NNtk j9P6oa6qOvsRuGd50QnGuAr0b9Oc5X83Ldd3dZnD+zzfdUreokdBgeztP5KOvQ7tvQzKXrPz1obq QtthgGPw9bGFF/J6H6N+fRJWPwEAAP//AwBQSwMEFAAGAAgAAAAhAAeicfbYAAAABgEAAA8AAABk cnMvZG93bnJldi54bWxMjsFOwzAQRO9I/IO1SNyokwiVEOJUCJULF0RKObvxNg7E6yh2W/P3LOJA j08zmnn1KrlRHHEOgycF+SIDgdR5M1Cv4H3zfFOCCFGT0aMnVPCNAVbN5UWtK+NP9IbHNvaCRyhU WoGNcaqkDJ1Fp8PCT0ic7f3sdGSce2lmfeJxN8oiy5bS6YH4weoJnyx2X+3BKVhj+2I3e1wvX1P7 mcotbj9yVOr6Kj0+gIiY4n8ZfvVZHRp22vkDmSBGBfcFFxXcljkIjos75t0fy6aW5/rNDwAAAP// AwBQSwECLQAUAAYACAAAACEAtoM4kv4AAADhAQAAEwAAAAAAAAAAAAAAAAAAAAAAW0NvbnRlbnRf VHlwZXNdLnhtbFBLAQItABQABgAIAAAAIQA4/SH/1gAAAJQBAAALAAAAAAAAAAAAAAAAAC8BAABf cmVscy8ucmVsc1BLAQItABQABgAIAAAAIQCGo/WYNAIAAFoEAAAOAAAAAAAAAAAAAAAAAC4CAABk cnMvZTJvRG9jLnhtbFBLAQItABQABgAIAAAAIQAHonH22AAAAAYBAAAPAAAAAAAAAAAAAAAAAI4E AABkcnMvZG93bnJldi54bWxQSwUGAAAAAAQABADzAAAAkwUAAAAA ">
                      <v:stroke endarrow="classic"/>
                    </v:line>
                  </w:pict>
                </mc:Fallback>
              </mc:AlternateContent>
            </w:r>
            <w:r>
              <w:rPr>
                <w:noProof/>
              </w:rPr>
              <mc:AlternateContent>
                <mc:Choice Requires="wps">
                  <w:drawing>
                    <wp:anchor distT="4294967295" distB="4294967295" distL="114300" distR="114300" simplePos="0" relativeHeight="251705856" behindDoc="0" locked="0" layoutInCell="1" allowOverlap="1">
                      <wp:simplePos x="0" y="0"/>
                      <wp:positionH relativeFrom="column">
                        <wp:posOffset>2858770</wp:posOffset>
                      </wp:positionH>
                      <wp:positionV relativeFrom="paragraph">
                        <wp:posOffset>124459</wp:posOffset>
                      </wp:positionV>
                      <wp:extent cx="114300" cy="0"/>
                      <wp:effectExtent l="0" t="76200" r="19050" b="95250"/>
                      <wp:wrapNone/>
                      <wp:docPr id="226" name="Straight Connector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6" o:spid="_x0000_s1026" style="position:absolute;z-index:251705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5.1pt,9.8pt" to="234.1pt,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QTPcNAIAAFoEAAAOAAAAZHJzL2Uyb0RvYy54bWysVE2P2yAQvVfqf0DcE9tZJ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LJZIaR Ij00aectEW3nUaWVAgm1RcELWg3GFZBSqa0N1dKT2pknTb85pHTVEdXyyPnlbAAmCxnJm5SwcQZu 3A+fNYMYcvA6CndqbB8gQRJ0iv053/vDTx5ROMyy/CGFLtKbKyHFLc9Y5z9x3aNglFgKFZQjBTk+ OR94kOIWEo6V3ggpY/elQkOJF9PJNCY4LQULzhDmbLuvpEVHEuYn/mJR4HkdZvVBsQjWccLWV9sT IcFGPqrhPCfSdzhc1nOGkeTwYoJ1YSdVuBBKBb5X6zJB3xfpYj1fz/NRPpmtR3la16OPmyofzTbZ h2n9UFdVnf0I3LO86ARjXAX6t2nO8r+bluu7uszhfZ7vOiVv0aOgQPb2H0nHXof2XgZlr9l5a0N1 oe0wwDH4+tjCC3m9j1G/PgmrnwAAAP//AwBQSwMEFAAGAAgAAAAhAOrtIfDbAAAACQEAAA8AAABk cnMvZG93bnJldi54bWxMj8FOwzAQRO9I/IO1SNyo06qNQohTIVQuXBAp5ezG2zgQr6PYbc3fdxEH OO7M0+xMtU5uECecQu9JwXyWgUBqvempU/C+fb4rQISoyejBEyr4xgDr+vqq0qXxZ3rDUxM7wSEU Sq3AxjiWUobWotNh5kck9g5+cjryOXXSTPrM4W6QiyzLpdM98QerR3yy2H41R6dgg82L3R5wk7+m 5jMVO9x9zFGp25v0+AAiYop/MPzU5+pQc6e9P5IJYlCwXGULRtm4z0EwsMwLFva/gqwr+X9BfQEA AP//AwBQSwECLQAUAAYACAAAACEAtoM4kv4AAADhAQAAEwAAAAAAAAAAAAAAAAAAAAAAW0NvbnRl bnRfVHlwZXNdLnhtbFBLAQItABQABgAIAAAAIQA4/SH/1gAAAJQBAAALAAAAAAAAAAAAAAAAAC8B AABfcmVscy8ucmVsc1BLAQItABQABgAIAAAAIQA1QTPcNAIAAFoEAAAOAAAAAAAAAAAAAAAAAC4C AABkcnMvZTJvRG9jLnhtbFBLAQItABQABgAIAAAAIQDq7SHw2wAAAAkBAAAPAAAAAAAAAAAAAAAA AI4EAABkcnMvZG93bnJldi54bWxQSwUGAAAAAAQABADzAAAAlgUAAAAA ">
                      <v:stroke endarrow="classic"/>
                    </v:line>
                  </w:pict>
                </mc:Fallback>
              </mc:AlternateContent>
            </w:r>
            <w:r w:rsidR="007126FE" w:rsidRPr="00AE32AB">
              <w:t>Khả năng dẫn điện giảm dần từ Ag        Cu . Al nhưng trong thực tế chủ yếu người ta làm dây điện bằng nhôm rồi đến đồng?</w:t>
            </w:r>
          </w:p>
          <w:p w:rsidR="007126FE" w:rsidRPr="00AE32AB" w:rsidRDefault="007126FE" w:rsidP="008E2F9C">
            <w:pPr>
              <w:numPr>
                <w:ilvl w:val="0"/>
                <w:numId w:val="31"/>
              </w:numPr>
            </w:pPr>
            <w:r w:rsidRPr="00AE32AB">
              <w:t>Để tránh bị điện giật khi sử dụng dây điện cần chú ý điều gì?</w:t>
            </w:r>
          </w:p>
          <w:p w:rsidR="007126FE" w:rsidRDefault="007126FE" w:rsidP="008E2F9C">
            <w:pPr>
              <w:pStyle w:val="NoSpacing"/>
              <w:rPr>
                <w:b/>
                <w:sz w:val="28"/>
                <w:szCs w:val="28"/>
                <w:u w:val="single"/>
              </w:rPr>
            </w:pPr>
            <w:r>
              <w:rPr>
                <w:b/>
                <w:sz w:val="28"/>
                <w:szCs w:val="28"/>
                <w:u w:val="single"/>
              </w:rPr>
              <w:t>Bài 3</w:t>
            </w:r>
          </w:p>
          <w:p w:rsidR="007126FE" w:rsidRPr="00AE32AB" w:rsidRDefault="007126FE" w:rsidP="008E2F9C">
            <w:pPr>
              <w:numPr>
                <w:ilvl w:val="0"/>
                <w:numId w:val="32"/>
              </w:numPr>
            </w:pPr>
            <w:r w:rsidRPr="00AE32AB">
              <w:t>Có thể cầm trực tiếp một thanh kim loại hơ lâu trên ngọn lửa được không ? vì sao?</w:t>
            </w:r>
          </w:p>
          <w:p w:rsidR="007126FE" w:rsidRPr="00AE32AB" w:rsidRDefault="007126FE" w:rsidP="008E2F9C">
            <w:pPr>
              <w:numPr>
                <w:ilvl w:val="0"/>
                <w:numId w:val="32"/>
              </w:numPr>
            </w:pPr>
            <w:r w:rsidRPr="00AE32AB">
              <w:t>Nêu một số ứng dụng của kim loại dựa trên tính dẫn nhiệt?</w:t>
            </w:r>
          </w:p>
          <w:p w:rsidR="007126FE" w:rsidRPr="00AE32AB" w:rsidRDefault="007126FE" w:rsidP="008E2F9C">
            <w:pPr>
              <w:numPr>
                <w:ilvl w:val="0"/>
                <w:numId w:val="32"/>
              </w:numPr>
            </w:pPr>
            <w:r w:rsidRPr="00AE32AB">
              <w:t>Những kim loại nào được dùng làm dụng cụ nấu ăn?</w:t>
            </w:r>
          </w:p>
          <w:p w:rsidR="007126FE" w:rsidRPr="00AE32AB" w:rsidRDefault="007126FE" w:rsidP="008E2F9C">
            <w:pPr>
              <w:numPr>
                <w:ilvl w:val="0"/>
                <w:numId w:val="32"/>
              </w:numPr>
            </w:pPr>
            <w:r w:rsidRPr="00AE32AB">
              <w:t>Kim loại được dùng làm dụng cụ nấu ăn phải có những tính chất nào?</w:t>
            </w:r>
          </w:p>
          <w:p w:rsidR="007126FE" w:rsidRDefault="007126FE" w:rsidP="008E2F9C">
            <w:pPr>
              <w:pStyle w:val="NoSpacing"/>
              <w:rPr>
                <w:b/>
                <w:sz w:val="28"/>
                <w:szCs w:val="28"/>
                <w:u w:val="single"/>
              </w:rPr>
            </w:pPr>
            <w:r>
              <w:rPr>
                <w:b/>
                <w:sz w:val="28"/>
                <w:szCs w:val="28"/>
                <w:u w:val="single"/>
              </w:rPr>
              <w:t>Bài 4</w:t>
            </w:r>
          </w:p>
          <w:p w:rsidR="007126FE" w:rsidRPr="00AE32AB" w:rsidRDefault="007126FE" w:rsidP="007126FE">
            <w:pPr>
              <w:numPr>
                <w:ilvl w:val="0"/>
                <w:numId w:val="33"/>
              </w:numPr>
            </w:pPr>
            <w:r w:rsidRPr="00AE32AB">
              <w:t>Những kim loại nào được dùng làm đồ trang sức?</w:t>
            </w:r>
          </w:p>
          <w:p w:rsidR="007126FE" w:rsidRPr="00AE32AB" w:rsidRDefault="007126FE" w:rsidP="007126FE">
            <w:pPr>
              <w:numPr>
                <w:ilvl w:val="0"/>
                <w:numId w:val="33"/>
              </w:numPr>
              <w:rPr>
                <w:b/>
                <w:u w:val="single"/>
              </w:rPr>
            </w:pPr>
            <w:r w:rsidRPr="00AE32AB">
              <w:t>Dựa trên những tính chất nào mà kim loại</w:t>
            </w:r>
            <w:r w:rsidRPr="00AE32AB">
              <w:rPr>
                <w:b/>
                <w:u w:val="single"/>
              </w:rPr>
              <w:t xml:space="preserve"> </w:t>
            </w:r>
            <w:r w:rsidRPr="00AE32AB">
              <w:t>được dùng làm đồ trang sức?</w:t>
            </w:r>
          </w:p>
          <w:p w:rsidR="007126FE" w:rsidRPr="00AE32AB" w:rsidRDefault="007126FE" w:rsidP="007126FE">
            <w:pPr>
              <w:numPr>
                <w:ilvl w:val="0"/>
                <w:numId w:val="33"/>
              </w:numPr>
              <w:rPr>
                <w:b/>
                <w:u w:val="single"/>
              </w:rPr>
            </w:pPr>
            <w:r w:rsidRPr="00AE32AB">
              <w:t>Kể tên một số đồ trang sức làm bằng kim loại?</w:t>
            </w:r>
          </w:p>
          <w:p w:rsidR="007126FE" w:rsidRDefault="007126FE" w:rsidP="007126FE">
            <w:pPr>
              <w:pStyle w:val="NoSpacing"/>
              <w:rPr>
                <w:sz w:val="28"/>
                <w:szCs w:val="28"/>
              </w:rPr>
            </w:pPr>
            <w:r w:rsidRPr="00AE32AB">
              <w:rPr>
                <w:sz w:val="28"/>
                <w:szCs w:val="28"/>
              </w:rPr>
              <w:t>Kể tên một số vật dụng trang trí làm bằng kim loại?</w:t>
            </w:r>
          </w:p>
          <w:p w:rsidR="007126FE" w:rsidRDefault="007126FE" w:rsidP="007126FE">
            <w:pPr>
              <w:pStyle w:val="NoSpacing"/>
              <w:rPr>
                <w:b/>
                <w:sz w:val="28"/>
                <w:szCs w:val="28"/>
                <w:u w:val="single"/>
              </w:rPr>
            </w:pPr>
            <w:r w:rsidRPr="007126FE">
              <w:rPr>
                <w:b/>
                <w:sz w:val="28"/>
                <w:szCs w:val="28"/>
                <w:u w:val="single"/>
              </w:rPr>
              <w:t>Bài 5</w:t>
            </w:r>
          </w:p>
          <w:p w:rsidR="007126FE" w:rsidRPr="00AE32AB" w:rsidRDefault="007126FE" w:rsidP="007126FE">
            <w:pPr>
              <w:numPr>
                <w:ilvl w:val="1"/>
                <w:numId w:val="34"/>
              </w:numPr>
            </w:pPr>
            <w:r w:rsidRPr="00AE32AB">
              <w:t xml:space="preserve">Dựa trên khối lượng riêng ,hãy xác định kim loại nặng, kim loại nhẹ trong các </w:t>
            </w:r>
            <w:r w:rsidRPr="00AE32AB">
              <w:lastRenderedPageBreak/>
              <w:t>kim loại cho dưới đây:</w:t>
            </w:r>
          </w:p>
          <w:tbl>
            <w:tblPr>
              <w:tblpPr w:leftFromText="180" w:rightFromText="180" w:vertAnchor="page" w:horzAnchor="margin" w:tblpY="225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1"/>
              <w:gridCol w:w="1732"/>
              <w:gridCol w:w="1732"/>
            </w:tblGrid>
            <w:tr w:rsidR="007126FE" w:rsidRPr="00AE32AB" w:rsidTr="005F133E">
              <w:tc>
                <w:tcPr>
                  <w:tcW w:w="1731" w:type="dxa"/>
                  <w:shd w:val="clear" w:color="auto" w:fill="auto"/>
                </w:tcPr>
                <w:p w:rsidR="007126FE" w:rsidRPr="00AE32AB" w:rsidRDefault="007126FE" w:rsidP="005F133E">
                  <w:pPr>
                    <w:jc w:val="center"/>
                  </w:pPr>
                  <w:r w:rsidRPr="00AE32AB">
                    <w:t>Nguyên tố hóa học</w:t>
                  </w:r>
                </w:p>
              </w:tc>
              <w:tc>
                <w:tcPr>
                  <w:tcW w:w="1732" w:type="dxa"/>
                  <w:shd w:val="clear" w:color="auto" w:fill="auto"/>
                </w:tcPr>
                <w:p w:rsidR="007126FE" w:rsidRPr="00AE32AB" w:rsidRDefault="007126FE" w:rsidP="005F133E">
                  <w:pPr>
                    <w:jc w:val="center"/>
                  </w:pPr>
                  <w:r w:rsidRPr="00AE32AB">
                    <w:t>Kí hiệu hóa học</w:t>
                  </w:r>
                </w:p>
              </w:tc>
              <w:tc>
                <w:tcPr>
                  <w:tcW w:w="1732" w:type="dxa"/>
                  <w:shd w:val="clear" w:color="auto" w:fill="auto"/>
                </w:tcPr>
                <w:p w:rsidR="007126FE" w:rsidRPr="00AE32AB" w:rsidRDefault="007126FE" w:rsidP="005F133E">
                  <w:pPr>
                    <w:jc w:val="center"/>
                  </w:pPr>
                  <w:r w:rsidRPr="00AE32AB">
                    <w:t>Khối lượng riêng             ( g/cm</w:t>
                  </w:r>
                  <w:r w:rsidRPr="00AE32AB">
                    <w:rPr>
                      <w:vertAlign w:val="superscript"/>
                    </w:rPr>
                    <w:t>3</w:t>
                  </w:r>
                  <w:r w:rsidRPr="00AE32AB">
                    <w:t>)</w:t>
                  </w:r>
                </w:p>
              </w:tc>
            </w:tr>
            <w:tr w:rsidR="007126FE" w:rsidRPr="00AE32AB" w:rsidTr="005F133E">
              <w:tc>
                <w:tcPr>
                  <w:tcW w:w="1731" w:type="dxa"/>
                  <w:shd w:val="clear" w:color="auto" w:fill="auto"/>
                </w:tcPr>
                <w:p w:rsidR="007126FE" w:rsidRPr="00AE32AB" w:rsidRDefault="007126FE" w:rsidP="005F133E">
                  <w:pPr>
                    <w:jc w:val="center"/>
                    <w:rPr>
                      <w:b/>
                    </w:rPr>
                  </w:pPr>
                  <w:r w:rsidRPr="00AE32AB">
                    <w:rPr>
                      <w:b/>
                    </w:rPr>
                    <w:t>Liti</w:t>
                  </w:r>
                </w:p>
                <w:p w:rsidR="007126FE" w:rsidRPr="00AE32AB" w:rsidRDefault="007126FE" w:rsidP="005F133E">
                  <w:pPr>
                    <w:jc w:val="center"/>
                    <w:rPr>
                      <w:b/>
                    </w:rPr>
                  </w:pPr>
                  <w:r w:rsidRPr="00AE32AB">
                    <w:rPr>
                      <w:b/>
                    </w:rPr>
                    <w:t>Kali</w:t>
                  </w:r>
                </w:p>
                <w:p w:rsidR="007126FE" w:rsidRPr="00AE32AB" w:rsidRDefault="007126FE" w:rsidP="005F133E">
                  <w:pPr>
                    <w:jc w:val="center"/>
                    <w:rPr>
                      <w:b/>
                    </w:rPr>
                  </w:pPr>
                  <w:r w:rsidRPr="00AE32AB">
                    <w:rPr>
                      <w:b/>
                    </w:rPr>
                    <w:t>Natri</w:t>
                  </w:r>
                </w:p>
                <w:p w:rsidR="007126FE" w:rsidRPr="00AE32AB" w:rsidRDefault="007126FE" w:rsidP="005F133E">
                  <w:pPr>
                    <w:jc w:val="center"/>
                    <w:rPr>
                      <w:b/>
                    </w:rPr>
                  </w:pPr>
                  <w:r w:rsidRPr="00AE32AB">
                    <w:rPr>
                      <w:b/>
                    </w:rPr>
                    <w:t>Nhôm</w:t>
                  </w:r>
                </w:p>
                <w:p w:rsidR="007126FE" w:rsidRPr="00AE32AB" w:rsidRDefault="007126FE" w:rsidP="005F133E">
                  <w:pPr>
                    <w:jc w:val="center"/>
                    <w:rPr>
                      <w:b/>
                    </w:rPr>
                  </w:pPr>
                  <w:smartTag w:uri="urn:schemas-microsoft-com:office:smarttags" w:element="place">
                    <w:smartTag w:uri="urn:schemas-microsoft-com:office:smarttags" w:element="City">
                      <w:r w:rsidRPr="00AE32AB">
                        <w:rPr>
                          <w:b/>
                        </w:rPr>
                        <w:t>Bari</w:t>
                      </w:r>
                    </w:smartTag>
                  </w:smartTag>
                </w:p>
                <w:p w:rsidR="007126FE" w:rsidRPr="00AE32AB" w:rsidRDefault="007126FE" w:rsidP="005F133E">
                  <w:pPr>
                    <w:jc w:val="center"/>
                    <w:rPr>
                      <w:b/>
                    </w:rPr>
                  </w:pPr>
                  <w:r w:rsidRPr="00AE32AB">
                    <w:rPr>
                      <w:b/>
                    </w:rPr>
                    <w:t>Titan</w:t>
                  </w:r>
                </w:p>
                <w:p w:rsidR="007126FE" w:rsidRPr="00AE32AB" w:rsidRDefault="007126FE" w:rsidP="005F133E">
                  <w:pPr>
                    <w:jc w:val="center"/>
                    <w:rPr>
                      <w:b/>
                    </w:rPr>
                  </w:pPr>
                  <w:r w:rsidRPr="00AE32AB">
                    <w:rPr>
                      <w:b/>
                    </w:rPr>
                    <w:t>Sắt</w:t>
                  </w:r>
                </w:p>
                <w:p w:rsidR="007126FE" w:rsidRPr="00AE32AB" w:rsidRDefault="007126FE" w:rsidP="005F133E">
                  <w:pPr>
                    <w:jc w:val="center"/>
                    <w:rPr>
                      <w:b/>
                    </w:rPr>
                  </w:pPr>
                  <w:r w:rsidRPr="00AE32AB">
                    <w:rPr>
                      <w:b/>
                    </w:rPr>
                    <w:t>Đồng</w:t>
                  </w:r>
                </w:p>
              </w:tc>
              <w:tc>
                <w:tcPr>
                  <w:tcW w:w="1732" w:type="dxa"/>
                  <w:shd w:val="clear" w:color="auto" w:fill="auto"/>
                </w:tcPr>
                <w:p w:rsidR="007126FE" w:rsidRPr="00AE32AB" w:rsidRDefault="007126FE" w:rsidP="005F133E">
                  <w:pPr>
                    <w:jc w:val="center"/>
                    <w:rPr>
                      <w:b/>
                    </w:rPr>
                  </w:pPr>
                  <w:r w:rsidRPr="00AE32AB">
                    <w:rPr>
                      <w:b/>
                    </w:rPr>
                    <w:t>Li</w:t>
                  </w:r>
                </w:p>
                <w:p w:rsidR="007126FE" w:rsidRPr="00AE32AB" w:rsidRDefault="007126FE" w:rsidP="005F133E">
                  <w:pPr>
                    <w:jc w:val="center"/>
                    <w:rPr>
                      <w:b/>
                    </w:rPr>
                  </w:pPr>
                  <w:r w:rsidRPr="00AE32AB">
                    <w:rPr>
                      <w:b/>
                    </w:rPr>
                    <w:t>K</w:t>
                  </w:r>
                </w:p>
                <w:p w:rsidR="007126FE" w:rsidRPr="00AE32AB" w:rsidRDefault="007126FE" w:rsidP="005F133E">
                  <w:pPr>
                    <w:jc w:val="center"/>
                    <w:rPr>
                      <w:b/>
                    </w:rPr>
                  </w:pPr>
                  <w:r w:rsidRPr="00AE32AB">
                    <w:rPr>
                      <w:b/>
                    </w:rPr>
                    <w:t>Na</w:t>
                  </w:r>
                </w:p>
                <w:p w:rsidR="007126FE" w:rsidRPr="00AE32AB" w:rsidRDefault="007126FE" w:rsidP="005F133E">
                  <w:pPr>
                    <w:jc w:val="center"/>
                    <w:rPr>
                      <w:b/>
                    </w:rPr>
                  </w:pPr>
                  <w:r w:rsidRPr="00AE32AB">
                    <w:rPr>
                      <w:b/>
                    </w:rPr>
                    <w:t>Al</w:t>
                  </w:r>
                </w:p>
                <w:p w:rsidR="007126FE" w:rsidRPr="00AE32AB" w:rsidRDefault="007126FE" w:rsidP="005F133E">
                  <w:pPr>
                    <w:jc w:val="center"/>
                    <w:rPr>
                      <w:b/>
                    </w:rPr>
                  </w:pPr>
                  <w:r w:rsidRPr="00AE32AB">
                    <w:rPr>
                      <w:b/>
                    </w:rPr>
                    <w:t>Ba</w:t>
                  </w:r>
                </w:p>
                <w:p w:rsidR="007126FE" w:rsidRPr="00AE32AB" w:rsidRDefault="007126FE" w:rsidP="005F133E">
                  <w:pPr>
                    <w:jc w:val="center"/>
                    <w:rPr>
                      <w:b/>
                    </w:rPr>
                  </w:pPr>
                  <w:r w:rsidRPr="00AE32AB">
                    <w:rPr>
                      <w:b/>
                    </w:rPr>
                    <w:t>Ti</w:t>
                  </w:r>
                </w:p>
                <w:p w:rsidR="007126FE" w:rsidRPr="00AE32AB" w:rsidRDefault="007126FE" w:rsidP="005F133E">
                  <w:pPr>
                    <w:jc w:val="center"/>
                    <w:rPr>
                      <w:b/>
                    </w:rPr>
                  </w:pPr>
                  <w:r w:rsidRPr="00AE32AB">
                    <w:rPr>
                      <w:b/>
                    </w:rPr>
                    <w:t>Fe</w:t>
                  </w:r>
                </w:p>
                <w:p w:rsidR="007126FE" w:rsidRPr="00AE32AB" w:rsidRDefault="007126FE" w:rsidP="005F133E">
                  <w:pPr>
                    <w:jc w:val="center"/>
                    <w:rPr>
                      <w:b/>
                    </w:rPr>
                  </w:pPr>
                  <w:r w:rsidRPr="00AE32AB">
                    <w:rPr>
                      <w:b/>
                    </w:rPr>
                    <w:t>Cu</w:t>
                  </w:r>
                </w:p>
              </w:tc>
              <w:tc>
                <w:tcPr>
                  <w:tcW w:w="1732" w:type="dxa"/>
                  <w:shd w:val="clear" w:color="auto" w:fill="auto"/>
                </w:tcPr>
                <w:p w:rsidR="007126FE" w:rsidRPr="00AE32AB" w:rsidRDefault="007126FE" w:rsidP="005F133E">
                  <w:pPr>
                    <w:jc w:val="center"/>
                    <w:rPr>
                      <w:b/>
                    </w:rPr>
                  </w:pPr>
                  <w:r w:rsidRPr="00AE32AB">
                    <w:rPr>
                      <w:b/>
                    </w:rPr>
                    <w:t>0,53</w:t>
                  </w:r>
                </w:p>
                <w:p w:rsidR="007126FE" w:rsidRPr="00AE32AB" w:rsidRDefault="007126FE" w:rsidP="005F133E">
                  <w:pPr>
                    <w:jc w:val="center"/>
                    <w:rPr>
                      <w:b/>
                    </w:rPr>
                  </w:pPr>
                  <w:r w:rsidRPr="00AE32AB">
                    <w:rPr>
                      <w:b/>
                    </w:rPr>
                    <w:t>0,86</w:t>
                  </w:r>
                </w:p>
                <w:p w:rsidR="007126FE" w:rsidRPr="00AE32AB" w:rsidRDefault="007126FE" w:rsidP="005F133E">
                  <w:pPr>
                    <w:jc w:val="center"/>
                    <w:rPr>
                      <w:b/>
                    </w:rPr>
                  </w:pPr>
                  <w:r w:rsidRPr="00AE32AB">
                    <w:rPr>
                      <w:b/>
                    </w:rPr>
                    <w:t>0,97</w:t>
                  </w:r>
                </w:p>
                <w:p w:rsidR="007126FE" w:rsidRPr="00AE32AB" w:rsidRDefault="007126FE" w:rsidP="005F133E">
                  <w:pPr>
                    <w:jc w:val="center"/>
                    <w:rPr>
                      <w:b/>
                    </w:rPr>
                  </w:pPr>
                  <w:r w:rsidRPr="00AE32AB">
                    <w:rPr>
                      <w:b/>
                    </w:rPr>
                    <w:t>2,7</w:t>
                  </w:r>
                </w:p>
                <w:p w:rsidR="007126FE" w:rsidRPr="00AE32AB" w:rsidRDefault="007126FE" w:rsidP="005F133E">
                  <w:pPr>
                    <w:jc w:val="center"/>
                    <w:rPr>
                      <w:b/>
                    </w:rPr>
                  </w:pPr>
                  <w:r w:rsidRPr="00AE32AB">
                    <w:rPr>
                      <w:b/>
                    </w:rPr>
                    <w:t>3,6</w:t>
                  </w:r>
                </w:p>
                <w:p w:rsidR="007126FE" w:rsidRPr="00AE32AB" w:rsidRDefault="007126FE" w:rsidP="005F133E">
                  <w:pPr>
                    <w:jc w:val="center"/>
                    <w:rPr>
                      <w:b/>
                    </w:rPr>
                  </w:pPr>
                  <w:r w:rsidRPr="00AE32AB">
                    <w:rPr>
                      <w:b/>
                    </w:rPr>
                    <w:t>4,51</w:t>
                  </w:r>
                </w:p>
                <w:p w:rsidR="007126FE" w:rsidRPr="00AE32AB" w:rsidRDefault="007126FE" w:rsidP="005F133E">
                  <w:pPr>
                    <w:jc w:val="center"/>
                    <w:rPr>
                      <w:b/>
                    </w:rPr>
                  </w:pPr>
                  <w:r w:rsidRPr="00AE32AB">
                    <w:rPr>
                      <w:b/>
                    </w:rPr>
                    <w:t>7,86</w:t>
                  </w:r>
                </w:p>
                <w:p w:rsidR="007126FE" w:rsidRPr="00AE32AB" w:rsidRDefault="007126FE" w:rsidP="005F133E">
                  <w:pPr>
                    <w:jc w:val="center"/>
                    <w:rPr>
                      <w:b/>
                    </w:rPr>
                  </w:pPr>
                  <w:r w:rsidRPr="00AE32AB">
                    <w:rPr>
                      <w:b/>
                    </w:rPr>
                    <w:t>8,94</w:t>
                  </w:r>
                </w:p>
              </w:tc>
            </w:tr>
          </w:tbl>
          <w:p w:rsidR="007126FE" w:rsidRPr="00AE32AB" w:rsidRDefault="007126FE" w:rsidP="007126FE">
            <w:pPr>
              <w:rPr>
                <w:sz w:val="20"/>
                <w:szCs w:val="20"/>
              </w:rPr>
            </w:pPr>
            <w:r w:rsidRPr="00AE32AB">
              <w:t xml:space="preserve">     </w:t>
            </w:r>
          </w:p>
          <w:p w:rsidR="007126FE" w:rsidRPr="00AE32AB" w:rsidRDefault="007126FE" w:rsidP="007126FE">
            <w:pPr>
              <w:rPr>
                <w:sz w:val="20"/>
                <w:szCs w:val="20"/>
              </w:rPr>
            </w:pPr>
          </w:p>
          <w:p w:rsidR="007126FE" w:rsidRPr="00AE32AB" w:rsidRDefault="007126FE" w:rsidP="007126FE">
            <w:pPr>
              <w:numPr>
                <w:ilvl w:val="1"/>
                <w:numId w:val="34"/>
              </w:numPr>
            </w:pPr>
            <w:r w:rsidRPr="00AE32AB">
              <w:t>Dựa trên tính chất nào mà thủy ngân được sử dụng trong nhiệt kế còn vonfan được làm dây tóc bóng đèn?</w:t>
            </w:r>
          </w:p>
          <w:p w:rsidR="007126FE" w:rsidRPr="00AE32AB" w:rsidRDefault="007126FE" w:rsidP="007126FE">
            <w:pPr>
              <w:numPr>
                <w:ilvl w:val="1"/>
                <w:numId w:val="34"/>
              </w:numPr>
            </w:pPr>
            <w:r w:rsidRPr="00AE32AB">
              <w:t>Dự đoán kim loại nào được mô tả trong các câu thơ sau:</w:t>
            </w:r>
          </w:p>
          <w:p w:rsidR="007126FE" w:rsidRPr="00AE32AB" w:rsidRDefault="007126FE" w:rsidP="007126FE">
            <w:pPr>
              <w:ind w:left="180"/>
            </w:pPr>
            <w:r w:rsidRPr="00AE32AB">
              <w:t xml:space="preserve">      Xưng danh kim loại</w:t>
            </w:r>
          </w:p>
          <w:p w:rsidR="007126FE" w:rsidRPr="00AE32AB" w:rsidRDefault="007126FE" w:rsidP="007126FE">
            <w:pPr>
              <w:ind w:left="180"/>
            </w:pPr>
            <w:r w:rsidRPr="00AE32AB">
              <w:t xml:space="preserve">      Tưởng cứng lắm sao</w:t>
            </w:r>
          </w:p>
          <w:p w:rsidR="007126FE" w:rsidRPr="00AE32AB" w:rsidRDefault="007126FE" w:rsidP="007126FE">
            <w:pPr>
              <w:ind w:left="180"/>
            </w:pPr>
            <w:r w:rsidRPr="00AE32AB">
              <w:t xml:space="preserve">      Lại mềm như sáp</w:t>
            </w:r>
          </w:p>
          <w:p w:rsidR="007126FE" w:rsidRPr="00AE32AB" w:rsidRDefault="007126FE" w:rsidP="007126FE">
            <w:pPr>
              <w:ind w:left="180"/>
            </w:pPr>
            <w:r w:rsidRPr="00AE32AB">
              <w:t xml:space="preserve">      Đố ai ai biết</w:t>
            </w:r>
          </w:p>
          <w:p w:rsidR="007126FE" w:rsidRPr="007126FE" w:rsidRDefault="007126FE" w:rsidP="007126FE">
            <w:pPr>
              <w:pStyle w:val="NoSpacing"/>
              <w:rPr>
                <w:b/>
                <w:sz w:val="28"/>
                <w:szCs w:val="28"/>
                <w:u w:val="single"/>
              </w:rPr>
            </w:pPr>
            <w:r w:rsidRPr="00AE32AB">
              <w:rPr>
                <w:sz w:val="28"/>
                <w:szCs w:val="28"/>
              </w:rPr>
              <w:t xml:space="preserve">        Đó là chất chi?</w:t>
            </w:r>
          </w:p>
          <w:p w:rsidR="007126FE" w:rsidRDefault="007126FE" w:rsidP="007126FE">
            <w:pPr>
              <w:pStyle w:val="NoSpacing"/>
              <w:rPr>
                <w:b/>
                <w:sz w:val="28"/>
                <w:szCs w:val="28"/>
                <w:u w:val="single"/>
              </w:rPr>
            </w:pPr>
          </w:p>
          <w:p w:rsidR="007126FE" w:rsidRPr="00655618" w:rsidRDefault="007126FE" w:rsidP="008E2F9C">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7126FE" w:rsidRPr="00655618" w:rsidRDefault="007126FE" w:rsidP="005F133E">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7126FE" w:rsidRPr="00655618" w:rsidRDefault="007126FE" w:rsidP="005F133E">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7126FE" w:rsidRPr="00655618" w:rsidRDefault="007126FE" w:rsidP="005F133E">
            <w:pPr>
              <w:pStyle w:val="NoSpacing"/>
              <w:rPr>
                <w:rFonts w:ascii="Times New Roman" w:hAnsi="Times New Roman"/>
                <w:color w:val="000000"/>
                <w:sz w:val="28"/>
                <w:szCs w:val="28"/>
                <w:lang w:val="pt-BR"/>
              </w:rPr>
            </w:pPr>
          </w:p>
          <w:p w:rsidR="007126FE" w:rsidRPr="00444BC1" w:rsidRDefault="007126FE" w:rsidP="005F133E">
            <w:pPr>
              <w:pStyle w:val="NoSpacing"/>
              <w:rPr>
                <w:rFonts w:ascii="Times New Roman" w:hAnsi="Times New Roman"/>
                <w:color w:val="000000"/>
                <w:sz w:val="28"/>
                <w:szCs w:val="28"/>
              </w:rPr>
            </w:pPr>
          </w:p>
          <w:p w:rsidR="007126FE" w:rsidRDefault="007126FE" w:rsidP="007126FE">
            <w:pPr>
              <w:pStyle w:val="NoSpacing"/>
              <w:rPr>
                <w:rFonts w:ascii="Times New Roman" w:hAnsi="Times New Roman"/>
                <w:b/>
                <w:bCs/>
                <w:color w:val="000000"/>
                <w:sz w:val="28"/>
                <w:szCs w:val="28"/>
                <w:lang w:val="pt-BR"/>
              </w:rPr>
            </w:pPr>
            <w:r w:rsidRPr="007126FE">
              <w:rPr>
                <w:rFonts w:ascii="Times New Roman" w:hAnsi="Times New Roman"/>
                <w:b/>
                <w:bCs/>
                <w:color w:val="000000"/>
                <w:sz w:val="28"/>
                <w:szCs w:val="28"/>
                <w:lang w:val="pt-BR"/>
              </w:rPr>
              <w:t>I</w:t>
            </w:r>
            <w:r>
              <w:rPr>
                <w:rFonts w:ascii="Times New Roman" w:hAnsi="Times New Roman"/>
                <w:b/>
                <w:bCs/>
                <w:color w:val="000000"/>
                <w:sz w:val="28"/>
                <w:szCs w:val="28"/>
                <w:lang w:val="pt-BR"/>
              </w:rPr>
              <w:t>I</w:t>
            </w:r>
            <w:r w:rsidRPr="007126FE">
              <w:rPr>
                <w:rFonts w:ascii="Times New Roman" w:hAnsi="Times New Roman"/>
                <w:b/>
                <w:bCs/>
                <w:color w:val="000000"/>
                <w:sz w:val="28"/>
                <w:szCs w:val="28"/>
                <w:lang w:val="pt-BR"/>
              </w:rPr>
              <w:t xml:space="preserve">. Tính chất </w:t>
            </w:r>
            <w:r>
              <w:rPr>
                <w:rFonts w:ascii="Times New Roman" w:hAnsi="Times New Roman"/>
                <w:b/>
                <w:bCs/>
                <w:color w:val="000000"/>
                <w:sz w:val="28"/>
                <w:szCs w:val="28"/>
                <w:lang w:val="pt-BR"/>
              </w:rPr>
              <w:t>hóa học</w:t>
            </w:r>
            <w:r w:rsidRPr="007126FE">
              <w:rPr>
                <w:rFonts w:ascii="Times New Roman" w:hAnsi="Times New Roman"/>
                <w:b/>
                <w:bCs/>
                <w:color w:val="000000"/>
                <w:sz w:val="28"/>
                <w:szCs w:val="28"/>
                <w:lang w:val="pt-BR"/>
              </w:rPr>
              <w:t xml:space="preserve"> của kim loại</w:t>
            </w:r>
          </w:p>
          <w:p w:rsidR="0093257F" w:rsidRPr="00655618" w:rsidRDefault="0093257F" w:rsidP="0093257F">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93257F" w:rsidRPr="007126FE" w:rsidRDefault="0093257F" w:rsidP="007126FE">
            <w:pPr>
              <w:pStyle w:val="NoSpacing"/>
              <w:rPr>
                <w:rFonts w:ascii="Times New Roman" w:hAnsi="Times New Roman"/>
                <w:b/>
                <w:bCs/>
                <w:color w:val="000000"/>
                <w:sz w:val="28"/>
                <w:szCs w:val="28"/>
                <w:lang w:val="pt-BR"/>
              </w:rPr>
            </w:pPr>
          </w:p>
          <w:p w:rsidR="007126FE" w:rsidRPr="007126FE" w:rsidRDefault="007126FE" w:rsidP="005F133E">
            <w:pPr>
              <w:pStyle w:val="NoSpacing"/>
              <w:rPr>
                <w:rFonts w:ascii="Times New Roman" w:hAnsi="Times New Roman"/>
                <w:b/>
                <w:bCs/>
                <w:color w:val="000000"/>
                <w:sz w:val="28"/>
                <w:szCs w:val="28"/>
                <w:lang w:val="pt-BR"/>
              </w:rPr>
            </w:pPr>
            <w:r w:rsidRPr="007126FE">
              <w:rPr>
                <w:rFonts w:ascii="Times New Roman" w:hAnsi="Times New Roman"/>
                <w:b/>
                <w:bCs/>
                <w:color w:val="000000"/>
                <w:sz w:val="28"/>
                <w:szCs w:val="28"/>
                <w:lang w:val="pt-BR"/>
              </w:rPr>
              <w:t>Bài 1</w:t>
            </w:r>
          </w:p>
          <w:p w:rsidR="007126FE" w:rsidRPr="00AE32AB" w:rsidRDefault="007126FE" w:rsidP="007126FE">
            <w:pPr>
              <w:numPr>
                <w:ilvl w:val="1"/>
                <w:numId w:val="35"/>
              </w:numPr>
              <w:tabs>
                <w:tab w:val="left" w:pos="2327"/>
              </w:tabs>
            </w:pPr>
            <w:r>
              <w:t>M</w:t>
            </w:r>
            <w:r w:rsidRPr="00AE32AB">
              <w:t xml:space="preserve">ô tả hiện tượng xảy ra trong thí nghiệm sắt cháy rong khí oxi? </w:t>
            </w:r>
          </w:p>
          <w:p w:rsidR="007126FE" w:rsidRPr="00AE32AB" w:rsidRDefault="007126FE" w:rsidP="007126FE">
            <w:pPr>
              <w:numPr>
                <w:ilvl w:val="1"/>
                <w:numId w:val="35"/>
              </w:numPr>
              <w:tabs>
                <w:tab w:val="left" w:pos="2327"/>
              </w:tabs>
            </w:pPr>
            <w:r w:rsidRPr="00AE32AB">
              <w:t>Kết luận về TCHH của kim loại ?</w:t>
            </w:r>
          </w:p>
          <w:p w:rsidR="007126FE" w:rsidRPr="00AE32AB" w:rsidRDefault="007126FE" w:rsidP="007126FE">
            <w:pPr>
              <w:numPr>
                <w:ilvl w:val="1"/>
                <w:numId w:val="35"/>
              </w:numPr>
              <w:tabs>
                <w:tab w:val="left" w:pos="2327"/>
              </w:tabs>
            </w:pPr>
            <w:r w:rsidRPr="00AE32AB">
              <w:t xml:space="preserve">Viết PTHH của phản ứng giữa các Kim loại với khí oxi: </w:t>
            </w:r>
          </w:p>
          <w:p w:rsidR="007126FE" w:rsidRPr="00AE32AB" w:rsidRDefault="007126FE" w:rsidP="007126FE">
            <w:pPr>
              <w:tabs>
                <w:tab w:val="left" w:pos="2700"/>
              </w:tabs>
            </w:pPr>
            <w:r w:rsidRPr="00AE32AB">
              <w:t xml:space="preserve">        Al + O</w:t>
            </w:r>
            <w:r w:rsidRPr="00AE32AB">
              <w:rPr>
                <w:vertAlign w:val="subscript"/>
              </w:rPr>
              <w:t>2</w:t>
            </w:r>
            <w:r w:rsidRPr="00AE32AB">
              <w:t xml:space="preserve">                K + O</w:t>
            </w:r>
            <w:r w:rsidRPr="00AE32AB">
              <w:rPr>
                <w:vertAlign w:val="subscript"/>
              </w:rPr>
              <w:t>2</w:t>
            </w:r>
          </w:p>
          <w:p w:rsidR="007126FE" w:rsidRPr="00AE32AB" w:rsidRDefault="007126FE" w:rsidP="007126FE">
            <w:pPr>
              <w:tabs>
                <w:tab w:val="left" w:pos="2700"/>
              </w:tabs>
            </w:pPr>
            <w:r w:rsidRPr="00AE32AB">
              <w:t xml:space="preserve">        Zn + O</w:t>
            </w:r>
            <w:r w:rsidRPr="00AE32AB">
              <w:rPr>
                <w:vertAlign w:val="subscript"/>
              </w:rPr>
              <w:t>2</w:t>
            </w:r>
            <w:r w:rsidRPr="00AE32AB">
              <w:t xml:space="preserve">               Mg + O</w:t>
            </w:r>
            <w:r w:rsidRPr="00AE32AB">
              <w:rPr>
                <w:vertAlign w:val="subscript"/>
              </w:rPr>
              <w:t>2</w:t>
            </w:r>
          </w:p>
          <w:p w:rsidR="007126FE" w:rsidRPr="00AE32AB" w:rsidRDefault="007126FE" w:rsidP="007126FE">
            <w:pPr>
              <w:tabs>
                <w:tab w:val="left" w:pos="2700"/>
              </w:tabs>
              <w:rPr>
                <w:vertAlign w:val="subscript"/>
              </w:rPr>
            </w:pPr>
            <w:r w:rsidRPr="00AE32AB">
              <w:t xml:space="preserve">        Cu + O</w:t>
            </w:r>
            <w:r w:rsidRPr="00AE32AB">
              <w:rPr>
                <w:vertAlign w:val="subscript"/>
              </w:rPr>
              <w:t xml:space="preserve">2                       </w:t>
            </w:r>
            <w:r w:rsidRPr="00AE32AB">
              <w:t>Na + O</w:t>
            </w:r>
            <w:r w:rsidRPr="00AE32AB">
              <w:rPr>
                <w:vertAlign w:val="subscript"/>
              </w:rPr>
              <w:t>2</w:t>
            </w:r>
          </w:p>
          <w:p w:rsidR="007126FE" w:rsidRPr="00655618" w:rsidRDefault="007126FE" w:rsidP="005F133E">
            <w:pPr>
              <w:pStyle w:val="NoSpacing"/>
              <w:rPr>
                <w:rFonts w:ascii="Times New Roman" w:hAnsi="Times New Roman"/>
                <w:color w:val="000000"/>
                <w:sz w:val="28"/>
                <w:szCs w:val="28"/>
                <w:lang w:val="pt-BR"/>
              </w:rPr>
            </w:pPr>
          </w:p>
          <w:p w:rsidR="007126FE" w:rsidRDefault="007126FE" w:rsidP="005F133E">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pt-BR"/>
              </w:rPr>
              <w:t xml:space="preserve"> </w:t>
            </w:r>
            <w:r>
              <w:rPr>
                <w:rFonts w:ascii="Times New Roman" w:hAnsi="Times New Roman"/>
                <w:color w:val="000000"/>
                <w:sz w:val="28"/>
                <w:szCs w:val="28"/>
                <w:lang w:val="pt-BR"/>
              </w:rPr>
              <w:t>Bài 2</w:t>
            </w:r>
          </w:p>
          <w:p w:rsidR="007126FE" w:rsidRPr="00AE32AB" w:rsidRDefault="007126FE" w:rsidP="007126FE">
            <w:pPr>
              <w:numPr>
                <w:ilvl w:val="2"/>
                <w:numId w:val="35"/>
              </w:numPr>
              <w:tabs>
                <w:tab w:val="left" w:pos="2700"/>
              </w:tabs>
            </w:pPr>
            <w:r w:rsidRPr="00AE32AB">
              <w:t>Viết PTHH xảy ra giữa các cặp chất sau:</w:t>
            </w:r>
          </w:p>
          <w:p w:rsidR="007126FE" w:rsidRPr="00AE32AB" w:rsidRDefault="007126FE" w:rsidP="007126FE">
            <w:pPr>
              <w:tabs>
                <w:tab w:val="left" w:pos="2700"/>
              </w:tabs>
            </w:pPr>
            <w:r w:rsidRPr="00AE32AB">
              <w:t>Fe + S       Na + S      Al + S         Mg + S</w:t>
            </w:r>
          </w:p>
          <w:p w:rsidR="007126FE" w:rsidRPr="00AE32AB" w:rsidRDefault="007126FE" w:rsidP="007126FE">
            <w:pPr>
              <w:tabs>
                <w:tab w:val="left" w:pos="2700"/>
              </w:tabs>
            </w:pPr>
            <w:r w:rsidRPr="00AE32AB">
              <w:t>Cu + S       Fe + Cl</w:t>
            </w:r>
            <w:r w:rsidRPr="00AE32AB">
              <w:rPr>
                <w:vertAlign w:val="subscript"/>
              </w:rPr>
              <w:t xml:space="preserve">2    </w:t>
            </w:r>
            <w:r w:rsidRPr="00AE32AB">
              <w:t xml:space="preserve"> Na + Cl</w:t>
            </w:r>
            <w:r w:rsidRPr="00AE32AB">
              <w:rPr>
                <w:vertAlign w:val="subscript"/>
              </w:rPr>
              <w:t xml:space="preserve">2        </w:t>
            </w:r>
            <w:r w:rsidRPr="00AE32AB">
              <w:t>Al + Cl</w:t>
            </w:r>
            <w:r w:rsidRPr="00AE32AB">
              <w:rPr>
                <w:vertAlign w:val="subscript"/>
              </w:rPr>
              <w:t>2</w:t>
            </w:r>
          </w:p>
          <w:p w:rsidR="007126FE" w:rsidRDefault="007126FE" w:rsidP="007126FE">
            <w:pPr>
              <w:pStyle w:val="NoSpacing"/>
              <w:rPr>
                <w:sz w:val="28"/>
                <w:szCs w:val="28"/>
                <w:vertAlign w:val="subscript"/>
              </w:rPr>
            </w:pPr>
            <w:r w:rsidRPr="00AE32AB">
              <w:rPr>
                <w:sz w:val="28"/>
                <w:szCs w:val="28"/>
              </w:rPr>
              <w:t>Mg + Cl</w:t>
            </w:r>
            <w:r w:rsidRPr="00AE32AB">
              <w:rPr>
                <w:sz w:val="28"/>
                <w:szCs w:val="28"/>
                <w:vertAlign w:val="subscript"/>
              </w:rPr>
              <w:t xml:space="preserve">2    </w:t>
            </w:r>
            <w:r w:rsidRPr="00AE32AB">
              <w:rPr>
                <w:sz w:val="28"/>
                <w:szCs w:val="28"/>
              </w:rPr>
              <w:t>Cu + Cl</w:t>
            </w:r>
            <w:r w:rsidRPr="00AE32AB">
              <w:rPr>
                <w:sz w:val="28"/>
                <w:szCs w:val="28"/>
                <w:vertAlign w:val="subscript"/>
              </w:rPr>
              <w:t>2</w:t>
            </w:r>
          </w:p>
          <w:p w:rsidR="007126FE" w:rsidRPr="00655618" w:rsidRDefault="007126FE" w:rsidP="007126FE">
            <w:pPr>
              <w:pStyle w:val="NoSpacing"/>
              <w:rPr>
                <w:rFonts w:ascii="Times New Roman" w:hAnsi="Times New Roman"/>
                <w:color w:val="000000"/>
                <w:sz w:val="28"/>
                <w:szCs w:val="28"/>
                <w:lang w:val="pt-BR"/>
              </w:rPr>
            </w:pPr>
          </w:p>
          <w:p w:rsidR="007126FE" w:rsidRDefault="007126FE" w:rsidP="005F133E">
            <w:pPr>
              <w:pStyle w:val="NoSpacing"/>
              <w:rPr>
                <w:rFonts w:ascii="Times New Roman" w:hAnsi="Times New Roman"/>
                <w:color w:val="000000"/>
                <w:sz w:val="28"/>
                <w:szCs w:val="28"/>
                <w:lang w:val="pt-BR"/>
              </w:rPr>
            </w:pPr>
            <w:r>
              <w:rPr>
                <w:rFonts w:ascii="Times New Roman" w:hAnsi="Times New Roman"/>
                <w:color w:val="000000"/>
                <w:sz w:val="28"/>
                <w:szCs w:val="28"/>
                <w:lang w:val="pt-BR"/>
              </w:rPr>
              <w:t>Bài 3</w:t>
            </w:r>
          </w:p>
          <w:p w:rsidR="007126FE" w:rsidRPr="00AE32AB" w:rsidRDefault="007126FE" w:rsidP="007126FE">
            <w:pPr>
              <w:numPr>
                <w:ilvl w:val="3"/>
                <w:numId w:val="35"/>
              </w:numPr>
              <w:tabs>
                <w:tab w:val="left" w:pos="2327"/>
              </w:tabs>
            </w:pPr>
            <w:r w:rsidRPr="00AE32AB">
              <w:t>Hiện tượng gì xảy ra khi :</w:t>
            </w:r>
          </w:p>
          <w:p w:rsidR="007126FE" w:rsidRPr="00AE32AB" w:rsidRDefault="007126FE" w:rsidP="007126FE">
            <w:pPr>
              <w:numPr>
                <w:ilvl w:val="4"/>
                <w:numId w:val="35"/>
              </w:numPr>
              <w:tabs>
                <w:tab w:val="left" w:pos="2327"/>
              </w:tabs>
            </w:pPr>
            <w:r w:rsidRPr="00AE32AB">
              <w:t xml:space="preserve">Thả lá kẽm vào dung dịch HCl </w:t>
            </w:r>
          </w:p>
          <w:p w:rsidR="007126FE" w:rsidRPr="00AE32AB" w:rsidRDefault="007126FE" w:rsidP="007126FE">
            <w:pPr>
              <w:numPr>
                <w:ilvl w:val="4"/>
                <w:numId w:val="35"/>
              </w:numPr>
              <w:tabs>
                <w:tab w:val="left" w:pos="2327"/>
              </w:tabs>
            </w:pPr>
            <w:r w:rsidRPr="00AE32AB">
              <w:t xml:space="preserve">Thả lá đồng vào dung dịch HCl </w:t>
            </w:r>
          </w:p>
          <w:p w:rsidR="007126FE" w:rsidRPr="00AE32AB" w:rsidRDefault="007126FE" w:rsidP="007126FE">
            <w:pPr>
              <w:numPr>
                <w:ilvl w:val="3"/>
                <w:numId w:val="35"/>
              </w:numPr>
              <w:tabs>
                <w:tab w:val="left" w:pos="2327"/>
              </w:tabs>
            </w:pPr>
            <w:r w:rsidRPr="00AE32AB">
              <w:t>Viết PTHH thể hiện phản ứng xảy ra giữa Zn + HCl ?</w:t>
            </w:r>
          </w:p>
          <w:p w:rsidR="007126FE" w:rsidRPr="00AE32AB" w:rsidRDefault="007126FE" w:rsidP="007126FE">
            <w:pPr>
              <w:numPr>
                <w:ilvl w:val="3"/>
                <w:numId w:val="35"/>
              </w:numPr>
              <w:tabs>
                <w:tab w:val="left" w:pos="2327"/>
              </w:tabs>
            </w:pPr>
            <w:r w:rsidRPr="00AE32AB">
              <w:t>Nêu kết luận về tchh của kim loại ?</w:t>
            </w:r>
          </w:p>
          <w:p w:rsidR="007126FE" w:rsidRPr="00AE32AB" w:rsidRDefault="007126FE" w:rsidP="007126FE">
            <w:pPr>
              <w:numPr>
                <w:ilvl w:val="3"/>
                <w:numId w:val="35"/>
              </w:numPr>
              <w:tabs>
                <w:tab w:val="left" w:pos="2327"/>
              </w:tabs>
            </w:pPr>
            <w:r w:rsidRPr="00AE32AB">
              <w:t xml:space="preserve">Viết PTHH của phản ứng giữa các kim loại với các dung dịch axit cho dưới đây: </w:t>
            </w:r>
          </w:p>
          <w:p w:rsidR="007126FE" w:rsidRPr="00AE32AB" w:rsidRDefault="007126FE" w:rsidP="007126FE">
            <w:pPr>
              <w:tabs>
                <w:tab w:val="left" w:pos="2327"/>
              </w:tabs>
            </w:pPr>
            <w:r w:rsidRPr="00AE32AB">
              <w:lastRenderedPageBreak/>
              <w:t xml:space="preserve">       Fe  +   H</w:t>
            </w:r>
            <w:r w:rsidRPr="00AE32AB">
              <w:rPr>
                <w:vertAlign w:val="subscript"/>
              </w:rPr>
              <w:t>2</w:t>
            </w:r>
            <w:r w:rsidRPr="00AE32AB">
              <w:t>SO</w:t>
            </w:r>
            <w:r w:rsidRPr="00AE32AB">
              <w:rPr>
                <w:vertAlign w:val="subscript"/>
              </w:rPr>
              <w:t>4</w:t>
            </w:r>
          </w:p>
          <w:p w:rsidR="007126FE" w:rsidRPr="00AE32AB" w:rsidRDefault="007126FE" w:rsidP="007126FE">
            <w:pPr>
              <w:tabs>
                <w:tab w:val="left" w:pos="2327"/>
              </w:tabs>
            </w:pPr>
            <w:r w:rsidRPr="00AE32AB">
              <w:t xml:space="preserve">       Mg +   H</w:t>
            </w:r>
            <w:r w:rsidRPr="00AE32AB">
              <w:rPr>
                <w:vertAlign w:val="subscript"/>
              </w:rPr>
              <w:t>3</w:t>
            </w:r>
            <w:r w:rsidRPr="00AE32AB">
              <w:t>PO</w:t>
            </w:r>
            <w:r w:rsidRPr="00AE32AB">
              <w:rPr>
                <w:vertAlign w:val="subscript"/>
              </w:rPr>
              <w:t>4</w:t>
            </w:r>
            <w:r w:rsidRPr="00AE32AB">
              <w:t xml:space="preserve"> </w:t>
            </w:r>
          </w:p>
          <w:p w:rsidR="007126FE" w:rsidRPr="00AE32AB" w:rsidRDefault="007126FE" w:rsidP="007126FE">
            <w:pPr>
              <w:tabs>
                <w:tab w:val="left" w:pos="2327"/>
              </w:tabs>
            </w:pPr>
            <w:r w:rsidRPr="00AE32AB">
              <w:t xml:space="preserve">       Na  +   HCl</w:t>
            </w:r>
          </w:p>
          <w:p w:rsidR="007126FE" w:rsidRPr="00655618" w:rsidRDefault="007126FE" w:rsidP="007126FE">
            <w:pPr>
              <w:pStyle w:val="NoSpacing"/>
              <w:rPr>
                <w:rFonts w:ascii="Times New Roman" w:hAnsi="Times New Roman"/>
                <w:color w:val="000000"/>
                <w:sz w:val="28"/>
                <w:szCs w:val="28"/>
                <w:lang w:val="pt-BR"/>
              </w:rPr>
            </w:pPr>
            <w:r w:rsidRPr="00AE32AB">
              <w:rPr>
                <w:sz w:val="28"/>
                <w:szCs w:val="28"/>
              </w:rPr>
              <w:t xml:space="preserve">        K   +   H</w:t>
            </w:r>
            <w:r w:rsidRPr="00AE32AB">
              <w:rPr>
                <w:sz w:val="28"/>
                <w:szCs w:val="28"/>
                <w:vertAlign w:val="subscript"/>
              </w:rPr>
              <w:t>2</w:t>
            </w:r>
            <w:r w:rsidRPr="00AE32AB">
              <w:rPr>
                <w:sz w:val="28"/>
                <w:szCs w:val="28"/>
              </w:rPr>
              <w:t>SO</w:t>
            </w:r>
            <w:r w:rsidRPr="00AE32AB">
              <w:rPr>
                <w:sz w:val="28"/>
                <w:szCs w:val="28"/>
                <w:vertAlign w:val="subscript"/>
              </w:rPr>
              <w:t>4</w:t>
            </w:r>
          </w:p>
          <w:p w:rsidR="007126FE" w:rsidRPr="00655618" w:rsidRDefault="007126FE" w:rsidP="005F133E">
            <w:pPr>
              <w:pStyle w:val="NoSpacing"/>
              <w:rPr>
                <w:rFonts w:ascii="Times New Roman" w:hAnsi="Times New Roman"/>
                <w:color w:val="000000"/>
                <w:sz w:val="28"/>
                <w:szCs w:val="28"/>
                <w:lang w:val="pt-BR"/>
              </w:rPr>
            </w:pPr>
          </w:p>
          <w:p w:rsidR="007126FE" w:rsidRDefault="007126FE" w:rsidP="005F133E">
            <w:pPr>
              <w:pStyle w:val="NoSpacing"/>
              <w:rPr>
                <w:rFonts w:ascii="Times New Roman" w:hAnsi="Times New Roman"/>
                <w:color w:val="000000"/>
                <w:sz w:val="28"/>
                <w:szCs w:val="28"/>
                <w:lang w:val="pt-BR"/>
              </w:rPr>
            </w:pPr>
            <w:r>
              <w:rPr>
                <w:rFonts w:ascii="Times New Roman" w:hAnsi="Times New Roman"/>
                <w:color w:val="000000"/>
                <w:sz w:val="28"/>
                <w:szCs w:val="28"/>
                <w:lang w:val="pt-BR"/>
              </w:rPr>
              <w:t>Bài4</w:t>
            </w:r>
          </w:p>
          <w:p w:rsidR="007126FE" w:rsidRPr="00AE32AB" w:rsidRDefault="007126FE" w:rsidP="007126FE">
            <w:pPr>
              <w:tabs>
                <w:tab w:val="left" w:pos="2327"/>
              </w:tabs>
            </w:pPr>
            <w:r w:rsidRPr="00AE32AB">
              <w:t>1/ Viết sản phẩm tạo thành giữa các kim loại với các dung dịch muối cho đây:</w:t>
            </w:r>
          </w:p>
          <w:p w:rsidR="007126FE" w:rsidRPr="00AE32AB" w:rsidRDefault="009D5CF3" w:rsidP="007126FE">
            <w:pPr>
              <w:tabs>
                <w:tab w:val="left" w:pos="2327"/>
              </w:tabs>
            </w:pPr>
            <w:r>
              <w:rPr>
                <w:noProof/>
              </w:rPr>
              <mc:AlternateContent>
                <mc:Choice Requires="wps">
                  <w:drawing>
                    <wp:anchor distT="4294967295" distB="4294967295" distL="114300" distR="114300" simplePos="0" relativeHeight="251706880" behindDoc="0" locked="0" layoutInCell="1" allowOverlap="1">
                      <wp:simplePos x="0" y="0"/>
                      <wp:positionH relativeFrom="column">
                        <wp:posOffset>1490345</wp:posOffset>
                      </wp:positionH>
                      <wp:positionV relativeFrom="paragraph">
                        <wp:posOffset>108584</wp:posOffset>
                      </wp:positionV>
                      <wp:extent cx="228600" cy="0"/>
                      <wp:effectExtent l="0" t="76200" r="19050" b="95250"/>
                      <wp:wrapNone/>
                      <wp:docPr id="217" name="Straight Connector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7" o:spid="_x0000_s1026" style="position:absolute;z-index:251706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7.35pt,8.55pt" to="135.35pt,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AB7yPwIAAHIEAAAOAAAAZHJzL2Uyb0RvYy54bWysVNtuEzEQfUfiHyy/p3shDemqmwrtJrwU qNTyARPbm7Xw2pbtZhMh/p2xNwktvCBEHpyx5+IzZ4739u4wKLIXzkuja1pc5ZQIzQyXelfTr0+b 2ZISH0BzUEaLmh6Fp3ert29uR1uJ0vRGceEIFtG+Gm1N+xBslWWe9WIAf2Ws0OjsjBsg4NbtMu5g xOqDyso8X2Sjcdw6w4T3eNpOTrpK9btOsPCl67wIRNUUsYW0urRu45qtbqHaObC9ZCcY8A8oBpAa L72UaiEAeXbyj1KDZM5404UrZobMdJ1kIvWA3RT5b9089mBF6gXJ8fZCk/9/Zdnn/YMjkte0LN5T omHAIT0GB3LXB9IYrZFC40j0Ilej9RWmNPrBxW7ZQT/ae8O+eaJN04PeiYT56WixTBEzslcpceMt 3rgdPxmOMfAcTCLu0LkhlkRKyCHN53iZjzgEwvCwLJeLHKfIzq4MqnOedT58FGYg0aipkjoyBxXs 732IOKA6h8RjbTZSqTR9pclY05vr8joleKMkj84Y5t1u2yhH9hD1k36pKfS8DIuVW/D9FMfRmoTl zLPm6ZJeAF+f7ABSoU1CYskHASr0NIIYBKdECXxJ0ZpQKx2BIAXYx8malPX9Jr9ZL9fL+WxeLtaz ed62sw+bZj5bbIr31+27tmna4kfsqZhXveRc6NjWWeXF/O9UdHpvkz4vOr/wl72unohGsOf/BDpp II59EtDW8OODi91FOaCwU/DpEcaX83Kfon59KlY/AQAA//8DAFBLAwQUAAYACAAAACEA9hEyWNsA AAAJAQAADwAAAGRycy9kb3ducmV2LnhtbEyPzU7DMBCE70i8g7VI3KiTFDUoxKkKUq9ILUhw3MTO j2qvo9hN07dnEQc47syn2ZlyuzgrZjOFwZOCdJWAMNR4PVCn4ON9//AEIkQkjdaTUXA1AbbV7U2J hfYXOpj5GDvBIRQKVNDHOBZShqY3DsPKj4bYa/3kMPI5dVJPeOFwZ2WWJBvpcCD+0ONoXnvTnI5n p+CzRotzPLWb69im+f7rsH7bvSh1f7fsnkFEs8Q/GH7qc3WouFPtz6SDsAqy9WPOKBt5CoKBLE9Y qH8FWZXy/4LqGwAA//8DAFBLAQItABQABgAIAAAAIQC2gziS/gAAAOEBAAATAAAAAAAAAAAAAAAA AAAAAABbQ29udGVudF9UeXBlc10ueG1sUEsBAi0AFAAGAAgAAAAhADj9If/WAAAAlAEAAAsAAAAA AAAAAAAAAAAALwEAAF9yZWxzLy5yZWxzUEsBAi0AFAAGAAgAAAAhACIAHvI/AgAAcgQAAA4AAAAA AAAAAAAAAAAALgIAAGRycy9lMm9Eb2MueG1sUEsBAi0AFAAGAAgAAAAhAPYRMljbAAAACQEAAA8A AAAAAAAAAAAAAAAAmQQAAGRycy9kb3ducmV2LnhtbFBLBQYAAAAABAAEAPMAAAChBQAAAAA= ">
                      <v:stroke dashstyle="dash" endarrow="classic"/>
                    </v:line>
                  </w:pict>
                </mc:Fallback>
              </mc:AlternateContent>
            </w:r>
            <w:r w:rsidR="007126FE" w:rsidRPr="00AE32AB">
              <w:t xml:space="preserve">         Fe  +  CuSO</w:t>
            </w:r>
            <w:r w:rsidR="007126FE" w:rsidRPr="00AE32AB">
              <w:rPr>
                <w:vertAlign w:val="subscript"/>
              </w:rPr>
              <w:t>4</w:t>
            </w:r>
            <w:r w:rsidR="007126FE" w:rsidRPr="00AE32AB">
              <w:t xml:space="preserve">        </w:t>
            </w:r>
          </w:p>
          <w:p w:rsidR="007126FE" w:rsidRPr="00AE32AB" w:rsidRDefault="009D5CF3" w:rsidP="007126FE">
            <w:pPr>
              <w:tabs>
                <w:tab w:val="left" w:pos="2327"/>
              </w:tabs>
            </w:pPr>
            <w:r>
              <w:rPr>
                <w:noProof/>
              </w:rPr>
              <mc:AlternateContent>
                <mc:Choice Requires="wps">
                  <w:drawing>
                    <wp:anchor distT="4294967295" distB="4294967295" distL="114300" distR="114300" simplePos="0" relativeHeight="251707904" behindDoc="0" locked="0" layoutInCell="1" allowOverlap="1">
                      <wp:simplePos x="0" y="0"/>
                      <wp:positionH relativeFrom="column">
                        <wp:posOffset>1503680</wp:posOffset>
                      </wp:positionH>
                      <wp:positionV relativeFrom="paragraph">
                        <wp:posOffset>102234</wp:posOffset>
                      </wp:positionV>
                      <wp:extent cx="228600" cy="0"/>
                      <wp:effectExtent l="0" t="76200" r="19050" b="95250"/>
                      <wp:wrapNone/>
                      <wp:docPr id="216" name="Straight Connector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6" o:spid="_x0000_s1026" style="position:absolute;z-index:251707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8.4pt,8.05pt" to="136.4pt,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WGOWPwIAAHIEAAAOAAAAZHJzL2Uyb0RvYy54bWysVNtuEzEQfUfiHyy/p3shDemqmwrtJrwU qNTyARPbm7Xw2pbtZhMh/p2xNwktvCBEHpyx5+IzZ4739u4wKLIXzkuja1pc5ZQIzQyXelfTr0+b 2ZISH0BzUEaLmh6Fp3ert29uR1uJ0vRGceEIFtG+Gm1N+xBslWWe9WIAf2Ws0OjsjBsg4NbtMu5g xOqDyso8X2Sjcdw6w4T3eNpOTrpK9btOsPCl67wIRNUUsYW0urRu45qtbqHaObC9ZCcY8A8oBpAa L72UaiEAeXbyj1KDZM5404UrZobMdJ1kIvWA3RT5b9089mBF6gXJ8fZCk/9/Zdnn/YMjkte0LBaU aBhwSI/Bgdz1gTRGa6TQOBK9yNVofYUpjX5wsVt20I/23rBvnmjT9KB3ImF+OlosU8SM7FVK3HiL N27HT4ZjDDwHk4g7dG6IJZESckjzOV7mIw6BMDwsy+UixymysyuD6pxnnQ8fhRlINGqqpI7MQQX7 ex8iDqjOIfFYm41UKk1faTLW9Oa6vE4J3ijJozOGebfbNsqRPUT9pF9qCj0vw2LlFnw/xXG0JmE5 86x5uqQXwNcnO4BUaJOQWPJBgAo9jSAGwSlRAl9StCbUSkcgSAH2cbImZX2/yW/Wy/VyPpuXi/Vs nrft7MOmmc8Wm+L9dfuubZq2+BF7KuZVLzkXOrZ1Vnkx/zsVnd7bpM+Lzi/8Za+rJ6IR7Pk/gU4a iGOfBLQ1/PjgYndRDijsFHx6hPHlvNynqF+fitVPAAAA//8DAFBLAwQUAAYACAAAACEAP20sbtsA AAAJAQAADwAAAGRycy9kb3ducmV2LnhtbEyPzUvDQBDF74L/wzKCN7tJCqnEbEoVehVahXqcZCcf dD9Cdpum/70jHvQ47z3e/F65XawRM01h8E5BukpAkGu8Hlyn4PNj//QMIkR0Go13pOBGAbbV/V2J hfZXd6D5GDvBJS4UqKCPcSykDE1PFsPKj+TYa/1kMfI5dVJPeOVya2SWJLm0ODj+0ONIbz015+PF KjjVaHCO5za/jW262X8d1u+7V6UeH5bdC4hIS/wLww8+o0PFTLW/OB2EUZCtc0aPbOQpCA5km4yF +leQVSn/L6i+AQAA//8DAFBLAQItABQABgAIAAAAIQC2gziS/gAAAOEBAAATAAAAAAAAAAAAAAAA AAAAAABbQ29udGVudF9UeXBlc10ueG1sUEsBAi0AFAAGAAgAAAAhADj9If/WAAAAlAEAAAsAAAAA AAAAAAAAAAAALwEAAF9yZWxzLy5yZWxzUEsBAi0AFAAGAAgAAAAhAMRYY5Y/AgAAcgQAAA4AAAAA AAAAAAAAAAAALgIAAGRycy9lMm9Eb2MueG1sUEsBAi0AFAAGAAgAAAAhAD9tLG7bAAAACQEAAA8A AAAAAAAAAAAAAAAAmQQAAGRycy9kb3ducmV2LnhtbFBLBQYAAAAABAAEAPMAAAChBQAAAAA= ">
                      <v:stroke dashstyle="dash" endarrow="classic"/>
                    </v:line>
                  </w:pict>
                </mc:Fallback>
              </mc:AlternateContent>
            </w:r>
            <w:r w:rsidR="007126FE" w:rsidRPr="00AE32AB">
              <w:t xml:space="preserve">         Zn  +  CuSO</w:t>
            </w:r>
            <w:r w:rsidR="007126FE" w:rsidRPr="00AE32AB">
              <w:rPr>
                <w:vertAlign w:val="subscript"/>
              </w:rPr>
              <w:t>4</w:t>
            </w:r>
            <w:r w:rsidR="007126FE" w:rsidRPr="00AE32AB">
              <w:t xml:space="preserve">  </w:t>
            </w:r>
          </w:p>
          <w:p w:rsidR="007126FE" w:rsidRPr="00AE32AB" w:rsidRDefault="009D5CF3" w:rsidP="007126FE">
            <w:pPr>
              <w:tabs>
                <w:tab w:val="left" w:pos="2327"/>
              </w:tabs>
            </w:pPr>
            <w:r>
              <w:rPr>
                <w:noProof/>
              </w:rPr>
              <mc:AlternateContent>
                <mc:Choice Requires="wps">
                  <w:drawing>
                    <wp:anchor distT="4294967295" distB="4294967295" distL="114300" distR="114300" simplePos="0" relativeHeight="251708928" behindDoc="0" locked="0" layoutInCell="1" allowOverlap="1">
                      <wp:simplePos x="0" y="0"/>
                      <wp:positionH relativeFrom="column">
                        <wp:posOffset>1513840</wp:posOffset>
                      </wp:positionH>
                      <wp:positionV relativeFrom="paragraph">
                        <wp:posOffset>85724</wp:posOffset>
                      </wp:positionV>
                      <wp:extent cx="228600" cy="0"/>
                      <wp:effectExtent l="0" t="76200" r="19050" b="95250"/>
                      <wp:wrapNone/>
                      <wp:docPr id="215" name="Straight Connector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5" o:spid="_x0000_s1026" style="position:absolute;z-index:251708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9.2pt,6.75pt" to="137.2pt,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seQ6PgIAAHIEAAAOAAAAZHJzL2Uyb0RvYy54bWysVMuO2jAU3VfqP1jeM3kUKESEUZVAN9MW iekHGNtJrDq2ZRsCqvrvvXaAzrSbqioLc+378LnnHmf1eO4lOnHrhFYlzh5SjLiimgnVlvjr83ay wMh5ohiRWvESX7jDj+u3b1aDKXiuOy0ZtwiKKFcMpsSd96ZIEkc73hP3oA1X4Gy07YmHrW0TZskA 1XuZ5Gk6TwZtmbGacufgtB6deB3rNw2n/kvTOO6RLDFg83G1cT2ENVmvSNFaYjpBrzDIP6DoiVBw 6b1UTTxBRyv+KNULarXTjX+guk900wjKYw/QTZb+1s2+I4bHXoAcZ+40uf9Xln4+7SwSrMR5NsNI kR6GtPeWiLbzqNJKAYXaouAFrgbjCkip1M6GbulZ7c2Tpt8cUrrqiGp5xPx8MVAmCxnJq5SwcQZu PAyfNIMYcvQ6EndubB9KAiXoHOdzuc+Hnz2icJjni3kKU6Q3V0KKW56xzn/kukfBKLEUKjBHCnJ6 cj7gIMUtJBwrvRVSxulLhYYSL2f5LCY4LQULzhDmbHuopEUnEvQTf7Ep8LwMC5Vr4roxjoE1Csvq o2Lxko4TtrnanggJNvKRJec5kb7DAUTPGUaSw0sK1ohaqgAEKIA+rtaorO/LdLlZbBbTyTSfbybT tK4nH7bVdDLfZu9n9bu6qursR+gpmxadYIyr0NZN5dn071R0fW+jPu86v/OXvK4eiQawt/8IOmog jH0U0EGzy86G7oIcQNgx+PoIw8t5uY9Rvz4V658AAAD//wMAUEsDBBQABgAIAAAAIQAgkqKd3AAA AAkBAAAPAAAAZHJzL2Rvd25yZXYueG1sTI/NbsIwEITvlXgHa5F6Kw4JBZTGQbQS10pApfa4iZ0f Ea+j2ITw9t2qh/a4M59mZ7LdZDsxmsG3jhQsFxEIQ6XTLdUKPs6Hpy0IH5A0do6MgrvxsMtnDxmm 2t3oaMZTqAWHkE9RQRNCn0rpy8ZY9AvXG2KvcoPFwOdQSz3gjcNtJ+MoWkuLLfGHBnvz1pjycrpa BZ8FdjiGS7W+99Vyc/g6Ju/7V6Ue59P+BUQwU/iD4ac+V4ecOxXuStqLTkGcbFeMspE8g2Ag3qxY KH4FmWfy/4L8GwAA//8DAFBLAQItABQABgAIAAAAIQC2gziS/gAAAOEBAAATAAAAAAAAAAAAAAAA AAAAAABbQ29udGVudF9UeXBlc10ueG1sUEsBAi0AFAAGAAgAAAAhADj9If/WAAAAlAEAAAsAAAAA AAAAAAAAAAAALwEAAF9yZWxzLy5yZWxzUEsBAi0AFAAGAAgAAAAhAO6x5Do+AgAAcgQAAA4AAAAA AAAAAAAAAAAALgIAAGRycy9lMm9Eb2MueG1sUEsBAi0AFAAGAAgAAAAhACCSop3cAAAACQEAAA8A AAAAAAAAAAAAAAAAmAQAAGRycy9kb3ducmV2LnhtbFBLBQYAAAAABAAEAPMAAAChBQAAAAA= ">
                      <v:stroke dashstyle="dash" endarrow="classic"/>
                    </v:line>
                  </w:pict>
                </mc:Fallback>
              </mc:AlternateContent>
            </w:r>
            <w:r w:rsidR="007126FE" w:rsidRPr="00AE32AB">
              <w:t xml:space="preserve">         Al  +  FeCO</w:t>
            </w:r>
            <w:r w:rsidR="007126FE" w:rsidRPr="00AE32AB">
              <w:rPr>
                <w:vertAlign w:val="subscript"/>
              </w:rPr>
              <w:t>3</w:t>
            </w:r>
          </w:p>
          <w:p w:rsidR="007126FE" w:rsidRPr="00AE32AB" w:rsidRDefault="007126FE" w:rsidP="007126FE">
            <w:pPr>
              <w:tabs>
                <w:tab w:val="left" w:pos="2327"/>
              </w:tabs>
            </w:pPr>
            <w:r w:rsidRPr="00AE32AB">
              <w:t xml:space="preserve">2/ Nêu hiện tượng xảy ra trong mỗi phản ứng ở trên ? </w:t>
            </w:r>
          </w:p>
          <w:p w:rsidR="007126FE" w:rsidRPr="00AE32AB" w:rsidRDefault="007126FE" w:rsidP="007126FE">
            <w:pPr>
              <w:numPr>
                <w:ilvl w:val="0"/>
                <w:numId w:val="35"/>
              </w:numPr>
              <w:tabs>
                <w:tab w:val="left" w:pos="2327"/>
              </w:tabs>
            </w:pPr>
            <w:r w:rsidRPr="00AE32AB">
              <w:t>Yêu cầu HS làm thí nghiệm :</w:t>
            </w:r>
          </w:p>
          <w:p w:rsidR="007126FE" w:rsidRPr="00AE32AB" w:rsidRDefault="007126FE" w:rsidP="007126FE">
            <w:pPr>
              <w:tabs>
                <w:tab w:val="left" w:pos="2327"/>
              </w:tabs>
            </w:pPr>
            <w:r w:rsidRPr="00AE32AB">
              <w:rPr>
                <w:b/>
              </w:rPr>
              <w:t>Bước 1:</w:t>
            </w:r>
            <w:r w:rsidRPr="00AE32AB">
              <w:t xml:space="preserve"> nhỏ dung dịch CuSO</w:t>
            </w:r>
            <w:r w:rsidRPr="00AE32AB">
              <w:rPr>
                <w:vertAlign w:val="subscript"/>
              </w:rPr>
              <w:t xml:space="preserve">4 </w:t>
            </w:r>
            <w:r w:rsidRPr="00AE32AB">
              <w:t xml:space="preserve"> và dung dịch FeCl</w:t>
            </w:r>
            <w:r w:rsidRPr="00AE32AB">
              <w:rPr>
                <w:vertAlign w:val="subscript"/>
              </w:rPr>
              <w:t xml:space="preserve">3 </w:t>
            </w:r>
            <w:r w:rsidRPr="00AE32AB">
              <w:t xml:space="preserve"> vào hai ống nghiệm 1 và 2.</w:t>
            </w:r>
          </w:p>
          <w:p w:rsidR="007126FE" w:rsidRPr="00AE32AB" w:rsidRDefault="007126FE" w:rsidP="007126FE">
            <w:pPr>
              <w:tabs>
                <w:tab w:val="left" w:pos="2327"/>
              </w:tabs>
              <w:rPr>
                <w:b/>
              </w:rPr>
            </w:pPr>
            <w:r w:rsidRPr="00AE32AB">
              <w:t xml:space="preserve"> </w:t>
            </w:r>
            <w:r w:rsidRPr="00AE32AB">
              <w:rPr>
                <w:b/>
              </w:rPr>
              <w:t xml:space="preserve">Bước 2: </w:t>
            </w:r>
          </w:p>
          <w:p w:rsidR="007126FE" w:rsidRPr="00AE32AB" w:rsidRDefault="007126FE" w:rsidP="007126FE">
            <w:pPr>
              <w:numPr>
                <w:ilvl w:val="0"/>
                <w:numId w:val="36"/>
              </w:numPr>
              <w:tabs>
                <w:tab w:val="left" w:pos="2327"/>
              </w:tabs>
            </w:pPr>
            <w:r w:rsidRPr="00AE32AB">
              <w:t>Nhúng đinh sắt vào dung dịch CuSO</w:t>
            </w:r>
            <w:r w:rsidRPr="00AE32AB">
              <w:rPr>
                <w:vertAlign w:val="subscript"/>
              </w:rPr>
              <w:t>4</w:t>
            </w:r>
          </w:p>
          <w:p w:rsidR="007126FE" w:rsidRPr="00AE32AB" w:rsidRDefault="007126FE" w:rsidP="007126FE">
            <w:pPr>
              <w:numPr>
                <w:ilvl w:val="0"/>
                <w:numId w:val="36"/>
              </w:numPr>
              <w:tabs>
                <w:tab w:val="left" w:pos="2327"/>
              </w:tabs>
            </w:pPr>
            <w:r w:rsidRPr="00AE32AB">
              <w:t>Nhúng lá nhôm vào dung dịch FeCl</w:t>
            </w:r>
            <w:r w:rsidRPr="00AE32AB">
              <w:rPr>
                <w:vertAlign w:val="subscript"/>
              </w:rPr>
              <w:t>3</w:t>
            </w:r>
          </w:p>
          <w:p w:rsidR="007126FE" w:rsidRPr="00AE32AB" w:rsidRDefault="007126FE" w:rsidP="007126FE">
            <w:pPr>
              <w:numPr>
                <w:ilvl w:val="0"/>
                <w:numId w:val="35"/>
              </w:numPr>
              <w:tabs>
                <w:tab w:val="left" w:pos="2327"/>
              </w:tabs>
            </w:pPr>
            <w:r w:rsidRPr="00AE32AB">
              <w:rPr>
                <w:b/>
                <w:u w:val="single"/>
              </w:rPr>
              <w:t>Hỏi</w:t>
            </w:r>
            <w:r w:rsidRPr="00AE32AB">
              <w:t xml:space="preserve"> : </w:t>
            </w:r>
          </w:p>
          <w:p w:rsidR="007126FE" w:rsidRPr="00AE32AB" w:rsidRDefault="007126FE" w:rsidP="007126FE">
            <w:pPr>
              <w:numPr>
                <w:ilvl w:val="0"/>
                <w:numId w:val="37"/>
              </w:numPr>
              <w:tabs>
                <w:tab w:val="left" w:pos="2327"/>
              </w:tabs>
            </w:pPr>
            <w:r w:rsidRPr="00AE32AB">
              <w:t>Nêu và giải thích hiện tượng quan sát được?</w:t>
            </w:r>
          </w:p>
          <w:p w:rsidR="007126FE" w:rsidRPr="00655618" w:rsidRDefault="007126FE" w:rsidP="007126FE">
            <w:pPr>
              <w:pStyle w:val="NoSpacing"/>
              <w:rPr>
                <w:rFonts w:ascii="Times New Roman" w:hAnsi="Times New Roman"/>
                <w:color w:val="000000"/>
                <w:sz w:val="28"/>
                <w:szCs w:val="28"/>
                <w:lang w:val="pt-BR"/>
              </w:rPr>
            </w:pPr>
            <w:r w:rsidRPr="00AE32AB">
              <w:rPr>
                <w:sz w:val="28"/>
                <w:szCs w:val="28"/>
              </w:rPr>
              <w:t>Nêu kết luận về tính chất hóa học của kim loại?</w:t>
            </w:r>
          </w:p>
          <w:p w:rsidR="007126FE" w:rsidRPr="00655618" w:rsidRDefault="007126FE" w:rsidP="005F133E">
            <w:pPr>
              <w:pStyle w:val="NoSpacing"/>
              <w:rPr>
                <w:rFonts w:ascii="Times New Roman" w:hAnsi="Times New Roman"/>
                <w:color w:val="000000"/>
                <w:sz w:val="28"/>
                <w:szCs w:val="28"/>
                <w:lang w:val="pt-BR"/>
              </w:rPr>
            </w:pPr>
          </w:p>
          <w:p w:rsidR="00444BC1" w:rsidRPr="00655618" w:rsidRDefault="00444BC1" w:rsidP="00444BC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444BC1" w:rsidRPr="00655618" w:rsidRDefault="00444BC1" w:rsidP="00444BC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444BC1" w:rsidRPr="00655618" w:rsidRDefault="00444BC1" w:rsidP="00444BC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7126FE" w:rsidRPr="00655618" w:rsidRDefault="007126FE" w:rsidP="005F133E">
            <w:pPr>
              <w:pStyle w:val="NoSpacing"/>
              <w:rPr>
                <w:rFonts w:ascii="Times New Roman" w:hAnsi="Times New Roman"/>
                <w:bCs/>
                <w:color w:val="000000"/>
                <w:sz w:val="28"/>
                <w:szCs w:val="28"/>
                <w:lang w:val="pt-BR"/>
              </w:rPr>
            </w:pPr>
          </w:p>
          <w:p w:rsidR="007126FE" w:rsidRPr="00655618" w:rsidRDefault="007126FE" w:rsidP="005F133E">
            <w:pPr>
              <w:pStyle w:val="NoSpacing"/>
              <w:rPr>
                <w:rFonts w:ascii="Times New Roman" w:hAnsi="Times New Roman"/>
                <w:bCs/>
                <w:color w:val="000000"/>
                <w:sz w:val="28"/>
                <w:szCs w:val="28"/>
                <w:lang w:val="pt-BR"/>
              </w:rPr>
            </w:pPr>
          </w:p>
          <w:p w:rsidR="007126FE" w:rsidRPr="00655618" w:rsidRDefault="007126FE" w:rsidP="007126FE">
            <w:pPr>
              <w:pStyle w:val="NoSpacing"/>
              <w:rPr>
                <w:rFonts w:ascii="Times New Roman" w:hAnsi="Times New Roman"/>
                <w:bCs/>
                <w:color w:val="000000"/>
                <w:sz w:val="28"/>
                <w:szCs w:val="28"/>
              </w:rPr>
            </w:pPr>
          </w:p>
        </w:tc>
      </w:tr>
      <w:tr w:rsidR="008E2F9C" w:rsidRPr="00655618" w:rsidTr="007126FE">
        <w:trPr>
          <w:trHeight w:val="1055"/>
        </w:trPr>
        <w:tc>
          <w:tcPr>
            <w:tcW w:w="9513" w:type="dxa"/>
            <w:gridSpan w:val="2"/>
          </w:tcPr>
          <w:p w:rsidR="008E2F9C" w:rsidRPr="0093257F" w:rsidRDefault="008E2F9C" w:rsidP="005F133E">
            <w:pPr>
              <w:pStyle w:val="NoSpacing"/>
              <w:rPr>
                <w:rFonts w:ascii="Times New Roman" w:hAnsi="Times New Roman"/>
                <w:b/>
                <w:i/>
                <w:color w:val="000000"/>
                <w:sz w:val="28"/>
                <w:szCs w:val="28"/>
                <w:lang w:val="vi-VN"/>
              </w:rPr>
            </w:pPr>
            <w:r w:rsidRPr="0093257F">
              <w:rPr>
                <w:rFonts w:ascii="Times New Roman" w:hAnsi="Times New Roman"/>
                <w:b/>
                <w:bCs/>
                <w:i/>
                <w:color w:val="000000"/>
                <w:sz w:val="28"/>
                <w:szCs w:val="28"/>
                <w:lang w:val="vi-VN"/>
              </w:rPr>
              <w:lastRenderedPageBreak/>
              <w:t>Hoạt động 3: Luyện tập, vận dụng, mở rộng</w:t>
            </w:r>
          </w:p>
          <w:p w:rsidR="008E2F9C" w:rsidRDefault="008E2F9C" w:rsidP="005F133E">
            <w:pPr>
              <w:pStyle w:val="NoSpacing"/>
              <w:rPr>
                <w:rFonts w:ascii="Times New Roman" w:hAnsi="Times New Roman"/>
                <w:i/>
                <w:color w:val="000000"/>
                <w:sz w:val="28"/>
                <w:szCs w:val="28"/>
                <w:lang w:val="fr-FR"/>
              </w:rPr>
            </w:pPr>
            <w:r w:rsidRPr="0003067C">
              <w:rPr>
                <w:rFonts w:ascii="Times New Roman" w:hAnsi="Times New Roman"/>
                <w:i/>
                <w:color w:val="000000"/>
                <w:sz w:val="28"/>
                <w:szCs w:val="28"/>
                <w:lang w:val="vi-VN"/>
              </w:rPr>
              <w:t>- Mục tiêu:</w:t>
            </w:r>
            <w:r w:rsidRPr="0003067C">
              <w:rPr>
                <w:rFonts w:ascii="Times New Roman" w:hAnsi="Times New Roman"/>
                <w:i/>
                <w:color w:val="000000"/>
                <w:sz w:val="28"/>
                <w:szCs w:val="28"/>
                <w:lang w:val="fr-FR"/>
              </w:rPr>
              <w:t xml:space="preserve"> củng cố các kiến thức, kỹ năng trong bài</w:t>
            </w:r>
          </w:p>
          <w:p w:rsidR="0093257F" w:rsidRDefault="0093257F" w:rsidP="005F133E">
            <w:pPr>
              <w:pStyle w:val="NoSpacing"/>
              <w:rPr>
                <w:rFonts w:ascii="Times New Roman" w:hAnsi="Times New Roman"/>
                <w:i/>
                <w:color w:val="000000"/>
                <w:sz w:val="28"/>
                <w:szCs w:val="28"/>
                <w:lang w:val="fr-FR"/>
              </w:rPr>
            </w:pPr>
          </w:p>
          <w:p w:rsidR="0093257F" w:rsidRPr="00655618" w:rsidRDefault="0093257F" w:rsidP="0093257F">
            <w:pPr>
              <w:pStyle w:val="NoSpacing"/>
              <w:rPr>
                <w:rFonts w:ascii="Times New Roman" w:hAnsi="Times New Roman"/>
                <w:color w:val="000000"/>
                <w:sz w:val="28"/>
                <w:szCs w:val="28"/>
                <w:lang w:val="fr-FR"/>
              </w:rPr>
            </w:pPr>
            <w:r w:rsidRPr="00655618">
              <w:rPr>
                <w:rFonts w:ascii="Times New Roman" w:hAnsi="Times New Roman"/>
                <w:color w:val="000000"/>
                <w:sz w:val="28"/>
                <w:szCs w:val="28"/>
                <w:lang w:val="vi-VN"/>
              </w:rPr>
              <w:t xml:space="preserve">B1: </w:t>
            </w:r>
            <w:r w:rsidRPr="00655618">
              <w:rPr>
                <w:rFonts w:ascii="Times New Roman" w:hAnsi="Times New Roman"/>
                <w:color w:val="000000"/>
                <w:sz w:val="28"/>
                <w:szCs w:val="28"/>
                <w:lang w:val="fr-FR"/>
              </w:rPr>
              <w:t>GV yêu cầu HS:</w:t>
            </w:r>
          </w:p>
          <w:p w:rsidR="0093257F" w:rsidRPr="0003067C" w:rsidRDefault="0093257F" w:rsidP="005F133E">
            <w:pPr>
              <w:pStyle w:val="NoSpacing"/>
              <w:rPr>
                <w:rFonts w:ascii="Times New Roman" w:hAnsi="Times New Roman"/>
                <w:i/>
                <w:color w:val="000000"/>
                <w:sz w:val="28"/>
                <w:szCs w:val="28"/>
                <w:lang w:val="fr-FR"/>
              </w:rPr>
            </w:pPr>
          </w:p>
          <w:p w:rsidR="007126FE" w:rsidRDefault="007126FE" w:rsidP="007126FE">
            <w:pPr>
              <w:tabs>
                <w:tab w:val="left" w:pos="2327"/>
              </w:tabs>
            </w:pPr>
            <w:r w:rsidRPr="000405CD">
              <w:rPr>
                <w:b/>
                <w:u w:val="single"/>
              </w:rPr>
              <w:t xml:space="preserve">Bài </w:t>
            </w:r>
            <w:r>
              <w:rPr>
                <w:b/>
                <w:u w:val="single"/>
              </w:rPr>
              <w:t>1:</w:t>
            </w:r>
            <w:r w:rsidRPr="006D3B87">
              <w:rPr>
                <w:b/>
              </w:rPr>
              <w:t xml:space="preserve"> </w:t>
            </w:r>
            <w:r>
              <w:t>Ghép cột (I) với cột (II) sao cho phù hợp với tính chất của kim lo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1"/>
              <w:gridCol w:w="8166"/>
            </w:tblGrid>
            <w:tr w:rsidR="007126FE" w:rsidRPr="00AE32AB" w:rsidTr="005F133E">
              <w:tc>
                <w:tcPr>
                  <w:tcW w:w="1188" w:type="dxa"/>
                  <w:shd w:val="clear" w:color="auto" w:fill="auto"/>
                </w:tcPr>
                <w:p w:rsidR="007126FE" w:rsidRPr="00AE32AB" w:rsidRDefault="007126FE" w:rsidP="005F133E">
                  <w:pPr>
                    <w:tabs>
                      <w:tab w:val="left" w:pos="2327"/>
                    </w:tabs>
                    <w:jc w:val="center"/>
                  </w:pPr>
                  <w:r w:rsidRPr="00AE32AB">
                    <w:t>Cột A</w:t>
                  </w:r>
                </w:p>
              </w:tc>
              <w:tc>
                <w:tcPr>
                  <w:tcW w:w="9121" w:type="dxa"/>
                  <w:shd w:val="clear" w:color="auto" w:fill="auto"/>
                </w:tcPr>
                <w:p w:rsidR="007126FE" w:rsidRPr="00AE32AB" w:rsidRDefault="007126FE" w:rsidP="005F133E">
                  <w:pPr>
                    <w:tabs>
                      <w:tab w:val="left" w:pos="2327"/>
                    </w:tabs>
                    <w:jc w:val="center"/>
                  </w:pPr>
                  <w:r w:rsidRPr="00AE32AB">
                    <w:t>Cột B</w:t>
                  </w:r>
                </w:p>
              </w:tc>
            </w:tr>
            <w:tr w:rsidR="007126FE" w:rsidRPr="00AE32AB" w:rsidTr="005F133E">
              <w:tc>
                <w:tcPr>
                  <w:tcW w:w="1188" w:type="dxa"/>
                  <w:shd w:val="clear" w:color="auto" w:fill="auto"/>
                </w:tcPr>
                <w:p w:rsidR="007126FE" w:rsidRPr="00AE32AB" w:rsidRDefault="007126FE" w:rsidP="005F133E">
                  <w:pPr>
                    <w:tabs>
                      <w:tab w:val="left" w:pos="2327"/>
                    </w:tabs>
                    <w:jc w:val="center"/>
                  </w:pPr>
                  <w:r w:rsidRPr="00AE32AB">
                    <w:t>Na</w:t>
                  </w:r>
                </w:p>
              </w:tc>
              <w:tc>
                <w:tcPr>
                  <w:tcW w:w="9121" w:type="dxa"/>
                  <w:shd w:val="clear" w:color="auto" w:fill="auto"/>
                </w:tcPr>
                <w:p w:rsidR="007126FE" w:rsidRPr="00AE32AB" w:rsidRDefault="007126FE" w:rsidP="005F133E">
                  <w:pPr>
                    <w:tabs>
                      <w:tab w:val="left" w:pos="2327"/>
                    </w:tabs>
                    <w:jc w:val="center"/>
                  </w:pPr>
                  <w:r w:rsidRPr="00AE32AB">
                    <w:t>Tan được trong dung dịch axit và dung dịch kiềm</w:t>
                  </w:r>
                </w:p>
              </w:tc>
            </w:tr>
            <w:tr w:rsidR="007126FE" w:rsidRPr="00AE32AB" w:rsidTr="005F133E">
              <w:tc>
                <w:tcPr>
                  <w:tcW w:w="1188" w:type="dxa"/>
                  <w:shd w:val="clear" w:color="auto" w:fill="auto"/>
                </w:tcPr>
                <w:p w:rsidR="007126FE" w:rsidRPr="00AE32AB" w:rsidRDefault="007126FE" w:rsidP="005F133E">
                  <w:pPr>
                    <w:tabs>
                      <w:tab w:val="left" w:pos="2327"/>
                    </w:tabs>
                    <w:jc w:val="center"/>
                  </w:pPr>
                  <w:r w:rsidRPr="00AE32AB">
                    <w:t>Al</w:t>
                  </w:r>
                </w:p>
              </w:tc>
              <w:tc>
                <w:tcPr>
                  <w:tcW w:w="9121" w:type="dxa"/>
                  <w:shd w:val="clear" w:color="auto" w:fill="auto"/>
                </w:tcPr>
                <w:p w:rsidR="007126FE" w:rsidRPr="00AE32AB" w:rsidRDefault="007126FE" w:rsidP="005F133E">
                  <w:pPr>
                    <w:tabs>
                      <w:tab w:val="left" w:pos="2327"/>
                    </w:tabs>
                    <w:jc w:val="center"/>
                  </w:pPr>
                  <w:r w:rsidRPr="00AE32AB">
                    <w:t>Tác dụng mạnh với nước ở nhiệt độ thường</w:t>
                  </w:r>
                </w:p>
              </w:tc>
            </w:tr>
            <w:tr w:rsidR="007126FE" w:rsidRPr="00AE32AB" w:rsidTr="005F133E">
              <w:tc>
                <w:tcPr>
                  <w:tcW w:w="1188" w:type="dxa"/>
                  <w:shd w:val="clear" w:color="auto" w:fill="auto"/>
                </w:tcPr>
                <w:p w:rsidR="007126FE" w:rsidRPr="00AE32AB" w:rsidRDefault="007126FE" w:rsidP="005F133E">
                  <w:pPr>
                    <w:tabs>
                      <w:tab w:val="left" w:pos="2327"/>
                    </w:tabs>
                    <w:jc w:val="center"/>
                  </w:pPr>
                  <w:r w:rsidRPr="00AE32AB">
                    <w:t>Fe</w:t>
                  </w:r>
                </w:p>
              </w:tc>
              <w:tc>
                <w:tcPr>
                  <w:tcW w:w="9121" w:type="dxa"/>
                  <w:shd w:val="clear" w:color="auto" w:fill="auto"/>
                </w:tcPr>
                <w:p w:rsidR="007126FE" w:rsidRPr="00AE32AB" w:rsidRDefault="007126FE" w:rsidP="005F133E">
                  <w:pPr>
                    <w:tabs>
                      <w:tab w:val="left" w:pos="2327"/>
                    </w:tabs>
                    <w:jc w:val="center"/>
                  </w:pPr>
                  <w:r w:rsidRPr="00AE32AB">
                    <w:t>Đẩy được Cu ra khỏi muối đồng</w:t>
                  </w:r>
                </w:p>
              </w:tc>
            </w:tr>
            <w:tr w:rsidR="007126FE" w:rsidRPr="00AE32AB" w:rsidTr="005F133E">
              <w:tc>
                <w:tcPr>
                  <w:tcW w:w="1188" w:type="dxa"/>
                  <w:shd w:val="clear" w:color="auto" w:fill="auto"/>
                </w:tcPr>
                <w:p w:rsidR="007126FE" w:rsidRPr="00AE32AB" w:rsidRDefault="007126FE" w:rsidP="005F133E">
                  <w:pPr>
                    <w:tabs>
                      <w:tab w:val="left" w:pos="2327"/>
                    </w:tabs>
                    <w:jc w:val="center"/>
                  </w:pPr>
                  <w:r w:rsidRPr="00AE32AB">
                    <w:t>Cu</w:t>
                  </w:r>
                </w:p>
              </w:tc>
              <w:tc>
                <w:tcPr>
                  <w:tcW w:w="9121" w:type="dxa"/>
                  <w:shd w:val="clear" w:color="auto" w:fill="auto"/>
                </w:tcPr>
                <w:p w:rsidR="007126FE" w:rsidRPr="00AE32AB" w:rsidRDefault="007126FE" w:rsidP="005F133E">
                  <w:pPr>
                    <w:tabs>
                      <w:tab w:val="left" w:pos="2327"/>
                    </w:tabs>
                    <w:jc w:val="center"/>
                  </w:pPr>
                  <w:r w:rsidRPr="00AE32AB">
                    <w:t>Tác dụng dể dàng với oxi tao ra oxit có dạng chung MO</w:t>
                  </w:r>
                </w:p>
              </w:tc>
            </w:tr>
          </w:tbl>
          <w:p w:rsidR="007126FE" w:rsidRDefault="007126FE" w:rsidP="007126FE">
            <w:pPr>
              <w:tabs>
                <w:tab w:val="left" w:pos="2327"/>
              </w:tabs>
            </w:pPr>
            <w:r w:rsidRPr="006D3B87">
              <w:rPr>
                <w:b/>
                <w:u w:val="single"/>
              </w:rPr>
              <w:t>Bài 2:</w:t>
            </w:r>
            <w:r>
              <w:t xml:space="preserve"> 8g hỗn hợp kim loại Mg và Fe tác dụng hết với dung dịch HCl thoát ra 5,6l H</w:t>
            </w:r>
            <w:r w:rsidRPr="00193547">
              <w:rPr>
                <w:vertAlign w:val="subscript"/>
              </w:rPr>
              <w:t>2</w:t>
            </w:r>
            <w:r>
              <w:t xml:space="preserve"> đktc. Khối lượng muối tạo ra trong dung dịch là:</w:t>
            </w:r>
          </w:p>
          <w:p w:rsidR="007126FE" w:rsidRDefault="007126FE" w:rsidP="007126FE">
            <w:pPr>
              <w:tabs>
                <w:tab w:val="left" w:pos="2327"/>
              </w:tabs>
            </w:pPr>
            <w:r w:rsidRPr="00AB1889">
              <w:rPr>
                <w:b/>
              </w:rPr>
              <w:t>A.</w:t>
            </w:r>
            <w:r>
              <w:t xml:space="preserve"> 22,25 g  </w:t>
            </w:r>
            <w:r w:rsidRPr="00AB1889">
              <w:rPr>
                <w:b/>
              </w:rPr>
              <w:t>B</w:t>
            </w:r>
            <w:r>
              <w:t xml:space="preserve">. 22,75g  C. 24,45 g  </w:t>
            </w:r>
            <w:r w:rsidRPr="00680A40">
              <w:t>D. 25,75g</w:t>
            </w:r>
          </w:p>
          <w:p w:rsidR="00444BC1" w:rsidRPr="00655618" w:rsidRDefault="00444BC1" w:rsidP="00444BC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2: </w:t>
            </w:r>
            <w:r w:rsidRPr="00655618">
              <w:rPr>
                <w:rFonts w:ascii="Times New Roman" w:hAnsi="Times New Roman"/>
                <w:color w:val="000000"/>
                <w:sz w:val="28"/>
                <w:szCs w:val="28"/>
                <w:lang w:val="pt-BR"/>
              </w:rPr>
              <w:t>hs thảo luận nhóm lớn</w:t>
            </w:r>
          </w:p>
          <w:p w:rsidR="00444BC1" w:rsidRPr="00655618" w:rsidRDefault="00444BC1" w:rsidP="00444BC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t xml:space="preserve">B3: </w:t>
            </w:r>
            <w:r w:rsidRPr="00655618">
              <w:rPr>
                <w:rFonts w:ascii="Times New Roman" w:hAnsi="Times New Roman"/>
                <w:color w:val="000000"/>
                <w:sz w:val="28"/>
                <w:szCs w:val="28"/>
                <w:lang w:val="pt-BR"/>
              </w:rPr>
              <w:t xml:space="preserve">hs trả lời </w:t>
            </w:r>
          </w:p>
          <w:p w:rsidR="00444BC1" w:rsidRPr="00655618" w:rsidRDefault="00444BC1" w:rsidP="00444BC1">
            <w:pPr>
              <w:pStyle w:val="NoSpacing"/>
              <w:rPr>
                <w:rFonts w:ascii="Times New Roman" w:hAnsi="Times New Roman"/>
                <w:color w:val="000000"/>
                <w:sz w:val="28"/>
                <w:szCs w:val="28"/>
                <w:lang w:val="pt-BR"/>
              </w:rPr>
            </w:pPr>
            <w:r w:rsidRPr="00655618">
              <w:rPr>
                <w:rFonts w:ascii="Times New Roman" w:hAnsi="Times New Roman"/>
                <w:color w:val="000000"/>
                <w:sz w:val="28"/>
                <w:szCs w:val="28"/>
                <w:lang w:val="vi-VN"/>
              </w:rPr>
              <w:lastRenderedPageBreak/>
              <w:t>B</w:t>
            </w:r>
            <w:r w:rsidRPr="00655618">
              <w:rPr>
                <w:rFonts w:ascii="Times New Roman" w:hAnsi="Times New Roman"/>
                <w:color w:val="000000"/>
                <w:sz w:val="28"/>
                <w:szCs w:val="28"/>
                <w:lang w:val="pt-BR"/>
              </w:rPr>
              <w:t>4:</w:t>
            </w:r>
            <w:r w:rsidRPr="00655618">
              <w:rPr>
                <w:rFonts w:ascii="Times New Roman" w:hAnsi="Times New Roman"/>
                <w:bCs/>
                <w:color w:val="000000"/>
                <w:sz w:val="28"/>
                <w:szCs w:val="28"/>
                <w:lang w:val="vi-VN"/>
              </w:rPr>
              <w:t xml:space="preserve"> </w:t>
            </w:r>
            <w:r w:rsidRPr="00655618">
              <w:rPr>
                <w:rFonts w:ascii="Times New Roman" w:hAnsi="Times New Roman"/>
                <w:bCs/>
                <w:color w:val="000000"/>
                <w:sz w:val="28"/>
                <w:szCs w:val="28"/>
                <w:lang w:val="pt-BR"/>
              </w:rPr>
              <w:t>GV nhận xét, kết luận</w:t>
            </w:r>
          </w:p>
          <w:p w:rsidR="008E2F9C" w:rsidRPr="00655618" w:rsidRDefault="008E2F9C" w:rsidP="005F133E">
            <w:pPr>
              <w:pStyle w:val="NoSpacing"/>
              <w:rPr>
                <w:rFonts w:ascii="Times New Roman" w:hAnsi="Times New Roman"/>
                <w:bCs/>
                <w:color w:val="000000"/>
                <w:sz w:val="28"/>
                <w:szCs w:val="28"/>
                <w:lang w:val="vi-VN"/>
              </w:rPr>
            </w:pPr>
          </w:p>
        </w:tc>
      </w:tr>
    </w:tbl>
    <w:p w:rsidR="007126FE" w:rsidRPr="00382FDE" w:rsidRDefault="007126FE" w:rsidP="007126FE">
      <w:pPr>
        <w:pStyle w:val="NoSpacing"/>
        <w:rPr>
          <w:rFonts w:ascii="Times New Roman" w:hAnsi="Times New Roman"/>
          <w:b/>
          <w:color w:val="000000"/>
          <w:sz w:val="28"/>
          <w:szCs w:val="28"/>
          <w:lang w:val="vi-VN"/>
        </w:rPr>
      </w:pPr>
      <w:r>
        <w:rPr>
          <w:rFonts w:ascii="Times New Roman" w:hAnsi="Times New Roman"/>
          <w:b/>
          <w:color w:val="000000"/>
          <w:sz w:val="28"/>
          <w:szCs w:val="28"/>
        </w:rPr>
        <w:lastRenderedPageBreak/>
        <w:t>4</w:t>
      </w:r>
      <w:r w:rsidRPr="00382FDE">
        <w:rPr>
          <w:rFonts w:ascii="Times New Roman" w:hAnsi="Times New Roman"/>
          <w:b/>
          <w:color w:val="000000"/>
          <w:sz w:val="28"/>
          <w:szCs w:val="28"/>
        </w:rPr>
        <w:t>.</w:t>
      </w:r>
      <w:r w:rsidRPr="00382FDE">
        <w:rPr>
          <w:rFonts w:ascii="Times New Roman" w:hAnsi="Times New Roman"/>
          <w:b/>
          <w:color w:val="000000"/>
          <w:sz w:val="28"/>
          <w:szCs w:val="28"/>
          <w:lang w:val="vi-VN"/>
        </w:rPr>
        <w:t xml:space="preserve"> Rút kinh nghiệm bài học:</w:t>
      </w:r>
    </w:p>
    <w:p w:rsidR="007126FE" w:rsidRPr="00382FDE" w:rsidRDefault="007126FE" w:rsidP="007126FE">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7126FE" w:rsidRDefault="007126FE" w:rsidP="007126FE">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7126FE" w:rsidRDefault="007126FE" w:rsidP="007126FE">
      <w:pPr>
        <w:pStyle w:val="NoSpacing"/>
        <w:rPr>
          <w:rFonts w:ascii="Times New Roman" w:hAnsi="Times New Roman"/>
          <w:color w:val="000000"/>
          <w:sz w:val="28"/>
          <w:szCs w:val="28"/>
        </w:rPr>
      </w:pPr>
    </w:p>
    <w:p w:rsidR="008E2F9C" w:rsidRDefault="008E2F9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Pr="00FF398B" w:rsidRDefault="005743CC" w:rsidP="00A6585F">
      <w:pPr>
        <w:keepNext/>
        <w:outlineLvl w:val="0"/>
        <w:rPr>
          <w:b/>
        </w:rPr>
      </w:pPr>
      <w:r>
        <w:rPr>
          <w:b/>
        </w:rPr>
        <w:t>TUẦN: 12</w:t>
      </w:r>
    </w:p>
    <w:p w:rsidR="005743CC" w:rsidRPr="00FF398B" w:rsidRDefault="005743CC" w:rsidP="005743CC">
      <w:pPr>
        <w:rPr>
          <w:i/>
          <w:color w:val="000000"/>
        </w:rPr>
      </w:pPr>
      <w:r>
        <w:rPr>
          <w:i/>
          <w:color w:val="000000"/>
        </w:rPr>
        <w:t>Ngày soạn:30/10</w:t>
      </w:r>
      <w:r w:rsidRPr="00FF398B">
        <w:rPr>
          <w:i/>
          <w:color w:val="000000"/>
        </w:rPr>
        <w:t>/2018</w:t>
      </w:r>
    </w:p>
    <w:p w:rsidR="005743CC" w:rsidRDefault="005743CC" w:rsidP="005743CC">
      <w:pPr>
        <w:rPr>
          <w:i/>
          <w:color w:val="000000"/>
        </w:rPr>
      </w:pPr>
      <w:r>
        <w:rPr>
          <w:i/>
          <w:color w:val="000000"/>
        </w:rPr>
        <w:t xml:space="preserve">Tiết số: 23                                     </w:t>
      </w:r>
    </w:p>
    <w:p w:rsidR="005743CC" w:rsidRDefault="005743CC" w:rsidP="005743CC">
      <w:pPr>
        <w:jc w:val="center"/>
        <w:rPr>
          <w:b/>
          <w:color w:val="000000"/>
        </w:rPr>
      </w:pPr>
      <w:r w:rsidRPr="00770A2D">
        <w:rPr>
          <w:b/>
        </w:rPr>
        <w:t>DÃY HOẠT ĐỘNG HÓA HỌC CỦA KIM LOẠI</w:t>
      </w:r>
    </w:p>
    <w:p w:rsidR="005743CC" w:rsidRDefault="005743CC" w:rsidP="005743CC">
      <w:pPr>
        <w:rPr>
          <w:b/>
          <w:color w:val="000000"/>
        </w:rPr>
      </w:pPr>
      <w:r>
        <w:rPr>
          <w:b/>
          <w:color w:val="000000"/>
        </w:rPr>
        <w:t>I. Mục tiêu bài học</w:t>
      </w:r>
    </w:p>
    <w:p w:rsidR="005743CC" w:rsidRPr="004F6850" w:rsidRDefault="005743CC" w:rsidP="005743CC">
      <w:pPr>
        <w:jc w:val="both"/>
        <w:rPr>
          <w:bCs/>
          <w:iCs/>
        </w:rPr>
      </w:pPr>
      <w:r w:rsidRPr="004F6850">
        <w:rPr>
          <w:bCs/>
          <w:iCs/>
        </w:rPr>
        <w:t>1. Kiến thức:</w:t>
      </w:r>
    </w:p>
    <w:p w:rsidR="005743CC" w:rsidRPr="00417C55" w:rsidRDefault="005743CC" w:rsidP="005743CC">
      <w:pPr>
        <w:ind w:firstLine="720"/>
        <w:jc w:val="both"/>
      </w:pPr>
      <w:r w:rsidRPr="00417C55">
        <w:t xml:space="preserve">- </w:t>
      </w:r>
      <w:r>
        <w:t>HS biết d</w:t>
      </w:r>
      <w:r w:rsidRPr="00417C55">
        <w:t>ãy hoạt động hóa học của kim loại</w:t>
      </w:r>
      <w:r>
        <w:t xml:space="preserve">: </w:t>
      </w:r>
      <w:r w:rsidRPr="00417C55">
        <w:t xml:space="preserve"> K, Na, Mg, A</w:t>
      </w:r>
      <w:r>
        <w:t>l, Zn, Fe, Pb, (H), Cu, Ag, Au . HS hiểu ý</w:t>
      </w:r>
      <w:r w:rsidRPr="00417C55">
        <w:t xml:space="preserve"> nghĩa của dãy hoạt động hoá học của kim loại</w:t>
      </w:r>
      <w:r>
        <w:t>.</w:t>
      </w:r>
      <w:r w:rsidRPr="00417C55">
        <w:t xml:space="preserve"> </w:t>
      </w:r>
    </w:p>
    <w:p w:rsidR="005743CC" w:rsidRPr="004F6850" w:rsidRDefault="005743CC" w:rsidP="005743CC">
      <w:pPr>
        <w:jc w:val="both"/>
        <w:rPr>
          <w:bCs/>
          <w:iCs/>
        </w:rPr>
      </w:pPr>
      <w:r w:rsidRPr="004F6850">
        <w:rPr>
          <w:bCs/>
          <w:iCs/>
        </w:rPr>
        <w:t xml:space="preserve">2. Kỹ năng: </w:t>
      </w:r>
    </w:p>
    <w:p w:rsidR="005743CC" w:rsidRPr="00417C55" w:rsidRDefault="005743CC" w:rsidP="005743CC">
      <w:pPr>
        <w:ind w:firstLine="720"/>
        <w:jc w:val="both"/>
      </w:pPr>
      <w:r w:rsidRPr="00417C55">
        <w:t>- Biết cách tiến hành nghiên cứu một số thí nghiệm đối chứng để rút ra kết luận mạnh , yếu và cách sắp xếp theo từng cặp. Từ đó rút ra cách sắp xếp của dãy.</w:t>
      </w:r>
    </w:p>
    <w:p w:rsidR="005743CC" w:rsidRPr="00417C55" w:rsidRDefault="005743CC" w:rsidP="005743CC">
      <w:pPr>
        <w:ind w:firstLine="720"/>
        <w:jc w:val="both"/>
      </w:pPr>
      <w:r w:rsidRPr="00417C55">
        <w:t>- Biết rút ra ý nghĩa của dãy hoạt động hoá học của một số</w:t>
      </w:r>
      <w:r>
        <w:t xml:space="preserve"> kim loại từ các thí nghiệm và phản ứng</w:t>
      </w:r>
      <w:r w:rsidRPr="00417C55">
        <w:t xml:space="preserve"> đã biết.</w:t>
      </w:r>
    </w:p>
    <w:p w:rsidR="005743CC" w:rsidRDefault="005743CC" w:rsidP="005743CC">
      <w:pPr>
        <w:ind w:firstLine="720"/>
        <w:jc w:val="both"/>
      </w:pPr>
      <w:r w:rsidRPr="00417C55">
        <w:t xml:space="preserve">- Viết được các </w:t>
      </w:r>
      <w:r>
        <w:t>phương trình hóa học</w:t>
      </w:r>
      <w:r w:rsidRPr="00417C55">
        <w:t xml:space="preserve"> chứng minh cho từng ý nghĩa của dãy hoạt động hoá học</w:t>
      </w:r>
      <w:r>
        <w:t xml:space="preserve"> các kim loại</w:t>
      </w:r>
    </w:p>
    <w:p w:rsidR="005743CC" w:rsidRPr="00417C55" w:rsidRDefault="005743CC" w:rsidP="005743CC">
      <w:pPr>
        <w:ind w:firstLine="720"/>
        <w:jc w:val="both"/>
      </w:pPr>
      <w:r w:rsidRPr="00417C55">
        <w:t xml:space="preserve"> - Bước đầu vận dụng ý nghĩa của dãy hoạt động hoá học</w:t>
      </w:r>
      <w:r>
        <w:t xml:space="preserve"> của kim loại</w:t>
      </w:r>
      <w:r w:rsidRPr="00417C55">
        <w:t xml:space="preserve"> để xét </w:t>
      </w:r>
      <w:r>
        <w:t xml:space="preserve">phản ứng </w:t>
      </w:r>
      <w:r w:rsidRPr="00417C55">
        <w:t xml:space="preserve"> cụ thể </w:t>
      </w:r>
      <w:r>
        <w:t>của kim loại với chất khác có</w:t>
      </w:r>
      <w:r w:rsidRPr="00417C55">
        <w:t xml:space="preserve"> xảy ra hay không.</w:t>
      </w:r>
    </w:p>
    <w:p w:rsidR="005743CC" w:rsidRPr="004F6850" w:rsidRDefault="005743CC" w:rsidP="005743CC">
      <w:pPr>
        <w:jc w:val="both"/>
        <w:rPr>
          <w:bCs/>
          <w:iCs/>
        </w:rPr>
      </w:pPr>
      <w:r w:rsidRPr="004F6850">
        <w:rPr>
          <w:bCs/>
          <w:iCs/>
        </w:rPr>
        <w:lastRenderedPageBreak/>
        <w:t>3. Thái độ:</w:t>
      </w:r>
    </w:p>
    <w:p w:rsidR="005743CC" w:rsidRPr="00F51A6F" w:rsidRDefault="005743CC" w:rsidP="005743CC">
      <w:pPr>
        <w:autoSpaceDE w:val="0"/>
        <w:autoSpaceDN w:val="0"/>
        <w:adjustRightInd w:val="0"/>
        <w:ind w:firstLine="720"/>
        <w:rPr>
          <w:lang w:val="vi-VN"/>
        </w:rPr>
      </w:pPr>
      <w:r w:rsidRPr="00F51A6F">
        <w:rPr>
          <w:lang w:val="vi-VN"/>
        </w:rPr>
        <w:t>- Học tập nghiêm túc, tự giác, hợp tác.</w:t>
      </w:r>
    </w:p>
    <w:p w:rsidR="005743CC" w:rsidRPr="00417C55" w:rsidRDefault="005743CC" w:rsidP="005743CC">
      <w:pPr>
        <w:ind w:firstLine="720"/>
        <w:jc w:val="both"/>
      </w:pPr>
      <w:r w:rsidRPr="00417C55">
        <w:t>- GD thái độ yêu thích môn học và có ý thức tìm tòi nghiên cứu bộ môn.</w:t>
      </w:r>
    </w:p>
    <w:p w:rsidR="005743CC" w:rsidRPr="004F6850" w:rsidRDefault="005743CC" w:rsidP="005743CC">
      <w:pPr>
        <w:jc w:val="both"/>
        <w:rPr>
          <w:bCs/>
          <w:iCs/>
        </w:rPr>
      </w:pPr>
      <w:r w:rsidRPr="004F6850">
        <w:rPr>
          <w:bCs/>
          <w:iCs/>
        </w:rPr>
        <w:t>4. Năng lực:</w:t>
      </w:r>
    </w:p>
    <w:p w:rsidR="005743CC" w:rsidRDefault="005743CC" w:rsidP="005743CC">
      <w:r w:rsidRPr="00F51A6F">
        <w:rPr>
          <w:b/>
          <w:bCs/>
          <w:lang w:val="vi-VN"/>
        </w:rPr>
        <w:t xml:space="preserve">         </w:t>
      </w:r>
      <w:r w:rsidRPr="00F51A6F">
        <w:rPr>
          <w:b/>
          <w:bCs/>
          <w:lang w:val="vi-VN"/>
        </w:rPr>
        <w:tab/>
      </w:r>
      <w:r>
        <w:rPr>
          <w:b/>
          <w:bCs/>
        </w:rPr>
        <w:t xml:space="preserve">- </w:t>
      </w:r>
      <w:r>
        <w:t xml:space="preserve">Giúp học sinh phát triển năng lực: </w:t>
      </w:r>
      <w:r w:rsidRPr="003B22DE">
        <w:rPr>
          <w:color w:val="333333"/>
          <w:shd w:val="clear" w:color="auto" w:fill="FFFFFF"/>
        </w:rPr>
        <w:t>năng lực tự học, năng lực giải quyết vấn đề, năng lực sáng tạo, năng lực hợp tác</w:t>
      </w:r>
      <w:r>
        <w:t xml:space="preserve">, </w:t>
      </w:r>
      <w:r w:rsidRPr="003B22DE">
        <w:rPr>
          <w:color w:val="333333"/>
          <w:shd w:val="clear" w:color="auto" w:fill="FFFFFF"/>
        </w:rPr>
        <w:t>năng lực giao tiếp</w:t>
      </w:r>
      <w:r>
        <w:t xml:space="preserve">, </w:t>
      </w:r>
      <w:r w:rsidRPr="003B22DE">
        <w:rPr>
          <w:color w:val="333333"/>
          <w:shd w:val="clear" w:color="auto" w:fill="FFFFFF"/>
        </w:rPr>
        <w:t>năng lực tính toán</w:t>
      </w:r>
    </w:p>
    <w:p w:rsidR="005743CC" w:rsidRDefault="005743CC" w:rsidP="005743CC">
      <w:pPr>
        <w:autoSpaceDE w:val="0"/>
        <w:autoSpaceDN w:val="0"/>
        <w:adjustRightInd w:val="0"/>
        <w:rPr>
          <w:b/>
          <w:color w:val="000000"/>
          <w:lang w:val="it-IT"/>
        </w:rPr>
      </w:pPr>
      <w:r>
        <w:rPr>
          <w:b/>
          <w:color w:val="000000"/>
          <w:lang w:val="it-IT"/>
        </w:rPr>
        <w:t>II. Chuẩn bị bài học</w:t>
      </w:r>
    </w:p>
    <w:p w:rsidR="005743CC" w:rsidRPr="00C1393C" w:rsidRDefault="005743CC" w:rsidP="005743CC">
      <w:pPr>
        <w:jc w:val="both"/>
      </w:pPr>
      <w:r w:rsidRPr="00C1393C">
        <w:t xml:space="preserve">1.Giáo viên: </w:t>
      </w:r>
    </w:p>
    <w:p w:rsidR="005743CC" w:rsidRPr="00417C55" w:rsidRDefault="005743CC" w:rsidP="005743CC">
      <w:pPr>
        <w:ind w:left="360"/>
        <w:jc w:val="both"/>
      </w:pPr>
      <w:r w:rsidRPr="00417C55">
        <w:t>+ Dụng cụ : Giá ống nghiệm, ống nghiệm, cốc thuỷ tinh, kẹp gỗ.</w:t>
      </w:r>
    </w:p>
    <w:p w:rsidR="005743CC" w:rsidRDefault="005743CC" w:rsidP="005743CC">
      <w:pPr>
        <w:ind w:left="360"/>
        <w:jc w:val="both"/>
        <w:rPr>
          <w:lang w:val="pt-BR"/>
        </w:rPr>
      </w:pPr>
      <w:r w:rsidRPr="00417C55">
        <w:rPr>
          <w:lang w:val="pt-BR"/>
        </w:rPr>
        <w:t xml:space="preserve">+ Hoá chất: Na, </w:t>
      </w:r>
      <w:r>
        <w:rPr>
          <w:lang w:val="pt-BR"/>
        </w:rPr>
        <w:t>đ</w:t>
      </w:r>
      <w:r w:rsidRPr="00417C55">
        <w:rPr>
          <w:lang w:val="pt-BR"/>
        </w:rPr>
        <w:t>inh sắt, dây đồng, dây bạc, dd CuSO</w:t>
      </w:r>
      <w:r w:rsidRPr="00417C55">
        <w:rPr>
          <w:vertAlign w:val="subscript"/>
          <w:lang w:val="pt-BR"/>
        </w:rPr>
        <w:t>4</w:t>
      </w:r>
      <w:r w:rsidRPr="00417C55">
        <w:rPr>
          <w:lang w:val="pt-BR"/>
        </w:rPr>
        <w:t xml:space="preserve">, </w:t>
      </w:r>
      <w:r>
        <w:rPr>
          <w:lang w:val="pt-BR"/>
        </w:rPr>
        <w:t>dd</w:t>
      </w:r>
      <w:r w:rsidRPr="00417C55">
        <w:rPr>
          <w:lang w:val="pt-BR"/>
        </w:rPr>
        <w:t>FeSO</w:t>
      </w:r>
      <w:r w:rsidRPr="00417C55">
        <w:rPr>
          <w:vertAlign w:val="subscript"/>
          <w:lang w:val="pt-BR"/>
        </w:rPr>
        <w:t>4</w:t>
      </w:r>
      <w:r w:rsidRPr="00417C55">
        <w:rPr>
          <w:lang w:val="pt-BR"/>
        </w:rPr>
        <w:t xml:space="preserve">, </w:t>
      </w:r>
      <w:r>
        <w:rPr>
          <w:lang w:val="pt-BR"/>
        </w:rPr>
        <w:t>dd</w:t>
      </w:r>
      <w:r w:rsidRPr="00417C55">
        <w:rPr>
          <w:lang w:val="pt-BR"/>
        </w:rPr>
        <w:t>AgNO</w:t>
      </w:r>
      <w:r w:rsidRPr="00417C55">
        <w:rPr>
          <w:vertAlign w:val="subscript"/>
          <w:lang w:val="pt-BR"/>
        </w:rPr>
        <w:t>3</w:t>
      </w:r>
      <w:r w:rsidRPr="00417C55">
        <w:rPr>
          <w:lang w:val="pt-BR"/>
        </w:rPr>
        <w:t xml:space="preserve">, </w:t>
      </w:r>
      <w:r>
        <w:rPr>
          <w:lang w:val="pt-BR"/>
        </w:rPr>
        <w:t>dd</w:t>
      </w:r>
      <w:r w:rsidRPr="00417C55">
        <w:rPr>
          <w:lang w:val="pt-BR"/>
        </w:rPr>
        <w:t>HCl, H</w:t>
      </w:r>
      <w:r w:rsidRPr="00417C55">
        <w:rPr>
          <w:vertAlign w:val="subscript"/>
          <w:lang w:val="pt-BR"/>
        </w:rPr>
        <w:t>2</w:t>
      </w:r>
      <w:r w:rsidRPr="00417C55">
        <w:rPr>
          <w:lang w:val="pt-BR"/>
        </w:rPr>
        <w:t>O, dd phenolphtalein.</w:t>
      </w:r>
    </w:p>
    <w:p w:rsidR="005743CC" w:rsidRDefault="005743CC" w:rsidP="005743CC">
      <w:pPr>
        <w:ind w:left="360"/>
        <w:jc w:val="both"/>
        <w:rPr>
          <w:lang w:val="pt-BR"/>
        </w:rPr>
      </w:pPr>
      <w:r w:rsidRPr="000A645F">
        <w:rPr>
          <w:lang w:val="pt-BR"/>
        </w:rPr>
        <w:t>+ Phiếu học tập</w:t>
      </w:r>
      <w:r>
        <w:rPr>
          <w:lang w:val="pt-BR"/>
        </w:rPr>
        <w:t>.</w:t>
      </w:r>
    </w:p>
    <w:p w:rsidR="005743CC" w:rsidRPr="0031430F" w:rsidRDefault="005743CC" w:rsidP="005743CC">
      <w:pPr>
        <w:tabs>
          <w:tab w:val="left" w:pos="450"/>
        </w:tabs>
        <w:jc w:val="center"/>
        <w:rPr>
          <w:bCs/>
          <w:iCs/>
        </w:rPr>
      </w:pPr>
      <w:r w:rsidRPr="0031430F">
        <w:rPr>
          <w:bCs/>
          <w:iCs/>
        </w:rPr>
        <w:t>PHIẾU HỌC TẬP SỐ 1</w:t>
      </w:r>
    </w:p>
    <w:p w:rsidR="005743CC" w:rsidRPr="00F51A6F" w:rsidRDefault="005743CC" w:rsidP="005743CC">
      <w:pPr>
        <w:autoSpaceDE w:val="0"/>
        <w:autoSpaceDN w:val="0"/>
        <w:adjustRightInd w:val="0"/>
      </w:pPr>
      <w:r>
        <w:rPr>
          <w:bCs/>
          <w:iCs/>
        </w:rPr>
        <w:t>1</w:t>
      </w:r>
      <w:r w:rsidRPr="00F51A6F">
        <w:rPr>
          <w:bCs/>
          <w:iCs/>
        </w:rPr>
        <w:t xml:space="preserve">. </w:t>
      </w:r>
      <w:r w:rsidRPr="00F51A6F">
        <w:t xml:space="preserve">Hoàn thành các </w:t>
      </w:r>
      <w:r>
        <w:t>phương trình hóa học</w:t>
      </w:r>
      <w:r w:rsidRPr="00F51A6F">
        <w:t xml:space="preserve"> sau: </w:t>
      </w:r>
    </w:p>
    <w:p w:rsidR="005743CC" w:rsidRDefault="005743CC" w:rsidP="005743CC">
      <w:pPr>
        <w:autoSpaceDE w:val="0"/>
        <w:autoSpaceDN w:val="0"/>
        <w:adjustRightInd w:val="0"/>
      </w:pPr>
      <w:r>
        <w:rPr>
          <w:bCs/>
          <w:iCs/>
        </w:rPr>
        <w:t>Na</w:t>
      </w:r>
      <w:r w:rsidRPr="006152D6">
        <w:rPr>
          <w:bCs/>
          <w:iCs/>
          <w:lang w:val="vi-VN"/>
        </w:rPr>
        <w:tab/>
        <w:t xml:space="preserve">+ </w:t>
      </w:r>
      <w:r w:rsidRPr="006152D6">
        <w:rPr>
          <w:bCs/>
          <w:iCs/>
          <w:lang w:val="vi-VN"/>
        </w:rPr>
        <w:tab/>
      </w:r>
      <w:r>
        <w:rPr>
          <w:bCs/>
          <w:iCs/>
        </w:rPr>
        <w:t>H</w:t>
      </w:r>
      <w:r>
        <w:rPr>
          <w:bCs/>
          <w:iCs/>
          <w:vertAlign w:val="subscript"/>
        </w:rPr>
        <w:t>2</w:t>
      </w:r>
      <w:r>
        <w:rPr>
          <w:bCs/>
          <w:iCs/>
        </w:rPr>
        <w:t>O</w:t>
      </w:r>
      <w:r w:rsidRPr="006152D6">
        <w:rPr>
          <w:bCs/>
          <w:iCs/>
          <w:lang w:val="vi-VN"/>
        </w:rPr>
        <w:t xml:space="preserve">     </w:t>
      </w:r>
      <w:r>
        <w:rPr>
          <w:bCs/>
          <w:iCs/>
        </w:rPr>
        <w:t xml:space="preserve">      </w:t>
      </w:r>
      <w:r w:rsidRPr="00F51A6F">
        <w:rPr>
          <w:bCs/>
          <w:iCs/>
          <w:position w:val="-6"/>
        </w:rPr>
        <w:object w:dxaOrig="620" w:dyaOrig="320">
          <v:shape id="_x0000_i1102" type="#_x0000_t75" style="width:30.75pt;height:15.75pt" o:ole="">
            <v:imagedata r:id="rId126" o:title=""/>
          </v:shape>
          <o:OLEObject Type="Embed" ProgID="Equation.3" ShapeID="_x0000_i1102" DrawAspect="Content" ObjectID="_1629786707" r:id="rId136"/>
        </w:object>
      </w:r>
      <w:r w:rsidRPr="006152D6">
        <w:rPr>
          <w:bCs/>
          <w:iCs/>
          <w:lang w:val="vi-VN"/>
        </w:rPr>
        <w:t xml:space="preserve"> </w:t>
      </w:r>
      <w:r>
        <w:rPr>
          <w:bCs/>
          <w:iCs/>
        </w:rPr>
        <w:t xml:space="preserve">                          </w:t>
      </w:r>
      <w:r>
        <w:t>Fe</w:t>
      </w:r>
      <w:r w:rsidRPr="006152D6">
        <w:rPr>
          <w:lang w:val="vi-VN"/>
        </w:rPr>
        <w:tab/>
        <w:t>+</w:t>
      </w:r>
      <w:r w:rsidRPr="006152D6">
        <w:rPr>
          <w:lang w:val="vi-VN"/>
        </w:rPr>
        <w:tab/>
        <w:t>H</w:t>
      </w:r>
      <w:r>
        <w:t>Cl</w:t>
      </w:r>
      <w:r w:rsidRPr="00F51A6F">
        <w:rPr>
          <w:lang w:val="vi-VN"/>
        </w:rPr>
        <w:t xml:space="preserve"> </w:t>
      </w:r>
      <w:r w:rsidRPr="006152D6">
        <w:rPr>
          <w:lang w:val="vi-VN"/>
        </w:rPr>
        <w:t xml:space="preserve">   </w:t>
      </w:r>
      <w:r>
        <w:t xml:space="preserve">         </w:t>
      </w:r>
      <w:r w:rsidRPr="00F51A6F">
        <w:rPr>
          <w:bCs/>
          <w:iCs/>
          <w:position w:val="-6"/>
        </w:rPr>
        <w:object w:dxaOrig="620" w:dyaOrig="320">
          <v:shape id="_x0000_i1103" type="#_x0000_t75" style="width:30.75pt;height:15.75pt" o:ole="">
            <v:imagedata r:id="rId126" o:title=""/>
          </v:shape>
          <o:OLEObject Type="Embed" ProgID="Equation.3" ShapeID="_x0000_i1103" DrawAspect="Content" ObjectID="_1629786708" r:id="rId137"/>
        </w:object>
      </w:r>
      <w:r w:rsidRPr="00F51A6F">
        <w:rPr>
          <w:lang w:val="vi-VN"/>
        </w:rPr>
        <w:t xml:space="preserve"> </w:t>
      </w:r>
      <w:r w:rsidRPr="006152D6">
        <w:rPr>
          <w:lang w:val="vi-VN"/>
        </w:rPr>
        <w:tab/>
      </w:r>
    </w:p>
    <w:p w:rsidR="005743CC" w:rsidRPr="0059625A" w:rsidRDefault="005743CC" w:rsidP="005743CC">
      <w:pPr>
        <w:rPr>
          <w:bCs/>
          <w:iCs/>
          <w:lang w:val="vi-VN"/>
        </w:rPr>
      </w:pPr>
      <w:r>
        <w:t>Fe</w:t>
      </w:r>
      <w:r w:rsidRPr="00F51A6F">
        <w:tab/>
        <w:t>+</w:t>
      </w:r>
      <w:r w:rsidRPr="00F51A6F">
        <w:tab/>
      </w:r>
      <w:r>
        <w:t>CuSO</w:t>
      </w:r>
      <w:r>
        <w:rPr>
          <w:vertAlign w:val="subscript"/>
        </w:rPr>
        <w:t>4</w:t>
      </w:r>
      <w:r w:rsidRPr="00F51A6F">
        <w:rPr>
          <w:lang w:val="vi-VN"/>
        </w:rPr>
        <w:t xml:space="preserve"> </w:t>
      </w:r>
      <w:r w:rsidRPr="00F51A6F">
        <w:t xml:space="preserve">  </w:t>
      </w:r>
      <w:r>
        <w:t xml:space="preserve">     </w:t>
      </w:r>
      <w:r w:rsidRPr="00F51A6F">
        <w:rPr>
          <w:bCs/>
          <w:iCs/>
          <w:position w:val="-6"/>
        </w:rPr>
        <w:object w:dxaOrig="620" w:dyaOrig="320">
          <v:shape id="_x0000_i1104" type="#_x0000_t75" style="width:30.75pt;height:15.75pt" o:ole="">
            <v:imagedata r:id="rId126" o:title=""/>
          </v:shape>
          <o:OLEObject Type="Embed" ProgID="Equation.3" ShapeID="_x0000_i1104" DrawAspect="Content" ObjectID="_1629786709" r:id="rId138"/>
        </w:object>
      </w:r>
      <w:r w:rsidRPr="00F51A6F">
        <w:t xml:space="preserve"> </w:t>
      </w:r>
      <w:r w:rsidRPr="00F51A6F">
        <w:rPr>
          <w:lang w:val="vi-VN"/>
        </w:rPr>
        <w:t xml:space="preserve"> </w:t>
      </w:r>
      <w:r w:rsidRPr="00F51A6F">
        <w:tab/>
      </w:r>
      <w:r>
        <w:t xml:space="preserve">                      Mg</w:t>
      </w:r>
      <w:r>
        <w:tab/>
        <w:t>+</w:t>
      </w:r>
      <w:r>
        <w:tab/>
        <w:t>ZnCl</w:t>
      </w:r>
      <w:r>
        <w:rPr>
          <w:vertAlign w:val="subscript"/>
        </w:rPr>
        <w:t>2</w:t>
      </w:r>
      <w:r w:rsidRPr="00F51A6F">
        <w:t xml:space="preserve"> </w:t>
      </w:r>
      <w:r w:rsidRPr="00F51A6F">
        <w:rPr>
          <w:lang w:val="vi-VN"/>
        </w:rPr>
        <w:t xml:space="preserve"> </w:t>
      </w:r>
      <w:r w:rsidRPr="00F51A6F">
        <w:t xml:space="preserve">   </w:t>
      </w:r>
      <w:r>
        <w:t xml:space="preserve">   </w:t>
      </w:r>
      <w:r w:rsidRPr="00F51A6F">
        <w:rPr>
          <w:bCs/>
          <w:iCs/>
          <w:position w:val="-6"/>
        </w:rPr>
        <w:object w:dxaOrig="620" w:dyaOrig="320">
          <v:shape id="_x0000_i1105" type="#_x0000_t75" style="width:30.75pt;height:15.75pt" o:ole="">
            <v:imagedata r:id="rId126" o:title=""/>
          </v:shape>
          <o:OLEObject Type="Embed" ProgID="Equation.3" ShapeID="_x0000_i1105" DrawAspect="Content" ObjectID="_1629786710" r:id="rId139"/>
        </w:object>
      </w:r>
    </w:p>
    <w:p w:rsidR="005743CC" w:rsidRPr="00FB4E4A" w:rsidRDefault="005743CC" w:rsidP="005743CC">
      <w:pPr>
        <w:autoSpaceDE w:val="0"/>
        <w:autoSpaceDN w:val="0"/>
        <w:adjustRightInd w:val="0"/>
      </w:pPr>
      <w:r>
        <w:t>Zn</w:t>
      </w:r>
      <w:r>
        <w:tab/>
        <w:t>+</w:t>
      </w:r>
      <w:r>
        <w:tab/>
        <w:t>FeCl</w:t>
      </w:r>
      <w:r>
        <w:rPr>
          <w:vertAlign w:val="subscript"/>
        </w:rPr>
        <w:t>2</w:t>
      </w:r>
      <w:r w:rsidRPr="00F51A6F">
        <w:rPr>
          <w:lang w:val="vi-VN"/>
        </w:rPr>
        <w:t xml:space="preserve"> </w:t>
      </w:r>
      <w:r w:rsidRPr="00F51A6F">
        <w:t xml:space="preserve">    </w:t>
      </w:r>
      <w:r>
        <w:t xml:space="preserve">   </w:t>
      </w:r>
      <w:r w:rsidRPr="00F51A6F">
        <w:rPr>
          <w:bCs/>
          <w:iCs/>
          <w:position w:val="-6"/>
        </w:rPr>
        <w:object w:dxaOrig="620" w:dyaOrig="320">
          <v:shape id="_x0000_i1106" type="#_x0000_t75" style="width:30.75pt;height:15.75pt" o:ole="">
            <v:imagedata r:id="rId126" o:title=""/>
          </v:shape>
          <o:OLEObject Type="Embed" ProgID="Equation.3" ShapeID="_x0000_i1106" DrawAspect="Content" ObjectID="_1629786711" r:id="rId140"/>
        </w:object>
      </w:r>
      <w:r w:rsidRPr="0059625A">
        <w:t xml:space="preserve"> </w:t>
      </w:r>
      <w:r>
        <w:t xml:space="preserve">                         Cu      +        H</w:t>
      </w:r>
      <w:r>
        <w:rPr>
          <w:vertAlign w:val="subscript"/>
        </w:rPr>
        <w:t>2</w:t>
      </w:r>
      <w:r>
        <w:t>SO</w:t>
      </w:r>
      <w:r>
        <w:rPr>
          <w:vertAlign w:val="subscript"/>
        </w:rPr>
        <w:t>4</w:t>
      </w:r>
      <w:r>
        <w:t xml:space="preserve">        </w:t>
      </w:r>
      <w:r w:rsidRPr="00F51A6F">
        <w:rPr>
          <w:bCs/>
          <w:iCs/>
          <w:position w:val="-6"/>
        </w:rPr>
        <w:object w:dxaOrig="620" w:dyaOrig="320">
          <v:shape id="_x0000_i1107" type="#_x0000_t75" style="width:30.75pt;height:15.75pt" o:ole="">
            <v:imagedata r:id="rId126" o:title=""/>
          </v:shape>
          <o:OLEObject Type="Embed" ProgID="Equation.3" ShapeID="_x0000_i1107" DrawAspect="Content" ObjectID="_1629786712" r:id="rId141"/>
        </w:object>
      </w:r>
    </w:p>
    <w:p w:rsidR="005743CC" w:rsidRDefault="005743CC" w:rsidP="005743CC">
      <w:pPr>
        <w:autoSpaceDE w:val="0"/>
        <w:autoSpaceDN w:val="0"/>
        <w:adjustRightInd w:val="0"/>
      </w:pPr>
      <w:r>
        <w:rPr>
          <w:bCs/>
          <w:iCs/>
        </w:rPr>
        <w:t>Cu</w:t>
      </w:r>
      <w:r>
        <w:rPr>
          <w:bCs/>
          <w:iCs/>
          <w:lang w:val="vi-VN"/>
        </w:rPr>
        <w:t xml:space="preserve"> </w:t>
      </w:r>
      <w:r>
        <w:rPr>
          <w:bCs/>
          <w:iCs/>
          <w:lang w:val="vi-VN"/>
        </w:rPr>
        <w:tab/>
      </w:r>
      <w:r w:rsidRPr="006152D6">
        <w:rPr>
          <w:bCs/>
          <w:iCs/>
          <w:lang w:val="vi-VN"/>
        </w:rPr>
        <w:t xml:space="preserve">+ </w:t>
      </w:r>
      <w:r w:rsidRPr="006152D6">
        <w:rPr>
          <w:bCs/>
          <w:iCs/>
          <w:lang w:val="vi-VN"/>
        </w:rPr>
        <w:tab/>
      </w:r>
      <w:r>
        <w:rPr>
          <w:bCs/>
          <w:iCs/>
        </w:rPr>
        <w:t>AgNO</w:t>
      </w:r>
      <w:r>
        <w:rPr>
          <w:bCs/>
          <w:iCs/>
          <w:vertAlign w:val="subscript"/>
        </w:rPr>
        <w:t>3</w:t>
      </w:r>
      <w:r w:rsidRPr="006152D6">
        <w:rPr>
          <w:bCs/>
          <w:iCs/>
          <w:lang w:val="vi-VN"/>
        </w:rPr>
        <w:t xml:space="preserve">      </w:t>
      </w:r>
      <w:r>
        <w:rPr>
          <w:bCs/>
          <w:iCs/>
        </w:rPr>
        <w:t xml:space="preserve"> </w:t>
      </w:r>
      <w:r w:rsidRPr="00F51A6F">
        <w:rPr>
          <w:bCs/>
          <w:iCs/>
          <w:position w:val="-6"/>
        </w:rPr>
        <w:object w:dxaOrig="620" w:dyaOrig="320">
          <v:shape id="_x0000_i1108" type="#_x0000_t75" style="width:30.75pt;height:15.75pt" o:ole="">
            <v:imagedata r:id="rId126" o:title=""/>
          </v:shape>
          <o:OLEObject Type="Embed" ProgID="Equation.3" ShapeID="_x0000_i1108" DrawAspect="Content" ObjectID="_1629786713" r:id="rId142"/>
        </w:object>
      </w:r>
      <w:r w:rsidRPr="0059625A">
        <w:t xml:space="preserve"> </w:t>
      </w:r>
      <w:r>
        <w:t xml:space="preserve">                        Zn</w:t>
      </w:r>
      <w:r>
        <w:tab/>
        <w:t>+</w:t>
      </w:r>
      <w:r>
        <w:tab/>
        <w:t>CuSO</w:t>
      </w:r>
      <w:r>
        <w:rPr>
          <w:vertAlign w:val="subscript"/>
        </w:rPr>
        <w:t>4</w:t>
      </w:r>
      <w:r w:rsidRPr="00F51A6F">
        <w:t xml:space="preserve"> </w:t>
      </w:r>
      <w:r w:rsidRPr="00F51A6F">
        <w:rPr>
          <w:lang w:val="vi-VN"/>
        </w:rPr>
        <w:t xml:space="preserve"> </w:t>
      </w:r>
      <w:r w:rsidRPr="00F51A6F">
        <w:t xml:space="preserve"> </w:t>
      </w:r>
      <w:r>
        <w:t xml:space="preserve">   </w:t>
      </w:r>
      <w:r w:rsidRPr="00F51A6F">
        <w:rPr>
          <w:bCs/>
          <w:iCs/>
          <w:position w:val="-6"/>
        </w:rPr>
        <w:object w:dxaOrig="620" w:dyaOrig="320">
          <v:shape id="_x0000_i1109" type="#_x0000_t75" style="width:30.75pt;height:15.75pt" o:ole="">
            <v:imagedata r:id="rId126" o:title=""/>
          </v:shape>
          <o:OLEObject Type="Embed" ProgID="Equation.3" ShapeID="_x0000_i1109" DrawAspect="Content" ObjectID="_1629786714" r:id="rId143"/>
        </w:object>
      </w:r>
    </w:p>
    <w:p w:rsidR="005743CC" w:rsidRPr="00F51A6F" w:rsidRDefault="005743CC" w:rsidP="005743CC">
      <w:pPr>
        <w:autoSpaceDE w:val="0"/>
        <w:autoSpaceDN w:val="0"/>
        <w:adjustRightInd w:val="0"/>
        <w:ind w:firstLine="720"/>
        <w:rPr>
          <w:bCs/>
          <w:iCs/>
        </w:rPr>
      </w:pPr>
      <w:r>
        <w:rPr>
          <w:bCs/>
          <w:iCs/>
        </w:rPr>
        <w:t>2. Tham khảo SGK kết hợp với kiến thức bài trước e</w:t>
      </w:r>
      <w:r w:rsidRPr="00F51A6F">
        <w:rPr>
          <w:bCs/>
          <w:iCs/>
        </w:rPr>
        <w:t>m hãy cho bi</w:t>
      </w:r>
      <w:r>
        <w:rPr>
          <w:bCs/>
          <w:iCs/>
        </w:rPr>
        <w:t xml:space="preserve">ết mức độ hoạt động hóa học của các kim loại </w:t>
      </w:r>
      <w:r w:rsidRPr="00F51A6F">
        <w:rPr>
          <w:bCs/>
          <w:iCs/>
        </w:rPr>
        <w:t>?</w:t>
      </w:r>
      <w:r>
        <w:rPr>
          <w:bCs/>
          <w:iCs/>
        </w:rPr>
        <w:t xml:space="preserve"> (ý nghĩa của dãy hoạt động hóa học của kim loại)</w:t>
      </w:r>
      <w:r w:rsidRPr="00F51A6F">
        <w:rPr>
          <w:bCs/>
          <w:iCs/>
        </w:rPr>
        <w:t xml:space="preserve"> </w:t>
      </w:r>
    </w:p>
    <w:p w:rsidR="005743CC" w:rsidRPr="00F51A6F" w:rsidRDefault="005743CC" w:rsidP="005743CC">
      <w:pPr>
        <w:tabs>
          <w:tab w:val="left" w:pos="450"/>
        </w:tabs>
        <w:jc w:val="both"/>
        <w:rPr>
          <w:bCs/>
          <w:iCs/>
        </w:rPr>
      </w:pPr>
      <w:r>
        <w:rPr>
          <w:bCs/>
          <w:iCs/>
        </w:rPr>
        <w:t>..........................................................................................................................................................................................................................................................................</w:t>
      </w:r>
    </w:p>
    <w:p w:rsidR="005743CC" w:rsidRPr="00F51A6F" w:rsidRDefault="005743CC" w:rsidP="005743CC">
      <w:pPr>
        <w:tabs>
          <w:tab w:val="left" w:pos="450"/>
        </w:tabs>
        <w:jc w:val="center"/>
        <w:rPr>
          <w:bCs/>
          <w:iCs/>
        </w:rPr>
      </w:pPr>
      <w:r>
        <w:rPr>
          <w:bCs/>
          <w:iCs/>
        </w:rPr>
        <w:t>PHIẾU HỌC TẬP SỐ 2</w:t>
      </w:r>
    </w:p>
    <w:p w:rsidR="005743CC" w:rsidRPr="00AB42C1" w:rsidRDefault="005743CC" w:rsidP="005743CC">
      <w:pPr>
        <w:tabs>
          <w:tab w:val="left" w:pos="450"/>
        </w:tabs>
        <w:rPr>
          <w:b/>
          <w:bCs/>
          <w:iCs/>
        </w:rPr>
      </w:pPr>
      <w:r>
        <w:rPr>
          <w:b/>
          <w:bCs/>
          <w:iCs/>
        </w:rPr>
        <w:tab/>
      </w:r>
      <w:r w:rsidRPr="00AB42C1">
        <w:rPr>
          <w:b/>
          <w:bCs/>
          <w:iCs/>
        </w:rPr>
        <w:t>Hoàn thành các câu hỏi trong bài tập sau:</w:t>
      </w:r>
    </w:p>
    <w:p w:rsidR="005743CC" w:rsidRDefault="005743CC" w:rsidP="005743CC">
      <w:pPr>
        <w:autoSpaceDE w:val="0"/>
        <w:autoSpaceDN w:val="0"/>
        <w:adjustRightInd w:val="0"/>
        <w:ind w:left="720"/>
        <w:jc w:val="both"/>
        <w:rPr>
          <w:bCs/>
          <w:lang w:val="it-IT"/>
        </w:rPr>
      </w:pPr>
      <w:r>
        <w:rPr>
          <w:b/>
          <w:bCs/>
          <w:lang w:val="it-IT"/>
        </w:rPr>
        <w:t>Câu 1</w:t>
      </w:r>
      <w:r w:rsidRPr="00AB7C5C">
        <w:rPr>
          <w:bCs/>
          <w:lang w:val="it-IT"/>
        </w:rPr>
        <w:t xml:space="preserve">: </w:t>
      </w:r>
      <w:r>
        <w:rPr>
          <w:bCs/>
          <w:lang w:val="it-IT"/>
        </w:rPr>
        <w:t>Hãy sắp xếp các kim loại trong từng dãy sau đúng</w:t>
      </w:r>
      <w:r w:rsidRPr="00AB7C5C">
        <w:rPr>
          <w:bCs/>
          <w:lang w:val="it-IT"/>
        </w:rPr>
        <w:t xml:space="preserve"> theo chiều</w:t>
      </w:r>
      <w:r>
        <w:rPr>
          <w:bCs/>
          <w:lang w:val="it-IT"/>
        </w:rPr>
        <w:t xml:space="preserve"> mức độ </w:t>
      </w:r>
      <w:r w:rsidRPr="00AB7C5C">
        <w:rPr>
          <w:bCs/>
          <w:lang w:val="it-IT"/>
        </w:rPr>
        <w:t xml:space="preserve"> hoạt động hóa học </w:t>
      </w:r>
      <w:r>
        <w:rPr>
          <w:bCs/>
          <w:lang w:val="it-IT"/>
        </w:rPr>
        <w:t xml:space="preserve">giảm </w:t>
      </w:r>
      <w:r w:rsidRPr="00AB7C5C">
        <w:rPr>
          <w:bCs/>
          <w:lang w:val="it-IT"/>
        </w:rPr>
        <w:t>dần</w:t>
      </w:r>
      <w:r>
        <w:rPr>
          <w:bCs/>
          <w:lang w:val="it-IT"/>
        </w:rPr>
        <w:t xml:space="preserve"> :</w:t>
      </w:r>
    </w:p>
    <w:p w:rsidR="005743CC" w:rsidRDefault="005743CC" w:rsidP="005743CC">
      <w:pPr>
        <w:autoSpaceDE w:val="0"/>
        <w:autoSpaceDN w:val="0"/>
        <w:adjustRightInd w:val="0"/>
        <w:ind w:left="720" w:firstLine="720"/>
        <w:jc w:val="both"/>
      </w:pPr>
      <w:r>
        <w:rPr>
          <w:bCs/>
          <w:lang w:val="it-IT"/>
        </w:rPr>
        <w:t xml:space="preserve">a) </w:t>
      </w:r>
      <w:r>
        <w:t>K, Cu, Mg, Al, Zn, Fe                             b) Fe, Na, Pb, Cu , Ag, Au.</w:t>
      </w:r>
    </w:p>
    <w:p w:rsidR="005743CC" w:rsidRDefault="005743CC" w:rsidP="005743CC">
      <w:pPr>
        <w:autoSpaceDE w:val="0"/>
        <w:autoSpaceDN w:val="0"/>
        <w:adjustRightInd w:val="0"/>
        <w:ind w:left="720" w:firstLine="720"/>
        <w:jc w:val="both"/>
      </w:pPr>
      <w:r>
        <w:rPr>
          <w:bCs/>
          <w:lang w:val="it-IT"/>
        </w:rPr>
        <w:t xml:space="preserve">c) </w:t>
      </w:r>
      <w:r>
        <w:t xml:space="preserve">Mg, Ag, Fe, Cu, Al                            </w:t>
      </w:r>
    </w:p>
    <w:p w:rsidR="005743CC" w:rsidRPr="00276B4D" w:rsidRDefault="005743CC" w:rsidP="005743CC">
      <w:pPr>
        <w:autoSpaceDE w:val="0"/>
        <w:autoSpaceDN w:val="0"/>
        <w:adjustRightInd w:val="0"/>
        <w:jc w:val="both"/>
      </w:pPr>
      <w:r>
        <w:rPr>
          <w:b/>
          <w:bCs/>
          <w:lang w:val="it-IT"/>
        </w:rPr>
        <w:t xml:space="preserve">         </w:t>
      </w:r>
      <w:r w:rsidRPr="00276B4D">
        <w:rPr>
          <w:b/>
          <w:bCs/>
          <w:lang w:val="it-IT"/>
        </w:rPr>
        <w:t>Câu 2:</w:t>
      </w:r>
      <w:r>
        <w:rPr>
          <w:b/>
          <w:bCs/>
          <w:lang w:val="it-IT"/>
        </w:rPr>
        <w:t xml:space="preserve"> </w:t>
      </w:r>
      <w:r>
        <w:rPr>
          <w:bCs/>
          <w:lang w:val="it-IT"/>
        </w:rPr>
        <w:t>Kim loại nào sau đây tác dụng được với nước ở nhiệt độ thường</w:t>
      </w:r>
    </w:p>
    <w:p w:rsidR="005743CC" w:rsidRDefault="005743CC" w:rsidP="005743CC">
      <w:pPr>
        <w:numPr>
          <w:ilvl w:val="0"/>
          <w:numId w:val="38"/>
        </w:numPr>
        <w:autoSpaceDE w:val="0"/>
        <w:autoSpaceDN w:val="0"/>
        <w:adjustRightInd w:val="0"/>
        <w:rPr>
          <w:bCs/>
          <w:iCs/>
          <w:lang w:val="pt-BR"/>
        </w:rPr>
      </w:pPr>
      <w:r>
        <w:rPr>
          <w:bCs/>
          <w:iCs/>
          <w:lang w:val="pt-BR"/>
        </w:rPr>
        <w:t xml:space="preserve">K, Ca, Mg                                          B. K, Na, Ca                                        </w:t>
      </w:r>
    </w:p>
    <w:p w:rsidR="005743CC" w:rsidRDefault="005743CC" w:rsidP="005743CC">
      <w:pPr>
        <w:numPr>
          <w:ilvl w:val="0"/>
          <w:numId w:val="39"/>
        </w:numPr>
        <w:autoSpaceDE w:val="0"/>
        <w:autoSpaceDN w:val="0"/>
        <w:adjustRightInd w:val="0"/>
        <w:rPr>
          <w:bCs/>
          <w:iCs/>
          <w:lang w:val="pt-BR"/>
        </w:rPr>
      </w:pPr>
      <w:r>
        <w:rPr>
          <w:bCs/>
          <w:iCs/>
          <w:lang w:val="pt-BR"/>
        </w:rPr>
        <w:t>Na,Ca, Zn,                                           D. K, Na, Al</w:t>
      </w:r>
    </w:p>
    <w:p w:rsidR="005743CC" w:rsidRDefault="005743CC" w:rsidP="005743CC">
      <w:pPr>
        <w:autoSpaceDE w:val="0"/>
        <w:autoSpaceDN w:val="0"/>
        <w:adjustRightInd w:val="0"/>
        <w:rPr>
          <w:bCs/>
          <w:iCs/>
          <w:lang w:val="pt-BR"/>
        </w:rPr>
      </w:pPr>
      <w:r>
        <w:rPr>
          <w:bCs/>
          <w:iCs/>
          <w:lang w:val="pt-BR"/>
        </w:rPr>
        <w:t xml:space="preserve">         </w:t>
      </w:r>
      <w:r w:rsidRPr="00B1666D">
        <w:rPr>
          <w:b/>
          <w:bCs/>
          <w:iCs/>
          <w:lang w:val="pt-BR"/>
        </w:rPr>
        <w:t>Câu 3</w:t>
      </w:r>
      <w:r>
        <w:rPr>
          <w:bCs/>
          <w:iCs/>
          <w:lang w:val="pt-BR"/>
        </w:rPr>
        <w:t>:Hãy cho biết cặp hóa chất nào dưới đây có thể tác dụng được với nhau:</w:t>
      </w:r>
    </w:p>
    <w:p w:rsidR="005743CC" w:rsidRDefault="005743CC" w:rsidP="005743CC">
      <w:pPr>
        <w:autoSpaceDE w:val="0"/>
        <w:autoSpaceDN w:val="0"/>
        <w:adjustRightInd w:val="0"/>
        <w:rPr>
          <w:bCs/>
          <w:iCs/>
          <w:lang w:val="pt-BR"/>
        </w:rPr>
      </w:pPr>
      <w:r>
        <w:rPr>
          <w:bCs/>
          <w:iCs/>
          <w:lang w:val="pt-BR"/>
        </w:rPr>
        <w:t xml:space="preserve">          1.Zn và dung dịch CuSO</w:t>
      </w:r>
      <w:r>
        <w:rPr>
          <w:bCs/>
          <w:iCs/>
          <w:vertAlign w:val="subscript"/>
          <w:lang w:val="pt-BR"/>
        </w:rPr>
        <w:t>4</w:t>
      </w:r>
      <w:r>
        <w:rPr>
          <w:bCs/>
          <w:iCs/>
          <w:lang w:val="pt-BR"/>
        </w:rPr>
        <w:t xml:space="preserve">                       2. Cu và dung dịch AgNO</w:t>
      </w:r>
      <w:r>
        <w:rPr>
          <w:bCs/>
          <w:iCs/>
          <w:vertAlign w:val="subscript"/>
          <w:lang w:val="pt-BR"/>
        </w:rPr>
        <w:t>3</w:t>
      </w:r>
    </w:p>
    <w:p w:rsidR="005743CC" w:rsidRDefault="005743CC" w:rsidP="005743CC">
      <w:pPr>
        <w:autoSpaceDE w:val="0"/>
        <w:autoSpaceDN w:val="0"/>
        <w:adjustRightInd w:val="0"/>
        <w:rPr>
          <w:bCs/>
          <w:iCs/>
          <w:lang w:val="pt-BR"/>
        </w:rPr>
      </w:pPr>
      <w:r>
        <w:rPr>
          <w:bCs/>
          <w:iCs/>
          <w:lang w:val="pt-BR"/>
        </w:rPr>
        <w:t xml:space="preserve">          3. Zn và dung dịch MgCl</w:t>
      </w:r>
      <w:r>
        <w:rPr>
          <w:bCs/>
          <w:iCs/>
          <w:vertAlign w:val="subscript"/>
          <w:lang w:val="pt-BR"/>
        </w:rPr>
        <w:t>2</w:t>
      </w:r>
      <w:r>
        <w:rPr>
          <w:bCs/>
          <w:iCs/>
          <w:lang w:val="pt-BR"/>
        </w:rPr>
        <w:t xml:space="preserve">                      4. Al và dung dịch MgCl</w:t>
      </w:r>
      <w:r>
        <w:rPr>
          <w:bCs/>
          <w:iCs/>
          <w:vertAlign w:val="subscript"/>
          <w:lang w:val="pt-BR"/>
        </w:rPr>
        <w:t>2</w:t>
      </w:r>
    </w:p>
    <w:p w:rsidR="005743CC" w:rsidRDefault="005743CC" w:rsidP="005743CC">
      <w:pPr>
        <w:autoSpaceDE w:val="0"/>
        <w:autoSpaceDN w:val="0"/>
        <w:adjustRightInd w:val="0"/>
        <w:rPr>
          <w:bCs/>
          <w:iCs/>
          <w:lang w:val="pt-BR"/>
        </w:rPr>
      </w:pPr>
      <w:r>
        <w:rPr>
          <w:bCs/>
          <w:iCs/>
          <w:lang w:val="pt-BR"/>
        </w:rPr>
        <w:t xml:space="preserve">          5. Fe và H</w:t>
      </w:r>
      <w:r>
        <w:rPr>
          <w:bCs/>
          <w:iCs/>
          <w:vertAlign w:val="subscript"/>
          <w:lang w:val="pt-BR"/>
        </w:rPr>
        <w:t>2</w:t>
      </w:r>
      <w:r>
        <w:rPr>
          <w:bCs/>
          <w:iCs/>
          <w:lang w:val="pt-BR"/>
        </w:rPr>
        <w:t>SO</w:t>
      </w:r>
      <w:r>
        <w:rPr>
          <w:bCs/>
          <w:iCs/>
          <w:vertAlign w:val="subscript"/>
          <w:lang w:val="pt-BR"/>
        </w:rPr>
        <w:t>4</w:t>
      </w:r>
      <w:r>
        <w:rPr>
          <w:bCs/>
          <w:iCs/>
          <w:lang w:val="pt-BR"/>
        </w:rPr>
        <w:t xml:space="preserve"> (đ,n)                               6. Hg và dung dịch AgNO</w:t>
      </w:r>
      <w:r>
        <w:rPr>
          <w:bCs/>
          <w:iCs/>
          <w:vertAlign w:val="subscript"/>
          <w:lang w:val="pt-BR"/>
        </w:rPr>
        <w:t>3</w:t>
      </w:r>
    </w:p>
    <w:p w:rsidR="005743CC" w:rsidRPr="00530A62" w:rsidRDefault="005743CC" w:rsidP="005743CC">
      <w:pPr>
        <w:autoSpaceDE w:val="0"/>
        <w:autoSpaceDN w:val="0"/>
        <w:adjustRightInd w:val="0"/>
        <w:ind w:left="450"/>
        <w:jc w:val="both"/>
        <w:rPr>
          <w:bCs/>
          <w:iCs/>
          <w:lang w:val="pt-BR"/>
        </w:rPr>
      </w:pPr>
      <w:r>
        <w:rPr>
          <w:bCs/>
          <w:iCs/>
          <w:lang w:val="pt-BR"/>
        </w:rPr>
        <w:t xml:space="preserve">  </w:t>
      </w:r>
      <w:r w:rsidRPr="00B1666D">
        <w:rPr>
          <w:b/>
          <w:bCs/>
          <w:iCs/>
          <w:lang w:val="pt-BR"/>
        </w:rPr>
        <w:t>Câu 4:</w:t>
      </w:r>
      <w:r>
        <w:rPr>
          <w:bCs/>
          <w:iCs/>
          <w:lang w:val="pt-BR"/>
        </w:rPr>
        <w:t xml:space="preserve"> Trong các kim loại sau kim loại nào dùng để làm sạch dung dịch ZnSO</w:t>
      </w:r>
      <w:r>
        <w:rPr>
          <w:bCs/>
          <w:iCs/>
          <w:vertAlign w:val="subscript"/>
          <w:lang w:val="pt-BR"/>
        </w:rPr>
        <w:t>4</w:t>
      </w:r>
      <w:r>
        <w:rPr>
          <w:bCs/>
          <w:iCs/>
          <w:lang w:val="pt-BR"/>
        </w:rPr>
        <w:t xml:space="preserve"> có lẫn tạp chất là CuSO</w:t>
      </w:r>
      <w:r>
        <w:rPr>
          <w:bCs/>
          <w:iCs/>
          <w:vertAlign w:val="subscript"/>
          <w:lang w:val="pt-BR"/>
        </w:rPr>
        <w:t xml:space="preserve">4 </w:t>
      </w:r>
      <w:r w:rsidRPr="00530A62">
        <w:rPr>
          <w:bCs/>
          <w:iCs/>
          <w:lang w:val="pt-BR"/>
        </w:rPr>
        <w:t>?</w:t>
      </w:r>
    </w:p>
    <w:p w:rsidR="005743CC" w:rsidRPr="00AB7C5C" w:rsidRDefault="005743CC" w:rsidP="005743CC">
      <w:pPr>
        <w:numPr>
          <w:ilvl w:val="0"/>
          <w:numId w:val="40"/>
        </w:numPr>
        <w:autoSpaceDE w:val="0"/>
        <w:autoSpaceDN w:val="0"/>
        <w:adjustRightInd w:val="0"/>
        <w:jc w:val="both"/>
        <w:rPr>
          <w:bCs/>
          <w:iCs/>
          <w:lang w:val="pt-BR"/>
        </w:rPr>
      </w:pPr>
      <w:r>
        <w:rPr>
          <w:bCs/>
          <w:iCs/>
          <w:lang w:val="pt-BR"/>
        </w:rPr>
        <w:t xml:space="preserve">Fe                  B. Zn                       C. Cu                  D. Mg           </w:t>
      </w:r>
    </w:p>
    <w:p w:rsidR="005743CC" w:rsidRPr="00B1666D" w:rsidRDefault="005743CC" w:rsidP="005743CC">
      <w:pPr>
        <w:autoSpaceDE w:val="0"/>
        <w:autoSpaceDN w:val="0"/>
        <w:adjustRightInd w:val="0"/>
        <w:ind w:left="450"/>
        <w:jc w:val="both"/>
      </w:pPr>
      <w:r w:rsidRPr="00B1666D">
        <w:rPr>
          <w:b/>
        </w:rPr>
        <w:t xml:space="preserve">   Câu 5</w:t>
      </w:r>
      <w:r>
        <w:t>: Hòa tan 6,5 gam Zn trong dung dịch axit HCl dư, sau phản ứng cô cạn dung dịch thu được một lượng muối khan. Hãy tính lượng muối khan đó.</w:t>
      </w:r>
    </w:p>
    <w:p w:rsidR="005743CC" w:rsidRPr="00C1393C" w:rsidRDefault="005743CC" w:rsidP="005743CC">
      <w:pPr>
        <w:jc w:val="both"/>
      </w:pPr>
      <w:r w:rsidRPr="00C1393C">
        <w:t xml:space="preserve">2.Học sinh: </w:t>
      </w:r>
    </w:p>
    <w:p w:rsidR="005743CC" w:rsidRPr="00F51A6F" w:rsidRDefault="005743CC" w:rsidP="005743CC">
      <w:pPr>
        <w:tabs>
          <w:tab w:val="left" w:pos="450"/>
        </w:tabs>
        <w:jc w:val="both"/>
      </w:pPr>
      <w:r w:rsidRPr="00417C55">
        <w:lastRenderedPageBreak/>
        <w:t xml:space="preserve">         </w:t>
      </w:r>
      <w:r w:rsidRPr="00F51A6F">
        <w:tab/>
        <w:t xml:space="preserve">- Ôn lại các kiến thức đã học có liên quan: </w:t>
      </w:r>
      <w:r>
        <w:t xml:space="preserve">Tính chất hóa học của </w:t>
      </w:r>
      <w:r w:rsidRPr="00F51A6F">
        <w:t>kim</w:t>
      </w:r>
      <w:r>
        <w:t xml:space="preserve"> loại, tính chất hóa học của axit, tính chất hóa học của nước.</w:t>
      </w:r>
    </w:p>
    <w:p w:rsidR="005743CC" w:rsidRPr="00F51A6F" w:rsidRDefault="005743CC" w:rsidP="005743CC">
      <w:pPr>
        <w:tabs>
          <w:tab w:val="left" w:pos="450"/>
        </w:tabs>
        <w:jc w:val="both"/>
      </w:pPr>
      <w:r w:rsidRPr="00F51A6F">
        <w:tab/>
      </w:r>
      <w:r w:rsidRPr="00F51A6F">
        <w:tab/>
        <w:t xml:space="preserve">- Hoàn thành phiếu học tập theo yêu cầu của </w:t>
      </w:r>
      <w:r>
        <w:t>giáo viên.</w:t>
      </w:r>
      <w:r w:rsidRPr="00F51A6F">
        <w:t xml:space="preserve"> </w:t>
      </w:r>
    </w:p>
    <w:p w:rsidR="005743CC" w:rsidRDefault="005743CC" w:rsidP="005743CC">
      <w:pPr>
        <w:rPr>
          <w:b/>
          <w:color w:val="000000"/>
        </w:rPr>
      </w:pPr>
      <w:r>
        <w:rPr>
          <w:b/>
          <w:color w:val="000000"/>
          <w:lang w:val="it-IT"/>
        </w:rPr>
        <w:t>III</w:t>
      </w:r>
      <w:r>
        <w:rPr>
          <w:b/>
          <w:color w:val="000000"/>
        </w:rPr>
        <w:t xml:space="preserve">. Tiến trình bài học </w:t>
      </w:r>
    </w:p>
    <w:p w:rsidR="005743CC" w:rsidRPr="004D1525" w:rsidRDefault="00A6585F" w:rsidP="005743CC">
      <w:pPr>
        <w:jc w:val="both"/>
        <w:rPr>
          <w:b/>
          <w:bCs/>
        </w:rPr>
      </w:pPr>
      <w:r>
        <w:rPr>
          <w:b/>
          <w:bCs/>
        </w:rPr>
        <w:t>1</w:t>
      </w:r>
      <w:r w:rsidR="005743CC" w:rsidRPr="004D1525">
        <w:rPr>
          <w:b/>
          <w:bCs/>
        </w:rPr>
        <w:t>.Ổn định lớp</w:t>
      </w:r>
    </w:p>
    <w:p w:rsidR="005743CC" w:rsidRPr="004D1525" w:rsidRDefault="00A6585F" w:rsidP="005743CC">
      <w:pPr>
        <w:jc w:val="both"/>
        <w:rPr>
          <w:b/>
          <w:bCs/>
        </w:rPr>
      </w:pPr>
      <w:r>
        <w:rPr>
          <w:b/>
          <w:bCs/>
        </w:rPr>
        <w:t>2</w:t>
      </w:r>
      <w:r w:rsidR="005743CC">
        <w:rPr>
          <w:b/>
          <w:bCs/>
        </w:rPr>
        <w:t xml:space="preserve">. Kiểm tra bài cũ </w:t>
      </w:r>
    </w:p>
    <w:p w:rsidR="005743CC" w:rsidRDefault="00A6585F" w:rsidP="005743CC">
      <w:pPr>
        <w:jc w:val="both"/>
        <w:rPr>
          <w:b/>
          <w:bCs/>
        </w:rPr>
      </w:pPr>
      <w:r>
        <w:rPr>
          <w:b/>
          <w:bCs/>
        </w:rPr>
        <w:t>3</w:t>
      </w:r>
      <w:r w:rsidR="005743CC" w:rsidRPr="004D1525">
        <w:rPr>
          <w:b/>
          <w:bCs/>
        </w:rPr>
        <w:t>.Bài mới</w:t>
      </w:r>
    </w:p>
    <w:p w:rsidR="005743CC" w:rsidRDefault="005743CC" w:rsidP="005743CC">
      <w:pPr>
        <w:jc w:val="both"/>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536"/>
      </w:tblGrid>
      <w:tr w:rsidR="005743CC" w:rsidTr="005743CC">
        <w:tc>
          <w:tcPr>
            <w:tcW w:w="5353" w:type="dxa"/>
            <w:vAlign w:val="center"/>
          </w:tcPr>
          <w:p w:rsidR="005743CC" w:rsidRDefault="005743CC" w:rsidP="005743CC">
            <w:pPr>
              <w:jc w:val="center"/>
            </w:pPr>
            <w:r w:rsidRPr="005743CC">
              <w:rPr>
                <w:b/>
                <w:color w:val="000000"/>
              </w:rPr>
              <w:t>Hoạt động của GV và HS</w:t>
            </w:r>
          </w:p>
        </w:tc>
        <w:tc>
          <w:tcPr>
            <w:tcW w:w="4536" w:type="dxa"/>
            <w:vAlign w:val="center"/>
          </w:tcPr>
          <w:p w:rsidR="005743CC" w:rsidRDefault="005743CC" w:rsidP="005743CC">
            <w:pPr>
              <w:jc w:val="center"/>
            </w:pPr>
            <w:r w:rsidRPr="005743CC">
              <w:rPr>
                <w:b/>
                <w:color w:val="000000"/>
              </w:rPr>
              <w:t>Nội dung, yêu cầu cần đạt</w:t>
            </w:r>
          </w:p>
        </w:tc>
      </w:tr>
      <w:tr w:rsidR="005743CC" w:rsidTr="005743CC">
        <w:tc>
          <w:tcPr>
            <w:tcW w:w="5353" w:type="dxa"/>
            <w:vAlign w:val="center"/>
          </w:tcPr>
          <w:p w:rsidR="005743CC" w:rsidRPr="005743CC" w:rsidRDefault="005743CC" w:rsidP="005743CC">
            <w:pPr>
              <w:jc w:val="both"/>
              <w:rPr>
                <w:color w:val="000000"/>
              </w:rPr>
            </w:pPr>
            <w:r w:rsidRPr="005743CC">
              <w:rPr>
                <w:b/>
                <w:color w:val="000000"/>
              </w:rPr>
              <w:t xml:space="preserve">Hoạt động 1: </w:t>
            </w:r>
            <w:r w:rsidRPr="005743CC">
              <w:rPr>
                <w:b/>
                <w:lang w:val="es-ES"/>
              </w:rPr>
              <w:t>Khởi động</w:t>
            </w:r>
            <w:r w:rsidRPr="005743CC">
              <w:rPr>
                <w:color w:val="000000"/>
              </w:rPr>
              <w:t xml:space="preserve"> </w:t>
            </w:r>
          </w:p>
          <w:p w:rsidR="005743CC" w:rsidRPr="005743CC" w:rsidRDefault="005743CC" w:rsidP="005743CC">
            <w:pPr>
              <w:jc w:val="both"/>
              <w:rPr>
                <w:color w:val="000000"/>
              </w:rPr>
            </w:pPr>
            <w:r w:rsidRPr="005743CC">
              <w:rPr>
                <w:color w:val="000000"/>
              </w:rPr>
              <w:t>- Mục tiêu:</w:t>
            </w:r>
            <w:r w:rsidRPr="00D91E9A">
              <w:t xml:space="preserve"> </w:t>
            </w:r>
            <w:r w:rsidRPr="00F51A6F">
              <w:t>Huy động các kiến thức đã được học của HS và tạo nhu cầu tiếp tục tìm hiểu kiến thức mới của HS</w:t>
            </w:r>
          </w:p>
          <w:p w:rsidR="005743CC" w:rsidRPr="00F51A6F" w:rsidRDefault="005743CC" w:rsidP="005743CC">
            <w:pPr>
              <w:tabs>
                <w:tab w:val="left" w:pos="450"/>
              </w:tabs>
              <w:jc w:val="both"/>
            </w:pPr>
            <w:r w:rsidRPr="005743CC">
              <w:rPr>
                <w:b/>
                <w:color w:val="000000"/>
              </w:rPr>
              <w:t>B1:</w:t>
            </w:r>
            <w:r w:rsidRPr="00F51A6F">
              <w:t xml:space="preserve"> </w:t>
            </w:r>
            <w:r>
              <w:tab/>
              <w:t>Gv yêu cầu h</w:t>
            </w:r>
            <w:r w:rsidRPr="00F51A6F">
              <w:t>ọc sinh hoạt động cá nhân hoàn thành phiếu học tập số 1</w:t>
            </w:r>
          </w:p>
          <w:p w:rsidR="005743CC" w:rsidRPr="005743CC" w:rsidRDefault="005743CC" w:rsidP="008E6C6D">
            <w:pPr>
              <w:rPr>
                <w:color w:val="000000"/>
              </w:rPr>
            </w:pPr>
            <w:r w:rsidRPr="005743CC">
              <w:rPr>
                <w:color w:val="000000"/>
              </w:rPr>
              <w:t>B2: Học sinh làm việc độc lập</w:t>
            </w:r>
          </w:p>
          <w:p w:rsidR="005743CC" w:rsidRPr="005743CC" w:rsidRDefault="005743CC" w:rsidP="008E6C6D">
            <w:pPr>
              <w:rPr>
                <w:color w:val="000000"/>
              </w:rPr>
            </w:pPr>
            <w:r w:rsidRPr="005743CC">
              <w:rPr>
                <w:color w:val="000000"/>
              </w:rPr>
              <w:t>B3: Cá nhân báo cáo két quả theo chỉ định</w:t>
            </w:r>
          </w:p>
          <w:p w:rsidR="005743CC" w:rsidRPr="005743CC" w:rsidRDefault="005743CC" w:rsidP="008E6C6D">
            <w:pPr>
              <w:rPr>
                <w:b/>
                <w:color w:val="000000"/>
              </w:rPr>
            </w:pPr>
            <w:r w:rsidRPr="005743CC">
              <w:rPr>
                <w:color w:val="000000"/>
              </w:rPr>
              <w:t>B4: GV nhận xét, đánh giá</w:t>
            </w:r>
          </w:p>
        </w:tc>
        <w:tc>
          <w:tcPr>
            <w:tcW w:w="4536" w:type="dxa"/>
            <w:vAlign w:val="center"/>
          </w:tcPr>
          <w:p w:rsidR="005743CC" w:rsidRDefault="005743CC" w:rsidP="005743CC">
            <w:pPr>
              <w:keepNext/>
            </w:pPr>
            <w:r>
              <w:t>Nội dung trong phiếu học tập</w:t>
            </w:r>
          </w:p>
          <w:p w:rsidR="005743CC" w:rsidRPr="005743CC" w:rsidRDefault="005743CC" w:rsidP="005743CC">
            <w:pPr>
              <w:jc w:val="center"/>
              <w:rPr>
                <w:b/>
                <w:color w:val="000000"/>
              </w:rPr>
            </w:pPr>
          </w:p>
        </w:tc>
      </w:tr>
      <w:tr w:rsidR="005743CC" w:rsidTr="005743CC">
        <w:tc>
          <w:tcPr>
            <w:tcW w:w="5353" w:type="dxa"/>
            <w:vAlign w:val="center"/>
          </w:tcPr>
          <w:p w:rsidR="005743CC" w:rsidRPr="005743CC" w:rsidRDefault="005743CC" w:rsidP="008E6C6D">
            <w:pPr>
              <w:rPr>
                <w:bCs/>
                <w:iCs/>
                <w:sz w:val="26"/>
                <w:szCs w:val="26"/>
              </w:rPr>
            </w:pPr>
            <w:r w:rsidRPr="005743CC">
              <w:rPr>
                <w:b/>
                <w:bCs/>
                <w:iCs/>
                <w:sz w:val="26"/>
                <w:szCs w:val="26"/>
              </w:rPr>
              <w:t>Hoạt động 2: Hoạt động hình thành kiến thức</w:t>
            </w:r>
          </w:p>
          <w:p w:rsidR="005743CC" w:rsidRPr="005743CC" w:rsidRDefault="005743CC" w:rsidP="008E6C6D">
            <w:pPr>
              <w:rPr>
                <w:b/>
                <w:bCs/>
                <w:iCs/>
              </w:rPr>
            </w:pPr>
            <w:r w:rsidRPr="005743CC">
              <w:rPr>
                <w:b/>
                <w:color w:val="000000"/>
              </w:rPr>
              <w:t xml:space="preserve">Hoạt động tìm hiểu mục I: </w:t>
            </w:r>
            <w:r w:rsidRPr="005743CC">
              <w:rPr>
                <w:b/>
              </w:rPr>
              <w:t>Xây dựng dãy hoạt động hóa học của kim loại</w:t>
            </w:r>
          </w:p>
          <w:p w:rsidR="005743CC" w:rsidRPr="005743CC" w:rsidRDefault="005743CC" w:rsidP="008E6C6D">
            <w:pPr>
              <w:rPr>
                <w:bCs/>
                <w:iCs/>
                <w:lang w:val="vi-VN"/>
              </w:rPr>
            </w:pPr>
            <w:r w:rsidRPr="005743CC">
              <w:rPr>
                <w:color w:val="000000"/>
              </w:rPr>
              <w:t>Mục tiêu</w:t>
            </w:r>
            <w:r w:rsidRPr="005743CC">
              <w:rPr>
                <w:b/>
                <w:color w:val="000000"/>
              </w:rPr>
              <w:t xml:space="preserve">: </w:t>
            </w:r>
            <w:r w:rsidRPr="005743CC">
              <w:rPr>
                <w:lang w:val="vi-VN"/>
              </w:rPr>
              <w:t>N</w:t>
            </w:r>
            <w:r>
              <w:t>ắm</w:t>
            </w:r>
            <w:r w:rsidRPr="005743CC">
              <w:rPr>
                <w:lang w:val="vi-VN"/>
              </w:rPr>
              <w:t xml:space="preserve"> được: </w:t>
            </w:r>
          </w:p>
          <w:p w:rsidR="005743CC" w:rsidRDefault="005743CC" w:rsidP="005743CC">
            <w:pPr>
              <w:autoSpaceDE w:val="0"/>
              <w:autoSpaceDN w:val="0"/>
              <w:adjustRightInd w:val="0"/>
              <w:ind w:firstLine="720"/>
            </w:pPr>
            <w:r w:rsidRPr="005743CC">
              <w:rPr>
                <w:lang w:val="vi-VN"/>
              </w:rPr>
              <w:t xml:space="preserve">- </w:t>
            </w:r>
            <w:r>
              <w:t>Dãy hoạt động hóa học của kim loại.</w:t>
            </w:r>
          </w:p>
          <w:p w:rsidR="005743CC" w:rsidRPr="006E663B" w:rsidRDefault="005743CC" w:rsidP="005743CC">
            <w:pPr>
              <w:autoSpaceDE w:val="0"/>
              <w:autoSpaceDN w:val="0"/>
              <w:adjustRightInd w:val="0"/>
              <w:ind w:firstLine="720"/>
            </w:pPr>
            <w:r>
              <w:t>- Rèn kỹ năng thực hành thí nghiệm, viết PTHH.</w:t>
            </w:r>
          </w:p>
          <w:p w:rsidR="005743CC" w:rsidRPr="00F51A6F" w:rsidRDefault="005743CC" w:rsidP="005743CC">
            <w:pPr>
              <w:tabs>
                <w:tab w:val="left" w:pos="450"/>
              </w:tabs>
              <w:jc w:val="both"/>
            </w:pPr>
            <w:r w:rsidRPr="005743CC">
              <w:rPr>
                <w:color w:val="000000"/>
              </w:rPr>
              <w:t>B1:</w:t>
            </w:r>
            <w:r w:rsidRPr="005743CC">
              <w:rPr>
                <w:b/>
                <w:color w:val="000000"/>
              </w:rPr>
              <w:t xml:space="preserve"> </w:t>
            </w:r>
            <w:r>
              <w:t xml:space="preserve">GV hướng dẫn HS làm thí nghiệm, </w:t>
            </w:r>
            <w:r w:rsidRPr="00F51A6F">
              <w:t xml:space="preserve">tổ chức cho HS thảo luận nhóm và trả lời câu hỏi </w:t>
            </w:r>
            <w:r>
              <w:t>so sánh mức độ hoạt động hóa học mạnh yếu của các kim loại Na</w:t>
            </w:r>
            <w:r w:rsidRPr="00F51A6F">
              <w:t xml:space="preserve">, </w:t>
            </w:r>
            <w:r>
              <w:t>Fe, H, Cu, Ag</w:t>
            </w:r>
          </w:p>
          <w:p w:rsidR="005743CC" w:rsidRPr="00F51A6F" w:rsidRDefault="005743CC" w:rsidP="005743CC">
            <w:pPr>
              <w:tabs>
                <w:tab w:val="left" w:pos="450"/>
              </w:tabs>
              <w:jc w:val="both"/>
            </w:pPr>
            <w:r w:rsidRPr="00F51A6F">
              <w:tab/>
            </w:r>
            <w:r w:rsidRPr="00F51A6F">
              <w:tab/>
              <w:t xml:space="preserve">+ Thí nghiệm </w:t>
            </w:r>
            <w:r>
              <w:t>1: Cho Na phản ứng với nước có pha sẵn dd phenolphtalein; sắt phản ứng với nước có pha sẵn dd phenolphtalein</w:t>
            </w:r>
          </w:p>
          <w:p w:rsidR="005743CC" w:rsidRDefault="005743CC" w:rsidP="005743CC">
            <w:pPr>
              <w:tabs>
                <w:tab w:val="left" w:pos="450"/>
              </w:tabs>
              <w:jc w:val="both"/>
            </w:pPr>
            <w:r>
              <w:tab/>
            </w:r>
            <w:r>
              <w:tab/>
              <w:t>+ Thí nghiệm 2: Cho Fe phản ứng với dd HCl; Cu phản ứng với dd HCl</w:t>
            </w:r>
          </w:p>
          <w:p w:rsidR="005743CC" w:rsidRDefault="005743CC" w:rsidP="005743CC">
            <w:pPr>
              <w:tabs>
                <w:tab w:val="left" w:pos="450"/>
              </w:tabs>
              <w:jc w:val="both"/>
            </w:pPr>
            <w:r>
              <w:tab/>
            </w:r>
            <w:r>
              <w:tab/>
              <w:t>+ Thí nghiệm 3: Cho Fe phản ứng với dd CuSO</w:t>
            </w:r>
            <w:r w:rsidRPr="005743CC">
              <w:rPr>
                <w:vertAlign w:val="subscript"/>
              </w:rPr>
              <w:t>4</w:t>
            </w:r>
            <w:r>
              <w:t>; Cu phản ứng với dd FeSO</w:t>
            </w:r>
            <w:r w:rsidRPr="005743CC">
              <w:rPr>
                <w:vertAlign w:val="subscript"/>
              </w:rPr>
              <w:t>4</w:t>
            </w:r>
          </w:p>
          <w:p w:rsidR="005743CC" w:rsidRPr="006E663B" w:rsidRDefault="005743CC" w:rsidP="005743CC">
            <w:pPr>
              <w:tabs>
                <w:tab w:val="left" w:pos="450"/>
              </w:tabs>
              <w:jc w:val="both"/>
            </w:pPr>
            <w:r>
              <w:tab/>
            </w:r>
            <w:r>
              <w:tab/>
              <w:t>+ Thí nghiệm 4: Cho Cu phản ứng với dd AgNO</w:t>
            </w:r>
            <w:r w:rsidRPr="005743CC">
              <w:rPr>
                <w:vertAlign w:val="subscript"/>
              </w:rPr>
              <w:t>3</w:t>
            </w:r>
            <w:r>
              <w:t>; Ag phản ứng với dd CuSO</w:t>
            </w:r>
            <w:r w:rsidRPr="005743CC">
              <w:rPr>
                <w:vertAlign w:val="subscript"/>
              </w:rPr>
              <w:t>4.</w:t>
            </w:r>
          </w:p>
          <w:p w:rsidR="005743CC" w:rsidRPr="005743CC" w:rsidRDefault="005743CC" w:rsidP="005743CC">
            <w:pPr>
              <w:jc w:val="both"/>
              <w:rPr>
                <w:color w:val="000000"/>
              </w:rPr>
            </w:pPr>
            <w:r w:rsidRPr="005743CC">
              <w:rPr>
                <w:color w:val="000000"/>
              </w:rPr>
              <w:t>B2: Học sinh thảo luận nhóm</w:t>
            </w:r>
          </w:p>
          <w:p w:rsidR="005743CC" w:rsidRPr="005743CC" w:rsidRDefault="005743CC" w:rsidP="005743CC">
            <w:pPr>
              <w:jc w:val="both"/>
              <w:rPr>
                <w:color w:val="000000"/>
              </w:rPr>
            </w:pPr>
            <w:r w:rsidRPr="005743CC">
              <w:rPr>
                <w:color w:val="000000"/>
              </w:rPr>
              <w:t>B3: Các nhóm báo cáo kết quả</w:t>
            </w:r>
          </w:p>
          <w:p w:rsidR="005743CC" w:rsidRPr="005743CC" w:rsidRDefault="005743CC" w:rsidP="005743CC">
            <w:pPr>
              <w:jc w:val="both"/>
              <w:rPr>
                <w:color w:val="000000"/>
              </w:rPr>
            </w:pPr>
            <w:r w:rsidRPr="005743CC">
              <w:rPr>
                <w:color w:val="000000"/>
              </w:rPr>
              <w:t>B4: Giáo viên nhận xét đánh giá</w:t>
            </w:r>
          </w:p>
          <w:p w:rsidR="005743CC" w:rsidRPr="005743CC" w:rsidRDefault="005743CC" w:rsidP="005743CC">
            <w:pPr>
              <w:jc w:val="both"/>
              <w:rPr>
                <w:color w:val="000000"/>
              </w:rPr>
            </w:pPr>
          </w:p>
          <w:p w:rsidR="005743CC" w:rsidRPr="005743CC" w:rsidRDefault="005743CC" w:rsidP="005743CC">
            <w:pPr>
              <w:jc w:val="both"/>
              <w:rPr>
                <w:color w:val="000000"/>
              </w:rPr>
            </w:pPr>
          </w:p>
          <w:p w:rsidR="005743CC" w:rsidRPr="005743CC" w:rsidRDefault="005743CC" w:rsidP="005743CC">
            <w:pPr>
              <w:jc w:val="both"/>
              <w:rPr>
                <w:color w:val="000000"/>
              </w:rPr>
            </w:pPr>
          </w:p>
          <w:p w:rsidR="005743CC" w:rsidRPr="005743CC" w:rsidRDefault="005743CC" w:rsidP="005743CC">
            <w:pPr>
              <w:jc w:val="both"/>
              <w:rPr>
                <w:color w:val="000000"/>
              </w:rPr>
            </w:pPr>
          </w:p>
          <w:p w:rsidR="005743CC" w:rsidRPr="005743CC" w:rsidRDefault="005743CC" w:rsidP="005743CC">
            <w:pPr>
              <w:jc w:val="both"/>
              <w:rPr>
                <w:color w:val="000000"/>
              </w:rPr>
            </w:pPr>
          </w:p>
          <w:p w:rsidR="005743CC" w:rsidRPr="005743CC" w:rsidRDefault="005743CC" w:rsidP="005743CC">
            <w:pPr>
              <w:jc w:val="both"/>
              <w:rPr>
                <w:color w:val="000000"/>
              </w:rPr>
            </w:pPr>
          </w:p>
          <w:p w:rsidR="005743CC" w:rsidRPr="005743CC" w:rsidRDefault="005743CC" w:rsidP="005743CC">
            <w:pPr>
              <w:tabs>
                <w:tab w:val="left" w:pos="450"/>
              </w:tabs>
              <w:jc w:val="both"/>
              <w:rPr>
                <w:b/>
              </w:rPr>
            </w:pPr>
            <w:r w:rsidRPr="005743CC">
              <w:rPr>
                <w:b/>
                <w:color w:val="000000"/>
              </w:rPr>
              <w:t>Hoạt động tìm hiểu mục I</w:t>
            </w:r>
            <w:r w:rsidRPr="005743CC">
              <w:rPr>
                <w:b/>
              </w:rPr>
              <w:t>I: Ý nghĩa của dãy hoạt động hóa học của kim loại.</w:t>
            </w:r>
          </w:p>
          <w:p w:rsidR="005743CC" w:rsidRPr="00F51A6F" w:rsidRDefault="005743CC" w:rsidP="005743CC">
            <w:pPr>
              <w:autoSpaceDE w:val="0"/>
              <w:autoSpaceDN w:val="0"/>
              <w:adjustRightInd w:val="0"/>
            </w:pPr>
            <w:r w:rsidRPr="005743CC">
              <w:rPr>
                <w:color w:val="000000"/>
              </w:rPr>
              <w:t xml:space="preserve">Mục tiêu: </w:t>
            </w:r>
            <w:r w:rsidRPr="00F51A6F">
              <w:t xml:space="preserve">- </w:t>
            </w:r>
            <w:r>
              <w:t>Nêu được ý nghĩa của dãy hoạt động hóa học của kim loại.</w:t>
            </w:r>
          </w:p>
          <w:p w:rsidR="005743CC" w:rsidRPr="005743CC" w:rsidRDefault="005743CC" w:rsidP="005743CC">
            <w:pPr>
              <w:jc w:val="both"/>
              <w:rPr>
                <w:color w:val="000000"/>
              </w:rPr>
            </w:pPr>
            <w:r w:rsidRPr="00F51A6F">
              <w:t>- Rèn năng lực tự học, năng lực hợp tác, năng lực sử dụng ngôn ngữ hoá học.</w:t>
            </w:r>
          </w:p>
          <w:p w:rsidR="005743CC" w:rsidRPr="005743CC" w:rsidRDefault="005743CC" w:rsidP="005743CC">
            <w:pPr>
              <w:jc w:val="both"/>
              <w:rPr>
                <w:color w:val="000000"/>
              </w:rPr>
            </w:pPr>
          </w:p>
          <w:p w:rsidR="005743CC" w:rsidRPr="005743CC" w:rsidRDefault="005743CC" w:rsidP="005743CC">
            <w:pPr>
              <w:jc w:val="both"/>
              <w:rPr>
                <w:color w:val="000000"/>
              </w:rPr>
            </w:pPr>
          </w:p>
          <w:p w:rsidR="005743CC" w:rsidRPr="005743CC" w:rsidRDefault="005743CC" w:rsidP="005743CC">
            <w:pPr>
              <w:jc w:val="both"/>
              <w:rPr>
                <w:color w:val="000000"/>
              </w:rPr>
            </w:pPr>
          </w:p>
          <w:p w:rsidR="005743CC" w:rsidRPr="005743CC" w:rsidRDefault="005743CC" w:rsidP="005743CC">
            <w:pPr>
              <w:jc w:val="both"/>
              <w:rPr>
                <w:b/>
                <w:color w:val="000000"/>
              </w:rPr>
            </w:pPr>
          </w:p>
        </w:tc>
        <w:tc>
          <w:tcPr>
            <w:tcW w:w="4536" w:type="dxa"/>
            <w:vAlign w:val="center"/>
          </w:tcPr>
          <w:p w:rsidR="005743CC" w:rsidRPr="005743CC" w:rsidRDefault="005743CC" w:rsidP="005743CC">
            <w:pPr>
              <w:jc w:val="both"/>
              <w:rPr>
                <w:b/>
              </w:rPr>
            </w:pPr>
            <w:r w:rsidRPr="005743CC">
              <w:rPr>
                <w:b/>
              </w:rPr>
              <w:lastRenderedPageBreak/>
              <w:t>1.Dãy HĐHH của kim loại được xây dựng như thế nào?</w:t>
            </w:r>
          </w:p>
          <w:p w:rsidR="005743CC" w:rsidRDefault="005743CC" w:rsidP="005743CC">
            <w:pPr>
              <w:jc w:val="both"/>
            </w:pPr>
            <w:r>
              <w:t>Na PƯ với nước tạo ddbazơ làm phenolphtalein chuyển thành màu hồng.</w:t>
            </w:r>
          </w:p>
          <w:p w:rsidR="005743CC" w:rsidRDefault="009D5CF3" w:rsidP="005743CC">
            <w:pPr>
              <w:jc w:val="both"/>
            </w:pPr>
            <w:r>
              <w:rPr>
                <w:noProof/>
                <w:sz w:val="24"/>
                <w:szCs w:val="24"/>
              </w:rPr>
              <mc:AlternateContent>
                <mc:Choice Requires="wps">
                  <w:drawing>
                    <wp:anchor distT="0" distB="0" distL="114300" distR="114300" simplePos="0" relativeHeight="251709952" behindDoc="0" locked="1" layoutInCell="1" allowOverlap="1">
                      <wp:simplePos x="0" y="0"/>
                      <wp:positionH relativeFrom="column">
                        <wp:posOffset>952500</wp:posOffset>
                      </wp:positionH>
                      <wp:positionV relativeFrom="paragraph">
                        <wp:posOffset>81280</wp:posOffset>
                      </wp:positionV>
                      <wp:extent cx="206375" cy="0"/>
                      <wp:effectExtent l="12065" t="74295" r="19685" b="78105"/>
                      <wp:wrapNone/>
                      <wp:docPr id="2"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3"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6.4pt" to="91.25pt,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hrPTKAIAAEgEAAAOAAAAZHJzL2Uyb0RvYy54bWysVNuO2jAQfa/Uf7D8DrkQWIgIqyqBvmxb pN1+gLEdYtWxLdsQUNV/79hcutu+VFXz4IwzM2fO3LJ8PPUSHbl1QqsKZ+MUI66oZkLtK/z1ZTOa Y+Q8UYxIrXiFz9zhx9X7d8vBlDzXnZaMWwQgypWDqXDnvSmTxNGO98SNteEKlK22PfFwtfuEWTIA ei+TPE1nyaAtM1ZT7hx8bS5KvIr4bcup/9K2jnskKwzcfDxtPHfhTFZLUu4tMZ2gVxrkH1j0RCgI eodqiCfoYMUfUL2gVjvd+jHVfaLbVlAec4BssvS3bJ47YnjMBYrjzL1M7v/B0s/HrUWCVTjHSJEe WvQkFEeTdBJqMxhXgkmttjZkR0/q2Txp+s0hpeuOqD2PHF/OBhyz4JG8cQkXZyDCbvikGdiQg9ex UKfW9gESSoBOsR/nez/4ySMKH/N0NnmYYkRvqoSUNz9jnf/IdY+CUGEJpCMuOT45H3iQ8mYSwii9 EVLGbkuFhgovpvk0OjgtBQvKYObsfldLi44kzEt8YlKgeW1m9UGxCNZxwtZX2RMhQUY+VoNYqwcc QvWcYSQ57EeQLtykCuEgUWB7lS7z8n2RLtbz9bwYFflsPSrSphl92NTFaLbJHqbNpKnrJvsRmGdF 2QnGuArkb7ObFX83G9ctukzdfXrvVUreosdyAtnbO5KOnQ7NvYzJTrPz1obsQtNhXKPxdbXCPry+ R6tfP4DVTwAAAP//AwBQSwMEFAAGAAgAAAAhAHH1fNXdAAAACQEAAA8AAABkcnMvZG93bnJldi54 bWxMj0FLxDAQhe+C/yGM4EXc1EJlqU0XUQQVPWzXxWu2mW2KyaQ02W39987iQW/zZh5v3letZu/E EcfYB1Jws8hAILXB9NQp+Ng8XS9BxKTJaBcIFXxjhFV9flbp0oSJ1nhsUic4hGKpFdiUhlLK2Fr0 Oi7CgMS3fRi9TizHTppRTxzuncyz7FZ63RN/sHrAB4vtV3PwCrrt9GKe3z6bvds+bl6LK2vf/azU 5cV8fwci4Zz+zHCqz9Wh5k67cCAThWNdZMySeMgZ4WRY5gWI3e9C1pX8T1D/AAAA//8DAFBLAQIt ABQABgAIAAAAIQC2gziS/gAAAOEBAAATAAAAAAAAAAAAAAAAAAAAAABbQ29udGVudF9UeXBlc10u eG1sUEsBAi0AFAAGAAgAAAAhADj9If/WAAAAlAEAAAsAAAAAAAAAAAAAAAAALwEAAF9yZWxzLy5y ZWxzUEsBAi0AFAAGAAgAAAAhANWGs9MoAgAASAQAAA4AAAAAAAAAAAAAAAAALgIAAGRycy9lMm9E b2MueG1sUEsBAi0AFAAGAAgAAAAhAHH1fNXdAAAACQEAAA8AAAAAAAAAAAAAAAAAggQAAGRycy9k b3ducmV2LnhtbFBLBQYAAAAABAAEAPMAAACMBQAAAAA= ">
                      <v:stroke endarrow="open"/>
                      <w10:anchorlock/>
                    </v:line>
                  </w:pict>
                </mc:Fallback>
              </mc:AlternateContent>
            </w:r>
            <w:r w:rsidR="005743CC">
              <w:t>2Na+2H</w:t>
            </w:r>
            <w:r w:rsidR="005743CC" w:rsidRPr="005743CC">
              <w:rPr>
                <w:vertAlign w:val="subscript"/>
              </w:rPr>
              <w:t>2</w:t>
            </w:r>
            <w:r w:rsidR="005743CC">
              <w:t>O         2NaOH+H</w:t>
            </w:r>
            <w:r w:rsidR="005743CC" w:rsidRPr="005743CC">
              <w:rPr>
                <w:vertAlign w:val="subscript"/>
              </w:rPr>
              <w:t>2</w:t>
            </w:r>
            <w:r w:rsidR="005743CC" w:rsidRPr="005743CC">
              <w:sym w:font="Wingdings 3" w:char="F068"/>
            </w:r>
          </w:p>
          <w:p w:rsidR="005743CC" w:rsidRDefault="005743CC" w:rsidP="005743CC">
            <w:pPr>
              <w:jc w:val="both"/>
            </w:pPr>
            <w:r>
              <w:t>KL: Na HĐHH mạnh hơn Fe, ta xếp Na trước Fe.</w:t>
            </w:r>
          </w:p>
          <w:p w:rsidR="005743CC" w:rsidRDefault="005743CC" w:rsidP="005743CC">
            <w:pPr>
              <w:jc w:val="both"/>
            </w:pPr>
            <w:r>
              <w:t xml:space="preserve">(2)NX: </w:t>
            </w:r>
          </w:p>
          <w:p w:rsidR="005743CC" w:rsidRDefault="005743CC" w:rsidP="005743CC">
            <w:pPr>
              <w:jc w:val="both"/>
            </w:pPr>
            <w:r>
              <w:t>- Sắt đẩy được đồng ra khỏi dd muối đồng.</w:t>
            </w:r>
          </w:p>
          <w:p w:rsidR="005743CC" w:rsidRDefault="005743CC" w:rsidP="005743CC">
            <w:pPr>
              <w:jc w:val="both"/>
            </w:pPr>
            <w:r>
              <w:t>- Đồng không đẩy được sắt ra khỏi dd muối sắt.</w:t>
            </w:r>
          </w:p>
          <w:p w:rsidR="005743CC" w:rsidRDefault="005743CC" w:rsidP="005743CC">
            <w:pPr>
              <w:jc w:val="both"/>
            </w:pPr>
            <w:r>
              <w:t>KL: Sắt HĐHH mạnh hơn đồng, xếp Fe trước đồng.</w:t>
            </w:r>
          </w:p>
          <w:p w:rsidR="005743CC" w:rsidRDefault="005743CC" w:rsidP="005743CC">
            <w:pPr>
              <w:jc w:val="both"/>
            </w:pPr>
            <w:r>
              <w:t>(3)</w:t>
            </w:r>
          </w:p>
          <w:p w:rsidR="005743CC" w:rsidRDefault="005743CC" w:rsidP="005743CC">
            <w:pPr>
              <w:jc w:val="both"/>
            </w:pPr>
            <w:r>
              <w:t xml:space="preserve">NX: </w:t>
            </w:r>
          </w:p>
          <w:p w:rsidR="005743CC" w:rsidRDefault="005743CC" w:rsidP="005743CC">
            <w:pPr>
              <w:jc w:val="both"/>
            </w:pPr>
            <w:r>
              <w:t>- Đồng đẩy được bạc ra khỏi dd muối.</w:t>
            </w:r>
          </w:p>
          <w:p w:rsidR="005743CC" w:rsidRDefault="005743CC" w:rsidP="005743CC">
            <w:pPr>
              <w:jc w:val="both"/>
            </w:pPr>
            <w:r>
              <w:t>Cu+AgNO</w:t>
            </w:r>
            <w:r w:rsidRPr="005743CC">
              <w:rPr>
                <w:vertAlign w:val="subscript"/>
              </w:rPr>
              <w:t>3</w:t>
            </w:r>
            <w:r>
              <w:t xml:space="preserve">   </w:t>
            </w:r>
            <w:r w:rsidRPr="005743CC">
              <w:sym w:font="Wingdings 3" w:char="F067"/>
            </w:r>
            <w:r>
              <w:t>Cu(NO</w:t>
            </w:r>
            <w:r w:rsidRPr="005743CC">
              <w:rPr>
                <w:vertAlign w:val="subscript"/>
              </w:rPr>
              <w:t>3</w:t>
            </w:r>
            <w:r>
              <w:t>)</w:t>
            </w:r>
            <w:r w:rsidRPr="005743CC">
              <w:rPr>
                <w:vertAlign w:val="subscript"/>
              </w:rPr>
              <w:t>2</w:t>
            </w:r>
            <w:r>
              <w:t>+2Ag</w:t>
            </w:r>
            <w:r w:rsidRPr="005743CC">
              <w:sym w:font="Wingdings 3" w:char="F069"/>
            </w:r>
          </w:p>
          <w:p w:rsidR="005743CC" w:rsidRDefault="005743CC" w:rsidP="005743CC">
            <w:pPr>
              <w:jc w:val="both"/>
            </w:pPr>
            <w:r>
              <w:t>- Bạc không đẩy được đồng ra khỏi dd muối đồng.</w:t>
            </w:r>
          </w:p>
          <w:p w:rsidR="005743CC" w:rsidRDefault="005743CC" w:rsidP="005743CC">
            <w:pPr>
              <w:jc w:val="both"/>
            </w:pPr>
            <w:r>
              <w:t>KL: Cu mạnh hơn Ag, xếp Cu trước Ag.</w:t>
            </w:r>
          </w:p>
          <w:p w:rsidR="005743CC" w:rsidRDefault="005743CC" w:rsidP="005743CC">
            <w:pPr>
              <w:jc w:val="both"/>
            </w:pPr>
            <w:r>
              <w:t xml:space="preserve">(4)NX: </w:t>
            </w:r>
          </w:p>
          <w:p w:rsidR="005743CC" w:rsidRDefault="005743CC" w:rsidP="005743CC">
            <w:pPr>
              <w:jc w:val="both"/>
            </w:pPr>
            <w:r>
              <w:t>- Sắt đẩy được H ra khỏi dd axit.</w:t>
            </w:r>
          </w:p>
          <w:p w:rsidR="005743CC" w:rsidRDefault="009D5CF3" w:rsidP="005743CC">
            <w:pPr>
              <w:jc w:val="both"/>
            </w:pPr>
            <w:r>
              <w:rPr>
                <w:noProof/>
                <w:sz w:val="24"/>
                <w:szCs w:val="24"/>
              </w:rPr>
              <w:lastRenderedPageBreak/>
              <mc:AlternateContent>
                <mc:Choice Requires="wps">
                  <w:drawing>
                    <wp:anchor distT="0" distB="0" distL="114300" distR="114300" simplePos="0" relativeHeight="251710976" behindDoc="0" locked="1" layoutInCell="1" allowOverlap="1">
                      <wp:simplePos x="0" y="0"/>
                      <wp:positionH relativeFrom="column">
                        <wp:posOffset>875030</wp:posOffset>
                      </wp:positionH>
                      <wp:positionV relativeFrom="paragraph">
                        <wp:posOffset>87630</wp:posOffset>
                      </wp:positionV>
                      <wp:extent cx="206375" cy="0"/>
                      <wp:effectExtent l="12700" t="80645" r="19050" b="71755"/>
                      <wp:wrapNone/>
                      <wp:docPr id="1" name="Lin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4"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9pt,6.9pt" to="85.15pt,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iFgsJwIAAEgEAAAOAAAAZHJzL2Uyb0RvYy54bWysVM2O2jAQvlfqO1i+QxIILESEVZVAL7RF 2u0DGNshVh3bsg0BVX33js1Pd9vLatUcnHFm5ptv/rJ4PHUSHbl1QqsSZ8MUI66oZkLtS/z9eT2Y YeQ8UYxIrXiJz9zhx+XHD4veFHykWy0ZtwhAlCt6U+LWe1MkiaMt74gbasMVKBttO+LhavcJs6QH 9E4mozSdJr22zFhNuXPwtb4o8TLiNw2n/lvTOO6RLDFw8/G08dyFM1kuSLG3xLSCXmmQd7DoiFAQ 9A5VE0/QwYp/oDpBrXa68UOqu0Q3jaA85gDZZOlf2Ty1xPCYCxTHmXuZ3P+DpV+PW4sEg95hpEgH LdoIxdE4zUNteuMKMKnU1obs6Ek9mY2mPxxSumqJ2vPI8flswDELHskrl3BxBiLs+i+agQ05eB0L dWpsFyChBOgU+3G+94OfPKLwcZROxw8TjOhNlZDi5mes85+57lAQSiyBdMQlx43zgQcpbiYhjNJr IWXstlSoL/F8MppEB6elYEEZzJzd7ypp0ZGEeYlPTAo0L82sPigWwVpO2OoqeyIkyMjHahBrdY9D qI4zjCSH/QjShZtUIRwkCmyv0mVefs7T+Wq2muWDfDRdDfK0rgef1lU+mK6zh0k9rquqzn4F5lle tIIxrgL52+xm+dtm47pFl6m7T++9Sslr9FhOIHt7R9Kx06G5lzHZaXbe2pBdaDqMazS+rlbYh5f3 aPXnB7D8DQAA//8DAFBLAwQUAAYACAAAACEA1v2XXt0AAAAJAQAADwAAAGRycy9kb3ducmV2Lnht bEyPQU/DMAyF70j8h8hIXBBLYYJNpemEQEiA4EC3iWvWeE1F4lRNtpZ/jysOcLKf/fT8uViN3okj 9rENpOBqloFAqoNpqVGwWT9dLkHEpMloFwgVfGOEVXl6UujchIE+8FilRnAIxVwrsCl1uZSxtuh1 nIUOiXf70HudWPaNNL0eONw7eZ1lt9LrlviC1R0+WKy/qoNX0GyHF/P89lnt3fZx/XpzYe27H5U6 Pxvv70AkHNOfGSZ8RoeSmXbhQCYKx3q+YPQ0NVwnwyKbg9j9DmRZyP8flD8AAAD//wMAUEsBAi0A FAAGAAgAAAAhALaDOJL+AAAA4QEAABMAAAAAAAAAAAAAAAAAAAAAAFtDb250ZW50X1R5cGVzXS54 bWxQSwECLQAUAAYACAAAACEAOP0h/9YAAACUAQAACwAAAAAAAAAAAAAAAAAvAQAAX3JlbHMvLnJl bHNQSwECLQAUAAYACAAAACEAVIhYLCcCAABIBAAADgAAAAAAAAAAAAAAAAAuAgAAZHJzL2Uyb0Rv Yy54bWxQSwECLQAUAAYACAAAACEA1v2XXt0AAAAJAQAADwAAAAAAAAAAAAAAAACBBAAAZHJzL2Rv d25yZXYueG1sUEsFBgAAAAAEAAQA8wAAAIsFAAAAAA== ">
                      <v:stroke endarrow="open"/>
                      <w10:anchorlock/>
                    </v:line>
                  </w:pict>
                </mc:Fallback>
              </mc:AlternateContent>
            </w:r>
            <w:r w:rsidR="005743CC">
              <w:t>Fe+2HCl             FeCl</w:t>
            </w:r>
            <w:r w:rsidR="005743CC" w:rsidRPr="005743CC">
              <w:rPr>
                <w:vertAlign w:val="subscript"/>
              </w:rPr>
              <w:t>2</w:t>
            </w:r>
            <w:r w:rsidR="005743CC">
              <w:t>+H</w:t>
            </w:r>
            <w:r w:rsidR="005743CC" w:rsidRPr="005743CC">
              <w:rPr>
                <w:vertAlign w:val="subscript"/>
              </w:rPr>
              <w:t>2</w:t>
            </w:r>
            <w:r w:rsidR="005743CC" w:rsidRPr="005743CC">
              <w:sym w:font="Wingdings 3" w:char="F068"/>
            </w:r>
          </w:p>
          <w:p w:rsidR="005743CC" w:rsidRDefault="005743CC" w:rsidP="005743CC">
            <w:pPr>
              <w:jc w:val="both"/>
            </w:pPr>
            <w:r>
              <w:t>- Cu không đẩy được H ra khỏi dd axit.</w:t>
            </w:r>
          </w:p>
          <w:p w:rsidR="005743CC" w:rsidRDefault="005743CC" w:rsidP="005743CC">
            <w:pPr>
              <w:jc w:val="both"/>
            </w:pPr>
            <w:r>
              <w:t>KL: Sắp xếp:  Fe   H  Cu</w:t>
            </w:r>
          </w:p>
          <w:p w:rsidR="005743CC" w:rsidRDefault="005743CC" w:rsidP="005743CC">
            <w:pPr>
              <w:jc w:val="both"/>
            </w:pPr>
            <w:r>
              <w:t>Dãy HĐHH của KL như sau:</w:t>
            </w:r>
          </w:p>
          <w:p w:rsidR="005743CC" w:rsidRDefault="005743CC" w:rsidP="005743CC">
            <w:pPr>
              <w:tabs>
                <w:tab w:val="left" w:pos="450"/>
              </w:tabs>
              <w:jc w:val="both"/>
            </w:pPr>
            <w:r>
              <w:t>K  Na  Mg  Al  Zn  Fe  Pb  H  Cu  Ag  Au</w:t>
            </w:r>
          </w:p>
          <w:p w:rsidR="005743CC" w:rsidRDefault="005743CC" w:rsidP="008E6C6D">
            <w:r>
              <w:t>II. ý nghĩa của dãy HĐHH của kim loại</w:t>
            </w:r>
          </w:p>
          <w:p w:rsidR="005743CC" w:rsidRPr="005743CC" w:rsidRDefault="005743CC" w:rsidP="005743CC">
            <w:pPr>
              <w:jc w:val="both"/>
              <w:rPr>
                <w:b/>
                <w:bCs/>
                <w:i/>
                <w:iCs/>
              </w:rPr>
            </w:pPr>
            <w:r>
              <w:t>1</w:t>
            </w:r>
            <w:r w:rsidRPr="005743CC">
              <w:rPr>
                <w:b/>
                <w:bCs/>
                <w:i/>
                <w:iCs/>
              </w:rPr>
              <w:t>. Mức độ hoạt động của kim loại giảm dần từ trái sang phải.</w:t>
            </w:r>
          </w:p>
          <w:p w:rsidR="005743CC" w:rsidRPr="005743CC" w:rsidRDefault="005743CC" w:rsidP="005743CC">
            <w:pPr>
              <w:jc w:val="both"/>
              <w:rPr>
                <w:b/>
                <w:bCs/>
                <w:i/>
                <w:iCs/>
              </w:rPr>
            </w:pPr>
            <w:r>
              <w:t xml:space="preserve">2. </w:t>
            </w:r>
            <w:r w:rsidRPr="005743CC">
              <w:rPr>
                <w:b/>
                <w:bCs/>
                <w:i/>
                <w:iCs/>
              </w:rPr>
              <w:t>KL đứng trước Mg tác dụng được với nước ở đk thường tạo dd bazơ.</w:t>
            </w:r>
          </w:p>
          <w:p w:rsidR="005743CC" w:rsidRPr="005743CC" w:rsidRDefault="005743CC" w:rsidP="005743CC">
            <w:pPr>
              <w:jc w:val="both"/>
              <w:rPr>
                <w:b/>
                <w:bCs/>
                <w:i/>
                <w:iCs/>
              </w:rPr>
            </w:pPr>
            <w:r>
              <w:t xml:space="preserve">3. </w:t>
            </w:r>
            <w:r w:rsidRPr="005743CC">
              <w:rPr>
                <w:b/>
                <w:bCs/>
                <w:i/>
                <w:iCs/>
              </w:rPr>
              <w:t>KL đứng trước H tác dụng được với axit giải phóng H</w:t>
            </w:r>
            <w:r w:rsidRPr="005743CC">
              <w:rPr>
                <w:b/>
                <w:bCs/>
                <w:i/>
                <w:iCs/>
                <w:vertAlign w:val="subscript"/>
              </w:rPr>
              <w:t>2</w:t>
            </w:r>
            <w:r w:rsidRPr="005743CC">
              <w:rPr>
                <w:b/>
                <w:bCs/>
                <w:i/>
                <w:iCs/>
              </w:rPr>
              <w:t>.</w:t>
            </w:r>
          </w:p>
          <w:p w:rsidR="005743CC" w:rsidRPr="005F7C92" w:rsidRDefault="005743CC" w:rsidP="008E6C6D">
            <w:r>
              <w:t>4</w:t>
            </w:r>
            <w:r w:rsidRPr="005743CC">
              <w:rPr>
                <w:b/>
                <w:bCs/>
                <w:i/>
                <w:iCs/>
              </w:rPr>
              <w:t>. KL đứng trước đẩy được KL đứng sau (trừ K, Na) ra khỏi dd muối.</w:t>
            </w:r>
          </w:p>
        </w:tc>
      </w:tr>
      <w:tr w:rsidR="005743CC" w:rsidTr="005743CC">
        <w:tc>
          <w:tcPr>
            <w:tcW w:w="5353" w:type="dxa"/>
            <w:vAlign w:val="center"/>
          </w:tcPr>
          <w:p w:rsidR="005743CC" w:rsidRPr="005743CC" w:rsidRDefault="005743CC" w:rsidP="008E6C6D">
            <w:pPr>
              <w:rPr>
                <w:b/>
              </w:rPr>
            </w:pPr>
            <w:r w:rsidRPr="005743CC">
              <w:rPr>
                <w:b/>
                <w:bCs/>
                <w:iCs/>
              </w:rPr>
              <w:lastRenderedPageBreak/>
              <w:t xml:space="preserve">Hoạt động 3: </w:t>
            </w:r>
            <w:r w:rsidRPr="005743CC">
              <w:rPr>
                <w:b/>
              </w:rPr>
              <w:t>Luyện tập</w:t>
            </w:r>
          </w:p>
          <w:p w:rsidR="005743CC" w:rsidRPr="005743CC" w:rsidRDefault="005743CC" w:rsidP="005743CC">
            <w:pPr>
              <w:tabs>
                <w:tab w:val="left" w:pos="450"/>
              </w:tabs>
              <w:jc w:val="both"/>
              <w:rPr>
                <w:lang w:val="nl-NL"/>
              </w:rPr>
            </w:pPr>
            <w:r>
              <w:t>Mục tiêu:</w:t>
            </w:r>
            <w:r w:rsidRPr="005743CC">
              <w:rPr>
                <w:lang w:val="nl-NL"/>
              </w:rPr>
              <w:t xml:space="preserve"> - Củng cố, khắc sâu các kiến thức đã học trong bài về dãy hoạt động hóa học của kim loại và ý nghĩa của nó.</w:t>
            </w:r>
          </w:p>
          <w:p w:rsidR="005743CC" w:rsidRPr="005743CC" w:rsidRDefault="005743CC" w:rsidP="005743CC">
            <w:pPr>
              <w:tabs>
                <w:tab w:val="left" w:pos="450"/>
              </w:tabs>
              <w:jc w:val="both"/>
              <w:rPr>
                <w:lang w:val="nl-NL"/>
              </w:rPr>
            </w:pPr>
            <w:r w:rsidRPr="005743CC">
              <w:rPr>
                <w:lang w:val="nl-NL"/>
              </w:rPr>
              <w:t xml:space="preserve">- Tiếp tục phát triển các năng lực: tự học, sử dụng ngôn ngữ hóa học, phát hiện và giải quyết vấn đề thông qua môn học. </w:t>
            </w:r>
          </w:p>
          <w:p w:rsidR="005743CC" w:rsidRPr="005743CC" w:rsidRDefault="005743CC" w:rsidP="005743CC">
            <w:pPr>
              <w:tabs>
                <w:tab w:val="left" w:pos="450"/>
              </w:tabs>
              <w:jc w:val="both"/>
              <w:rPr>
                <w:lang w:val="nl-NL" w:eastAsia="ja-JP"/>
              </w:rPr>
            </w:pPr>
            <w:r w:rsidRPr="005743CC">
              <w:rPr>
                <w:lang w:val="nl-NL" w:eastAsia="ja-JP"/>
              </w:rPr>
              <w:t xml:space="preserve">B1: </w:t>
            </w:r>
            <w:r w:rsidRPr="005743CC">
              <w:rPr>
                <w:lang w:val="nl-NL"/>
              </w:rPr>
              <w:t xml:space="preserve">- </w:t>
            </w:r>
            <w:r w:rsidRPr="005743CC">
              <w:rPr>
                <w:rFonts w:hint="eastAsia"/>
                <w:lang w:val="nl-NL" w:eastAsia="ja-JP"/>
              </w:rPr>
              <w:t xml:space="preserve">GV yêu cầu HS </w:t>
            </w:r>
            <w:r w:rsidRPr="005743CC">
              <w:rPr>
                <w:lang w:val="nl-NL" w:eastAsia="ja-JP"/>
              </w:rPr>
              <w:t>thảo luận nhóm hoàn thành phiếu học tập số 2</w:t>
            </w:r>
          </w:p>
          <w:p w:rsidR="005743CC" w:rsidRPr="005743CC" w:rsidRDefault="005743CC" w:rsidP="008E6C6D">
            <w:pPr>
              <w:rPr>
                <w:bCs/>
                <w:iCs/>
              </w:rPr>
            </w:pPr>
            <w:r w:rsidRPr="005743CC">
              <w:rPr>
                <w:bCs/>
                <w:iCs/>
              </w:rPr>
              <w:t>B2: Học sinh thảo luận nhóm</w:t>
            </w:r>
          </w:p>
          <w:p w:rsidR="005743CC" w:rsidRPr="005743CC" w:rsidRDefault="005743CC" w:rsidP="005743CC">
            <w:pPr>
              <w:jc w:val="both"/>
              <w:rPr>
                <w:color w:val="000000"/>
              </w:rPr>
            </w:pPr>
            <w:r w:rsidRPr="005743CC">
              <w:rPr>
                <w:color w:val="000000"/>
              </w:rPr>
              <w:t>B3: Các nhóm báo cáo kết quả</w:t>
            </w:r>
          </w:p>
          <w:p w:rsidR="005743CC" w:rsidRPr="005743CC" w:rsidRDefault="005743CC" w:rsidP="008E6C6D">
            <w:pPr>
              <w:rPr>
                <w:bCs/>
                <w:iCs/>
                <w:sz w:val="26"/>
                <w:szCs w:val="26"/>
              </w:rPr>
            </w:pPr>
            <w:r w:rsidRPr="005743CC">
              <w:rPr>
                <w:color w:val="000000"/>
              </w:rPr>
              <w:t>B4: Giáo viên nhận xét đánh giá</w:t>
            </w:r>
          </w:p>
        </w:tc>
        <w:tc>
          <w:tcPr>
            <w:tcW w:w="4536" w:type="dxa"/>
            <w:vAlign w:val="center"/>
          </w:tcPr>
          <w:p w:rsidR="005743CC" w:rsidRDefault="005743CC" w:rsidP="005743CC">
            <w:pPr>
              <w:keepNext/>
            </w:pPr>
            <w:r>
              <w:t>Nội dung phiếu học tập số 2</w:t>
            </w:r>
          </w:p>
        </w:tc>
      </w:tr>
      <w:tr w:rsidR="005743CC" w:rsidTr="005743CC">
        <w:tc>
          <w:tcPr>
            <w:tcW w:w="5353" w:type="dxa"/>
            <w:vAlign w:val="center"/>
          </w:tcPr>
          <w:p w:rsidR="005743CC" w:rsidRPr="005743CC" w:rsidRDefault="005743CC" w:rsidP="008E6C6D">
            <w:pPr>
              <w:rPr>
                <w:b/>
                <w:bCs/>
                <w:iCs/>
                <w:sz w:val="26"/>
                <w:szCs w:val="26"/>
              </w:rPr>
            </w:pPr>
            <w:r w:rsidRPr="005743CC">
              <w:rPr>
                <w:b/>
                <w:bCs/>
                <w:iCs/>
                <w:sz w:val="26"/>
                <w:szCs w:val="26"/>
              </w:rPr>
              <w:t>Hoạt động 4: Vận dụng và tìm tòi mở rộng</w:t>
            </w:r>
          </w:p>
          <w:p w:rsidR="005743CC" w:rsidRDefault="005743CC" w:rsidP="008E6C6D">
            <w:r w:rsidRPr="005743CC">
              <w:rPr>
                <w:bCs/>
                <w:iCs/>
                <w:sz w:val="26"/>
                <w:szCs w:val="26"/>
              </w:rPr>
              <w:t xml:space="preserve">Mục tiêu: </w:t>
            </w:r>
            <w:r w:rsidRPr="00F51A6F">
              <w:t>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w:t>
            </w:r>
            <w:r>
              <w:t>.</w:t>
            </w:r>
          </w:p>
          <w:p w:rsidR="005743CC" w:rsidRDefault="005743CC" w:rsidP="005743CC">
            <w:pPr>
              <w:autoSpaceDE w:val="0"/>
              <w:autoSpaceDN w:val="0"/>
              <w:adjustRightInd w:val="0"/>
            </w:pPr>
            <w:r>
              <w:t>B1: GV đưa ra các câu hỏi</w:t>
            </w:r>
          </w:p>
          <w:p w:rsidR="005743CC" w:rsidRPr="005743CC" w:rsidRDefault="005743CC" w:rsidP="005743CC">
            <w:pPr>
              <w:autoSpaceDE w:val="0"/>
              <w:autoSpaceDN w:val="0"/>
              <w:adjustRightInd w:val="0"/>
              <w:ind w:left="-90" w:firstLine="720"/>
              <w:rPr>
                <w:i/>
                <w:iCs/>
                <w:lang w:val="vi-VN"/>
              </w:rPr>
            </w:pPr>
            <w:r w:rsidRPr="005743CC">
              <w:rPr>
                <w:b/>
                <w:bCs/>
              </w:rPr>
              <w:t>Câu 1:</w:t>
            </w:r>
            <w:r w:rsidRPr="00F51A6F">
              <w:t xml:space="preserve"> </w:t>
            </w:r>
            <w:r>
              <w:t>Tại sao người ta không sử dụng các thùng chứa axit H</w:t>
            </w:r>
            <w:r w:rsidRPr="005743CC">
              <w:rPr>
                <w:vertAlign w:val="subscript"/>
              </w:rPr>
              <w:t>2</w:t>
            </w:r>
            <w:r>
              <w:t>SO</w:t>
            </w:r>
            <w:r w:rsidRPr="005743CC">
              <w:rPr>
                <w:vertAlign w:val="subscript"/>
              </w:rPr>
              <w:t xml:space="preserve">4 </w:t>
            </w:r>
            <w:r>
              <w:t>làm từ kim loại như Al, Fe?</w:t>
            </w:r>
          </w:p>
          <w:p w:rsidR="005743CC" w:rsidRPr="005743CC" w:rsidRDefault="005743CC" w:rsidP="005743CC">
            <w:pPr>
              <w:autoSpaceDE w:val="0"/>
              <w:autoSpaceDN w:val="0"/>
              <w:adjustRightInd w:val="0"/>
              <w:ind w:left="-90" w:firstLine="720"/>
              <w:rPr>
                <w:i/>
                <w:iCs/>
                <w:lang w:val="vi-VN"/>
              </w:rPr>
            </w:pPr>
            <w:r w:rsidRPr="005743CC">
              <w:rPr>
                <w:b/>
              </w:rPr>
              <w:t>Câu 2:</w:t>
            </w:r>
            <w:r w:rsidRPr="00F51A6F">
              <w:t xml:space="preserve"> </w:t>
            </w:r>
            <w:r>
              <w:t>Tại sao chúng ta dùng xô, chậu làm từ Al, Cu, Fe để đựng nước</w:t>
            </w:r>
            <w:r w:rsidRPr="00F51A6F">
              <w:t>?</w:t>
            </w:r>
          </w:p>
          <w:p w:rsidR="005743CC" w:rsidRPr="005743CC" w:rsidRDefault="005743CC" w:rsidP="008E6C6D">
            <w:pPr>
              <w:rPr>
                <w:bCs/>
                <w:iCs/>
              </w:rPr>
            </w:pPr>
            <w:r w:rsidRPr="005743CC">
              <w:rPr>
                <w:bCs/>
                <w:iCs/>
              </w:rPr>
              <w:t>B2: Học sinh thảo luận nhóm trả lời câu hỏi</w:t>
            </w:r>
          </w:p>
          <w:p w:rsidR="005743CC" w:rsidRPr="005743CC" w:rsidRDefault="005743CC" w:rsidP="008E6C6D">
            <w:pPr>
              <w:rPr>
                <w:bCs/>
                <w:iCs/>
              </w:rPr>
            </w:pPr>
            <w:r w:rsidRPr="005743CC">
              <w:rPr>
                <w:bCs/>
                <w:iCs/>
              </w:rPr>
              <w:lastRenderedPageBreak/>
              <w:t>B3: Nhóm học sinh bào cáo kết quả</w:t>
            </w:r>
          </w:p>
          <w:p w:rsidR="005743CC" w:rsidRPr="005743CC" w:rsidRDefault="005743CC" w:rsidP="008E6C6D">
            <w:pPr>
              <w:rPr>
                <w:bCs/>
                <w:iCs/>
              </w:rPr>
            </w:pPr>
            <w:r w:rsidRPr="005743CC">
              <w:rPr>
                <w:bCs/>
                <w:iCs/>
              </w:rPr>
              <w:t>B4: GV nhận xét đánh giá</w:t>
            </w:r>
          </w:p>
        </w:tc>
        <w:tc>
          <w:tcPr>
            <w:tcW w:w="4536" w:type="dxa"/>
            <w:vAlign w:val="center"/>
          </w:tcPr>
          <w:p w:rsidR="005743CC" w:rsidRDefault="005743CC" w:rsidP="005743CC">
            <w:pPr>
              <w:keepNext/>
            </w:pPr>
          </w:p>
        </w:tc>
      </w:tr>
    </w:tbl>
    <w:p w:rsidR="005743CC" w:rsidRPr="00382FDE" w:rsidRDefault="005743CC" w:rsidP="005743CC">
      <w:pPr>
        <w:pStyle w:val="NoSpacing"/>
        <w:rPr>
          <w:rFonts w:ascii="Times New Roman" w:hAnsi="Times New Roman"/>
          <w:b/>
          <w:color w:val="000000"/>
          <w:sz w:val="28"/>
          <w:szCs w:val="28"/>
          <w:lang w:val="vi-VN"/>
        </w:rPr>
      </w:pPr>
      <w:r>
        <w:rPr>
          <w:rFonts w:ascii="Times New Roman" w:hAnsi="Times New Roman"/>
          <w:b/>
          <w:color w:val="000000"/>
          <w:sz w:val="28"/>
          <w:szCs w:val="28"/>
        </w:rPr>
        <w:lastRenderedPageBreak/>
        <w:t>4</w:t>
      </w:r>
      <w:r w:rsidRPr="00382FDE">
        <w:rPr>
          <w:rFonts w:ascii="Times New Roman" w:hAnsi="Times New Roman"/>
          <w:b/>
          <w:color w:val="000000"/>
          <w:sz w:val="28"/>
          <w:szCs w:val="28"/>
        </w:rPr>
        <w:t>.</w:t>
      </w:r>
      <w:r w:rsidRPr="00382FDE">
        <w:rPr>
          <w:rFonts w:ascii="Times New Roman" w:hAnsi="Times New Roman"/>
          <w:b/>
          <w:color w:val="000000"/>
          <w:sz w:val="28"/>
          <w:szCs w:val="28"/>
          <w:lang w:val="vi-VN"/>
        </w:rPr>
        <w:t xml:space="preserve"> Rút kinh nghiệm bài học:</w:t>
      </w:r>
    </w:p>
    <w:p w:rsidR="005743CC" w:rsidRPr="00382FDE" w:rsidRDefault="005743CC" w:rsidP="005743CC">
      <w:pPr>
        <w:pStyle w:val="NoSpacing"/>
        <w:rPr>
          <w:rFonts w:ascii="Times New Roman" w:hAnsi="Times New Roman"/>
          <w:color w:val="000000"/>
          <w:sz w:val="28"/>
          <w:szCs w:val="28"/>
        </w:rPr>
      </w:pPr>
      <w:r w:rsidRPr="00655618">
        <w:rPr>
          <w:rFonts w:ascii="Times New Roman" w:hAnsi="Times New Roman"/>
          <w:color w:val="000000"/>
          <w:sz w:val="28"/>
          <w:szCs w:val="28"/>
          <w:lang w:val="vi-VN"/>
        </w:rPr>
        <w:t>……………………………………………………………………………………………………………………………………………………………</w:t>
      </w:r>
    </w:p>
    <w:p w:rsidR="005743CC" w:rsidRDefault="005743CC" w:rsidP="005743CC">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5743CC" w:rsidRDefault="005743CC" w:rsidP="005743CC">
      <w:pPr>
        <w:pStyle w:val="NoSpacing"/>
        <w:rPr>
          <w:rFonts w:ascii="Times New Roman" w:hAnsi="Times New Roman"/>
          <w:color w:val="000000"/>
          <w:sz w:val="28"/>
          <w:szCs w:val="28"/>
        </w:rPr>
      </w:pPr>
    </w:p>
    <w:p w:rsidR="005743CC" w:rsidRDefault="005743CC" w:rsidP="005743CC">
      <w:pPr>
        <w:pStyle w:val="ListParagraph"/>
        <w:spacing w:line="240" w:lineRule="auto"/>
        <w:rPr>
          <w:rFonts w:ascii="Times New Roman" w:hAnsi="Times New Roman"/>
          <w:color w:val="000000"/>
          <w:sz w:val="28"/>
          <w:szCs w:val="28"/>
        </w:rPr>
      </w:pPr>
    </w:p>
    <w:p w:rsidR="005743CC" w:rsidRPr="005743CC" w:rsidRDefault="005743CC" w:rsidP="005743CC">
      <w:pPr>
        <w:rPr>
          <w:b/>
          <w:i/>
          <w:color w:val="000000"/>
        </w:rPr>
      </w:pPr>
      <w:r w:rsidRPr="005743CC">
        <w:rPr>
          <w:b/>
          <w:i/>
          <w:color w:val="000000"/>
        </w:rPr>
        <w:t xml:space="preserve">Tiết số:  24                                     </w:t>
      </w:r>
    </w:p>
    <w:p w:rsidR="005743CC" w:rsidRDefault="005743CC" w:rsidP="005743CC">
      <w:pPr>
        <w:jc w:val="center"/>
        <w:rPr>
          <w:b/>
          <w:bCs/>
          <w:color w:val="000000"/>
        </w:rPr>
      </w:pPr>
      <w:r>
        <w:rPr>
          <w:b/>
          <w:bCs/>
          <w:color w:val="000000"/>
        </w:rPr>
        <w:t>NHÔM</w:t>
      </w:r>
    </w:p>
    <w:p w:rsidR="005743CC" w:rsidRPr="004D1525" w:rsidRDefault="005743CC" w:rsidP="005743CC">
      <w:pPr>
        <w:jc w:val="both"/>
        <w:rPr>
          <w:b/>
          <w:bCs/>
        </w:rPr>
      </w:pPr>
      <w:r w:rsidRPr="004D1525">
        <w:rPr>
          <w:b/>
          <w:bCs/>
        </w:rPr>
        <w:t xml:space="preserve"> I. </w:t>
      </w:r>
      <w:r>
        <w:rPr>
          <w:b/>
          <w:bCs/>
        </w:rPr>
        <w:t>Mục tiêu</w:t>
      </w:r>
      <w:r w:rsidRPr="004D1525">
        <w:rPr>
          <w:b/>
          <w:bCs/>
        </w:rPr>
        <w:t>:</w:t>
      </w:r>
    </w:p>
    <w:p w:rsidR="005743CC" w:rsidRPr="002325E2" w:rsidRDefault="005743CC" w:rsidP="005743CC">
      <w:pPr>
        <w:tabs>
          <w:tab w:val="left" w:pos="8820"/>
        </w:tabs>
        <w:rPr>
          <w:lang w:val="it-IT"/>
        </w:rPr>
      </w:pPr>
      <w:r w:rsidRPr="002325E2">
        <w:rPr>
          <w:lang w:val="it-IT"/>
        </w:rPr>
        <w:t xml:space="preserve">   1. Kiến thức</w:t>
      </w:r>
    </w:p>
    <w:p w:rsidR="005743CC" w:rsidRDefault="005743CC" w:rsidP="005743CC">
      <w:pPr>
        <w:pStyle w:val="NormalWeb"/>
        <w:spacing w:before="0" w:beforeAutospacing="0" w:after="0" w:afterAutospacing="0"/>
        <w:ind w:firstLine="720"/>
        <w:jc w:val="both"/>
      </w:pPr>
      <w:r>
        <w:rPr>
          <w:color w:val="000000"/>
          <w:lang w:val="it-IT"/>
        </w:rPr>
        <w:t>-</w:t>
      </w:r>
      <w:r>
        <w:rPr>
          <w:color w:val="000000"/>
          <w:sz w:val="28"/>
          <w:szCs w:val="28"/>
        </w:rPr>
        <w:t>Biết tính chất vật lí của nhôm : nhẹ, dẻo, dẫn điện, dẫn nhiệt tốt</w:t>
      </w:r>
    </w:p>
    <w:p w:rsidR="005743CC" w:rsidRDefault="005743CC" w:rsidP="005743CC">
      <w:pPr>
        <w:pStyle w:val="NormalWeb"/>
        <w:spacing w:before="0" w:beforeAutospacing="0" w:after="0" w:afterAutospacing="0"/>
        <w:ind w:firstLine="720"/>
        <w:jc w:val="both"/>
      </w:pPr>
      <w:r>
        <w:rPr>
          <w:color w:val="000000"/>
          <w:sz w:val="28"/>
          <w:szCs w:val="28"/>
        </w:rPr>
        <w:t>- Biết tính chất hoá học của nhôm: Nhôm có tính chất hoá học của kim loại nói chung. Ngoài ra nhôm còn có pứ với dd kiềm giải phóng khí H</w:t>
      </w:r>
      <w:r>
        <w:rPr>
          <w:color w:val="000000"/>
          <w:sz w:val="17"/>
          <w:szCs w:val="17"/>
          <w:vertAlign w:val="subscript"/>
        </w:rPr>
        <w:t>2</w:t>
      </w:r>
      <w:r>
        <w:rPr>
          <w:color w:val="000000"/>
          <w:sz w:val="28"/>
          <w:szCs w:val="28"/>
        </w:rPr>
        <w:t xml:space="preserve"> ,nhôm không phản ứng HNO</w:t>
      </w:r>
      <w:r>
        <w:rPr>
          <w:color w:val="000000"/>
          <w:sz w:val="17"/>
          <w:szCs w:val="17"/>
          <w:vertAlign w:val="subscript"/>
        </w:rPr>
        <w:t>3</w:t>
      </w:r>
      <w:r>
        <w:rPr>
          <w:color w:val="000000"/>
          <w:sz w:val="28"/>
          <w:szCs w:val="28"/>
        </w:rPr>
        <w:t xml:space="preserve"> đặc nguội và H</w:t>
      </w:r>
      <w:r>
        <w:rPr>
          <w:color w:val="000000"/>
          <w:sz w:val="17"/>
          <w:szCs w:val="17"/>
          <w:vertAlign w:val="subscript"/>
        </w:rPr>
        <w:t>2</w:t>
      </w:r>
      <w:r>
        <w:rPr>
          <w:color w:val="000000"/>
          <w:sz w:val="28"/>
          <w:szCs w:val="28"/>
        </w:rPr>
        <w:t>SO</w:t>
      </w:r>
      <w:r>
        <w:rPr>
          <w:color w:val="000000"/>
          <w:sz w:val="17"/>
          <w:szCs w:val="17"/>
          <w:vertAlign w:val="subscript"/>
        </w:rPr>
        <w:t>4</w:t>
      </w:r>
      <w:r>
        <w:rPr>
          <w:color w:val="000000"/>
          <w:sz w:val="28"/>
          <w:szCs w:val="28"/>
        </w:rPr>
        <w:t xml:space="preserve"> đặc nguội</w:t>
      </w:r>
    </w:p>
    <w:p w:rsidR="005743CC" w:rsidRDefault="005743CC" w:rsidP="005743CC">
      <w:pPr>
        <w:pStyle w:val="NormalWeb"/>
        <w:spacing w:before="0" w:beforeAutospacing="0" w:after="0" w:afterAutospacing="0"/>
        <w:ind w:firstLine="720"/>
        <w:jc w:val="both"/>
      </w:pPr>
      <w:r>
        <w:rPr>
          <w:color w:val="000000"/>
          <w:sz w:val="28"/>
          <w:szCs w:val="28"/>
        </w:rPr>
        <w:t>- Phương pháp sản xuất nhôm bằng cách điện phân nhôm oxit nóng chảy.</w:t>
      </w:r>
    </w:p>
    <w:p w:rsidR="005743CC" w:rsidRPr="002325E2" w:rsidRDefault="005743CC" w:rsidP="005743CC">
      <w:pPr>
        <w:tabs>
          <w:tab w:val="left" w:pos="567"/>
        </w:tabs>
        <w:jc w:val="both"/>
        <w:outlineLvl w:val="0"/>
        <w:rPr>
          <w:lang w:val="it-IT"/>
        </w:rPr>
      </w:pPr>
      <w:r w:rsidRPr="002325E2">
        <w:rPr>
          <w:lang w:val="it-IT"/>
        </w:rPr>
        <w:t xml:space="preserve">   </w:t>
      </w:r>
      <w:r>
        <w:rPr>
          <w:lang w:val="it-IT"/>
        </w:rPr>
        <w:t>2.</w:t>
      </w:r>
      <w:r w:rsidRPr="002325E2">
        <w:rPr>
          <w:lang w:val="it-IT"/>
        </w:rPr>
        <w:t xml:space="preserve"> Kĩ năng</w:t>
      </w:r>
    </w:p>
    <w:p w:rsidR="005743CC" w:rsidRDefault="005743CC" w:rsidP="005743CC">
      <w:pPr>
        <w:pStyle w:val="NormalWeb"/>
        <w:spacing w:before="0" w:beforeAutospacing="0" w:after="0" w:afterAutospacing="0"/>
        <w:ind w:firstLine="720"/>
        <w:jc w:val="both"/>
      </w:pPr>
      <w:r>
        <w:rPr>
          <w:color w:val="000000"/>
          <w:sz w:val="28"/>
          <w:szCs w:val="28"/>
        </w:rPr>
        <w:t xml:space="preserve">- Biết dự đoán tính chất hoá học của nhôm, từ tính chất của kim loại nói chung và các kiến thức đã biết </w:t>
      </w:r>
    </w:p>
    <w:p w:rsidR="005743CC" w:rsidRDefault="005743CC" w:rsidP="005743CC">
      <w:pPr>
        <w:pStyle w:val="NormalWeb"/>
        <w:spacing w:before="0" w:beforeAutospacing="0" w:after="0" w:afterAutospacing="0"/>
        <w:ind w:firstLine="720"/>
        <w:jc w:val="both"/>
      </w:pPr>
      <w:r>
        <w:rPr>
          <w:color w:val="000000"/>
          <w:sz w:val="28"/>
          <w:szCs w:val="28"/>
        </w:rPr>
        <w:t xml:space="preserve">- Dự đoán nhôm có phản ứng với dd kiềm không và dựa vào TN để kiểm tra dự đoán </w:t>
      </w:r>
    </w:p>
    <w:p w:rsidR="005743CC" w:rsidRDefault="005743CC" w:rsidP="005743CC">
      <w:pPr>
        <w:pStyle w:val="NormalWeb"/>
        <w:spacing w:before="0" w:beforeAutospacing="0" w:after="0" w:afterAutospacing="0"/>
        <w:ind w:firstLine="720"/>
        <w:jc w:val="both"/>
      </w:pPr>
      <w:r>
        <w:rPr>
          <w:color w:val="000000"/>
          <w:sz w:val="28"/>
          <w:szCs w:val="28"/>
        </w:rPr>
        <w:t>- Viết được các PTHH biểu diễn tính chất hoá học của nhôm(trừ phản ứng với kiềm)</w:t>
      </w:r>
    </w:p>
    <w:p w:rsidR="005743CC" w:rsidRDefault="005743CC" w:rsidP="005743CC">
      <w:pPr>
        <w:pStyle w:val="NormalWeb"/>
        <w:spacing w:before="0" w:beforeAutospacing="0" w:after="0" w:afterAutospacing="0"/>
        <w:ind w:firstLine="720"/>
        <w:jc w:val="both"/>
      </w:pPr>
      <w:r>
        <w:rPr>
          <w:color w:val="000000"/>
          <w:sz w:val="28"/>
          <w:szCs w:val="28"/>
        </w:rPr>
        <w:t xml:space="preserve">- Tính thành phần phần trăm về khối lượng của nhôm trong hỗn hợp. </w:t>
      </w:r>
    </w:p>
    <w:p w:rsidR="005743CC" w:rsidRPr="009B14A2" w:rsidRDefault="005743CC" w:rsidP="005743CC">
      <w:pPr>
        <w:jc w:val="both"/>
        <w:rPr>
          <w:color w:val="000000"/>
          <w:lang w:val="it-IT"/>
        </w:rPr>
      </w:pPr>
      <w:r>
        <w:rPr>
          <w:lang w:val="it-IT"/>
        </w:rPr>
        <w:t>3. Thái độ</w:t>
      </w:r>
      <w:r w:rsidRPr="002325E2">
        <w:rPr>
          <w:lang w:val="it-IT"/>
        </w:rPr>
        <w:t>:</w:t>
      </w:r>
    </w:p>
    <w:p w:rsidR="005743CC" w:rsidRPr="00C37214" w:rsidRDefault="005743CC" w:rsidP="005743CC">
      <w:pPr>
        <w:ind w:firstLine="720"/>
        <w:jc w:val="both"/>
        <w:rPr>
          <w:color w:val="000000"/>
          <w:lang w:val="it-IT"/>
        </w:rPr>
      </w:pPr>
      <w:r w:rsidRPr="00C37214">
        <w:rPr>
          <w:lang w:val="vi-VN"/>
        </w:rPr>
        <w:t>- Yêu thích môn học.</w:t>
      </w:r>
    </w:p>
    <w:p w:rsidR="005743CC" w:rsidRPr="002325E2" w:rsidRDefault="005743CC" w:rsidP="005743CC">
      <w:pPr>
        <w:tabs>
          <w:tab w:val="left" w:pos="8820"/>
        </w:tabs>
        <w:rPr>
          <w:lang w:val="it-IT"/>
        </w:rPr>
      </w:pPr>
      <w:r>
        <w:rPr>
          <w:lang w:val="it-IT"/>
        </w:rPr>
        <w:t>4</w:t>
      </w:r>
      <w:r w:rsidRPr="002325E2">
        <w:rPr>
          <w:lang w:val="it-IT"/>
        </w:rPr>
        <w:t xml:space="preserve">. </w:t>
      </w:r>
      <w:r>
        <w:rPr>
          <w:lang w:val="it-IT"/>
        </w:rPr>
        <w:t>N</w:t>
      </w:r>
      <w:r w:rsidRPr="002325E2">
        <w:rPr>
          <w:lang w:val="it-IT"/>
        </w:rPr>
        <w:t xml:space="preserve">ăng lực </w:t>
      </w:r>
    </w:p>
    <w:p w:rsidR="005743CC" w:rsidRDefault="005743CC" w:rsidP="005743CC">
      <w:r w:rsidRPr="00F51A6F">
        <w:rPr>
          <w:b/>
          <w:bCs/>
          <w:lang w:val="vi-VN"/>
        </w:rPr>
        <w:t xml:space="preserve">         </w:t>
      </w:r>
      <w:r w:rsidRPr="00F51A6F">
        <w:rPr>
          <w:b/>
          <w:bCs/>
          <w:lang w:val="vi-VN"/>
        </w:rPr>
        <w:tab/>
      </w:r>
      <w:r>
        <w:rPr>
          <w:b/>
          <w:bCs/>
        </w:rPr>
        <w:t xml:space="preserve">- </w:t>
      </w:r>
      <w:r>
        <w:t xml:space="preserve">Giúp học sinh phát triển năng lực: </w:t>
      </w:r>
      <w:r w:rsidRPr="003B22DE">
        <w:rPr>
          <w:color w:val="333333"/>
          <w:shd w:val="clear" w:color="auto" w:fill="FFFFFF"/>
        </w:rPr>
        <w:t>năng lực tự học, năng lực giải quyết vấn đề, năng lực sáng tạo, năng lực hợp tác</w:t>
      </w:r>
      <w:r>
        <w:t xml:space="preserve">, </w:t>
      </w:r>
      <w:r w:rsidRPr="003B22DE">
        <w:rPr>
          <w:color w:val="333333"/>
          <w:shd w:val="clear" w:color="auto" w:fill="FFFFFF"/>
        </w:rPr>
        <w:t>năng lực giao tiếp</w:t>
      </w:r>
      <w:r>
        <w:t xml:space="preserve">, </w:t>
      </w:r>
      <w:r w:rsidRPr="003B22DE">
        <w:rPr>
          <w:color w:val="333333"/>
          <w:shd w:val="clear" w:color="auto" w:fill="FFFFFF"/>
        </w:rPr>
        <w:t>năng lực tính toán</w:t>
      </w:r>
    </w:p>
    <w:p w:rsidR="005743CC" w:rsidRPr="004D1525" w:rsidRDefault="005743CC" w:rsidP="005743CC">
      <w:pPr>
        <w:autoSpaceDE w:val="0"/>
        <w:autoSpaceDN w:val="0"/>
        <w:adjustRightInd w:val="0"/>
        <w:rPr>
          <w:b/>
          <w:bCs/>
        </w:rPr>
      </w:pPr>
      <w:r w:rsidRPr="004D1525">
        <w:rPr>
          <w:b/>
          <w:bCs/>
        </w:rPr>
        <w:t>II. CHUẨN BỊ:</w:t>
      </w:r>
    </w:p>
    <w:p w:rsidR="005743CC" w:rsidRPr="00026235" w:rsidRDefault="005743CC" w:rsidP="005743CC">
      <w:pPr>
        <w:pStyle w:val="NormalWeb"/>
        <w:numPr>
          <w:ilvl w:val="0"/>
          <w:numId w:val="41"/>
        </w:numPr>
        <w:spacing w:before="0" w:beforeAutospacing="0" w:after="0" w:afterAutospacing="0"/>
        <w:jc w:val="both"/>
        <w:rPr>
          <w:bCs/>
          <w:color w:val="000000"/>
          <w:sz w:val="28"/>
          <w:szCs w:val="28"/>
        </w:rPr>
      </w:pPr>
      <w:r w:rsidRPr="00026235">
        <w:rPr>
          <w:bCs/>
          <w:color w:val="000000"/>
          <w:sz w:val="28"/>
          <w:szCs w:val="28"/>
        </w:rPr>
        <w:t xml:space="preserve">Giáo viên: </w:t>
      </w:r>
    </w:p>
    <w:p w:rsidR="005743CC" w:rsidRDefault="005743CC" w:rsidP="005743CC">
      <w:pPr>
        <w:pStyle w:val="NormalWeb"/>
        <w:spacing w:before="0" w:beforeAutospacing="0" w:after="0" w:afterAutospacing="0"/>
        <w:ind w:left="720"/>
        <w:jc w:val="both"/>
      </w:pPr>
      <w:r>
        <w:rPr>
          <w:b/>
          <w:bCs/>
          <w:color w:val="000000"/>
          <w:sz w:val="28"/>
          <w:szCs w:val="28"/>
        </w:rPr>
        <w:t>-</w:t>
      </w:r>
      <w:r>
        <w:rPr>
          <w:color w:val="000000"/>
          <w:sz w:val="28"/>
          <w:szCs w:val="28"/>
        </w:rPr>
        <w:t>Các tài liệu, thí nghiệm (hóa chất, dụng cụ) cần sử dụng.</w:t>
      </w:r>
    </w:p>
    <w:p w:rsidR="005743CC" w:rsidRDefault="005743CC" w:rsidP="005743CC">
      <w:pPr>
        <w:pStyle w:val="NormalWeb"/>
        <w:spacing w:before="0" w:beforeAutospacing="0" w:after="0" w:afterAutospacing="0"/>
        <w:ind w:firstLine="720"/>
        <w:jc w:val="both"/>
      </w:pPr>
      <w:r>
        <w:rPr>
          <w:color w:val="000000"/>
          <w:sz w:val="28"/>
          <w:szCs w:val="28"/>
        </w:rPr>
        <w:t>- Ống nghiệm 3</w:t>
      </w:r>
      <w:r w:rsidRPr="00207462">
        <w:rPr>
          <w:color w:val="000000"/>
          <w:sz w:val="28"/>
          <w:szCs w:val="28"/>
        </w:rPr>
        <w:t>-</w:t>
      </w:r>
      <w:r>
        <w:rPr>
          <w:color w:val="000000"/>
          <w:sz w:val="28"/>
          <w:szCs w:val="28"/>
        </w:rPr>
        <w:t>4 cái, đèn cồn, diêm, bìa giấy, tranh, sơ đồ điện phân oxit nóng chảy, phiếu học tập.</w:t>
      </w:r>
    </w:p>
    <w:p w:rsidR="005743CC" w:rsidRDefault="005743CC" w:rsidP="005743CC">
      <w:pPr>
        <w:pStyle w:val="NormalWeb"/>
        <w:spacing w:before="0" w:beforeAutospacing="0" w:after="0" w:afterAutospacing="0"/>
        <w:ind w:firstLine="720"/>
        <w:jc w:val="both"/>
      </w:pPr>
      <w:r>
        <w:rPr>
          <w:color w:val="000000"/>
          <w:sz w:val="28"/>
          <w:szCs w:val="28"/>
        </w:rPr>
        <w:t>- Hoá chất: dd CuCl</w:t>
      </w:r>
      <w:r>
        <w:rPr>
          <w:color w:val="000000"/>
          <w:sz w:val="17"/>
          <w:szCs w:val="17"/>
          <w:vertAlign w:val="subscript"/>
        </w:rPr>
        <w:t>2</w:t>
      </w:r>
      <w:r>
        <w:rPr>
          <w:color w:val="000000"/>
          <w:sz w:val="28"/>
          <w:szCs w:val="28"/>
        </w:rPr>
        <w:t>, dd AgNO</w:t>
      </w:r>
      <w:r>
        <w:rPr>
          <w:color w:val="000000"/>
          <w:sz w:val="17"/>
          <w:szCs w:val="17"/>
          <w:vertAlign w:val="subscript"/>
        </w:rPr>
        <w:t>3</w:t>
      </w:r>
      <w:r>
        <w:rPr>
          <w:color w:val="000000"/>
          <w:sz w:val="28"/>
          <w:szCs w:val="28"/>
        </w:rPr>
        <w:t>, NaOH đặc, dây nhôm, dd H</w:t>
      </w:r>
      <w:r>
        <w:rPr>
          <w:color w:val="000000"/>
          <w:sz w:val="17"/>
          <w:szCs w:val="17"/>
          <w:vertAlign w:val="subscript"/>
        </w:rPr>
        <w:t>2</w:t>
      </w:r>
      <w:r>
        <w:rPr>
          <w:color w:val="000000"/>
          <w:sz w:val="28"/>
          <w:szCs w:val="28"/>
        </w:rPr>
        <w:t>SO</w:t>
      </w:r>
      <w:r>
        <w:rPr>
          <w:color w:val="000000"/>
          <w:sz w:val="17"/>
          <w:szCs w:val="17"/>
          <w:vertAlign w:val="subscript"/>
        </w:rPr>
        <w:t>4</w:t>
      </w:r>
      <w:r>
        <w:rPr>
          <w:color w:val="000000"/>
          <w:sz w:val="28"/>
          <w:szCs w:val="28"/>
        </w:rPr>
        <w:t xml:space="preserve"> loãng, bột nhôm, dd HCl</w:t>
      </w:r>
    </w:p>
    <w:p w:rsidR="005743CC" w:rsidRPr="00026235" w:rsidRDefault="005743CC" w:rsidP="005743CC">
      <w:pPr>
        <w:pStyle w:val="NormalWeb"/>
        <w:spacing w:before="0" w:beforeAutospacing="0" w:after="0" w:afterAutospacing="0"/>
        <w:jc w:val="both"/>
        <w:rPr>
          <w:bCs/>
          <w:color w:val="000000"/>
          <w:sz w:val="28"/>
          <w:szCs w:val="28"/>
        </w:rPr>
      </w:pPr>
      <w:r>
        <w:rPr>
          <w:bCs/>
          <w:color w:val="000000"/>
          <w:sz w:val="28"/>
          <w:szCs w:val="28"/>
        </w:rPr>
        <w:t xml:space="preserve">     </w:t>
      </w:r>
      <w:r w:rsidRPr="00026235">
        <w:rPr>
          <w:bCs/>
          <w:color w:val="000000"/>
          <w:sz w:val="28"/>
          <w:szCs w:val="28"/>
        </w:rPr>
        <w:t xml:space="preserve">2. Học sinh: </w:t>
      </w:r>
    </w:p>
    <w:p w:rsidR="005743CC" w:rsidRDefault="005743CC" w:rsidP="005743CC">
      <w:pPr>
        <w:pStyle w:val="NormalWeb"/>
        <w:spacing w:before="0" w:beforeAutospacing="0" w:after="0" w:afterAutospacing="0"/>
        <w:ind w:firstLine="720"/>
        <w:jc w:val="both"/>
      </w:pPr>
      <w:r>
        <w:rPr>
          <w:color w:val="000000"/>
          <w:sz w:val="28"/>
          <w:szCs w:val="28"/>
        </w:rPr>
        <w:t>HS cần ôn lại: Tính chất hóa học của kim loại, thuộc ý nghĩa của dãy HĐHH</w:t>
      </w:r>
    </w:p>
    <w:p w:rsidR="005743CC" w:rsidRDefault="005743CC" w:rsidP="005743CC">
      <w:pPr>
        <w:pStyle w:val="NormalWeb"/>
        <w:spacing w:before="0" w:beforeAutospacing="0" w:after="0" w:afterAutospacing="0"/>
        <w:jc w:val="both"/>
        <w:rPr>
          <w:color w:val="000000"/>
          <w:sz w:val="28"/>
          <w:szCs w:val="28"/>
        </w:rPr>
      </w:pPr>
      <w:r>
        <w:rPr>
          <w:color w:val="000000"/>
          <w:sz w:val="28"/>
          <w:szCs w:val="28"/>
        </w:rPr>
        <w:t>         HS hoàn thành các phiếu học tâp mà cô giáo giao cho</w:t>
      </w:r>
    </w:p>
    <w:p w:rsidR="005743CC" w:rsidRDefault="005743CC" w:rsidP="005743CC">
      <w:pPr>
        <w:pStyle w:val="NormalWeb"/>
        <w:spacing w:before="0" w:beforeAutospacing="0" w:after="0" w:afterAutospacing="0"/>
        <w:jc w:val="both"/>
      </w:pPr>
      <w:r>
        <w:rPr>
          <w:b/>
          <w:bCs/>
          <w:color w:val="000000"/>
          <w:sz w:val="28"/>
          <w:szCs w:val="28"/>
        </w:rPr>
        <w:t>PHIẾU HỌC TẬP SỐ 1</w:t>
      </w:r>
    </w:p>
    <w:p w:rsidR="005743CC" w:rsidRDefault="005743CC" w:rsidP="005743CC">
      <w:pPr>
        <w:pStyle w:val="NormalWeb"/>
        <w:numPr>
          <w:ilvl w:val="0"/>
          <w:numId w:val="42"/>
        </w:numPr>
        <w:spacing w:before="0" w:beforeAutospacing="0" w:after="0" w:afterAutospacing="0"/>
        <w:jc w:val="both"/>
        <w:textAlignment w:val="baseline"/>
        <w:rPr>
          <w:color w:val="000000"/>
          <w:sz w:val="28"/>
          <w:szCs w:val="28"/>
        </w:rPr>
      </w:pPr>
      <w:r>
        <w:rPr>
          <w:color w:val="000000"/>
          <w:sz w:val="28"/>
          <w:szCs w:val="28"/>
        </w:rPr>
        <w:t>a) Nêu tính chất vật lý của kim loại:</w:t>
      </w:r>
    </w:p>
    <w:p w:rsidR="005743CC" w:rsidRDefault="005743CC" w:rsidP="005743CC">
      <w:pPr>
        <w:pStyle w:val="NormalWeb"/>
        <w:spacing w:before="0" w:beforeAutospacing="0" w:after="0" w:afterAutospacing="0"/>
        <w:ind w:left="720"/>
        <w:jc w:val="both"/>
      </w:pPr>
      <w:r>
        <w:rPr>
          <w:color w:val="000000"/>
          <w:sz w:val="28"/>
          <w:szCs w:val="28"/>
        </w:rPr>
        <w:t>…………………………………………………………………………………</w:t>
      </w:r>
    </w:p>
    <w:p w:rsidR="005743CC" w:rsidRDefault="005743CC" w:rsidP="005743CC">
      <w:pPr>
        <w:pStyle w:val="NormalWeb"/>
        <w:spacing w:before="0" w:beforeAutospacing="0" w:after="0" w:afterAutospacing="0"/>
        <w:ind w:left="720"/>
        <w:jc w:val="both"/>
      </w:pPr>
      <w:r>
        <w:rPr>
          <w:color w:val="000000"/>
          <w:sz w:val="28"/>
          <w:szCs w:val="28"/>
        </w:rPr>
        <w:lastRenderedPageBreak/>
        <w:t>b) Qua quan sát mẫu vật hãy ghi lại các tính chất vật lý của nhôm:</w:t>
      </w:r>
    </w:p>
    <w:p w:rsidR="005743CC" w:rsidRDefault="005743CC" w:rsidP="005743CC">
      <w:pPr>
        <w:pStyle w:val="NormalWeb"/>
        <w:spacing w:before="0" w:beforeAutospacing="0" w:after="0" w:afterAutospacing="0"/>
        <w:ind w:left="720"/>
        <w:jc w:val="both"/>
      </w:pPr>
      <w:r>
        <w:rPr>
          <w:color w:val="000000"/>
          <w:sz w:val="28"/>
          <w:szCs w:val="28"/>
        </w:rPr>
        <w:t>…………………………………………………………………………………</w:t>
      </w:r>
    </w:p>
    <w:p w:rsidR="005743CC" w:rsidRDefault="005743CC" w:rsidP="005743CC">
      <w:pPr>
        <w:pStyle w:val="NormalWeb"/>
        <w:spacing w:before="0" w:beforeAutospacing="0" w:after="0" w:afterAutospacing="0"/>
        <w:ind w:left="720"/>
        <w:jc w:val="both"/>
      </w:pPr>
      <w:r>
        <w:rPr>
          <w:color w:val="000000"/>
          <w:sz w:val="28"/>
          <w:szCs w:val="28"/>
        </w:rPr>
        <w:t>c) Dựa vào tính chất vật lý hãy phân biệt kim loại nhôm vói kim loại sắt, đồng.</w:t>
      </w:r>
    </w:p>
    <w:p w:rsidR="005743CC" w:rsidRDefault="005743CC" w:rsidP="005743CC">
      <w:pPr>
        <w:pStyle w:val="NormalWeb"/>
        <w:spacing w:before="0" w:beforeAutospacing="0" w:after="0" w:afterAutospacing="0"/>
        <w:ind w:left="720"/>
        <w:jc w:val="both"/>
      </w:pPr>
      <w:r>
        <w:rPr>
          <w:color w:val="000000"/>
          <w:sz w:val="28"/>
          <w:szCs w:val="28"/>
        </w:rPr>
        <w:t>…………………………………………………………………………….</w:t>
      </w:r>
    </w:p>
    <w:p w:rsidR="005743CC" w:rsidRDefault="005743CC" w:rsidP="005743CC">
      <w:pPr>
        <w:pStyle w:val="NormalWeb"/>
        <w:numPr>
          <w:ilvl w:val="0"/>
          <w:numId w:val="43"/>
        </w:numPr>
        <w:spacing w:before="0" w:beforeAutospacing="0" w:after="0" w:afterAutospacing="0"/>
        <w:jc w:val="both"/>
        <w:textAlignment w:val="baseline"/>
        <w:rPr>
          <w:color w:val="000000"/>
          <w:sz w:val="28"/>
          <w:szCs w:val="28"/>
        </w:rPr>
      </w:pPr>
      <w:r>
        <w:rPr>
          <w:color w:val="000000"/>
          <w:sz w:val="28"/>
          <w:szCs w:val="28"/>
        </w:rPr>
        <w:t>a) Qua quan sát cách tiến hành thí nghiệm và hiện tượng xảy ra trong thí nghiệm em hãy nêu tính chất hóa học của nhôm?</w:t>
      </w:r>
    </w:p>
    <w:p w:rsidR="005743CC" w:rsidRDefault="005743CC" w:rsidP="005743CC">
      <w:pPr>
        <w:pStyle w:val="NormalWeb"/>
        <w:spacing w:before="0" w:beforeAutospacing="0" w:after="0" w:afterAutospacing="0"/>
        <w:ind w:left="720"/>
        <w:jc w:val="both"/>
      </w:pPr>
      <w:r>
        <w:rPr>
          <w:color w:val="000000"/>
          <w:sz w:val="28"/>
          <w:szCs w:val="28"/>
        </w:rPr>
        <w:t>…………………………………………………………………………………</w:t>
      </w:r>
    </w:p>
    <w:p w:rsidR="005743CC" w:rsidRDefault="005743CC" w:rsidP="005743CC">
      <w:pPr>
        <w:pStyle w:val="NormalWeb"/>
        <w:spacing w:before="0" w:beforeAutospacing="0" w:after="0" w:afterAutospacing="0"/>
        <w:jc w:val="both"/>
      </w:pPr>
      <w:r>
        <w:rPr>
          <w:color w:val="000000"/>
          <w:sz w:val="28"/>
          <w:szCs w:val="28"/>
        </w:rPr>
        <w:t xml:space="preserve">         b) Viết các PTHH xảy ra trong các phản ứng sau (nếu có) </w:t>
      </w:r>
    </w:p>
    <w:p w:rsidR="005743CC" w:rsidRDefault="005743CC" w:rsidP="005743CC">
      <w:pPr>
        <w:pStyle w:val="NormalWeb"/>
        <w:spacing w:before="0" w:beforeAutospacing="0" w:after="0" w:afterAutospacing="0"/>
        <w:jc w:val="both"/>
      </w:pPr>
      <w:r>
        <w:rPr>
          <w:color w:val="000000"/>
          <w:sz w:val="28"/>
          <w:szCs w:val="28"/>
        </w:rPr>
        <w:t>           Al + O</w:t>
      </w:r>
      <w:r>
        <w:rPr>
          <w:color w:val="000000"/>
          <w:sz w:val="17"/>
          <w:szCs w:val="17"/>
          <w:vertAlign w:val="subscript"/>
        </w:rPr>
        <w:t>2</w:t>
      </w:r>
      <w:r>
        <w:rPr>
          <w:color w:val="000000"/>
          <w:sz w:val="28"/>
          <w:szCs w:val="28"/>
        </w:rPr>
        <w:t xml:space="preserve"> </w:t>
      </w:r>
      <w:r w:rsidR="009D5CF3">
        <w:rPr>
          <w:noProof/>
          <w:color w:val="000000"/>
          <w:sz w:val="28"/>
          <w:szCs w:val="28"/>
          <w:vertAlign w:val="subscript"/>
          <w:lang w:eastAsia="en-US"/>
        </w:rPr>
        <w:drawing>
          <wp:inline distT="0" distB="0" distL="0" distR="0">
            <wp:extent cx="428625" cy="228600"/>
            <wp:effectExtent l="0" t="0" r="9525" b="0"/>
            <wp:docPr id="106" name="Picture 17" descr="bs9UrXIdIvr5aD4KXQxh4g-E1IfbK6L5x-N29hLbCtH3hTfh_xsBg0fdNiPZukLPC-mRRQ6ed9x0qEavXEUjAFi_zIYkuATfgzxkkbIT5Z4KH2ZLwxYiYRIkMdp2hQ0i9wh6b9jFEuheT7wL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s9UrXIdIvr5aD4KXQxh4g-E1IfbK6L5x-N29hLbCtH3hTfh_xsBg0fdNiPZukLPC-mRRQ6ed9x0qEavXEUjAFi_zIYkuATfgzxkkbIT5Z4KH2ZLwxYiYRIkMdp2hQ0i9wh6b9jFEuheT7wLvA"/>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color w:val="000000"/>
          <w:sz w:val="28"/>
          <w:szCs w:val="28"/>
        </w:rPr>
        <w:t>                                                        Al + H</w:t>
      </w:r>
      <w:r>
        <w:rPr>
          <w:color w:val="000000"/>
          <w:sz w:val="17"/>
          <w:szCs w:val="17"/>
          <w:vertAlign w:val="subscript"/>
        </w:rPr>
        <w:t>2</w:t>
      </w:r>
      <w:r>
        <w:rPr>
          <w:color w:val="000000"/>
          <w:sz w:val="28"/>
          <w:szCs w:val="28"/>
        </w:rPr>
        <w:t>SO</w:t>
      </w:r>
      <w:r>
        <w:rPr>
          <w:color w:val="000000"/>
          <w:sz w:val="17"/>
          <w:szCs w:val="17"/>
          <w:vertAlign w:val="subscript"/>
        </w:rPr>
        <w:t>4</w:t>
      </w:r>
      <w:r>
        <w:rPr>
          <w:color w:val="000000"/>
          <w:sz w:val="28"/>
          <w:szCs w:val="28"/>
        </w:rPr>
        <w:t xml:space="preserve"> →</w:t>
      </w:r>
    </w:p>
    <w:p w:rsidR="005743CC" w:rsidRDefault="005743CC" w:rsidP="005743CC">
      <w:pPr>
        <w:pStyle w:val="NormalWeb"/>
        <w:spacing w:before="0" w:beforeAutospacing="0" w:after="0" w:afterAutospacing="0"/>
        <w:jc w:val="both"/>
      </w:pPr>
      <w:r>
        <w:rPr>
          <w:color w:val="000000"/>
          <w:sz w:val="28"/>
          <w:szCs w:val="28"/>
        </w:rPr>
        <w:t>           Al + CuCl</w:t>
      </w:r>
      <w:r>
        <w:rPr>
          <w:color w:val="000000"/>
          <w:sz w:val="17"/>
          <w:szCs w:val="17"/>
          <w:vertAlign w:val="subscript"/>
        </w:rPr>
        <w:t>2</w:t>
      </w:r>
      <w:r>
        <w:rPr>
          <w:color w:val="000000"/>
          <w:sz w:val="28"/>
          <w:szCs w:val="28"/>
        </w:rPr>
        <w:t xml:space="preserve">  →                                                         Al + AgNO</w:t>
      </w:r>
      <w:r>
        <w:rPr>
          <w:color w:val="000000"/>
          <w:sz w:val="17"/>
          <w:szCs w:val="17"/>
          <w:vertAlign w:val="subscript"/>
        </w:rPr>
        <w:t>3</w:t>
      </w:r>
      <w:r>
        <w:rPr>
          <w:color w:val="000000"/>
          <w:sz w:val="28"/>
          <w:szCs w:val="28"/>
        </w:rPr>
        <w:t>→</w:t>
      </w:r>
    </w:p>
    <w:p w:rsidR="005743CC" w:rsidRDefault="005743CC" w:rsidP="005743CC">
      <w:pPr>
        <w:pStyle w:val="NormalWeb"/>
        <w:spacing w:before="0" w:beforeAutospacing="0" w:after="0" w:afterAutospacing="0"/>
        <w:jc w:val="both"/>
      </w:pPr>
      <w:r>
        <w:rPr>
          <w:color w:val="000000"/>
          <w:sz w:val="28"/>
          <w:szCs w:val="28"/>
        </w:rPr>
        <w:t>           Al + HCl     →                                                         Al + Cl</w:t>
      </w:r>
      <w:r>
        <w:rPr>
          <w:color w:val="000000"/>
          <w:sz w:val="17"/>
          <w:szCs w:val="17"/>
          <w:vertAlign w:val="subscript"/>
        </w:rPr>
        <w:t>2</w:t>
      </w:r>
      <w:r>
        <w:rPr>
          <w:color w:val="000000"/>
          <w:sz w:val="28"/>
          <w:szCs w:val="28"/>
        </w:rPr>
        <w:t xml:space="preserve">  →</w:t>
      </w:r>
    </w:p>
    <w:p w:rsidR="005743CC" w:rsidRDefault="005743CC" w:rsidP="005743CC">
      <w:pPr>
        <w:pStyle w:val="NormalWeb"/>
        <w:spacing w:before="0" w:beforeAutospacing="0" w:after="0" w:afterAutospacing="0"/>
        <w:jc w:val="center"/>
      </w:pPr>
      <w:r>
        <w:rPr>
          <w:b/>
          <w:bCs/>
          <w:color w:val="000000"/>
          <w:sz w:val="28"/>
          <w:szCs w:val="28"/>
        </w:rPr>
        <w:t>PHIẾU HỌC TẬP SỐ 2</w:t>
      </w:r>
      <w:r>
        <w:rPr>
          <w:color w:val="000000"/>
          <w:sz w:val="28"/>
          <w:szCs w:val="28"/>
        </w:rPr>
        <w:t xml:space="preserve">:Tính chất vật lí của nhôm </w:t>
      </w:r>
    </w:p>
    <w:tbl>
      <w:tblPr>
        <w:tblW w:w="0" w:type="auto"/>
        <w:tblCellMar>
          <w:top w:w="15" w:type="dxa"/>
          <w:left w:w="15" w:type="dxa"/>
          <w:bottom w:w="15" w:type="dxa"/>
          <w:right w:w="15" w:type="dxa"/>
        </w:tblCellMar>
        <w:tblLook w:val="0000" w:firstRow="0" w:lastRow="0" w:firstColumn="0" w:lastColumn="0" w:noHBand="0" w:noVBand="0"/>
      </w:tblPr>
      <w:tblGrid>
        <w:gridCol w:w="3465"/>
        <w:gridCol w:w="6006"/>
      </w:tblGrid>
      <w:tr w:rsidR="005743CC" w:rsidTr="008E6C6D">
        <w:trPr>
          <w:trHeight w:val="640"/>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Pr="0059625A" w:rsidRDefault="005743CC" w:rsidP="008E6C6D">
            <w:pPr>
              <w:pStyle w:val="NormalWeb"/>
              <w:spacing w:before="0" w:beforeAutospacing="0" w:after="0" w:afterAutospacing="0"/>
              <w:jc w:val="center"/>
            </w:pPr>
            <w:r>
              <w:rPr>
                <w:color w:val="000000"/>
                <w:sz w:val="28"/>
                <w:szCs w:val="28"/>
              </w:rPr>
              <w:t>Tính chất</w:t>
            </w:r>
          </w:p>
        </w:tc>
        <w:tc>
          <w:tcPr>
            <w:tcW w:w="6006" w:type="dxa"/>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jc w:val="center"/>
            </w:pPr>
            <w:r>
              <w:rPr>
                <w:color w:val="000000"/>
                <w:sz w:val="28"/>
                <w:szCs w:val="28"/>
              </w:rPr>
              <w:t>Đặc điểm</w:t>
            </w:r>
          </w:p>
        </w:tc>
      </w:tr>
      <w:tr w:rsidR="005743CC" w:rsidTr="008E6C6D">
        <w:trPr>
          <w:trHeight w:val="322"/>
        </w:trPr>
        <w:tc>
          <w:tcPr>
            <w:tcW w:w="0" w:type="auto"/>
            <w:vMerge/>
            <w:tcBorders>
              <w:top w:val="single" w:sz="4" w:space="0" w:color="000000"/>
              <w:left w:val="single" w:sz="4" w:space="0" w:color="000000"/>
              <w:bottom w:val="single" w:sz="4" w:space="0" w:color="000000"/>
              <w:right w:val="single" w:sz="4" w:space="0" w:color="000000"/>
            </w:tcBorders>
            <w:vAlign w:val="center"/>
          </w:tcPr>
          <w:p w:rsidR="005743CC" w:rsidRDefault="005743CC" w:rsidP="008E6C6D"/>
        </w:tc>
        <w:tc>
          <w:tcPr>
            <w:tcW w:w="6006" w:type="dxa"/>
            <w:vMerge/>
            <w:tcBorders>
              <w:top w:val="single" w:sz="4" w:space="0" w:color="000000"/>
              <w:left w:val="single" w:sz="4" w:space="0" w:color="000000"/>
              <w:bottom w:val="single" w:sz="4" w:space="0" w:color="000000"/>
              <w:right w:val="single" w:sz="4" w:space="0" w:color="000000"/>
            </w:tcBorders>
            <w:vAlign w:val="center"/>
          </w:tcPr>
          <w:p w:rsidR="005743CC" w:rsidRDefault="005743CC" w:rsidP="008E6C6D"/>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pPr>
            <w:r>
              <w:rPr>
                <w:color w:val="000000"/>
                <w:sz w:val="28"/>
                <w:szCs w:val="28"/>
              </w:rPr>
              <w:t xml:space="preserve">Màu sắc </w:t>
            </w:r>
          </w:p>
        </w:tc>
        <w:tc>
          <w:tcPr>
            <w:tcW w:w="60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pPr>
            <w:r>
              <w:rPr>
                <w:color w:val="000000"/>
                <w:sz w:val="28"/>
                <w:szCs w:val="28"/>
              </w:rPr>
              <w:t xml:space="preserve">Tính dẻo </w:t>
            </w:r>
          </w:p>
        </w:tc>
        <w:tc>
          <w:tcPr>
            <w:tcW w:w="60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pPr>
            <w:r>
              <w:rPr>
                <w:color w:val="000000"/>
                <w:sz w:val="28"/>
                <w:szCs w:val="28"/>
              </w:rPr>
              <w:t xml:space="preserve">Tính dẫn điện ,tính dẫn nhiệt </w:t>
            </w:r>
          </w:p>
        </w:tc>
        <w:tc>
          <w:tcPr>
            <w:tcW w:w="60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pPr>
            <w:r>
              <w:rPr>
                <w:color w:val="000000"/>
                <w:sz w:val="28"/>
                <w:szCs w:val="28"/>
              </w:rPr>
              <w:t>Nhiệt độ nóng chảy</w:t>
            </w:r>
          </w:p>
        </w:tc>
        <w:tc>
          <w:tcPr>
            <w:tcW w:w="60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pPr>
            <w:r>
              <w:rPr>
                <w:color w:val="000000"/>
                <w:sz w:val="28"/>
                <w:szCs w:val="28"/>
              </w:rPr>
              <w:t>Khối lượng riệng</w:t>
            </w:r>
          </w:p>
        </w:tc>
        <w:tc>
          <w:tcPr>
            <w:tcW w:w="60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rPr>
                <w:sz w:val="1"/>
              </w:rPr>
            </w:pPr>
          </w:p>
        </w:tc>
      </w:tr>
    </w:tbl>
    <w:p w:rsidR="005743CC" w:rsidRDefault="005743CC" w:rsidP="005743CC">
      <w:pPr>
        <w:pStyle w:val="NormalWeb"/>
        <w:spacing w:before="0" w:beforeAutospacing="0" w:after="0" w:afterAutospacing="0"/>
        <w:jc w:val="center"/>
      </w:pPr>
      <w:r>
        <w:rPr>
          <w:b/>
          <w:bCs/>
          <w:color w:val="000000"/>
          <w:sz w:val="28"/>
          <w:szCs w:val="28"/>
        </w:rPr>
        <w:t>PHIẾU HỌC TẬP SỐ 3</w:t>
      </w:r>
    </w:p>
    <w:tbl>
      <w:tblPr>
        <w:tblW w:w="0" w:type="auto"/>
        <w:tblCellMar>
          <w:top w:w="15" w:type="dxa"/>
          <w:left w:w="15" w:type="dxa"/>
          <w:bottom w:w="15" w:type="dxa"/>
          <w:right w:w="15" w:type="dxa"/>
        </w:tblCellMar>
        <w:tblLook w:val="0000" w:firstRow="0" w:lastRow="0" w:firstColumn="0" w:lastColumn="0" w:noHBand="0" w:noVBand="0"/>
      </w:tblPr>
      <w:tblGrid>
        <w:gridCol w:w="573"/>
        <w:gridCol w:w="1941"/>
        <w:gridCol w:w="1910"/>
        <w:gridCol w:w="1502"/>
        <w:gridCol w:w="2703"/>
      </w:tblGrid>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jc w:val="center"/>
            </w:pPr>
            <w:r>
              <w:rPr>
                <w:color w:val="000000"/>
                <w:sz w:val="28"/>
                <w:szCs w:val="28"/>
              </w:rPr>
              <w:t>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jc w:val="center"/>
            </w:pPr>
            <w:r>
              <w:rPr>
                <w:color w:val="000000"/>
                <w:sz w:val="28"/>
                <w:szCs w:val="28"/>
              </w:rPr>
              <w:t>Tên thí nghiệm</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jc w:val="center"/>
            </w:pPr>
            <w:r>
              <w:rPr>
                <w:color w:val="000000"/>
                <w:sz w:val="28"/>
                <w:szCs w:val="28"/>
              </w:rPr>
              <w:t>Cách tiến hà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jc w:val="center"/>
            </w:pPr>
            <w:r>
              <w:rPr>
                <w:color w:val="000000"/>
                <w:sz w:val="28"/>
                <w:szCs w:val="28"/>
              </w:rPr>
              <w:t>Hiện tượng</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5743CC" w:rsidRDefault="005743CC" w:rsidP="008E6C6D">
            <w:pPr>
              <w:pStyle w:val="NormalWeb"/>
              <w:spacing w:before="0" w:beforeAutospacing="0" w:after="0" w:afterAutospacing="0"/>
              <w:jc w:val="center"/>
            </w:pPr>
            <w:r>
              <w:rPr>
                <w:color w:val="000000"/>
                <w:sz w:val="28"/>
                <w:szCs w:val="28"/>
              </w:rPr>
              <w:t>Giải thích, viết PTHH</w:t>
            </w:r>
          </w:p>
          <w:p w:rsidR="005743CC" w:rsidRDefault="005743CC" w:rsidP="008E6C6D">
            <w:pPr>
              <w:pStyle w:val="NormalWeb"/>
              <w:spacing w:before="0" w:beforeAutospacing="0" w:after="0" w:afterAutospacing="0"/>
              <w:jc w:val="center"/>
            </w:pPr>
            <w:r>
              <w:rPr>
                <w:color w:val="000000"/>
                <w:sz w:val="28"/>
                <w:szCs w:val="28"/>
              </w:rPr>
              <w:t>(nếu có)</w:t>
            </w: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both"/>
            </w:pPr>
            <w:r>
              <w:rPr>
                <w:color w:val="000000"/>
                <w:sz w:val="28"/>
                <w:szCs w:val="28"/>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both"/>
            </w:pPr>
            <w:r>
              <w:rPr>
                <w:color w:val="000000"/>
                <w:sz w:val="28"/>
                <w:szCs w:val="28"/>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both"/>
            </w:pPr>
            <w:r>
              <w:rPr>
                <w:color w:val="000000"/>
                <w:sz w:val="28"/>
                <w:szCs w:val="28"/>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both"/>
            </w:pPr>
            <w:r>
              <w:rPr>
                <w:color w:val="000000"/>
                <w:sz w:val="28"/>
                <w:szCs w:val="28"/>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r>
    </w:tbl>
    <w:p w:rsidR="005743CC" w:rsidRDefault="005743CC" w:rsidP="005743CC">
      <w:pPr>
        <w:pStyle w:val="NormalWeb"/>
        <w:spacing w:before="0" w:beforeAutospacing="0" w:after="0" w:afterAutospacing="0"/>
        <w:ind w:left="720"/>
        <w:jc w:val="center"/>
      </w:pPr>
      <w:r>
        <w:rPr>
          <w:color w:val="000000"/>
          <w:sz w:val="28"/>
          <w:szCs w:val="28"/>
        </w:rPr>
        <w:t>PHIẾU HỌC TẬP SỐ 4</w:t>
      </w:r>
    </w:p>
    <w:p w:rsidR="005743CC" w:rsidRDefault="005743CC" w:rsidP="005743CC">
      <w:pPr>
        <w:pStyle w:val="NormalWeb"/>
        <w:spacing w:before="0" w:beforeAutospacing="0" w:after="0" w:afterAutospacing="0"/>
        <w:ind w:left="720"/>
      </w:pPr>
      <w:r>
        <w:rPr>
          <w:color w:val="000000"/>
          <w:sz w:val="28"/>
          <w:szCs w:val="28"/>
        </w:rPr>
        <w:t>Điền các thông tin vào bảng sau:</w:t>
      </w:r>
    </w:p>
    <w:tbl>
      <w:tblPr>
        <w:tblW w:w="0" w:type="auto"/>
        <w:tblCellMar>
          <w:top w:w="15" w:type="dxa"/>
          <w:left w:w="15" w:type="dxa"/>
          <w:bottom w:w="15" w:type="dxa"/>
          <w:right w:w="15" w:type="dxa"/>
        </w:tblCellMar>
        <w:tblLook w:val="0000" w:firstRow="0" w:lastRow="0" w:firstColumn="0" w:lastColumn="0" w:noHBand="0" w:noVBand="0"/>
      </w:tblPr>
      <w:tblGrid>
        <w:gridCol w:w="4002"/>
        <w:gridCol w:w="4477"/>
      </w:tblGrid>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pPr>
            <w:r>
              <w:rPr>
                <w:color w:val="000000"/>
                <w:sz w:val="28"/>
                <w:szCs w:val="28"/>
              </w:rPr>
              <w:t>Nguyên liệu chính sản xuất nhôm</w:t>
            </w:r>
          </w:p>
        </w:tc>
        <w:tc>
          <w:tcPr>
            <w:tcW w:w="44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pPr>
            <w:r>
              <w:rPr>
                <w:color w:val="000000"/>
                <w:sz w:val="28"/>
                <w:szCs w:val="28"/>
              </w:rPr>
              <w:t>Cách tiến hành</w:t>
            </w:r>
          </w:p>
        </w:tc>
        <w:tc>
          <w:tcPr>
            <w:tcW w:w="44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pPr>
            <w:r>
              <w:rPr>
                <w:color w:val="000000"/>
                <w:sz w:val="28"/>
                <w:szCs w:val="28"/>
              </w:rPr>
              <w:t>Phản ứng xảy ra</w:t>
            </w:r>
          </w:p>
        </w:tc>
        <w:tc>
          <w:tcPr>
            <w:tcW w:w="447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r>
    </w:tbl>
    <w:p w:rsidR="005743CC" w:rsidRDefault="005743CC" w:rsidP="005743CC">
      <w:pPr>
        <w:pStyle w:val="NormalWeb"/>
        <w:spacing w:before="0" w:beforeAutospacing="0" w:after="0" w:afterAutospacing="0"/>
        <w:jc w:val="center"/>
      </w:pPr>
      <w:r>
        <w:rPr>
          <w:color w:val="000000"/>
          <w:sz w:val="28"/>
          <w:szCs w:val="28"/>
        </w:rPr>
        <w:t>PHIẾU HỌC TẬP SỐ 5</w:t>
      </w:r>
    </w:p>
    <w:p w:rsidR="005743CC" w:rsidRDefault="005743CC" w:rsidP="005743CC">
      <w:pPr>
        <w:pStyle w:val="NormalWeb"/>
        <w:spacing w:before="0" w:beforeAutospacing="0" w:after="0" w:afterAutospacing="0"/>
        <w:jc w:val="both"/>
      </w:pPr>
      <w:r>
        <w:rPr>
          <w:color w:val="000000"/>
          <w:sz w:val="28"/>
          <w:szCs w:val="28"/>
        </w:rPr>
        <w:t>Hoàn thành các câu hỏi bài tập sau:</w:t>
      </w:r>
    </w:p>
    <w:p w:rsidR="005743CC" w:rsidRDefault="005743CC" w:rsidP="005743CC">
      <w:pPr>
        <w:pStyle w:val="NormalWeb"/>
        <w:spacing w:before="0" w:beforeAutospacing="0" w:after="0" w:afterAutospacing="0"/>
      </w:pPr>
      <w:r>
        <w:rPr>
          <w:b/>
          <w:bCs/>
          <w:color w:val="000000"/>
          <w:sz w:val="28"/>
          <w:szCs w:val="28"/>
        </w:rPr>
        <w:t>Câu 1</w:t>
      </w:r>
      <w:r>
        <w:rPr>
          <w:color w:val="000000"/>
          <w:sz w:val="28"/>
          <w:szCs w:val="28"/>
        </w:rPr>
        <w:t>:</w:t>
      </w:r>
      <w:r>
        <w:rPr>
          <w:rFonts w:ascii="Arial" w:hAnsi="Arial" w:cs="Arial"/>
          <w:b/>
          <w:bCs/>
          <w:color w:val="000000"/>
          <w:sz w:val="28"/>
          <w:szCs w:val="28"/>
        </w:rPr>
        <w:t xml:space="preserve"> </w:t>
      </w:r>
      <w:r>
        <w:rPr>
          <w:color w:val="000000"/>
          <w:sz w:val="28"/>
          <w:szCs w:val="28"/>
        </w:rPr>
        <w:t>Kim loại nào có đủ tính chất sau: nhẹ, dẫn điện, dẫn nhiệt tốt, phản ứng mạnh với dd HCl, tan trong kiềm dư giải phóng H</w:t>
      </w:r>
      <w:r>
        <w:rPr>
          <w:color w:val="000000"/>
          <w:sz w:val="17"/>
          <w:szCs w:val="17"/>
          <w:vertAlign w:val="subscript"/>
        </w:rPr>
        <w:t>2</w:t>
      </w:r>
      <w:r>
        <w:rPr>
          <w:color w:val="000000"/>
          <w:sz w:val="28"/>
          <w:szCs w:val="28"/>
        </w:rPr>
        <w:t>.</w:t>
      </w:r>
    </w:p>
    <w:p w:rsidR="005743CC" w:rsidRDefault="005743CC" w:rsidP="005743CC">
      <w:pPr>
        <w:pStyle w:val="NormalWeb"/>
        <w:spacing w:before="0" w:beforeAutospacing="0" w:after="0" w:afterAutospacing="0"/>
      </w:pPr>
      <w:r>
        <w:rPr>
          <w:color w:val="000000"/>
          <w:sz w:val="28"/>
          <w:szCs w:val="28"/>
        </w:rPr>
        <w:t>A. Fe                B. Cu                C. Al                D. Zn</w:t>
      </w:r>
    </w:p>
    <w:p w:rsidR="005743CC" w:rsidRDefault="005743CC" w:rsidP="005743CC">
      <w:pPr>
        <w:pStyle w:val="NormalWeb"/>
        <w:spacing w:before="0" w:beforeAutospacing="0" w:after="0" w:afterAutospacing="0"/>
        <w:jc w:val="both"/>
      </w:pPr>
      <w:r>
        <w:rPr>
          <w:b/>
          <w:bCs/>
          <w:color w:val="000000"/>
          <w:sz w:val="28"/>
          <w:szCs w:val="28"/>
        </w:rPr>
        <w:t>Câu 2:</w:t>
      </w:r>
      <w:r>
        <w:rPr>
          <w:color w:val="000000"/>
          <w:sz w:val="28"/>
          <w:szCs w:val="28"/>
        </w:rPr>
        <w:t xml:space="preserve"> Chất có thể phản ứng với nhôm tạo khí là:</w:t>
      </w:r>
    </w:p>
    <w:p w:rsidR="005743CC" w:rsidRDefault="005743CC" w:rsidP="005743CC">
      <w:pPr>
        <w:pStyle w:val="NormalWeb"/>
        <w:spacing w:before="0" w:beforeAutospacing="0" w:after="0" w:afterAutospacing="0"/>
        <w:jc w:val="both"/>
      </w:pPr>
      <w:r>
        <w:rPr>
          <w:color w:val="000000"/>
          <w:sz w:val="28"/>
          <w:szCs w:val="28"/>
        </w:rPr>
        <w:t>A. O</w:t>
      </w:r>
      <w:r>
        <w:rPr>
          <w:color w:val="000000"/>
          <w:sz w:val="17"/>
          <w:szCs w:val="17"/>
          <w:vertAlign w:val="subscript"/>
        </w:rPr>
        <w:t>2</w:t>
      </w:r>
      <w:r>
        <w:rPr>
          <w:color w:val="000000"/>
          <w:sz w:val="28"/>
          <w:szCs w:val="28"/>
        </w:rPr>
        <w:t>                B. KOH            C.</w:t>
      </w:r>
      <w:r w:rsidR="009D5CF3">
        <w:rPr>
          <w:noProof/>
          <w:color w:val="000000"/>
          <w:sz w:val="28"/>
          <w:szCs w:val="28"/>
          <w:vertAlign w:val="subscript"/>
          <w:lang w:eastAsia="en-US"/>
        </w:rPr>
        <w:drawing>
          <wp:inline distT="0" distB="0" distL="0" distR="0">
            <wp:extent cx="762000" cy="266700"/>
            <wp:effectExtent l="0" t="0" r="0" b="0"/>
            <wp:docPr id="107" name="Picture 45" descr="Y5DDWnzO6HyERAYrYVj5luQNHnLofsDbVCviD04PQc6xfbGCtG-mnRwuAtZGsBsegOFriqbaDlY_ILlsB3ukJ4eFBp02PPlSTiBpO9Wjbje-u6TFJDvIBAn2Irb1fDHQR0pSGqSJE9mnUdz9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Y5DDWnzO6HyERAYrYVj5luQNHnLofsDbVCviD04PQc6xfbGCtG-mnRwuAtZGsBsegOFriqbaDlY_ILlsB3ukJ4eFBp02PPlSTiBpO9Wjbje-u6TFJDvIBAn2Irb1fDHQR0pSGqSJE9mnUdz9rQ"/>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Pr>
          <w:color w:val="000000"/>
          <w:sz w:val="28"/>
          <w:szCs w:val="28"/>
        </w:rPr>
        <w:t xml:space="preserve">         D. B và C</w:t>
      </w:r>
    </w:p>
    <w:p w:rsidR="005743CC" w:rsidRDefault="005743CC" w:rsidP="005743CC">
      <w:pPr>
        <w:pStyle w:val="NormalWeb"/>
        <w:spacing w:before="0" w:beforeAutospacing="0" w:after="0" w:afterAutospacing="0"/>
      </w:pPr>
      <w:r>
        <w:rPr>
          <w:b/>
          <w:bCs/>
          <w:color w:val="000000"/>
          <w:sz w:val="28"/>
          <w:szCs w:val="28"/>
        </w:rPr>
        <w:t>Câu 3:</w:t>
      </w:r>
      <w:r>
        <w:rPr>
          <w:color w:val="000000"/>
          <w:sz w:val="28"/>
          <w:szCs w:val="28"/>
        </w:rPr>
        <w:t xml:space="preserve"> Dung dịch muối AlCl</w:t>
      </w:r>
      <w:r>
        <w:rPr>
          <w:color w:val="000000"/>
          <w:sz w:val="17"/>
          <w:szCs w:val="17"/>
          <w:vertAlign w:val="subscript"/>
        </w:rPr>
        <w:t>3</w:t>
      </w:r>
      <w:r>
        <w:rPr>
          <w:color w:val="000000"/>
          <w:sz w:val="28"/>
          <w:szCs w:val="28"/>
        </w:rPr>
        <w:t xml:space="preserve"> lẫn tạp chất CuCl</w:t>
      </w:r>
      <w:r>
        <w:rPr>
          <w:color w:val="000000"/>
          <w:sz w:val="17"/>
          <w:szCs w:val="17"/>
          <w:vertAlign w:val="subscript"/>
        </w:rPr>
        <w:t>2</w:t>
      </w:r>
      <w:r>
        <w:rPr>
          <w:color w:val="000000"/>
          <w:sz w:val="28"/>
          <w:szCs w:val="28"/>
        </w:rPr>
        <w:t>. Có thể dùng chất nào sau đây để làm sạch muối nhôm?</w:t>
      </w:r>
    </w:p>
    <w:p w:rsidR="005743CC" w:rsidRDefault="005743CC" w:rsidP="005743CC">
      <w:pPr>
        <w:pStyle w:val="NormalWeb"/>
        <w:spacing w:before="0" w:beforeAutospacing="0" w:after="0" w:afterAutospacing="0"/>
        <w:jc w:val="both"/>
      </w:pPr>
      <w:r>
        <w:rPr>
          <w:color w:val="000000"/>
          <w:sz w:val="28"/>
          <w:szCs w:val="28"/>
        </w:rPr>
        <w:lastRenderedPageBreak/>
        <w:t>A. AgNO</w:t>
      </w:r>
      <w:r>
        <w:rPr>
          <w:color w:val="000000"/>
          <w:sz w:val="17"/>
          <w:szCs w:val="17"/>
          <w:vertAlign w:val="subscript"/>
        </w:rPr>
        <w:t>3</w:t>
      </w:r>
      <w:r>
        <w:rPr>
          <w:color w:val="000000"/>
          <w:sz w:val="28"/>
          <w:szCs w:val="28"/>
        </w:rPr>
        <w:t>            B. HCl            C. Al                D. Zn</w:t>
      </w:r>
    </w:p>
    <w:p w:rsidR="005743CC" w:rsidRDefault="005743CC" w:rsidP="005743CC">
      <w:pPr>
        <w:pStyle w:val="NormalWeb"/>
        <w:spacing w:before="0" w:beforeAutospacing="0" w:after="0" w:afterAutospacing="0"/>
      </w:pPr>
      <w:r>
        <w:rPr>
          <w:b/>
          <w:bCs/>
          <w:color w:val="000000"/>
          <w:sz w:val="28"/>
          <w:szCs w:val="28"/>
        </w:rPr>
        <w:t>Câu 4:</w:t>
      </w:r>
      <w:r>
        <w:rPr>
          <w:color w:val="000000"/>
          <w:sz w:val="28"/>
          <w:szCs w:val="28"/>
        </w:rPr>
        <w:t xml:space="preserve"> Đánh dấu “</w:t>
      </w:r>
      <w:r>
        <w:rPr>
          <w:b/>
          <w:bCs/>
          <w:color w:val="000000"/>
          <w:sz w:val="28"/>
          <w:szCs w:val="28"/>
        </w:rPr>
        <w:t>X</w:t>
      </w:r>
      <w:r>
        <w:rPr>
          <w:color w:val="000000"/>
          <w:sz w:val="28"/>
          <w:szCs w:val="28"/>
        </w:rPr>
        <w:t>” vào ô có phản ứng hoá học xảy ra. Viết PTHH minh hoạ?</w:t>
      </w:r>
    </w:p>
    <w:tbl>
      <w:tblPr>
        <w:tblW w:w="0" w:type="auto"/>
        <w:tblCellMar>
          <w:top w:w="15" w:type="dxa"/>
          <w:left w:w="15" w:type="dxa"/>
          <w:bottom w:w="15" w:type="dxa"/>
          <w:right w:w="15" w:type="dxa"/>
        </w:tblCellMar>
        <w:tblLook w:val="0000" w:firstRow="0" w:lastRow="0" w:firstColumn="0" w:lastColumn="0" w:noHBand="0" w:noVBand="0"/>
      </w:tblPr>
      <w:tblGrid>
        <w:gridCol w:w="510"/>
        <w:gridCol w:w="728"/>
        <w:gridCol w:w="1063"/>
        <w:gridCol w:w="565"/>
        <w:gridCol w:w="1048"/>
        <w:gridCol w:w="884"/>
        <w:gridCol w:w="854"/>
      </w:tblGrid>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center"/>
            </w:pPr>
            <w:r>
              <w:rPr>
                <w:b/>
                <w:bCs/>
                <w:color w:val="000000"/>
                <w:sz w:val="28"/>
                <w:szCs w:val="28"/>
              </w:rPr>
              <w:t>HCl</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center"/>
            </w:pPr>
            <w:r>
              <w:rPr>
                <w:b/>
                <w:bCs/>
                <w:color w:val="000000"/>
                <w:sz w:val="28"/>
                <w:szCs w:val="28"/>
              </w:rPr>
              <w:t>MgSO</w:t>
            </w:r>
            <w:r>
              <w:rPr>
                <w:b/>
                <w:bCs/>
                <w:color w:val="000000"/>
                <w:sz w:val="17"/>
                <w:szCs w:val="17"/>
                <w:vertAlign w:val="subscript"/>
              </w:rPr>
              <w:t>4</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center"/>
            </w:pPr>
            <w:r>
              <w:rPr>
                <w:b/>
                <w:bCs/>
                <w:color w:val="000000"/>
                <w:sz w:val="28"/>
                <w:szCs w:val="28"/>
              </w:rPr>
              <w:t>Cl</w:t>
            </w:r>
            <w:r>
              <w:rPr>
                <w:b/>
                <w:bCs/>
                <w:color w:val="000000"/>
                <w:sz w:val="17"/>
                <w:szCs w:val="17"/>
                <w:vertAlign w:val="subscript"/>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center"/>
            </w:pPr>
            <w:r>
              <w:rPr>
                <w:b/>
                <w:bCs/>
                <w:color w:val="000000"/>
                <w:sz w:val="28"/>
                <w:szCs w:val="28"/>
              </w:rPr>
              <w:t>AgNO</w:t>
            </w:r>
            <w:r>
              <w:rPr>
                <w:b/>
                <w:bCs/>
                <w:color w:val="000000"/>
                <w:sz w:val="17"/>
                <w:szCs w:val="17"/>
                <w:vertAlign w:val="subscript"/>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center"/>
            </w:pPr>
            <w:r>
              <w:rPr>
                <w:b/>
                <w:bCs/>
                <w:color w:val="000000"/>
                <w:sz w:val="28"/>
                <w:szCs w:val="28"/>
              </w:rPr>
              <w:t>KO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center"/>
            </w:pPr>
            <w:r>
              <w:rPr>
                <w:b/>
                <w:bCs/>
                <w:color w:val="000000"/>
                <w:sz w:val="28"/>
                <w:szCs w:val="28"/>
              </w:rPr>
              <w:t>Fe</w:t>
            </w:r>
            <w:r>
              <w:rPr>
                <w:b/>
                <w:bCs/>
                <w:color w:val="000000"/>
                <w:sz w:val="17"/>
                <w:szCs w:val="17"/>
                <w:vertAlign w:val="subscript"/>
              </w:rPr>
              <w:t>2</w:t>
            </w:r>
            <w:r>
              <w:rPr>
                <w:b/>
                <w:bCs/>
                <w:color w:val="000000"/>
                <w:sz w:val="28"/>
                <w:szCs w:val="28"/>
              </w:rPr>
              <w:t>O</w:t>
            </w:r>
            <w:r>
              <w:rPr>
                <w:b/>
                <w:bCs/>
                <w:color w:val="000000"/>
                <w:sz w:val="17"/>
                <w:szCs w:val="17"/>
                <w:vertAlign w:val="subscript"/>
              </w:rPr>
              <w:t>3</w:t>
            </w:r>
          </w:p>
        </w:tc>
      </w:tr>
      <w:tr w:rsidR="005743CC" w:rsidTr="008E6C6D">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pStyle w:val="NormalWeb"/>
              <w:spacing w:before="0" w:beforeAutospacing="0" w:after="0" w:afterAutospacing="0"/>
              <w:jc w:val="center"/>
            </w:pPr>
            <w:r>
              <w:rPr>
                <w:b/>
                <w:bCs/>
                <w:color w:val="000000"/>
                <w:sz w:val="28"/>
                <w:szCs w:val="28"/>
              </w:rPr>
              <w:t>Al</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5743CC" w:rsidRDefault="005743CC" w:rsidP="008E6C6D">
            <w:pPr>
              <w:rPr>
                <w:sz w:val="1"/>
              </w:rPr>
            </w:pPr>
          </w:p>
        </w:tc>
      </w:tr>
    </w:tbl>
    <w:p w:rsidR="005743CC" w:rsidRPr="004D1525" w:rsidRDefault="005743CC" w:rsidP="005743CC">
      <w:pPr>
        <w:jc w:val="both"/>
        <w:rPr>
          <w:b/>
          <w:bCs/>
        </w:rPr>
      </w:pPr>
      <w:r w:rsidRPr="004D1525">
        <w:rPr>
          <w:b/>
          <w:bCs/>
        </w:rPr>
        <w:t>III. TỔ CHỨC HOẠT ĐỘNG DẠY VÀ HỌC:</w:t>
      </w:r>
    </w:p>
    <w:p w:rsidR="005743CC" w:rsidRPr="004D1525" w:rsidRDefault="005743CC" w:rsidP="005743CC">
      <w:pPr>
        <w:jc w:val="both"/>
        <w:rPr>
          <w:b/>
          <w:bCs/>
        </w:rPr>
      </w:pPr>
      <w:r>
        <w:rPr>
          <w:b/>
          <w:bCs/>
        </w:rPr>
        <w:t>1</w:t>
      </w:r>
      <w:r w:rsidRPr="004D1525">
        <w:rPr>
          <w:b/>
          <w:bCs/>
        </w:rPr>
        <w:t>. Ổn định lớp.</w:t>
      </w:r>
    </w:p>
    <w:p w:rsidR="005743CC" w:rsidRPr="004D1525" w:rsidRDefault="005743CC" w:rsidP="005743CC">
      <w:pPr>
        <w:jc w:val="both"/>
        <w:rPr>
          <w:b/>
          <w:bCs/>
        </w:rPr>
      </w:pPr>
      <w:r>
        <w:rPr>
          <w:b/>
          <w:bCs/>
        </w:rPr>
        <w:t>2</w:t>
      </w:r>
      <w:r w:rsidRPr="004D1525">
        <w:rPr>
          <w:b/>
          <w:bCs/>
        </w:rPr>
        <w:t>. Kiểm tra bài cũ:</w:t>
      </w:r>
    </w:p>
    <w:p w:rsidR="005743CC" w:rsidRDefault="005743CC" w:rsidP="005743CC">
      <w:pPr>
        <w:jc w:val="both"/>
        <w:rPr>
          <w:b/>
          <w:bCs/>
        </w:rPr>
      </w:pPr>
      <w:r>
        <w:rPr>
          <w:b/>
          <w:bCs/>
        </w:rPr>
        <w:t>3</w:t>
      </w:r>
      <w:r w:rsidRPr="004D1525">
        <w:rPr>
          <w:b/>
          <w:bCs/>
        </w:rPr>
        <w:t>. Bài mới:</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536"/>
      </w:tblGrid>
      <w:tr w:rsidR="005743CC" w:rsidTr="005743CC">
        <w:tc>
          <w:tcPr>
            <w:tcW w:w="5070" w:type="dxa"/>
            <w:vAlign w:val="center"/>
          </w:tcPr>
          <w:p w:rsidR="005743CC" w:rsidRPr="005743CC" w:rsidRDefault="005743CC" w:rsidP="005743CC">
            <w:pPr>
              <w:jc w:val="center"/>
              <w:rPr>
                <w:b/>
                <w:bCs/>
              </w:rPr>
            </w:pPr>
            <w:r w:rsidRPr="005743CC">
              <w:rPr>
                <w:b/>
                <w:color w:val="000000"/>
              </w:rPr>
              <w:t>Hoạt động của GV và HS</w:t>
            </w:r>
          </w:p>
        </w:tc>
        <w:tc>
          <w:tcPr>
            <w:tcW w:w="4536" w:type="dxa"/>
            <w:vAlign w:val="center"/>
          </w:tcPr>
          <w:p w:rsidR="005743CC" w:rsidRPr="005743CC" w:rsidRDefault="005743CC" w:rsidP="005743CC">
            <w:pPr>
              <w:jc w:val="center"/>
              <w:rPr>
                <w:b/>
                <w:bCs/>
              </w:rPr>
            </w:pPr>
            <w:r w:rsidRPr="005743CC">
              <w:rPr>
                <w:b/>
                <w:color w:val="000000"/>
              </w:rPr>
              <w:t>Nội dung, yêu cầu cần đạt</w:t>
            </w:r>
          </w:p>
        </w:tc>
      </w:tr>
      <w:tr w:rsidR="005743CC" w:rsidTr="005743CC">
        <w:tc>
          <w:tcPr>
            <w:tcW w:w="5070" w:type="dxa"/>
          </w:tcPr>
          <w:p w:rsidR="005743CC" w:rsidRPr="005743CC" w:rsidRDefault="005743CC" w:rsidP="005743CC">
            <w:pPr>
              <w:tabs>
                <w:tab w:val="left" w:pos="450"/>
              </w:tabs>
              <w:jc w:val="both"/>
              <w:rPr>
                <w:sz w:val="26"/>
                <w:szCs w:val="26"/>
              </w:rPr>
            </w:pPr>
            <w:r w:rsidRPr="005743CC">
              <w:rPr>
                <w:b/>
                <w:sz w:val="26"/>
                <w:szCs w:val="26"/>
              </w:rPr>
              <w:t>Hoạt động 1: Khởi động</w:t>
            </w:r>
          </w:p>
          <w:p w:rsidR="005743CC" w:rsidRDefault="005743CC" w:rsidP="005743CC">
            <w:pPr>
              <w:tabs>
                <w:tab w:val="left" w:pos="450"/>
              </w:tabs>
              <w:jc w:val="both"/>
            </w:pPr>
            <w:r>
              <w:t>Mục tiêu</w:t>
            </w:r>
          </w:p>
          <w:p w:rsidR="005743CC" w:rsidRPr="00EA1CA1" w:rsidRDefault="005743CC" w:rsidP="005743CC">
            <w:pPr>
              <w:tabs>
                <w:tab w:val="left" w:pos="450"/>
              </w:tabs>
              <w:jc w:val="both"/>
            </w:pPr>
            <w:r w:rsidRPr="00670FAA">
              <w:t>Huy động các kiến thức đã được học của HS và tạo nhu cầu tiếp tục tìm hiểu kiến thức mới của HS.</w:t>
            </w:r>
          </w:p>
          <w:p w:rsidR="005743CC" w:rsidRPr="005743CC" w:rsidRDefault="005743CC" w:rsidP="005743CC">
            <w:pPr>
              <w:tabs>
                <w:tab w:val="left" w:pos="450"/>
              </w:tabs>
              <w:jc w:val="both"/>
              <w:rPr>
                <w:color w:val="FF0000"/>
              </w:rPr>
            </w:pPr>
            <w:r w:rsidRPr="005743CC">
              <w:rPr>
                <w:sz w:val="26"/>
                <w:szCs w:val="26"/>
              </w:rPr>
              <w:t xml:space="preserve">B1: </w:t>
            </w:r>
            <w:r w:rsidRPr="00670FAA">
              <w:t xml:space="preserve">GV </w:t>
            </w:r>
            <w:r>
              <w:t>phát phiếu học tập cho các nhóm, yêu cầu học sinh thảo luận nhóm hoàn thành phiếu học tập</w:t>
            </w:r>
          </w:p>
          <w:p w:rsidR="005743CC" w:rsidRPr="005743CC" w:rsidRDefault="005743CC" w:rsidP="005743CC">
            <w:pPr>
              <w:jc w:val="both"/>
              <w:rPr>
                <w:bCs/>
              </w:rPr>
            </w:pPr>
            <w:r w:rsidRPr="005743CC">
              <w:rPr>
                <w:bCs/>
              </w:rPr>
              <w:t>B2: Học sinh thảo luận theo nhóm, hoàn thành phiếu học tập</w:t>
            </w:r>
          </w:p>
          <w:p w:rsidR="005743CC" w:rsidRPr="005743CC" w:rsidRDefault="005743CC" w:rsidP="005743CC">
            <w:pPr>
              <w:jc w:val="both"/>
              <w:rPr>
                <w:bCs/>
              </w:rPr>
            </w:pPr>
            <w:r w:rsidRPr="005743CC">
              <w:rPr>
                <w:bCs/>
              </w:rPr>
              <w:t>B3: Các nhóm báo cáo kết quả bằng cách trình bày phiếu học tập</w:t>
            </w:r>
          </w:p>
          <w:p w:rsidR="005743CC" w:rsidRPr="005743CC" w:rsidRDefault="005743CC" w:rsidP="005743CC">
            <w:pPr>
              <w:jc w:val="both"/>
              <w:rPr>
                <w:bCs/>
              </w:rPr>
            </w:pPr>
            <w:r w:rsidRPr="005743CC">
              <w:rPr>
                <w:bCs/>
              </w:rPr>
              <w:t>B4: GV đánh giá nhận xét các nhóm</w:t>
            </w:r>
          </w:p>
        </w:tc>
        <w:tc>
          <w:tcPr>
            <w:tcW w:w="4536" w:type="dxa"/>
          </w:tcPr>
          <w:p w:rsidR="005743CC" w:rsidRPr="005743CC" w:rsidRDefault="005743CC" w:rsidP="005743CC">
            <w:pPr>
              <w:jc w:val="both"/>
              <w:rPr>
                <w:b/>
                <w:bCs/>
              </w:rPr>
            </w:pPr>
          </w:p>
          <w:p w:rsidR="005743CC" w:rsidRPr="000E3A7D" w:rsidRDefault="005743CC" w:rsidP="008E6C6D"/>
          <w:p w:rsidR="005743CC" w:rsidRPr="000E3A7D" w:rsidRDefault="005743CC" w:rsidP="008E6C6D"/>
          <w:p w:rsidR="005743CC" w:rsidRPr="000E3A7D" w:rsidRDefault="005743CC" w:rsidP="008E6C6D"/>
          <w:p w:rsidR="005743CC" w:rsidRPr="000E3A7D" w:rsidRDefault="005743CC" w:rsidP="008E6C6D"/>
          <w:p w:rsidR="005743CC" w:rsidRDefault="005743CC" w:rsidP="008E6C6D"/>
          <w:p w:rsidR="005743CC" w:rsidRPr="000E3A7D" w:rsidRDefault="005743CC" w:rsidP="005743CC">
            <w:pPr>
              <w:ind w:firstLine="720"/>
            </w:pPr>
            <w:r>
              <w:t>Nội dung phiếu học tập số 1</w:t>
            </w:r>
          </w:p>
        </w:tc>
      </w:tr>
      <w:tr w:rsidR="005743CC" w:rsidTr="005743CC">
        <w:tc>
          <w:tcPr>
            <w:tcW w:w="5070" w:type="dxa"/>
          </w:tcPr>
          <w:p w:rsidR="005743CC" w:rsidRPr="005743CC" w:rsidRDefault="005743CC" w:rsidP="008E6C6D">
            <w:pPr>
              <w:rPr>
                <w:bCs/>
                <w:iCs/>
                <w:sz w:val="26"/>
                <w:szCs w:val="26"/>
              </w:rPr>
            </w:pPr>
            <w:r w:rsidRPr="005743CC">
              <w:rPr>
                <w:b/>
                <w:bCs/>
                <w:iCs/>
                <w:sz w:val="26"/>
                <w:szCs w:val="26"/>
              </w:rPr>
              <w:t>Hoạt động 2: Hoạt động hình thành kiến thức</w:t>
            </w:r>
          </w:p>
          <w:p w:rsidR="005743CC" w:rsidRPr="005743CC" w:rsidRDefault="005743CC" w:rsidP="005743CC">
            <w:pPr>
              <w:pStyle w:val="NormalWeb"/>
              <w:spacing w:before="0" w:beforeAutospacing="0" w:after="0" w:afterAutospacing="0"/>
              <w:rPr>
                <w:sz w:val="28"/>
                <w:szCs w:val="28"/>
              </w:rPr>
            </w:pPr>
            <w:r w:rsidRPr="005743CC">
              <w:rPr>
                <w:b/>
                <w:sz w:val="28"/>
                <w:szCs w:val="28"/>
              </w:rPr>
              <w:t xml:space="preserve">Hoạt động tìm hiểu mục I: </w:t>
            </w:r>
            <w:r w:rsidRPr="005743CC">
              <w:rPr>
                <w:b/>
                <w:bCs/>
                <w:color w:val="000000"/>
                <w:sz w:val="28"/>
                <w:szCs w:val="28"/>
              </w:rPr>
              <w:t>Tìm hiểu tínhchất vật lý của nhôm(5 phút)</w:t>
            </w:r>
          </w:p>
          <w:p w:rsidR="005743CC" w:rsidRDefault="005743CC" w:rsidP="005743CC">
            <w:pPr>
              <w:pStyle w:val="NormalWeb"/>
              <w:spacing w:before="0" w:beforeAutospacing="0" w:after="0" w:afterAutospacing="0"/>
              <w:jc w:val="both"/>
            </w:pPr>
            <w:r w:rsidRPr="00AE7A6D">
              <w:t>Mục tiêu</w:t>
            </w:r>
            <w:r w:rsidRPr="005743CC">
              <w:rPr>
                <w:b/>
              </w:rPr>
              <w:t xml:space="preserve">: </w:t>
            </w:r>
            <w:r w:rsidRPr="005743CC">
              <w:rPr>
                <w:color w:val="000000"/>
                <w:sz w:val="28"/>
                <w:szCs w:val="28"/>
              </w:rPr>
              <w:t xml:space="preserve">Nêu được tính chất vật lý của nhôm và những ứng dụng dựa trên tính chất vật lí của nhôm </w:t>
            </w:r>
          </w:p>
          <w:p w:rsidR="005743CC" w:rsidRPr="00F40E0D" w:rsidRDefault="005743CC" w:rsidP="005743CC">
            <w:pPr>
              <w:pStyle w:val="NormalWeb"/>
              <w:spacing w:before="0" w:beforeAutospacing="0" w:after="0" w:afterAutospacing="0"/>
            </w:pPr>
            <w:r w:rsidRPr="005743CC">
              <w:rPr>
                <w:b/>
                <w:bCs/>
                <w:color w:val="000000"/>
                <w:sz w:val="28"/>
                <w:szCs w:val="28"/>
              </w:rPr>
              <w:t>   </w:t>
            </w:r>
            <w:r w:rsidRPr="005743CC">
              <w:rPr>
                <w:color w:val="000000"/>
                <w:sz w:val="28"/>
                <w:szCs w:val="28"/>
              </w:rPr>
              <w:t xml:space="preserve">- Rèn năng lực tự học, năng lực hợp tác, năng lực sử dụng ngôn ngữ  vật lí, hoá học </w:t>
            </w:r>
          </w:p>
          <w:p w:rsidR="005743CC" w:rsidRPr="005743CC" w:rsidRDefault="005743CC" w:rsidP="005743CC">
            <w:pPr>
              <w:jc w:val="both"/>
              <w:rPr>
                <w:color w:val="000000"/>
              </w:rPr>
            </w:pPr>
            <w:r>
              <w:t>B1:</w:t>
            </w:r>
            <w:r w:rsidRPr="005743CC">
              <w:rPr>
                <w:sz w:val="26"/>
                <w:szCs w:val="26"/>
              </w:rPr>
              <w:t xml:space="preserve"> GV</w:t>
            </w:r>
            <w:r w:rsidRPr="005743CC">
              <w:rPr>
                <w:color w:val="000000"/>
              </w:rPr>
              <w:t>hướng dẫn HS làm thí nghiệm , dựa vào kết quả thí nghiệm hoàn thành phiếu học tập số 2</w:t>
            </w:r>
          </w:p>
          <w:p w:rsidR="005743CC" w:rsidRDefault="005743CC" w:rsidP="005743CC">
            <w:pPr>
              <w:tabs>
                <w:tab w:val="left" w:pos="450"/>
              </w:tabs>
              <w:jc w:val="both"/>
            </w:pPr>
            <w:r>
              <w:t xml:space="preserve">B2: HS làm việc theo nhóm </w:t>
            </w:r>
          </w:p>
          <w:p w:rsidR="005743CC" w:rsidRDefault="005743CC" w:rsidP="005743CC">
            <w:pPr>
              <w:tabs>
                <w:tab w:val="left" w:pos="450"/>
              </w:tabs>
              <w:jc w:val="both"/>
            </w:pPr>
            <w:r>
              <w:t>B3: Các nhóm báo cáo kết quả</w:t>
            </w:r>
          </w:p>
          <w:p w:rsidR="005743CC" w:rsidRPr="00970A42" w:rsidRDefault="005743CC" w:rsidP="005743CC">
            <w:pPr>
              <w:tabs>
                <w:tab w:val="left" w:pos="450"/>
              </w:tabs>
              <w:jc w:val="both"/>
            </w:pPr>
            <w:r>
              <w:t>B4: GV đánh giá nhận xét các nhóm học sinh</w:t>
            </w:r>
          </w:p>
          <w:p w:rsidR="005743CC" w:rsidRPr="005743CC" w:rsidRDefault="005743CC" w:rsidP="005743CC">
            <w:pPr>
              <w:pStyle w:val="NormalWeb"/>
              <w:spacing w:before="0" w:beforeAutospacing="0" w:after="0" w:afterAutospacing="0"/>
              <w:jc w:val="center"/>
              <w:rPr>
                <w:sz w:val="28"/>
                <w:szCs w:val="28"/>
              </w:rPr>
            </w:pPr>
            <w:r w:rsidRPr="005743CC">
              <w:rPr>
                <w:b/>
                <w:sz w:val="28"/>
                <w:szCs w:val="28"/>
              </w:rPr>
              <w:t xml:space="preserve">Hoạt động tìm hiểu mục II: </w:t>
            </w:r>
            <w:r w:rsidRPr="005743CC">
              <w:rPr>
                <w:b/>
                <w:bCs/>
                <w:color w:val="000000"/>
                <w:sz w:val="28"/>
                <w:szCs w:val="28"/>
              </w:rPr>
              <w:t>Tìm hiểu về tính chất hóa học của Nhôm (15 phút)</w:t>
            </w:r>
          </w:p>
          <w:p w:rsidR="005743CC" w:rsidRDefault="005743CC" w:rsidP="005743CC">
            <w:pPr>
              <w:pStyle w:val="NormalWeb"/>
              <w:spacing w:before="0" w:beforeAutospacing="0" w:after="0" w:afterAutospacing="0"/>
              <w:jc w:val="both"/>
            </w:pPr>
            <w:r w:rsidRPr="005743CC">
              <w:rPr>
                <w:sz w:val="28"/>
                <w:szCs w:val="28"/>
              </w:rPr>
              <w:t xml:space="preserve">Mục tiêu: </w:t>
            </w:r>
            <w:r w:rsidRPr="005743CC">
              <w:rPr>
                <w:color w:val="000000"/>
                <w:sz w:val="28"/>
                <w:szCs w:val="28"/>
              </w:rPr>
              <w:t xml:space="preserve">- Nêu được tính chất hóa học của nhôm: Nhôm có những  tính chất hóa học của kim loại nói chung( tác dụng với </w:t>
            </w:r>
            <w:r w:rsidRPr="005743CC">
              <w:rPr>
                <w:color w:val="000000"/>
                <w:sz w:val="28"/>
                <w:szCs w:val="28"/>
              </w:rPr>
              <w:lastRenderedPageBreak/>
              <w:t>phi kim, dung dịch axit, dung dịch muối). Ngoài ra, nhôm còn phản ứng với dung dịch kiềm giải phóng khí hđro. Nhưng không phản ứng với H</w:t>
            </w:r>
            <w:r w:rsidRPr="005743CC">
              <w:rPr>
                <w:color w:val="000000"/>
                <w:sz w:val="17"/>
                <w:szCs w:val="17"/>
                <w:vertAlign w:val="subscript"/>
              </w:rPr>
              <w:t>2</w:t>
            </w:r>
            <w:r w:rsidRPr="005743CC">
              <w:rPr>
                <w:color w:val="000000"/>
                <w:sz w:val="28"/>
                <w:szCs w:val="28"/>
              </w:rPr>
              <w:t>SO</w:t>
            </w:r>
            <w:r w:rsidRPr="005743CC">
              <w:rPr>
                <w:color w:val="000000"/>
                <w:sz w:val="17"/>
                <w:szCs w:val="17"/>
                <w:vertAlign w:val="subscript"/>
              </w:rPr>
              <w:t>4</w:t>
            </w:r>
            <w:r w:rsidRPr="005743CC">
              <w:rPr>
                <w:color w:val="000000"/>
                <w:sz w:val="28"/>
                <w:szCs w:val="28"/>
              </w:rPr>
              <w:t xml:space="preserve"> đặc nguội và HNO</w:t>
            </w:r>
            <w:r w:rsidRPr="005743CC">
              <w:rPr>
                <w:color w:val="000000"/>
                <w:sz w:val="17"/>
                <w:szCs w:val="17"/>
                <w:vertAlign w:val="subscript"/>
              </w:rPr>
              <w:t>3</w:t>
            </w:r>
            <w:r w:rsidRPr="005743CC">
              <w:rPr>
                <w:color w:val="000000"/>
                <w:sz w:val="28"/>
                <w:szCs w:val="28"/>
              </w:rPr>
              <w:t xml:space="preserve"> đặc nguội.</w:t>
            </w:r>
          </w:p>
          <w:p w:rsidR="005743CC" w:rsidRPr="00925268" w:rsidRDefault="005743CC" w:rsidP="005743CC">
            <w:pPr>
              <w:pStyle w:val="NormalWeb"/>
              <w:spacing w:before="0" w:beforeAutospacing="0" w:after="0" w:afterAutospacing="0"/>
              <w:jc w:val="both"/>
            </w:pPr>
            <w:r w:rsidRPr="005743CC">
              <w:rPr>
                <w:color w:val="000000"/>
                <w:sz w:val="28"/>
                <w:szCs w:val="28"/>
              </w:rPr>
              <w:t xml:space="preserve">- Rèn năng lực hợp tác, năng lực thực hành hóa học. </w:t>
            </w:r>
          </w:p>
          <w:p w:rsidR="005743CC" w:rsidRDefault="005743CC" w:rsidP="005743CC">
            <w:pPr>
              <w:tabs>
                <w:tab w:val="left" w:pos="450"/>
              </w:tabs>
              <w:jc w:val="both"/>
            </w:pPr>
            <w:r w:rsidRPr="00925268">
              <w:t>B1:</w:t>
            </w:r>
            <w:r w:rsidRPr="005743CC">
              <w:rPr>
                <w:color w:val="000000"/>
              </w:rPr>
              <w:t>GV thông báo các dụng cụ, hóa chất thí nghiệm có thể có, trên cơ sở đó các nhóm lựa chọn và đề xuất cách thực hiện các thí nghiệm để kiểm chứng các tính chất hóa học</w:t>
            </w:r>
            <w:r>
              <w:t>. Tiến hành thí nghiệm. Rút ra kết luận về tính chất hóa học cuả nhôm. Viết PTHH tương ứng với mỗi tính chất. Hoàn thành phiếu học tập số 3</w:t>
            </w:r>
          </w:p>
          <w:p w:rsidR="005743CC" w:rsidRDefault="005743CC" w:rsidP="005743CC">
            <w:pPr>
              <w:tabs>
                <w:tab w:val="left" w:pos="450"/>
              </w:tabs>
              <w:jc w:val="both"/>
            </w:pPr>
            <w:r w:rsidRPr="00925268">
              <w:t xml:space="preserve">B2: </w:t>
            </w:r>
            <w:r>
              <w:t>HS thảo luận nhóm thực hiện nhiệm vụ</w:t>
            </w:r>
          </w:p>
          <w:p w:rsidR="005743CC" w:rsidRDefault="005743CC" w:rsidP="005743CC">
            <w:pPr>
              <w:tabs>
                <w:tab w:val="left" w:pos="450"/>
              </w:tabs>
              <w:jc w:val="both"/>
            </w:pPr>
            <w:r>
              <w:t xml:space="preserve">B3: </w:t>
            </w:r>
            <w:r w:rsidRPr="00925268">
              <w:t xml:space="preserve">HS báo cáo kết quả theo </w:t>
            </w:r>
            <w:r>
              <w:t>nhóm</w:t>
            </w:r>
          </w:p>
          <w:p w:rsidR="005743CC" w:rsidRDefault="005743CC" w:rsidP="005743CC">
            <w:pPr>
              <w:tabs>
                <w:tab w:val="left" w:pos="450"/>
              </w:tabs>
              <w:jc w:val="both"/>
            </w:pPr>
            <w:r>
              <w:t>B4: GV đánh giá nhận xét</w:t>
            </w:r>
          </w:p>
          <w:p w:rsidR="005743CC" w:rsidRDefault="005743CC" w:rsidP="005743CC">
            <w:pPr>
              <w:tabs>
                <w:tab w:val="left" w:pos="450"/>
              </w:tabs>
              <w:jc w:val="both"/>
            </w:pPr>
          </w:p>
          <w:p w:rsidR="005743CC" w:rsidRDefault="005743CC" w:rsidP="005743CC">
            <w:pPr>
              <w:pStyle w:val="NormalWeb"/>
              <w:spacing w:before="0" w:beforeAutospacing="0" w:after="0" w:afterAutospacing="0"/>
            </w:pPr>
            <w:r w:rsidRPr="005743CC">
              <w:rPr>
                <w:b/>
                <w:bCs/>
                <w:color w:val="000000"/>
                <w:sz w:val="28"/>
                <w:szCs w:val="28"/>
              </w:rPr>
              <w:t>Hoạt động tìm hiều mục III: Tìm hiểu ứng dụng của nhôm.</w:t>
            </w:r>
          </w:p>
          <w:p w:rsidR="005743CC" w:rsidRDefault="005743CC" w:rsidP="005743CC">
            <w:pPr>
              <w:pStyle w:val="NormalWeb"/>
              <w:spacing w:before="0" w:beforeAutospacing="0" w:after="0" w:afterAutospacing="0"/>
              <w:jc w:val="both"/>
            </w:pPr>
            <w:r>
              <w:t xml:space="preserve">Mục tiêu: </w:t>
            </w:r>
            <w:r w:rsidRPr="005743CC">
              <w:rPr>
                <w:color w:val="000000"/>
                <w:sz w:val="28"/>
                <w:szCs w:val="28"/>
              </w:rPr>
              <w:t>    - Nêu được ứng dụng của nhôm và hợp kim của nó.</w:t>
            </w:r>
          </w:p>
          <w:p w:rsidR="005743CC" w:rsidRDefault="005743CC" w:rsidP="005743CC">
            <w:pPr>
              <w:pStyle w:val="NormalWeb"/>
              <w:spacing w:before="0" w:beforeAutospacing="0" w:after="0" w:afterAutospacing="0"/>
              <w:jc w:val="both"/>
            </w:pPr>
            <w:r w:rsidRPr="005743CC">
              <w:rPr>
                <w:color w:val="000000"/>
                <w:sz w:val="28"/>
                <w:szCs w:val="28"/>
              </w:rPr>
              <w:t>- Rèn năng lực tự học, năng lực hợp tác, năng lực sử dụng ngôn ngữ hoá học.  </w:t>
            </w:r>
          </w:p>
          <w:p w:rsidR="005743CC" w:rsidRDefault="005743CC" w:rsidP="005743CC">
            <w:pPr>
              <w:tabs>
                <w:tab w:val="left" w:pos="450"/>
              </w:tabs>
              <w:jc w:val="both"/>
            </w:pPr>
            <w:r>
              <w:t>B1: GV cho học sinh quan sát tranh vẽ ứng dụng của nhôm</w:t>
            </w:r>
          </w:p>
          <w:p w:rsidR="005743CC" w:rsidRDefault="005743CC" w:rsidP="005743CC">
            <w:pPr>
              <w:tabs>
                <w:tab w:val="left" w:pos="450"/>
              </w:tabs>
              <w:jc w:val="both"/>
            </w:pPr>
            <w:r>
              <w:t>Thảo luận nhóm nêu các ứng dụng của nhôm</w:t>
            </w:r>
          </w:p>
          <w:p w:rsidR="005743CC" w:rsidRDefault="005743CC" w:rsidP="005743CC">
            <w:pPr>
              <w:tabs>
                <w:tab w:val="left" w:pos="450"/>
              </w:tabs>
              <w:jc w:val="both"/>
            </w:pPr>
            <w:r>
              <w:t>B2: Các nhóm thảo luận</w:t>
            </w:r>
          </w:p>
          <w:p w:rsidR="005743CC" w:rsidRDefault="005743CC" w:rsidP="005743CC">
            <w:pPr>
              <w:tabs>
                <w:tab w:val="left" w:pos="450"/>
              </w:tabs>
              <w:jc w:val="both"/>
            </w:pPr>
            <w:r>
              <w:t>B3: Các nhóm báo cáo kết quả</w:t>
            </w:r>
          </w:p>
          <w:p w:rsidR="005743CC" w:rsidRDefault="005743CC" w:rsidP="005743CC">
            <w:pPr>
              <w:tabs>
                <w:tab w:val="left" w:pos="450"/>
              </w:tabs>
              <w:jc w:val="both"/>
            </w:pPr>
            <w:r>
              <w:t>B4: GV nhận xét đánh giá</w:t>
            </w:r>
          </w:p>
          <w:p w:rsidR="005743CC" w:rsidRPr="005743CC" w:rsidRDefault="005743CC" w:rsidP="005743CC">
            <w:pPr>
              <w:tabs>
                <w:tab w:val="left" w:pos="450"/>
              </w:tabs>
              <w:jc w:val="both"/>
              <w:rPr>
                <w:b/>
                <w:bCs/>
                <w:color w:val="000000"/>
              </w:rPr>
            </w:pPr>
            <w:r w:rsidRPr="005743CC">
              <w:rPr>
                <w:b/>
                <w:bCs/>
                <w:color w:val="000000"/>
              </w:rPr>
              <w:t>Hoạt động tìm hiều mục IV Sản xuất nhôm</w:t>
            </w:r>
          </w:p>
          <w:p w:rsidR="005743CC" w:rsidRPr="005743CC" w:rsidRDefault="005743CC" w:rsidP="005743CC">
            <w:pPr>
              <w:pStyle w:val="NormalWeb"/>
              <w:spacing w:before="0" w:beforeAutospacing="0" w:after="0" w:afterAutospacing="0"/>
              <w:textAlignment w:val="baseline"/>
              <w:rPr>
                <w:rFonts w:ascii="Arial" w:hAnsi="Arial" w:cs="Arial"/>
                <w:color w:val="000000"/>
                <w:sz w:val="28"/>
                <w:szCs w:val="28"/>
              </w:rPr>
            </w:pPr>
            <w:r w:rsidRPr="005743CC">
              <w:rPr>
                <w:bCs/>
                <w:color w:val="000000"/>
                <w:sz w:val="28"/>
                <w:szCs w:val="28"/>
              </w:rPr>
              <w:t>Mục tiêu</w:t>
            </w:r>
            <w:r w:rsidRPr="005743CC">
              <w:rPr>
                <w:b/>
                <w:bCs/>
                <w:color w:val="000000"/>
              </w:rPr>
              <w:t xml:space="preserve">: </w:t>
            </w:r>
            <w:r w:rsidRPr="005743CC">
              <w:rPr>
                <w:color w:val="000000"/>
                <w:sz w:val="28"/>
                <w:szCs w:val="28"/>
              </w:rPr>
              <w:t>Nêu được nguyên liệu chính dùng để sản xuất nhôm</w:t>
            </w:r>
          </w:p>
          <w:p w:rsidR="005743CC" w:rsidRPr="005743CC" w:rsidRDefault="005743CC" w:rsidP="005743CC">
            <w:pPr>
              <w:pStyle w:val="NormalWeb"/>
              <w:spacing w:before="0" w:beforeAutospacing="0" w:after="0" w:afterAutospacing="0"/>
              <w:textAlignment w:val="baseline"/>
              <w:rPr>
                <w:rFonts w:ascii="Arial" w:hAnsi="Arial" w:cs="Arial"/>
                <w:color w:val="000000"/>
                <w:sz w:val="28"/>
                <w:szCs w:val="28"/>
              </w:rPr>
            </w:pPr>
            <w:r w:rsidRPr="005743CC">
              <w:rPr>
                <w:color w:val="000000"/>
                <w:sz w:val="28"/>
                <w:szCs w:val="28"/>
              </w:rPr>
              <w:t>-Nêu được cách sản xuất nhôm</w:t>
            </w:r>
          </w:p>
          <w:p w:rsidR="005743CC" w:rsidRPr="005743CC" w:rsidRDefault="005743CC" w:rsidP="005743CC">
            <w:pPr>
              <w:pStyle w:val="NormalWeb"/>
              <w:spacing w:before="0" w:beforeAutospacing="0" w:after="0" w:afterAutospacing="0"/>
              <w:textAlignment w:val="baseline"/>
              <w:rPr>
                <w:rFonts w:ascii="Arial" w:hAnsi="Arial" w:cs="Arial"/>
                <w:color w:val="000000"/>
                <w:sz w:val="28"/>
                <w:szCs w:val="28"/>
              </w:rPr>
            </w:pPr>
            <w:r w:rsidRPr="005743CC">
              <w:rPr>
                <w:color w:val="000000"/>
                <w:sz w:val="28"/>
                <w:szCs w:val="28"/>
              </w:rPr>
              <w:t>-Rèn luyện năng lực tự học, năng lực hợp tác</w:t>
            </w:r>
          </w:p>
          <w:p w:rsidR="005743CC" w:rsidRPr="005743CC" w:rsidRDefault="005743CC" w:rsidP="005743CC">
            <w:pPr>
              <w:pStyle w:val="NormalWeb"/>
              <w:spacing w:before="0" w:beforeAutospacing="0" w:after="0" w:afterAutospacing="0"/>
              <w:textAlignment w:val="baseline"/>
              <w:rPr>
                <w:rFonts w:ascii="Arial" w:hAnsi="Arial" w:cs="Arial"/>
                <w:color w:val="000000"/>
                <w:sz w:val="28"/>
                <w:szCs w:val="28"/>
              </w:rPr>
            </w:pPr>
            <w:r w:rsidRPr="005743CC">
              <w:rPr>
                <w:color w:val="000000"/>
                <w:sz w:val="28"/>
                <w:szCs w:val="28"/>
              </w:rPr>
              <w:t>-Làm bài tập trong phiếu học tập số 4 và 5</w:t>
            </w:r>
          </w:p>
          <w:p w:rsidR="005743CC" w:rsidRDefault="005743CC" w:rsidP="005743CC">
            <w:pPr>
              <w:tabs>
                <w:tab w:val="left" w:pos="450"/>
              </w:tabs>
              <w:jc w:val="both"/>
            </w:pPr>
            <w:r>
              <w:t>B1: GV Yêu cầu học sinh hoàn thành phiếu học tập 4</w:t>
            </w:r>
          </w:p>
          <w:p w:rsidR="005743CC" w:rsidRDefault="005743CC" w:rsidP="005743CC">
            <w:pPr>
              <w:tabs>
                <w:tab w:val="left" w:pos="450"/>
              </w:tabs>
              <w:jc w:val="both"/>
            </w:pPr>
            <w:r>
              <w:lastRenderedPageBreak/>
              <w:t>B2: Các nhóm thảo luận</w:t>
            </w:r>
          </w:p>
          <w:p w:rsidR="005743CC" w:rsidRDefault="005743CC" w:rsidP="005743CC">
            <w:pPr>
              <w:tabs>
                <w:tab w:val="left" w:pos="450"/>
              </w:tabs>
              <w:jc w:val="both"/>
            </w:pPr>
            <w:r>
              <w:t xml:space="preserve">B3: Nhóm báo cáo </w:t>
            </w:r>
          </w:p>
          <w:p w:rsidR="005743CC" w:rsidRPr="00925268" w:rsidRDefault="005743CC" w:rsidP="005743CC">
            <w:pPr>
              <w:tabs>
                <w:tab w:val="left" w:pos="450"/>
              </w:tabs>
              <w:jc w:val="both"/>
            </w:pPr>
            <w:r>
              <w:t>B4: GV nhận xét đánh giá</w:t>
            </w:r>
          </w:p>
        </w:tc>
        <w:tc>
          <w:tcPr>
            <w:tcW w:w="4536" w:type="dxa"/>
          </w:tcPr>
          <w:p w:rsidR="005743CC" w:rsidRPr="000E3A7D" w:rsidRDefault="005743CC" w:rsidP="008E6C6D"/>
          <w:p w:rsidR="005743CC" w:rsidRDefault="005743CC" w:rsidP="005743CC">
            <w:pPr>
              <w:pStyle w:val="NormalWeb"/>
              <w:spacing w:before="0" w:beforeAutospacing="0" w:after="0" w:afterAutospacing="0"/>
            </w:pPr>
            <w:r w:rsidRPr="005743CC">
              <w:rPr>
                <w:b/>
              </w:rPr>
              <w:t xml:space="preserve">I. </w:t>
            </w:r>
            <w:r w:rsidRPr="005743CC">
              <w:rPr>
                <w:b/>
                <w:bCs/>
                <w:color w:val="000000"/>
                <w:sz w:val="28"/>
                <w:szCs w:val="28"/>
              </w:rPr>
              <w:t>Tính chất vật lý của nhôm</w:t>
            </w:r>
          </w:p>
          <w:p w:rsidR="005743CC" w:rsidRPr="005743CC" w:rsidRDefault="005743CC" w:rsidP="008E6C6D">
            <w:pPr>
              <w:rPr>
                <w:b/>
              </w:rPr>
            </w:pPr>
          </w:p>
          <w:p w:rsidR="005743CC" w:rsidRDefault="005743CC" w:rsidP="008E6C6D"/>
          <w:p w:rsidR="005743CC" w:rsidRPr="005743CC" w:rsidRDefault="005743CC" w:rsidP="005743CC">
            <w:pPr>
              <w:jc w:val="both"/>
              <w:rPr>
                <w:lang w:val="fr-FR"/>
              </w:rPr>
            </w:pPr>
            <w:r w:rsidRPr="005743CC">
              <w:rPr>
                <w:lang w:val="fr-FR"/>
              </w:rPr>
              <w:t>- Là kim loại màu trắng bạc, có ánh kim</w:t>
            </w:r>
          </w:p>
          <w:p w:rsidR="005743CC" w:rsidRPr="005743CC" w:rsidRDefault="005743CC" w:rsidP="005743CC">
            <w:pPr>
              <w:jc w:val="both"/>
              <w:rPr>
                <w:lang w:val="fr-FR"/>
              </w:rPr>
            </w:pPr>
            <w:r w:rsidRPr="005743CC">
              <w:rPr>
                <w:lang w:val="fr-FR"/>
              </w:rPr>
              <w:t>- Nhẹ, dẫn điện, dẫn nhiệt tốt, nóng chảy ở 660</w:t>
            </w:r>
            <w:r w:rsidRPr="005743CC">
              <w:rPr>
                <w:vertAlign w:val="superscript"/>
                <w:lang w:val="fr-FR"/>
              </w:rPr>
              <w:t>0</w:t>
            </w:r>
            <w:r w:rsidRPr="005743CC">
              <w:rPr>
                <w:lang w:val="fr-FR"/>
              </w:rPr>
              <w:t>C.</w:t>
            </w:r>
          </w:p>
          <w:p w:rsidR="005743CC" w:rsidRDefault="005743CC" w:rsidP="008E6C6D">
            <w:r w:rsidRPr="005743CC">
              <w:rPr>
                <w:lang w:val="fr-FR"/>
              </w:rPr>
              <w:t>- Dẻo</w:t>
            </w:r>
            <w:r w:rsidRPr="005743CC">
              <w:rPr>
                <w:lang w:val="fr-FR"/>
              </w:rPr>
              <w:sym w:font="Symbol" w:char="F0DE"/>
            </w:r>
            <w:r w:rsidRPr="005743CC">
              <w:rPr>
                <w:lang w:val="fr-FR"/>
              </w:rPr>
              <w:t xml:space="preserve"> cán mỏng hoặc kéo thành sợi.</w:t>
            </w:r>
          </w:p>
          <w:p w:rsidR="005743CC" w:rsidRPr="005743CC" w:rsidRDefault="005743CC" w:rsidP="005743CC">
            <w:pPr>
              <w:jc w:val="both"/>
              <w:rPr>
                <w:lang w:val="pt-BR"/>
              </w:rPr>
            </w:pPr>
          </w:p>
          <w:p w:rsidR="005743CC" w:rsidRPr="005743CC" w:rsidRDefault="005743CC" w:rsidP="005743CC">
            <w:pPr>
              <w:jc w:val="both"/>
              <w:rPr>
                <w:lang w:val="pt-BR"/>
              </w:rPr>
            </w:pPr>
          </w:p>
          <w:p w:rsidR="005743CC" w:rsidRPr="005743CC" w:rsidRDefault="005743CC" w:rsidP="005743CC">
            <w:pPr>
              <w:jc w:val="both"/>
              <w:rPr>
                <w:lang w:val="pt-BR"/>
              </w:rPr>
            </w:pPr>
          </w:p>
          <w:p w:rsidR="005743CC" w:rsidRPr="005743CC" w:rsidRDefault="005743CC" w:rsidP="005743CC">
            <w:pPr>
              <w:jc w:val="both"/>
              <w:rPr>
                <w:lang w:val="pt-BR"/>
              </w:rPr>
            </w:pPr>
          </w:p>
          <w:p w:rsidR="005743CC" w:rsidRPr="005743CC" w:rsidRDefault="005743CC" w:rsidP="005743CC">
            <w:pPr>
              <w:jc w:val="both"/>
              <w:rPr>
                <w:lang w:val="pt-BR"/>
              </w:rPr>
            </w:pPr>
          </w:p>
          <w:p w:rsidR="005743CC" w:rsidRPr="005743CC" w:rsidRDefault="005743CC" w:rsidP="005743CC">
            <w:pPr>
              <w:jc w:val="both"/>
              <w:rPr>
                <w:lang w:val="pt-BR"/>
              </w:rPr>
            </w:pPr>
          </w:p>
          <w:p w:rsidR="005743CC" w:rsidRPr="005743CC" w:rsidRDefault="005743CC" w:rsidP="005743CC">
            <w:pPr>
              <w:jc w:val="both"/>
              <w:rPr>
                <w:lang w:val="pt-BR"/>
              </w:rPr>
            </w:pPr>
          </w:p>
          <w:p w:rsidR="005743CC" w:rsidRPr="005743CC" w:rsidRDefault="005743CC" w:rsidP="005743CC">
            <w:pPr>
              <w:jc w:val="both"/>
              <w:rPr>
                <w:lang w:val="pt-BR"/>
              </w:rPr>
            </w:pPr>
          </w:p>
          <w:p w:rsidR="005743CC" w:rsidRPr="005743CC" w:rsidRDefault="005743CC" w:rsidP="005743CC">
            <w:pPr>
              <w:pStyle w:val="NormalWeb"/>
              <w:spacing w:before="0" w:beforeAutospacing="0" w:after="0" w:afterAutospacing="0"/>
              <w:rPr>
                <w:b/>
                <w:bCs/>
                <w:color w:val="000000"/>
                <w:sz w:val="28"/>
                <w:szCs w:val="28"/>
              </w:rPr>
            </w:pPr>
          </w:p>
          <w:p w:rsidR="005743CC" w:rsidRPr="005743CC" w:rsidRDefault="005743CC" w:rsidP="005743CC">
            <w:pPr>
              <w:pStyle w:val="NormalWeb"/>
              <w:spacing w:before="0" w:beforeAutospacing="0" w:after="0" w:afterAutospacing="0"/>
              <w:rPr>
                <w:b/>
                <w:bCs/>
                <w:color w:val="000000"/>
                <w:sz w:val="28"/>
                <w:szCs w:val="28"/>
              </w:rPr>
            </w:pPr>
          </w:p>
          <w:p w:rsidR="005743CC" w:rsidRPr="005743CC" w:rsidRDefault="005743CC" w:rsidP="005743CC">
            <w:pPr>
              <w:pStyle w:val="NormalWeb"/>
              <w:spacing w:before="0" w:beforeAutospacing="0" w:after="0" w:afterAutospacing="0"/>
              <w:rPr>
                <w:b/>
                <w:bCs/>
                <w:color w:val="000000"/>
                <w:sz w:val="28"/>
                <w:szCs w:val="28"/>
              </w:rPr>
            </w:pPr>
            <w:r w:rsidRPr="005743CC">
              <w:rPr>
                <w:b/>
                <w:bCs/>
                <w:color w:val="000000"/>
                <w:sz w:val="28"/>
                <w:szCs w:val="28"/>
              </w:rPr>
              <w:t xml:space="preserve">II.Tính chất hóa học của Nhôm </w:t>
            </w:r>
          </w:p>
          <w:p w:rsidR="005743CC" w:rsidRPr="005743CC" w:rsidRDefault="005743CC" w:rsidP="005743CC">
            <w:pPr>
              <w:pStyle w:val="NormalWeb"/>
              <w:spacing w:before="0" w:beforeAutospacing="0" w:after="0" w:afterAutospacing="0"/>
              <w:rPr>
                <w:b/>
                <w:bCs/>
                <w:color w:val="000000"/>
                <w:sz w:val="28"/>
                <w:szCs w:val="28"/>
              </w:rPr>
            </w:pPr>
          </w:p>
          <w:p w:rsidR="005743CC" w:rsidRDefault="005743CC" w:rsidP="005743CC">
            <w:pPr>
              <w:pStyle w:val="NormalWeb"/>
              <w:spacing w:before="0" w:beforeAutospacing="0" w:after="0" w:afterAutospacing="0"/>
              <w:jc w:val="both"/>
            </w:pPr>
            <w:r w:rsidRPr="005743CC">
              <w:rPr>
                <w:b/>
                <w:bCs/>
                <w:i/>
                <w:iCs/>
                <w:color w:val="000000"/>
                <w:sz w:val="28"/>
                <w:szCs w:val="28"/>
              </w:rPr>
              <w:lastRenderedPageBreak/>
              <w:t>+) Nhôm có những tính chất hoá học chung của kim loại.</w:t>
            </w:r>
          </w:p>
          <w:p w:rsidR="005743CC" w:rsidRDefault="005743CC" w:rsidP="005743CC">
            <w:pPr>
              <w:pStyle w:val="NormalWeb"/>
              <w:spacing w:before="0" w:beforeAutospacing="0" w:after="0" w:afterAutospacing="0"/>
              <w:jc w:val="both"/>
            </w:pPr>
            <w:r w:rsidRPr="005743CC">
              <w:rPr>
                <w:i/>
                <w:iCs/>
                <w:color w:val="000000"/>
                <w:sz w:val="28"/>
                <w:szCs w:val="28"/>
              </w:rPr>
              <w:t>- Phản ứng của nhôm với phi kim.</w:t>
            </w:r>
          </w:p>
          <w:p w:rsidR="005743CC" w:rsidRDefault="005743CC" w:rsidP="005743CC">
            <w:pPr>
              <w:pStyle w:val="NormalWeb"/>
              <w:spacing w:before="0" w:beforeAutospacing="0" w:after="0" w:afterAutospacing="0"/>
              <w:jc w:val="both"/>
            </w:pPr>
            <w:r w:rsidRPr="005743CC">
              <w:rPr>
                <w:i/>
                <w:iCs/>
                <w:color w:val="000000"/>
                <w:sz w:val="28"/>
                <w:szCs w:val="28"/>
              </w:rPr>
              <w:t>* Phản ứng của nhôm với oxi</w:t>
            </w:r>
          </w:p>
          <w:p w:rsidR="005743CC" w:rsidRDefault="005743CC" w:rsidP="005743CC">
            <w:pPr>
              <w:pStyle w:val="NormalWeb"/>
              <w:spacing w:before="0" w:beforeAutospacing="0" w:after="0" w:afterAutospacing="0"/>
              <w:jc w:val="both"/>
            </w:pPr>
            <w:r w:rsidRPr="005743CC">
              <w:rPr>
                <w:color w:val="000000"/>
                <w:sz w:val="28"/>
                <w:szCs w:val="28"/>
              </w:rPr>
              <w:t>               4Al + 3O</w:t>
            </w:r>
            <w:r w:rsidRPr="005743CC">
              <w:rPr>
                <w:color w:val="000000"/>
                <w:sz w:val="17"/>
                <w:szCs w:val="17"/>
                <w:vertAlign w:val="subscript"/>
              </w:rPr>
              <w:t>2</w:t>
            </w:r>
            <w:r w:rsidRPr="005743CC">
              <w:rPr>
                <w:color w:val="000000"/>
                <w:sz w:val="28"/>
                <w:szCs w:val="28"/>
              </w:rPr>
              <w:t xml:space="preserve"> </w:t>
            </w:r>
            <w:r w:rsidR="009D5CF3">
              <w:rPr>
                <w:noProof/>
                <w:color w:val="000000"/>
                <w:sz w:val="28"/>
                <w:szCs w:val="28"/>
                <w:lang w:eastAsia="en-US"/>
              </w:rPr>
              <w:drawing>
                <wp:inline distT="0" distB="0" distL="0" distR="0">
                  <wp:extent cx="428625" cy="228600"/>
                  <wp:effectExtent l="0" t="0" r="9525" b="0"/>
                  <wp:docPr id="108" name="Picture 41" descr="ST5h72KcT6UFQR8EzCYqzE2m42aJxQGdtPzpVsOg3iFYJDBXo4henpcJF5sYsnQZiWuufBwUvBFFHEaLmV6RUpJOe8Bi_E3JkO8aCzEZUM9oPoAAJOMhqmjEjOGjyjS2vYvLhvLFC9NuICw-X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T5h72KcT6UFQR8EzCYqzE2m42aJxQGdtPzpVsOg3iFYJDBXo4henpcJF5sYsnQZiWuufBwUvBFFHEaLmV6RUpJOe8Bi_E3JkO8aCzEZUM9oPoAAJOMhqmjEjOGjyjS2vYvLhvLFC9NuICw-X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5743CC">
              <w:rPr>
                <w:color w:val="000000"/>
                <w:sz w:val="28"/>
                <w:szCs w:val="28"/>
              </w:rPr>
              <w:t>2Al</w:t>
            </w:r>
            <w:r w:rsidRPr="005743CC">
              <w:rPr>
                <w:color w:val="000000"/>
                <w:sz w:val="17"/>
                <w:szCs w:val="17"/>
                <w:vertAlign w:val="subscript"/>
              </w:rPr>
              <w:t>2</w:t>
            </w:r>
            <w:r w:rsidRPr="005743CC">
              <w:rPr>
                <w:color w:val="000000"/>
                <w:sz w:val="28"/>
                <w:szCs w:val="28"/>
              </w:rPr>
              <w:t>O</w:t>
            </w:r>
            <w:r w:rsidRPr="005743CC">
              <w:rPr>
                <w:color w:val="000000"/>
                <w:sz w:val="17"/>
                <w:szCs w:val="17"/>
                <w:vertAlign w:val="subscript"/>
              </w:rPr>
              <w:t>3</w:t>
            </w:r>
            <w:r w:rsidRPr="005743CC">
              <w:rPr>
                <w:color w:val="000000"/>
                <w:sz w:val="28"/>
                <w:szCs w:val="28"/>
              </w:rPr>
              <w:t xml:space="preserve"> </w:t>
            </w:r>
          </w:p>
          <w:p w:rsidR="005743CC" w:rsidRDefault="005743CC" w:rsidP="005743CC">
            <w:pPr>
              <w:pStyle w:val="NormalWeb"/>
              <w:spacing w:before="0" w:beforeAutospacing="0" w:after="0" w:afterAutospacing="0"/>
              <w:jc w:val="both"/>
            </w:pPr>
            <w:r w:rsidRPr="005743CC">
              <w:rPr>
                <w:i/>
                <w:iCs/>
                <w:color w:val="000000"/>
                <w:sz w:val="28"/>
                <w:szCs w:val="28"/>
              </w:rPr>
              <w:t>* Phản ứng với phi kim khác</w:t>
            </w:r>
          </w:p>
          <w:p w:rsidR="005743CC" w:rsidRDefault="005743CC" w:rsidP="005743CC">
            <w:pPr>
              <w:pStyle w:val="NormalWeb"/>
              <w:spacing w:before="0" w:beforeAutospacing="0" w:after="0" w:afterAutospacing="0"/>
              <w:jc w:val="both"/>
            </w:pPr>
            <w:r w:rsidRPr="005743CC">
              <w:rPr>
                <w:color w:val="000000"/>
                <w:sz w:val="28"/>
                <w:szCs w:val="28"/>
              </w:rPr>
              <w:t>2Al + 3Cl</w:t>
            </w:r>
            <w:r w:rsidRPr="005743CC">
              <w:rPr>
                <w:color w:val="000000"/>
                <w:sz w:val="17"/>
                <w:szCs w:val="17"/>
                <w:vertAlign w:val="subscript"/>
              </w:rPr>
              <w:t>2</w:t>
            </w:r>
            <w:r w:rsidRPr="005743CC">
              <w:rPr>
                <w:color w:val="000000"/>
                <w:sz w:val="28"/>
                <w:szCs w:val="28"/>
              </w:rPr>
              <w:t xml:space="preserve"> </w:t>
            </w:r>
            <w:r w:rsidR="009D5CF3">
              <w:rPr>
                <w:noProof/>
                <w:color w:val="000000"/>
                <w:sz w:val="28"/>
                <w:szCs w:val="28"/>
                <w:lang w:eastAsia="en-US"/>
              </w:rPr>
              <w:drawing>
                <wp:inline distT="0" distB="0" distL="0" distR="0">
                  <wp:extent cx="428625" cy="228600"/>
                  <wp:effectExtent l="0" t="0" r="9525" b="0"/>
                  <wp:docPr id="109" name="Picture 42" descr="ST5h72KcT6UFQR8EzCYqzE2m42aJxQGdtPzpVsOg3iFYJDBXo4henpcJF5sYsnQZiWuufBwUvBFFHEaLmV6RUpJOe8Bi_E3JkO8aCzEZUM9oPoAAJOMhqmjEjOGjyjS2vYvLhvLFC9NuICw-X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T5h72KcT6UFQR8EzCYqzE2m42aJxQGdtPzpVsOg3iFYJDBXo4henpcJF5sYsnQZiWuufBwUvBFFHEaLmV6RUpJOe8Bi_E3JkO8aCzEZUM9oPoAAJOMhqmjEjOGjyjS2vYvLhvLFC9NuICw-X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5743CC">
              <w:rPr>
                <w:color w:val="000000"/>
                <w:sz w:val="28"/>
                <w:szCs w:val="28"/>
              </w:rPr>
              <w:t>2AlCl</w:t>
            </w:r>
            <w:r w:rsidRPr="005743CC">
              <w:rPr>
                <w:color w:val="000000"/>
                <w:sz w:val="17"/>
                <w:szCs w:val="17"/>
                <w:vertAlign w:val="subscript"/>
              </w:rPr>
              <w:t>3</w:t>
            </w:r>
          </w:p>
          <w:p w:rsidR="005743CC" w:rsidRDefault="005743CC" w:rsidP="005743CC">
            <w:pPr>
              <w:pStyle w:val="NormalWeb"/>
              <w:spacing w:before="0" w:beforeAutospacing="0" w:after="0" w:afterAutospacing="0"/>
              <w:jc w:val="both"/>
            </w:pPr>
            <w:r w:rsidRPr="005743CC">
              <w:rPr>
                <w:color w:val="000000"/>
                <w:sz w:val="28"/>
                <w:szCs w:val="28"/>
              </w:rPr>
              <w:t>→ Nhôm phản ứng với oxi tạo thành oxit và phản ứng với nhiều phi kim khác như S, Cl</w:t>
            </w:r>
            <w:r w:rsidRPr="005743CC">
              <w:rPr>
                <w:color w:val="000000"/>
                <w:sz w:val="17"/>
                <w:szCs w:val="17"/>
                <w:vertAlign w:val="subscript"/>
              </w:rPr>
              <w:t>2</w:t>
            </w:r>
            <w:r w:rsidRPr="005743CC">
              <w:rPr>
                <w:color w:val="000000"/>
                <w:sz w:val="28"/>
                <w:szCs w:val="28"/>
              </w:rPr>
              <w:t xml:space="preserve"> ...tạo thành muối.</w:t>
            </w:r>
          </w:p>
          <w:p w:rsidR="005743CC" w:rsidRDefault="005743CC" w:rsidP="005743CC">
            <w:pPr>
              <w:pStyle w:val="NormalWeb"/>
              <w:spacing w:before="0" w:beforeAutospacing="0" w:after="0" w:afterAutospacing="0"/>
              <w:jc w:val="both"/>
            </w:pPr>
            <w:r w:rsidRPr="005743CC">
              <w:rPr>
                <w:i/>
                <w:iCs/>
                <w:color w:val="000000"/>
                <w:sz w:val="28"/>
                <w:szCs w:val="28"/>
              </w:rPr>
              <w:t>- Phản ứng của nhôm với dung dịch axit</w:t>
            </w:r>
          </w:p>
          <w:p w:rsidR="005743CC" w:rsidRDefault="005743CC" w:rsidP="005743CC">
            <w:pPr>
              <w:pStyle w:val="NormalWeb"/>
              <w:spacing w:before="0" w:beforeAutospacing="0" w:after="0" w:afterAutospacing="0"/>
              <w:jc w:val="both"/>
            </w:pPr>
            <w:r w:rsidRPr="005743CC">
              <w:rPr>
                <w:color w:val="000000"/>
                <w:sz w:val="28"/>
                <w:szCs w:val="28"/>
              </w:rPr>
              <w:t> 2Al + 3H</w:t>
            </w:r>
            <w:r w:rsidRPr="005743CC">
              <w:rPr>
                <w:color w:val="000000"/>
                <w:sz w:val="17"/>
                <w:szCs w:val="17"/>
                <w:vertAlign w:val="subscript"/>
              </w:rPr>
              <w:t>2</w:t>
            </w:r>
            <w:r w:rsidRPr="005743CC">
              <w:rPr>
                <w:color w:val="000000"/>
                <w:sz w:val="28"/>
                <w:szCs w:val="28"/>
              </w:rPr>
              <w:t>SO</w:t>
            </w:r>
            <w:r w:rsidRPr="005743CC">
              <w:rPr>
                <w:color w:val="000000"/>
                <w:sz w:val="17"/>
                <w:szCs w:val="17"/>
                <w:vertAlign w:val="subscript"/>
              </w:rPr>
              <w:t xml:space="preserve">4 </w:t>
            </w:r>
            <w:r w:rsidRPr="005743CC">
              <w:rPr>
                <w:rFonts w:ascii="Symbol" w:hAnsi="Symbol"/>
                <w:color w:val="000000"/>
                <w:sz w:val="28"/>
                <w:szCs w:val="28"/>
              </w:rPr>
              <w:t></w:t>
            </w:r>
            <w:r w:rsidRPr="005743CC">
              <w:rPr>
                <w:rFonts w:ascii="Symbol" w:hAnsi="Symbol"/>
                <w:color w:val="000000"/>
                <w:sz w:val="28"/>
                <w:szCs w:val="28"/>
              </w:rPr>
              <w:t></w:t>
            </w:r>
            <w:r w:rsidRPr="005743CC">
              <w:rPr>
                <w:color w:val="000000"/>
                <w:sz w:val="28"/>
                <w:szCs w:val="28"/>
              </w:rPr>
              <w:t xml:space="preserve"> Al</w:t>
            </w:r>
            <w:r w:rsidRPr="005743CC">
              <w:rPr>
                <w:color w:val="000000"/>
                <w:sz w:val="17"/>
                <w:szCs w:val="17"/>
                <w:vertAlign w:val="subscript"/>
              </w:rPr>
              <w:t>2</w:t>
            </w:r>
            <w:r w:rsidRPr="005743CC">
              <w:rPr>
                <w:color w:val="000000"/>
                <w:sz w:val="28"/>
                <w:szCs w:val="28"/>
              </w:rPr>
              <w:t>(SO</w:t>
            </w:r>
            <w:r w:rsidRPr="005743CC">
              <w:rPr>
                <w:color w:val="000000"/>
                <w:sz w:val="17"/>
                <w:szCs w:val="17"/>
                <w:vertAlign w:val="subscript"/>
              </w:rPr>
              <w:t>4</w:t>
            </w:r>
            <w:r w:rsidRPr="005743CC">
              <w:rPr>
                <w:color w:val="000000"/>
                <w:sz w:val="28"/>
                <w:szCs w:val="28"/>
              </w:rPr>
              <w:t>)</w:t>
            </w:r>
            <w:r w:rsidRPr="005743CC">
              <w:rPr>
                <w:color w:val="000000"/>
                <w:sz w:val="17"/>
                <w:szCs w:val="17"/>
                <w:vertAlign w:val="subscript"/>
              </w:rPr>
              <w:t>3</w:t>
            </w:r>
            <w:r w:rsidRPr="005743CC">
              <w:rPr>
                <w:color w:val="000000"/>
                <w:sz w:val="28"/>
                <w:szCs w:val="28"/>
              </w:rPr>
              <w:t xml:space="preserve"> + 3H</w:t>
            </w:r>
            <w:r w:rsidRPr="005743CC">
              <w:rPr>
                <w:color w:val="000000"/>
                <w:sz w:val="17"/>
                <w:szCs w:val="17"/>
                <w:vertAlign w:val="subscript"/>
              </w:rPr>
              <w:t>2</w:t>
            </w:r>
            <w:r w:rsidRPr="005743CC">
              <w:rPr>
                <w:rFonts w:ascii="Symbol" w:hAnsi="Symbol"/>
                <w:color w:val="000000"/>
                <w:sz w:val="28"/>
                <w:szCs w:val="28"/>
              </w:rPr>
              <w:t></w:t>
            </w:r>
          </w:p>
          <w:p w:rsidR="005743CC" w:rsidRDefault="005743CC" w:rsidP="005743CC">
            <w:pPr>
              <w:pStyle w:val="NormalWeb"/>
              <w:spacing w:before="0" w:beforeAutospacing="0" w:after="0" w:afterAutospacing="0"/>
              <w:jc w:val="both"/>
            </w:pPr>
            <w:r w:rsidRPr="005743CC">
              <w:rPr>
                <w:i/>
                <w:iCs/>
                <w:color w:val="000000"/>
                <w:sz w:val="28"/>
                <w:szCs w:val="28"/>
              </w:rPr>
              <w:t>- Phản ứng của nhôm với dung dịch muối</w:t>
            </w:r>
          </w:p>
          <w:p w:rsidR="005743CC" w:rsidRDefault="005743CC" w:rsidP="005743CC">
            <w:pPr>
              <w:pStyle w:val="NormalWeb"/>
              <w:spacing w:before="0" w:beforeAutospacing="0" w:after="0" w:afterAutospacing="0"/>
              <w:jc w:val="both"/>
            </w:pPr>
            <w:r w:rsidRPr="005743CC">
              <w:rPr>
                <w:color w:val="000000"/>
                <w:sz w:val="28"/>
                <w:szCs w:val="28"/>
              </w:rPr>
              <w:t>2Al + 3CuSO</w:t>
            </w:r>
            <w:r w:rsidRPr="005743CC">
              <w:rPr>
                <w:color w:val="000000"/>
                <w:sz w:val="17"/>
                <w:szCs w:val="17"/>
                <w:vertAlign w:val="subscript"/>
              </w:rPr>
              <w:t>4</w:t>
            </w:r>
            <w:r w:rsidRPr="005743CC">
              <w:rPr>
                <w:color w:val="000000"/>
                <w:sz w:val="28"/>
                <w:szCs w:val="28"/>
              </w:rPr>
              <w:t xml:space="preserve"> </w:t>
            </w:r>
            <w:r w:rsidRPr="005743CC">
              <w:rPr>
                <w:rFonts w:ascii="Symbol" w:hAnsi="Symbol"/>
                <w:color w:val="000000"/>
                <w:sz w:val="28"/>
                <w:szCs w:val="28"/>
              </w:rPr>
              <w:t></w:t>
            </w:r>
            <w:r w:rsidRPr="005743CC">
              <w:rPr>
                <w:rFonts w:ascii="Symbol" w:hAnsi="Symbol"/>
                <w:color w:val="000000"/>
                <w:sz w:val="28"/>
                <w:szCs w:val="28"/>
              </w:rPr>
              <w:t></w:t>
            </w:r>
            <w:r w:rsidRPr="005743CC">
              <w:rPr>
                <w:color w:val="000000"/>
                <w:sz w:val="28"/>
                <w:szCs w:val="28"/>
              </w:rPr>
              <w:t xml:space="preserve"> Al</w:t>
            </w:r>
            <w:r w:rsidRPr="005743CC">
              <w:rPr>
                <w:color w:val="000000"/>
                <w:sz w:val="17"/>
                <w:szCs w:val="17"/>
                <w:vertAlign w:val="subscript"/>
              </w:rPr>
              <w:t>2</w:t>
            </w:r>
            <w:r w:rsidRPr="005743CC">
              <w:rPr>
                <w:color w:val="000000"/>
                <w:sz w:val="28"/>
                <w:szCs w:val="28"/>
              </w:rPr>
              <w:t>(SO</w:t>
            </w:r>
            <w:r w:rsidRPr="005743CC">
              <w:rPr>
                <w:color w:val="000000"/>
                <w:sz w:val="17"/>
                <w:szCs w:val="17"/>
                <w:vertAlign w:val="subscript"/>
              </w:rPr>
              <w:t>4</w:t>
            </w:r>
            <w:r w:rsidRPr="005743CC">
              <w:rPr>
                <w:color w:val="000000"/>
                <w:sz w:val="28"/>
                <w:szCs w:val="28"/>
              </w:rPr>
              <w:t>)</w:t>
            </w:r>
            <w:r w:rsidRPr="005743CC">
              <w:rPr>
                <w:color w:val="000000"/>
                <w:sz w:val="17"/>
                <w:szCs w:val="17"/>
                <w:vertAlign w:val="subscript"/>
              </w:rPr>
              <w:t>3</w:t>
            </w:r>
            <w:r w:rsidRPr="005743CC">
              <w:rPr>
                <w:color w:val="000000"/>
                <w:sz w:val="28"/>
                <w:szCs w:val="28"/>
              </w:rPr>
              <w:t xml:space="preserve"> + 3Cu</w:t>
            </w:r>
          </w:p>
          <w:p w:rsidR="005743CC" w:rsidRDefault="005743CC" w:rsidP="005743CC">
            <w:pPr>
              <w:pStyle w:val="NormalWeb"/>
              <w:spacing w:before="0" w:beforeAutospacing="0" w:after="0" w:afterAutospacing="0"/>
              <w:jc w:val="both"/>
            </w:pPr>
            <w:r w:rsidRPr="005743CC">
              <w:rPr>
                <w:color w:val="000000"/>
                <w:sz w:val="28"/>
                <w:szCs w:val="28"/>
              </w:rPr>
              <w:t>Al + 3AgNO</w:t>
            </w:r>
            <w:r w:rsidRPr="005743CC">
              <w:rPr>
                <w:color w:val="000000"/>
                <w:sz w:val="17"/>
                <w:szCs w:val="17"/>
                <w:vertAlign w:val="subscript"/>
              </w:rPr>
              <w:t>3</w:t>
            </w:r>
            <w:r w:rsidRPr="005743CC">
              <w:rPr>
                <w:color w:val="000000"/>
                <w:sz w:val="28"/>
                <w:szCs w:val="28"/>
              </w:rPr>
              <w:t xml:space="preserve"> </w:t>
            </w:r>
            <w:r w:rsidRPr="005743CC">
              <w:rPr>
                <w:rFonts w:ascii="Symbol" w:hAnsi="Symbol"/>
                <w:color w:val="000000"/>
                <w:sz w:val="28"/>
                <w:szCs w:val="28"/>
              </w:rPr>
              <w:t></w:t>
            </w:r>
            <w:r w:rsidRPr="005743CC">
              <w:rPr>
                <w:rFonts w:ascii="Symbol" w:hAnsi="Symbol"/>
                <w:color w:val="000000"/>
                <w:sz w:val="28"/>
                <w:szCs w:val="28"/>
              </w:rPr>
              <w:t></w:t>
            </w:r>
            <w:r w:rsidRPr="005743CC">
              <w:rPr>
                <w:color w:val="000000"/>
                <w:sz w:val="28"/>
                <w:szCs w:val="28"/>
              </w:rPr>
              <w:t xml:space="preserve"> Al(NO</w:t>
            </w:r>
            <w:r w:rsidRPr="005743CC">
              <w:rPr>
                <w:color w:val="000000"/>
                <w:sz w:val="17"/>
                <w:szCs w:val="17"/>
                <w:vertAlign w:val="subscript"/>
              </w:rPr>
              <w:t>3</w:t>
            </w:r>
            <w:r w:rsidRPr="005743CC">
              <w:rPr>
                <w:color w:val="000000"/>
                <w:sz w:val="28"/>
                <w:szCs w:val="28"/>
              </w:rPr>
              <w:t>)</w:t>
            </w:r>
            <w:r w:rsidRPr="005743CC">
              <w:rPr>
                <w:color w:val="000000"/>
                <w:sz w:val="17"/>
                <w:szCs w:val="17"/>
                <w:vertAlign w:val="subscript"/>
              </w:rPr>
              <w:t>3</w:t>
            </w:r>
            <w:r w:rsidRPr="005743CC">
              <w:rPr>
                <w:color w:val="000000"/>
                <w:sz w:val="28"/>
                <w:szCs w:val="28"/>
              </w:rPr>
              <w:t xml:space="preserve"> + 3Ag</w:t>
            </w:r>
          </w:p>
          <w:p w:rsidR="005743CC" w:rsidRDefault="005743CC" w:rsidP="005743CC">
            <w:pPr>
              <w:pStyle w:val="NormalWeb"/>
              <w:spacing w:before="0" w:beforeAutospacing="0" w:after="0" w:afterAutospacing="0"/>
              <w:jc w:val="both"/>
            </w:pPr>
            <w:r w:rsidRPr="005743CC">
              <w:rPr>
                <w:color w:val="000000"/>
                <w:sz w:val="28"/>
                <w:szCs w:val="28"/>
              </w:rPr>
              <w:t>→ Nhôm phản ứng được với nhiều dung dịch muối của những kim loại hoạt động hoá học yếu hơn tạo ra muối nhôm và kim loại mới.</w:t>
            </w:r>
          </w:p>
          <w:p w:rsidR="005743CC" w:rsidRDefault="005743CC" w:rsidP="005743CC">
            <w:pPr>
              <w:pStyle w:val="NormalWeb"/>
              <w:spacing w:before="0" w:beforeAutospacing="0" w:after="0" w:afterAutospacing="0"/>
              <w:jc w:val="both"/>
            </w:pPr>
            <w:r w:rsidRPr="005743CC">
              <w:rPr>
                <w:b/>
                <w:bCs/>
                <w:i/>
                <w:iCs/>
                <w:color w:val="000000"/>
                <w:sz w:val="28"/>
                <w:szCs w:val="28"/>
              </w:rPr>
              <w:t>+) Nhôm có tính chất hoá học khác.</w:t>
            </w:r>
          </w:p>
          <w:p w:rsidR="005743CC" w:rsidRDefault="005743CC" w:rsidP="005743CC">
            <w:pPr>
              <w:pStyle w:val="NormalWeb"/>
              <w:spacing w:before="0" w:beforeAutospacing="0" w:after="0" w:afterAutospacing="0"/>
              <w:jc w:val="both"/>
            </w:pPr>
            <w:r w:rsidRPr="005743CC">
              <w:rPr>
                <w:color w:val="000000"/>
                <w:sz w:val="28"/>
                <w:szCs w:val="28"/>
              </w:rPr>
              <w:t>KL: Nhôm có phản ứng với dung dịch kiềm.</w:t>
            </w:r>
          </w:p>
          <w:p w:rsidR="005743CC" w:rsidRDefault="005743CC" w:rsidP="005743CC">
            <w:pPr>
              <w:pStyle w:val="NormalWeb"/>
              <w:spacing w:before="0" w:beforeAutospacing="0" w:after="0" w:afterAutospacing="0"/>
              <w:jc w:val="both"/>
            </w:pPr>
            <w:r w:rsidRPr="005743CC">
              <w:rPr>
                <w:color w:val="000000"/>
                <w:sz w:val="28"/>
                <w:szCs w:val="28"/>
              </w:rPr>
              <w:t>2Al + 2NaOH + 2H</w:t>
            </w:r>
            <w:r w:rsidRPr="005743CC">
              <w:rPr>
                <w:color w:val="000000"/>
                <w:sz w:val="17"/>
                <w:szCs w:val="17"/>
                <w:vertAlign w:val="subscript"/>
              </w:rPr>
              <w:t>2</w:t>
            </w:r>
            <w:r w:rsidRPr="005743CC">
              <w:rPr>
                <w:color w:val="000000"/>
                <w:sz w:val="28"/>
                <w:szCs w:val="28"/>
              </w:rPr>
              <w:t>O → 2NaAlO</w:t>
            </w:r>
            <w:r w:rsidRPr="005743CC">
              <w:rPr>
                <w:color w:val="000000"/>
                <w:sz w:val="17"/>
                <w:szCs w:val="17"/>
                <w:vertAlign w:val="subscript"/>
              </w:rPr>
              <w:t>2</w:t>
            </w:r>
            <w:r w:rsidRPr="005743CC">
              <w:rPr>
                <w:color w:val="000000"/>
                <w:sz w:val="28"/>
                <w:szCs w:val="28"/>
              </w:rPr>
              <w:t xml:space="preserve"> + 3H</w:t>
            </w:r>
            <w:r w:rsidRPr="005743CC">
              <w:rPr>
                <w:color w:val="000000"/>
                <w:sz w:val="17"/>
                <w:szCs w:val="17"/>
                <w:vertAlign w:val="subscript"/>
              </w:rPr>
              <w:t>2</w:t>
            </w:r>
          </w:p>
          <w:p w:rsidR="005743CC" w:rsidRPr="005743CC" w:rsidRDefault="005743CC" w:rsidP="005743CC">
            <w:pPr>
              <w:pStyle w:val="NormalWeb"/>
              <w:spacing w:before="0" w:beforeAutospacing="0" w:after="0" w:afterAutospacing="0"/>
              <w:rPr>
                <w:b/>
                <w:sz w:val="28"/>
                <w:szCs w:val="28"/>
              </w:rPr>
            </w:pPr>
            <w:r w:rsidRPr="005743CC">
              <w:rPr>
                <w:b/>
                <w:sz w:val="28"/>
                <w:szCs w:val="28"/>
              </w:rPr>
              <w:t>III.Ứng dụng của nhôm</w:t>
            </w:r>
          </w:p>
          <w:p w:rsidR="005743CC" w:rsidRPr="00A50D2C" w:rsidRDefault="005743CC" w:rsidP="008E6C6D">
            <w:pPr>
              <w:rPr>
                <w:lang w:eastAsia="ko-KR"/>
              </w:rPr>
            </w:pPr>
          </w:p>
          <w:p w:rsidR="005743CC" w:rsidRPr="00A50D2C" w:rsidRDefault="005743CC" w:rsidP="008E6C6D">
            <w:pPr>
              <w:rPr>
                <w:lang w:eastAsia="ko-KR"/>
              </w:rPr>
            </w:pPr>
          </w:p>
          <w:p w:rsidR="005743CC" w:rsidRPr="00A50D2C" w:rsidRDefault="005743CC" w:rsidP="008E6C6D">
            <w:pPr>
              <w:rPr>
                <w:lang w:eastAsia="ko-KR"/>
              </w:rPr>
            </w:pPr>
          </w:p>
          <w:p w:rsidR="005743CC" w:rsidRPr="00A50D2C" w:rsidRDefault="005743CC" w:rsidP="008E6C6D">
            <w:pPr>
              <w:rPr>
                <w:lang w:eastAsia="ko-KR"/>
              </w:rPr>
            </w:pPr>
          </w:p>
          <w:p w:rsidR="005743CC" w:rsidRPr="00A50D2C" w:rsidRDefault="005743CC" w:rsidP="008E6C6D">
            <w:pPr>
              <w:rPr>
                <w:lang w:eastAsia="ko-KR"/>
              </w:rPr>
            </w:pPr>
          </w:p>
          <w:p w:rsidR="005743CC" w:rsidRDefault="005743CC" w:rsidP="008E6C6D">
            <w:pPr>
              <w:rPr>
                <w:lang w:eastAsia="ko-KR"/>
              </w:rPr>
            </w:pPr>
          </w:p>
          <w:p w:rsidR="005743CC" w:rsidRPr="005743CC" w:rsidRDefault="005743CC" w:rsidP="008E6C6D">
            <w:pPr>
              <w:rPr>
                <w:b/>
                <w:lang w:eastAsia="ko-KR"/>
              </w:rPr>
            </w:pPr>
          </w:p>
          <w:p w:rsidR="005743CC" w:rsidRPr="005743CC" w:rsidRDefault="005743CC" w:rsidP="008E6C6D">
            <w:pPr>
              <w:rPr>
                <w:b/>
                <w:bCs/>
                <w:color w:val="000000"/>
              </w:rPr>
            </w:pPr>
            <w:r w:rsidRPr="005743CC">
              <w:rPr>
                <w:b/>
                <w:lang w:eastAsia="ko-KR"/>
              </w:rPr>
              <w:t>IV.</w:t>
            </w:r>
            <w:r w:rsidRPr="005743CC">
              <w:rPr>
                <w:b/>
                <w:bCs/>
                <w:color w:val="000000"/>
              </w:rPr>
              <w:t xml:space="preserve"> Sản xuất nhôm</w:t>
            </w:r>
          </w:p>
          <w:p w:rsidR="005743CC" w:rsidRPr="005743CC" w:rsidRDefault="005743CC" w:rsidP="005743CC">
            <w:pPr>
              <w:jc w:val="both"/>
              <w:rPr>
                <w:lang w:val="fr-FR"/>
              </w:rPr>
            </w:pPr>
          </w:p>
          <w:p w:rsidR="005743CC" w:rsidRPr="005743CC" w:rsidRDefault="005743CC" w:rsidP="005743CC">
            <w:pPr>
              <w:jc w:val="both"/>
              <w:rPr>
                <w:lang w:val="fr-FR"/>
              </w:rPr>
            </w:pPr>
          </w:p>
          <w:p w:rsidR="005743CC" w:rsidRPr="005743CC" w:rsidRDefault="005743CC" w:rsidP="005743CC">
            <w:pPr>
              <w:jc w:val="both"/>
              <w:rPr>
                <w:lang w:val="fr-FR"/>
              </w:rPr>
            </w:pPr>
            <w:r w:rsidRPr="005743CC">
              <w:rPr>
                <w:lang w:val="fr-FR"/>
              </w:rPr>
              <w:t>- Nguyên liệu chính: quặng bôxit (thành phần chủ yếu là Al</w:t>
            </w:r>
            <w:r w:rsidRPr="005743CC">
              <w:rPr>
                <w:vertAlign w:val="subscript"/>
                <w:lang w:val="fr-FR"/>
              </w:rPr>
              <w:t>2</w:t>
            </w:r>
            <w:r w:rsidRPr="005743CC">
              <w:rPr>
                <w:lang w:val="fr-FR"/>
              </w:rPr>
              <w:t>O</w:t>
            </w:r>
            <w:r w:rsidRPr="005743CC">
              <w:rPr>
                <w:vertAlign w:val="subscript"/>
                <w:lang w:val="fr-FR"/>
              </w:rPr>
              <w:t>3</w:t>
            </w:r>
            <w:r w:rsidRPr="005743CC">
              <w:rPr>
                <w:lang w:val="fr-FR"/>
              </w:rPr>
              <w:t>)</w:t>
            </w:r>
          </w:p>
          <w:p w:rsidR="005743CC" w:rsidRPr="005743CC" w:rsidRDefault="005743CC" w:rsidP="005743CC">
            <w:pPr>
              <w:jc w:val="both"/>
              <w:rPr>
                <w:lang w:val="fr-FR"/>
              </w:rPr>
            </w:pPr>
            <w:r w:rsidRPr="005743CC">
              <w:rPr>
                <w:lang w:val="fr-FR"/>
              </w:rPr>
              <w:t xml:space="preserve">- Cách tiến hành : </w:t>
            </w:r>
          </w:p>
          <w:p w:rsidR="005743CC" w:rsidRPr="005743CC" w:rsidRDefault="005743CC" w:rsidP="005743CC">
            <w:pPr>
              <w:jc w:val="both"/>
              <w:rPr>
                <w:lang w:val="fr-FR"/>
              </w:rPr>
            </w:pPr>
            <w:r w:rsidRPr="005743CC">
              <w:rPr>
                <w:lang w:val="fr-FR"/>
              </w:rPr>
              <w:t xml:space="preserve"> Quặng bôxit được làm sạch tạp chất</w:t>
            </w:r>
            <w:r w:rsidRPr="005743CC">
              <w:rPr>
                <w:lang w:val="fr-FR"/>
              </w:rPr>
              <w:sym w:font="Symbol" w:char="F0DE"/>
            </w:r>
            <w:r w:rsidRPr="005743CC">
              <w:rPr>
                <w:lang w:val="fr-FR"/>
              </w:rPr>
              <w:t xml:space="preserve"> điện phân hỗn hợp nóng chảy </w:t>
            </w:r>
            <w:r w:rsidRPr="005743CC">
              <w:rPr>
                <w:lang w:val="fr-FR"/>
              </w:rPr>
              <w:lastRenderedPageBreak/>
              <w:t>của nhôm oxit và criolit trong bể điện phân</w:t>
            </w:r>
          </w:p>
          <w:p w:rsidR="005743CC" w:rsidRPr="00A50D2C" w:rsidRDefault="005743CC" w:rsidP="005743CC">
            <w:pPr>
              <w:jc w:val="both"/>
            </w:pPr>
            <w:r w:rsidRPr="005743CC">
              <w:rPr>
                <w:lang w:val="fr-FR"/>
              </w:rPr>
              <w:t xml:space="preserve">                  </w:t>
            </w:r>
            <w:r>
              <w:t>2Al</w:t>
            </w:r>
            <w:r w:rsidRPr="005743CC">
              <w:rPr>
                <w:vertAlign w:val="subscript"/>
              </w:rPr>
              <w:t>2</w:t>
            </w:r>
            <w:r>
              <w:t>O</w:t>
            </w:r>
            <w:r w:rsidRPr="005743CC">
              <w:rPr>
                <w:vertAlign w:val="subscript"/>
              </w:rPr>
              <w:t>3</w:t>
            </w:r>
            <w:r>
              <w:t xml:space="preserve"> </w:t>
            </w:r>
            <w:r w:rsidRPr="005743CC">
              <w:rPr>
                <w:sz w:val="30"/>
                <w:szCs w:val="30"/>
              </w:rPr>
              <w:sym w:font="Wingdings 3" w:char="F067"/>
            </w:r>
            <w:r>
              <w:t xml:space="preserve">   4Al+ 3O</w:t>
            </w:r>
            <w:r w:rsidRPr="005743CC">
              <w:rPr>
                <w:vertAlign w:val="subscript"/>
              </w:rPr>
              <w:t>2</w:t>
            </w:r>
            <w:r>
              <w:t xml:space="preserve"> </w:t>
            </w:r>
            <w:r w:rsidRPr="005743CC">
              <w:sym w:font="Wingdings 3" w:char="F068"/>
            </w:r>
            <w:r>
              <w:t xml:space="preserve"> </w:t>
            </w:r>
          </w:p>
        </w:tc>
      </w:tr>
      <w:tr w:rsidR="005743CC" w:rsidTr="005743CC">
        <w:tc>
          <w:tcPr>
            <w:tcW w:w="5070" w:type="dxa"/>
          </w:tcPr>
          <w:p w:rsidR="005743CC" w:rsidRPr="005743CC" w:rsidRDefault="005743CC" w:rsidP="008E6C6D">
            <w:pPr>
              <w:rPr>
                <w:b/>
              </w:rPr>
            </w:pPr>
            <w:r w:rsidRPr="005743CC">
              <w:rPr>
                <w:b/>
                <w:bCs/>
                <w:iCs/>
              </w:rPr>
              <w:lastRenderedPageBreak/>
              <w:t xml:space="preserve">Hoạt động 3: </w:t>
            </w:r>
            <w:r w:rsidRPr="005743CC">
              <w:rPr>
                <w:b/>
              </w:rPr>
              <w:t>Luyện tập (10 phút)</w:t>
            </w:r>
          </w:p>
          <w:p w:rsidR="005743CC" w:rsidRPr="005743CC" w:rsidRDefault="005743CC" w:rsidP="005743CC">
            <w:pPr>
              <w:tabs>
                <w:tab w:val="left" w:pos="450"/>
              </w:tabs>
              <w:jc w:val="both"/>
              <w:rPr>
                <w:b/>
                <w:lang w:val="nl-NL"/>
              </w:rPr>
            </w:pPr>
            <w:r w:rsidRPr="005743CC">
              <w:rPr>
                <w:lang w:val="nl-NL"/>
              </w:rPr>
              <w:t>Mục tiêu</w:t>
            </w:r>
            <w:r w:rsidRPr="005743CC">
              <w:rPr>
                <w:b/>
                <w:lang w:val="nl-NL"/>
              </w:rPr>
              <w:t>:</w:t>
            </w:r>
          </w:p>
          <w:p w:rsidR="005743CC" w:rsidRDefault="005743CC" w:rsidP="005743CC">
            <w:pPr>
              <w:pStyle w:val="NormalWeb"/>
              <w:spacing w:before="0" w:beforeAutospacing="0" w:after="0" w:afterAutospacing="0"/>
              <w:jc w:val="both"/>
            </w:pPr>
            <w:r w:rsidRPr="005743CC">
              <w:rPr>
                <w:color w:val="000000"/>
                <w:sz w:val="28"/>
                <w:szCs w:val="28"/>
              </w:rPr>
              <w:t>    - Củng cố, khắc sâu các kiến thức đã học trong bài về tính chất vật lí, tính chất hóa học, ứng dụng, sản xuất của Nhôm.</w:t>
            </w:r>
          </w:p>
          <w:p w:rsidR="005743CC" w:rsidRDefault="005743CC" w:rsidP="005743CC">
            <w:pPr>
              <w:pStyle w:val="NormalWeb"/>
              <w:spacing w:before="0" w:beforeAutospacing="0" w:after="0" w:afterAutospacing="0"/>
              <w:jc w:val="both"/>
            </w:pPr>
            <w:r w:rsidRPr="005743CC">
              <w:rPr>
                <w:color w:val="000000"/>
                <w:sz w:val="28"/>
                <w:szCs w:val="28"/>
              </w:rPr>
              <w:t xml:space="preserve">    - Tiếp tục phát triển các năng lực: tự học, sử dụng ngôn ngữ hóa học, phát hiện và giải quyết vấn đề thông qua môn học. </w:t>
            </w:r>
          </w:p>
          <w:p w:rsidR="005743CC" w:rsidRPr="005743CC" w:rsidRDefault="005743CC" w:rsidP="008E6C6D">
            <w:pPr>
              <w:rPr>
                <w:bCs/>
                <w:iCs/>
              </w:rPr>
            </w:pPr>
            <w:r w:rsidRPr="005743CC">
              <w:rPr>
                <w:bCs/>
                <w:iCs/>
              </w:rPr>
              <w:t>B1: GV yêu cầu học sinh thảo luận nhóm hoàn thành phiếu học tập số 5</w:t>
            </w:r>
          </w:p>
          <w:p w:rsidR="005743CC" w:rsidRPr="005743CC" w:rsidRDefault="005743CC" w:rsidP="008E6C6D">
            <w:pPr>
              <w:rPr>
                <w:bCs/>
                <w:iCs/>
              </w:rPr>
            </w:pPr>
            <w:r w:rsidRPr="005743CC">
              <w:rPr>
                <w:bCs/>
                <w:iCs/>
              </w:rPr>
              <w:t>B2: HS thảo luận nhóm hoàn thành phiếu học tập số 5</w:t>
            </w:r>
          </w:p>
          <w:p w:rsidR="005743CC" w:rsidRPr="005743CC" w:rsidRDefault="005743CC" w:rsidP="008E6C6D">
            <w:pPr>
              <w:rPr>
                <w:bCs/>
                <w:iCs/>
              </w:rPr>
            </w:pPr>
            <w:r w:rsidRPr="005743CC">
              <w:rPr>
                <w:bCs/>
                <w:iCs/>
              </w:rPr>
              <w:t>B3: HS các nhóm báo cáo kết quả</w:t>
            </w:r>
          </w:p>
          <w:p w:rsidR="005743CC" w:rsidRPr="005743CC" w:rsidRDefault="005743CC" w:rsidP="008E6C6D">
            <w:pPr>
              <w:rPr>
                <w:bCs/>
                <w:iCs/>
              </w:rPr>
            </w:pPr>
            <w:r w:rsidRPr="005743CC">
              <w:rPr>
                <w:bCs/>
                <w:iCs/>
              </w:rPr>
              <w:t>B4: GV nhận xét đánh giá</w:t>
            </w:r>
          </w:p>
        </w:tc>
        <w:tc>
          <w:tcPr>
            <w:tcW w:w="4536" w:type="dxa"/>
          </w:tcPr>
          <w:p w:rsidR="005743CC" w:rsidRDefault="005743CC" w:rsidP="005743CC">
            <w:pPr>
              <w:jc w:val="both"/>
            </w:pPr>
          </w:p>
          <w:p w:rsidR="005743CC" w:rsidRPr="000E3A7D" w:rsidRDefault="005743CC" w:rsidP="008E6C6D"/>
          <w:p w:rsidR="005743CC" w:rsidRPr="000E3A7D" w:rsidRDefault="005743CC" w:rsidP="008E6C6D"/>
          <w:p w:rsidR="005743CC" w:rsidRPr="000E3A7D" w:rsidRDefault="005743CC" w:rsidP="008E6C6D"/>
          <w:p w:rsidR="005743CC" w:rsidRPr="000E3A7D" w:rsidRDefault="005743CC" w:rsidP="008E6C6D"/>
          <w:p w:rsidR="005743CC" w:rsidRPr="000E3A7D" w:rsidRDefault="005743CC" w:rsidP="008E6C6D"/>
          <w:p w:rsidR="005743CC" w:rsidRDefault="005743CC" w:rsidP="008E6C6D"/>
          <w:p w:rsidR="005743CC" w:rsidRDefault="005743CC" w:rsidP="008E6C6D"/>
          <w:p w:rsidR="005743CC" w:rsidRPr="000E3A7D" w:rsidRDefault="005743CC" w:rsidP="008E6C6D">
            <w:r>
              <w:t>Nội dung phiếu học tập số 5</w:t>
            </w:r>
          </w:p>
        </w:tc>
      </w:tr>
      <w:tr w:rsidR="005743CC" w:rsidTr="005743CC">
        <w:tc>
          <w:tcPr>
            <w:tcW w:w="5070" w:type="dxa"/>
          </w:tcPr>
          <w:p w:rsidR="005743CC" w:rsidRPr="005743CC" w:rsidRDefault="005743CC" w:rsidP="008E6C6D">
            <w:pPr>
              <w:rPr>
                <w:b/>
                <w:bCs/>
                <w:iCs/>
                <w:sz w:val="26"/>
                <w:szCs w:val="26"/>
              </w:rPr>
            </w:pPr>
            <w:r w:rsidRPr="005743CC">
              <w:rPr>
                <w:b/>
                <w:bCs/>
                <w:iCs/>
                <w:sz w:val="26"/>
                <w:szCs w:val="26"/>
              </w:rPr>
              <w:t>Hoạt động 4: Vận dụng và tìm tòi mở rộng (3 phút)</w:t>
            </w:r>
          </w:p>
          <w:p w:rsidR="005743CC" w:rsidRPr="000E3A7D" w:rsidRDefault="005743CC" w:rsidP="005743CC">
            <w:pPr>
              <w:tabs>
                <w:tab w:val="left" w:pos="450"/>
              </w:tabs>
              <w:jc w:val="both"/>
            </w:pPr>
            <w:r w:rsidRPr="000E3A7D">
              <w:t xml:space="preserve">Mục tiêu </w:t>
            </w:r>
          </w:p>
          <w:p w:rsidR="005743CC" w:rsidRPr="005743CC" w:rsidRDefault="005743CC" w:rsidP="005743CC">
            <w:pPr>
              <w:tabs>
                <w:tab w:val="left" w:pos="450"/>
              </w:tabs>
              <w:jc w:val="both"/>
              <w:rPr>
                <w:b/>
              </w:rPr>
            </w:pPr>
            <w:r w:rsidRPr="005743CC">
              <w:rPr>
                <w:b/>
              </w:rPr>
              <w:tab/>
            </w:r>
            <w:r w:rsidRPr="00C37214">
              <w:t>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w:t>
            </w:r>
            <w:r w:rsidRPr="000E3A7D">
              <w:t>.</w:t>
            </w:r>
          </w:p>
          <w:p w:rsidR="005743CC" w:rsidRPr="005743CC" w:rsidRDefault="005743CC" w:rsidP="005743CC">
            <w:pPr>
              <w:autoSpaceDE w:val="0"/>
              <w:autoSpaceDN w:val="0"/>
              <w:adjustRightInd w:val="0"/>
              <w:rPr>
                <w:bCs/>
                <w:iCs/>
              </w:rPr>
            </w:pPr>
            <w:r w:rsidRPr="005743CC">
              <w:rPr>
                <w:bCs/>
                <w:iCs/>
              </w:rPr>
              <w:t xml:space="preserve">B1: GV đưa ra các câu hỏi </w:t>
            </w:r>
          </w:p>
          <w:p w:rsidR="005743CC" w:rsidRDefault="005743CC" w:rsidP="005743CC">
            <w:pPr>
              <w:pStyle w:val="NormalWeb"/>
              <w:spacing w:before="0" w:beforeAutospacing="0" w:after="0" w:afterAutospacing="0"/>
              <w:jc w:val="both"/>
            </w:pPr>
            <w:r w:rsidRPr="005743CC">
              <w:rPr>
                <w:b/>
                <w:bCs/>
                <w:color w:val="000000"/>
                <w:sz w:val="28"/>
                <w:szCs w:val="28"/>
              </w:rPr>
              <w:t>Câu 1:</w:t>
            </w:r>
            <w:r w:rsidRPr="005743CC">
              <w:rPr>
                <w:color w:val="000000"/>
                <w:sz w:val="28"/>
                <w:szCs w:val="28"/>
              </w:rPr>
              <w:t xml:space="preserve"> Có nên dùng dụng cụ bằng nhôm để đựng vôi, nước vôi hoặc vữa xây  dựng không? Em hãy giải thích và viết phương trình.</w:t>
            </w:r>
          </w:p>
          <w:p w:rsidR="005743CC" w:rsidRDefault="005743CC" w:rsidP="005743CC">
            <w:pPr>
              <w:pStyle w:val="NormalWeb"/>
              <w:spacing w:before="0" w:beforeAutospacing="0" w:after="0" w:afterAutospacing="0"/>
              <w:jc w:val="both"/>
            </w:pPr>
            <w:r w:rsidRPr="005743CC">
              <w:rPr>
                <w:b/>
                <w:bCs/>
                <w:color w:val="000000"/>
                <w:sz w:val="28"/>
                <w:szCs w:val="28"/>
              </w:rPr>
              <w:t>Câu 2</w:t>
            </w:r>
            <w:r w:rsidRPr="005743CC">
              <w:rPr>
                <w:color w:val="000000"/>
                <w:sz w:val="28"/>
                <w:szCs w:val="28"/>
              </w:rPr>
              <w:t>: Có nên dùng xoong, nồi, chảo… nhôm để nấu ăn không? Tại sao?</w:t>
            </w:r>
          </w:p>
          <w:p w:rsidR="005743CC" w:rsidRDefault="005743CC" w:rsidP="005743CC">
            <w:pPr>
              <w:pStyle w:val="NormalWeb"/>
              <w:spacing w:before="0" w:beforeAutospacing="0" w:after="0" w:afterAutospacing="0"/>
              <w:jc w:val="both"/>
            </w:pPr>
            <w:r w:rsidRPr="005743CC">
              <w:rPr>
                <w:b/>
                <w:bCs/>
                <w:color w:val="000000"/>
                <w:sz w:val="28"/>
                <w:szCs w:val="28"/>
              </w:rPr>
              <w:t xml:space="preserve">Câu 3: </w:t>
            </w:r>
            <w:r w:rsidRPr="005743CC">
              <w:rPr>
                <w:color w:val="000000"/>
                <w:sz w:val="28"/>
                <w:szCs w:val="28"/>
              </w:rPr>
              <w:t>Cho một mẩu kim loại Na vào nước, khi mẩu Na tan hết ta tiếp tục nhỏ từ từ dung dịch AlCl</w:t>
            </w:r>
            <w:r w:rsidRPr="005743CC">
              <w:rPr>
                <w:color w:val="000000"/>
                <w:sz w:val="17"/>
                <w:szCs w:val="17"/>
                <w:vertAlign w:val="subscript"/>
              </w:rPr>
              <w:t>3</w:t>
            </w:r>
            <w:r w:rsidRPr="005743CC">
              <w:rPr>
                <w:color w:val="000000"/>
                <w:sz w:val="28"/>
                <w:szCs w:val="28"/>
              </w:rPr>
              <w:t xml:space="preserve"> vào dung dịch.Nêu hiện tượng quan sát được và viết các phương trình xảy ra</w:t>
            </w:r>
            <w:r w:rsidRPr="005743CC">
              <w:rPr>
                <w:b/>
                <w:bCs/>
                <w:color w:val="000000"/>
                <w:sz w:val="28"/>
                <w:szCs w:val="28"/>
              </w:rPr>
              <w:t>.</w:t>
            </w:r>
          </w:p>
          <w:p w:rsidR="005743CC" w:rsidRPr="005743CC" w:rsidRDefault="005743CC" w:rsidP="005743CC">
            <w:pPr>
              <w:autoSpaceDE w:val="0"/>
              <w:autoSpaceDN w:val="0"/>
              <w:adjustRightInd w:val="0"/>
              <w:rPr>
                <w:bCs/>
                <w:iCs/>
              </w:rPr>
            </w:pPr>
            <w:r w:rsidRPr="005743CC">
              <w:rPr>
                <w:bCs/>
                <w:iCs/>
              </w:rPr>
              <w:t>B2: HS thảo luận nhóm trả lời các câu hỏi</w:t>
            </w:r>
          </w:p>
          <w:p w:rsidR="005743CC" w:rsidRPr="005743CC" w:rsidRDefault="005743CC" w:rsidP="005743CC">
            <w:pPr>
              <w:autoSpaceDE w:val="0"/>
              <w:autoSpaceDN w:val="0"/>
              <w:adjustRightInd w:val="0"/>
              <w:rPr>
                <w:bCs/>
                <w:iCs/>
              </w:rPr>
            </w:pPr>
            <w:r w:rsidRPr="005743CC">
              <w:rPr>
                <w:bCs/>
                <w:iCs/>
              </w:rPr>
              <w:t>B3: Các nhóm học sinh báo cáo kết quả</w:t>
            </w:r>
          </w:p>
          <w:p w:rsidR="005743CC" w:rsidRPr="005743CC" w:rsidRDefault="005743CC" w:rsidP="005743CC">
            <w:pPr>
              <w:autoSpaceDE w:val="0"/>
              <w:autoSpaceDN w:val="0"/>
              <w:adjustRightInd w:val="0"/>
              <w:rPr>
                <w:b/>
                <w:bCs/>
                <w:i/>
                <w:iCs/>
              </w:rPr>
            </w:pPr>
            <w:r w:rsidRPr="005743CC">
              <w:rPr>
                <w:bCs/>
                <w:iCs/>
              </w:rPr>
              <w:t>B4: GV nhận xét đánh giá</w:t>
            </w:r>
            <w:r w:rsidRPr="005743CC">
              <w:rPr>
                <w:b/>
                <w:bCs/>
                <w:i/>
                <w:iCs/>
                <w:lang w:val="vi-VN"/>
              </w:rPr>
              <w:t xml:space="preserve">                                         </w:t>
            </w:r>
          </w:p>
        </w:tc>
        <w:tc>
          <w:tcPr>
            <w:tcW w:w="4536" w:type="dxa"/>
          </w:tcPr>
          <w:p w:rsidR="005743CC" w:rsidRDefault="005743CC" w:rsidP="005743CC">
            <w:pPr>
              <w:jc w:val="both"/>
            </w:pPr>
          </w:p>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Pr="00A838EB" w:rsidRDefault="005743CC" w:rsidP="008E6C6D"/>
          <w:p w:rsidR="005743CC" w:rsidRDefault="005743CC" w:rsidP="008E6C6D"/>
          <w:p w:rsidR="005743CC" w:rsidRDefault="005743CC" w:rsidP="008E6C6D"/>
          <w:p w:rsidR="005743CC" w:rsidRPr="00B12B32" w:rsidRDefault="005743CC" w:rsidP="008E6C6D"/>
        </w:tc>
      </w:tr>
    </w:tbl>
    <w:p w:rsidR="005743CC" w:rsidRPr="00382FDE" w:rsidRDefault="005743CC" w:rsidP="005743CC">
      <w:pPr>
        <w:pStyle w:val="NoSpacing"/>
        <w:rPr>
          <w:rFonts w:ascii="Times New Roman" w:hAnsi="Times New Roman"/>
          <w:b/>
          <w:color w:val="000000"/>
          <w:sz w:val="28"/>
          <w:szCs w:val="28"/>
          <w:lang w:val="vi-VN"/>
        </w:rPr>
      </w:pPr>
      <w:r>
        <w:rPr>
          <w:rFonts w:ascii="Times New Roman" w:hAnsi="Times New Roman"/>
          <w:b/>
          <w:color w:val="000000"/>
          <w:sz w:val="28"/>
          <w:szCs w:val="28"/>
        </w:rPr>
        <w:t>4</w:t>
      </w:r>
      <w:r w:rsidRPr="00382FDE">
        <w:rPr>
          <w:rFonts w:ascii="Times New Roman" w:hAnsi="Times New Roman"/>
          <w:b/>
          <w:color w:val="000000"/>
          <w:sz w:val="28"/>
          <w:szCs w:val="28"/>
        </w:rPr>
        <w:t>.</w:t>
      </w:r>
      <w:r w:rsidRPr="00382FDE">
        <w:rPr>
          <w:rFonts w:ascii="Times New Roman" w:hAnsi="Times New Roman"/>
          <w:b/>
          <w:color w:val="000000"/>
          <w:sz w:val="28"/>
          <w:szCs w:val="28"/>
          <w:lang w:val="vi-VN"/>
        </w:rPr>
        <w:t xml:space="preserve"> Rút kinh nghiệm bài học:</w:t>
      </w:r>
    </w:p>
    <w:p w:rsidR="005743CC" w:rsidRPr="00382FDE" w:rsidRDefault="005743CC" w:rsidP="005743CC">
      <w:pPr>
        <w:pStyle w:val="NoSpacing"/>
        <w:rPr>
          <w:rFonts w:ascii="Times New Roman" w:hAnsi="Times New Roman"/>
          <w:color w:val="000000"/>
          <w:sz w:val="28"/>
          <w:szCs w:val="28"/>
        </w:rPr>
      </w:pPr>
      <w:r w:rsidRPr="00655618">
        <w:rPr>
          <w:rFonts w:ascii="Times New Roman" w:hAnsi="Times New Roman"/>
          <w:color w:val="000000"/>
          <w:sz w:val="28"/>
          <w:szCs w:val="28"/>
          <w:lang w:val="vi-VN"/>
        </w:rPr>
        <w:lastRenderedPageBreak/>
        <w:t>……………………………………………………………………………………………………………………………………………………………</w:t>
      </w:r>
    </w:p>
    <w:p w:rsidR="005743CC" w:rsidRDefault="005743CC" w:rsidP="005743CC">
      <w:pPr>
        <w:pStyle w:val="NoSpacing"/>
        <w:rPr>
          <w:rFonts w:ascii="Times New Roman" w:hAnsi="Times New Roman"/>
          <w:color w:val="000000"/>
          <w:sz w:val="28"/>
          <w:szCs w:val="28"/>
        </w:rPr>
      </w:pPr>
      <w:r>
        <w:rPr>
          <w:rFonts w:ascii="Times New Roman" w:hAnsi="Times New Roman"/>
          <w:b/>
          <w:color w:val="000000"/>
          <w:sz w:val="28"/>
          <w:szCs w:val="28"/>
        </w:rPr>
        <w:t>5</w:t>
      </w:r>
      <w:r w:rsidRPr="00382FDE">
        <w:rPr>
          <w:rFonts w:ascii="Times New Roman" w:hAnsi="Times New Roman"/>
          <w:b/>
          <w:color w:val="000000"/>
          <w:sz w:val="28"/>
          <w:szCs w:val="28"/>
        </w:rPr>
        <w:t>. Dặn dò:</w:t>
      </w:r>
      <w:r>
        <w:rPr>
          <w:rFonts w:ascii="Times New Roman" w:hAnsi="Times New Roman"/>
          <w:color w:val="000000"/>
          <w:sz w:val="28"/>
          <w:szCs w:val="28"/>
        </w:rPr>
        <w:t xml:space="preserve"> Về nhà học bài, làm BT và chuẩn bị bài mới</w:t>
      </w: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Default="005743CC" w:rsidP="00191127">
      <w:pPr>
        <w:jc w:val="both"/>
        <w:rPr>
          <w:b/>
          <w:bCs/>
        </w:rPr>
      </w:pPr>
    </w:p>
    <w:p w:rsidR="005743CC" w:rsidRPr="004F66A7" w:rsidRDefault="005743CC" w:rsidP="00191127">
      <w:pPr>
        <w:jc w:val="both"/>
        <w:rPr>
          <w:b/>
          <w:bCs/>
        </w:rPr>
      </w:pPr>
    </w:p>
    <w:sectPr w:rsidR="005743CC" w:rsidRPr="004F66A7" w:rsidSect="009D5CF3">
      <w:headerReference w:type="default" r:id="rId147"/>
      <w:footerReference w:type="default" r:id="rId148"/>
      <w:pgSz w:w="12240" w:h="15840"/>
      <w:pgMar w:top="714" w:right="1134" w:bottom="1134" w:left="1701" w:header="360" w:footer="19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40FD" w:rsidRDefault="004F40FD">
      <w:r>
        <w:separator/>
      </w:r>
    </w:p>
  </w:endnote>
  <w:endnote w:type="continuationSeparator" w:id="0">
    <w:p w:rsidR="004F40FD" w:rsidRDefault="004F40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VNI-Maria">
    <w:panose1 w:val="00000000000000000000"/>
    <w:charset w:val="00"/>
    <w:family w:val="auto"/>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VnTimeH">
    <w:panose1 w:val="020B7200000000000000"/>
    <w:charset w:val="00"/>
    <w:family w:val="swiss"/>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5CF3" w:rsidRPr="009D5CF3" w:rsidRDefault="009D5CF3" w:rsidP="009D5CF3">
    <w:pPr>
      <w:pStyle w:val="Footer"/>
      <w:pBdr>
        <w:top w:val="thinThickSmallGap" w:sz="24" w:space="1" w:color="622423"/>
      </w:pBdr>
      <w:tabs>
        <w:tab w:val="clear" w:pos="4320"/>
        <w:tab w:val="clear" w:pos="8640"/>
        <w:tab w:val="right" w:pos="9405"/>
      </w:tabs>
      <w:rPr>
        <w:sz w:val="24"/>
        <w:szCs w:val="24"/>
      </w:rPr>
    </w:pPr>
    <w:r>
      <w:rPr>
        <w:b/>
        <w:color w:val="00B0F0"/>
        <w:sz w:val="24"/>
        <w:szCs w:val="24"/>
        <w:lang w:val="nl-NL"/>
      </w:rPr>
      <w:t xml:space="preserve">                                               </w:t>
    </w:r>
    <w:r w:rsidRPr="009D5CF3">
      <w:rPr>
        <w:b/>
        <w:color w:val="00B0F0"/>
        <w:sz w:val="24"/>
        <w:szCs w:val="24"/>
        <w:lang w:val="nl-NL"/>
      </w:rPr>
      <w:t/>
    </w:r>
    <w:r w:rsidRPr="009D5CF3">
      <w:rPr>
        <w:b/>
        <w:color w:val="FF0000"/>
        <w:sz w:val="24"/>
        <w:szCs w:val="24"/>
        <w:lang w:val="nl-NL"/>
      </w:rPr>
      <w:t/>
    </w:r>
    <w:r w:rsidRPr="009D5CF3">
      <w:rPr>
        <w:rFonts w:eastAsiaTheme="majorEastAsia"/>
        <w:sz w:val="24"/>
        <w:szCs w:val="24"/>
      </w:rPr>
      <w:tab/>
    </w:r>
    <w:r>
      <w:rPr>
        <w:rFonts w:eastAsiaTheme="majorEastAsia"/>
        <w:sz w:val="24"/>
        <w:szCs w:val="24"/>
      </w:rPr>
      <w:t>Trang</w:t>
    </w:r>
    <w:r w:rsidRPr="009D5CF3">
      <w:rPr>
        <w:sz w:val="24"/>
        <w:szCs w:val="24"/>
      </w:rPr>
      <w:t xml:space="preserve"> </w:t>
    </w:r>
    <w:r w:rsidRPr="009D5CF3">
      <w:rPr>
        <w:sz w:val="24"/>
        <w:szCs w:val="24"/>
      </w:rPr>
      <w:fldChar w:fldCharType="begin"/>
    </w:r>
    <w:r w:rsidRPr="009D5CF3">
      <w:rPr>
        <w:sz w:val="24"/>
        <w:szCs w:val="24"/>
      </w:rPr>
      <w:instrText xml:space="preserve"> PAGE   \* MERGEFORMAT </w:instrText>
    </w:r>
    <w:r w:rsidRPr="009D5CF3">
      <w:rPr>
        <w:sz w:val="24"/>
        <w:szCs w:val="24"/>
      </w:rPr>
      <w:fldChar w:fldCharType="separate"/>
    </w:r>
    <w:r>
      <w:rPr>
        <w:noProof/>
        <w:sz w:val="24"/>
        <w:szCs w:val="24"/>
      </w:rPr>
      <w:t>9</w:t>
    </w:r>
    <w:r w:rsidRPr="009D5CF3">
      <w:rPr>
        <w:noProof/>
        <w:sz w:val="24"/>
        <w:szCs w:val="24"/>
      </w:rPr>
      <w:fldChar w:fldCharType="end"/>
    </w:r>
  </w:p>
  <w:p w:rsidR="009D5CF3" w:rsidRDefault="009D5CF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40FD" w:rsidRDefault="004F40FD">
      <w:r>
        <w:separator/>
      </w:r>
    </w:p>
  </w:footnote>
  <w:footnote w:type="continuationSeparator" w:id="0">
    <w:p w:rsidR="004F40FD" w:rsidRDefault="004F40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5622" w:rsidRPr="009D5CF3" w:rsidRDefault="009D5CF3" w:rsidP="009D5CF3">
    <w:pPr>
      <w:pStyle w:val="Header"/>
      <w:jc w:val="center"/>
      <w:rPr>
        <w:sz w:val="24"/>
        <w:szCs w:val="24"/>
      </w:rPr>
    </w:pPr>
    <w:r w:rsidRPr="009D5CF3">
      <w:rPr>
        <w:b/>
        <w:color w:val="00B0F0"/>
        <w:sz w:val="24"/>
        <w:szCs w:val="24"/>
        <w:lang w:val="nl-NL"/>
      </w:rPr>
      <w:t/>
    </w:r>
    <w:r w:rsidRPr="009D5CF3">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1669"/>
    <w:multiLevelType w:val="hybridMultilevel"/>
    <w:tmpl w:val="7AE8A01A"/>
    <w:lvl w:ilvl="0" w:tplc="CCA8E17C">
      <w:start w:val="1"/>
      <w:numFmt w:val="bullet"/>
      <w:lvlText w:val=""/>
      <w:lvlJc w:val="left"/>
      <w:pPr>
        <w:tabs>
          <w:tab w:val="num" w:pos="540"/>
        </w:tabs>
        <w:ind w:left="540" w:hanging="360"/>
      </w:pPr>
      <w:rPr>
        <w:rFonts w:ascii="Symbol" w:hAnsi="Symbol" w:hint="default"/>
        <w:color w:val="auto"/>
      </w:rPr>
    </w:lvl>
    <w:lvl w:ilvl="1" w:tplc="04090009">
      <w:start w:val="1"/>
      <w:numFmt w:val="bullet"/>
      <w:lvlText w:val=""/>
      <w:lvlJc w:val="left"/>
      <w:pPr>
        <w:tabs>
          <w:tab w:val="num" w:pos="-540"/>
        </w:tabs>
        <w:ind w:left="-540" w:hanging="360"/>
      </w:pPr>
      <w:rPr>
        <w:rFonts w:ascii="Wingdings" w:hAnsi="Wingdings" w:hint="default"/>
        <w:color w:val="auto"/>
      </w:rPr>
    </w:lvl>
    <w:lvl w:ilvl="2" w:tplc="04090005" w:tentative="1">
      <w:start w:val="1"/>
      <w:numFmt w:val="bullet"/>
      <w:lvlText w:val=""/>
      <w:lvlJc w:val="left"/>
      <w:pPr>
        <w:tabs>
          <w:tab w:val="num" w:pos="180"/>
        </w:tabs>
        <w:ind w:left="180" w:hanging="360"/>
      </w:pPr>
      <w:rPr>
        <w:rFonts w:ascii="Wingdings" w:hAnsi="Wingdings" w:hint="default"/>
      </w:rPr>
    </w:lvl>
    <w:lvl w:ilvl="3" w:tplc="04090001" w:tentative="1">
      <w:start w:val="1"/>
      <w:numFmt w:val="bullet"/>
      <w:lvlText w:val=""/>
      <w:lvlJc w:val="left"/>
      <w:pPr>
        <w:tabs>
          <w:tab w:val="num" w:pos="900"/>
        </w:tabs>
        <w:ind w:left="900" w:hanging="360"/>
      </w:pPr>
      <w:rPr>
        <w:rFonts w:ascii="Symbol" w:hAnsi="Symbol" w:hint="default"/>
      </w:rPr>
    </w:lvl>
    <w:lvl w:ilvl="4" w:tplc="04090003" w:tentative="1">
      <w:start w:val="1"/>
      <w:numFmt w:val="bullet"/>
      <w:lvlText w:val="o"/>
      <w:lvlJc w:val="left"/>
      <w:pPr>
        <w:tabs>
          <w:tab w:val="num" w:pos="1620"/>
        </w:tabs>
        <w:ind w:left="1620" w:hanging="360"/>
      </w:pPr>
      <w:rPr>
        <w:rFonts w:ascii="Courier New" w:hAnsi="Courier New" w:cs="Courier New" w:hint="default"/>
      </w:rPr>
    </w:lvl>
    <w:lvl w:ilvl="5" w:tplc="04090005" w:tentative="1">
      <w:start w:val="1"/>
      <w:numFmt w:val="bullet"/>
      <w:lvlText w:val=""/>
      <w:lvlJc w:val="left"/>
      <w:pPr>
        <w:tabs>
          <w:tab w:val="num" w:pos="2340"/>
        </w:tabs>
        <w:ind w:left="2340" w:hanging="360"/>
      </w:pPr>
      <w:rPr>
        <w:rFonts w:ascii="Wingdings" w:hAnsi="Wingdings" w:hint="default"/>
      </w:rPr>
    </w:lvl>
    <w:lvl w:ilvl="6" w:tplc="04090001" w:tentative="1">
      <w:start w:val="1"/>
      <w:numFmt w:val="bullet"/>
      <w:lvlText w:val=""/>
      <w:lvlJc w:val="left"/>
      <w:pPr>
        <w:tabs>
          <w:tab w:val="num" w:pos="3060"/>
        </w:tabs>
        <w:ind w:left="3060" w:hanging="360"/>
      </w:pPr>
      <w:rPr>
        <w:rFonts w:ascii="Symbol" w:hAnsi="Symbol" w:hint="default"/>
      </w:rPr>
    </w:lvl>
    <w:lvl w:ilvl="7" w:tplc="04090003" w:tentative="1">
      <w:start w:val="1"/>
      <w:numFmt w:val="bullet"/>
      <w:lvlText w:val="o"/>
      <w:lvlJc w:val="left"/>
      <w:pPr>
        <w:tabs>
          <w:tab w:val="num" w:pos="3780"/>
        </w:tabs>
        <w:ind w:left="3780" w:hanging="360"/>
      </w:pPr>
      <w:rPr>
        <w:rFonts w:ascii="Courier New" w:hAnsi="Courier New" w:cs="Courier New" w:hint="default"/>
      </w:rPr>
    </w:lvl>
    <w:lvl w:ilvl="8" w:tplc="04090005" w:tentative="1">
      <w:start w:val="1"/>
      <w:numFmt w:val="bullet"/>
      <w:lvlText w:val=""/>
      <w:lvlJc w:val="left"/>
      <w:pPr>
        <w:tabs>
          <w:tab w:val="num" w:pos="4500"/>
        </w:tabs>
        <w:ind w:left="4500" w:hanging="360"/>
      </w:pPr>
      <w:rPr>
        <w:rFonts w:ascii="Wingdings" w:hAnsi="Wingdings" w:hint="default"/>
      </w:rPr>
    </w:lvl>
  </w:abstractNum>
  <w:abstractNum w:abstractNumId="1">
    <w:nsid w:val="04555F76"/>
    <w:multiLevelType w:val="hybridMultilevel"/>
    <w:tmpl w:val="6B10CD4C"/>
    <w:lvl w:ilvl="0" w:tplc="3C12C96A">
      <w:start w:val="3"/>
      <w:numFmt w:val="upp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2">
    <w:nsid w:val="09D86222"/>
    <w:multiLevelType w:val="hybridMultilevel"/>
    <w:tmpl w:val="A0627D76"/>
    <w:lvl w:ilvl="0" w:tplc="1F9C23B0">
      <w:start w:val="2"/>
      <w:numFmt w:val="lowerLetter"/>
      <w:lvlText w:val="%1)"/>
      <w:lvlJc w:val="left"/>
      <w:pPr>
        <w:tabs>
          <w:tab w:val="num" w:pos="990"/>
        </w:tabs>
        <w:ind w:left="990" w:hanging="360"/>
      </w:pPr>
    </w:lvl>
    <w:lvl w:ilvl="1" w:tplc="04090019">
      <w:start w:val="1"/>
      <w:numFmt w:val="lowerLetter"/>
      <w:lvlText w:val="%2."/>
      <w:lvlJc w:val="left"/>
      <w:pPr>
        <w:tabs>
          <w:tab w:val="num" w:pos="1710"/>
        </w:tabs>
        <w:ind w:left="1710" w:hanging="360"/>
      </w:pPr>
    </w:lvl>
    <w:lvl w:ilvl="2" w:tplc="0409001B">
      <w:start w:val="1"/>
      <w:numFmt w:val="lowerRoman"/>
      <w:lvlText w:val="%3."/>
      <w:lvlJc w:val="right"/>
      <w:pPr>
        <w:tabs>
          <w:tab w:val="num" w:pos="2430"/>
        </w:tabs>
        <w:ind w:left="2430" w:hanging="180"/>
      </w:pPr>
    </w:lvl>
    <w:lvl w:ilvl="3" w:tplc="0409000F">
      <w:start w:val="1"/>
      <w:numFmt w:val="decimal"/>
      <w:lvlText w:val="%4."/>
      <w:lvlJc w:val="left"/>
      <w:pPr>
        <w:tabs>
          <w:tab w:val="num" w:pos="3150"/>
        </w:tabs>
        <w:ind w:left="3150" w:hanging="360"/>
      </w:pPr>
    </w:lvl>
    <w:lvl w:ilvl="4" w:tplc="04090019">
      <w:start w:val="1"/>
      <w:numFmt w:val="lowerLetter"/>
      <w:lvlText w:val="%5."/>
      <w:lvlJc w:val="left"/>
      <w:pPr>
        <w:tabs>
          <w:tab w:val="num" w:pos="3870"/>
        </w:tabs>
        <w:ind w:left="3870" w:hanging="360"/>
      </w:pPr>
    </w:lvl>
    <w:lvl w:ilvl="5" w:tplc="0409001B">
      <w:start w:val="1"/>
      <w:numFmt w:val="lowerRoman"/>
      <w:lvlText w:val="%6."/>
      <w:lvlJc w:val="right"/>
      <w:pPr>
        <w:tabs>
          <w:tab w:val="num" w:pos="4590"/>
        </w:tabs>
        <w:ind w:left="4590" w:hanging="180"/>
      </w:pPr>
    </w:lvl>
    <w:lvl w:ilvl="6" w:tplc="0409000F">
      <w:start w:val="1"/>
      <w:numFmt w:val="decimal"/>
      <w:lvlText w:val="%7."/>
      <w:lvlJc w:val="left"/>
      <w:pPr>
        <w:tabs>
          <w:tab w:val="num" w:pos="5310"/>
        </w:tabs>
        <w:ind w:left="5310" w:hanging="360"/>
      </w:pPr>
    </w:lvl>
    <w:lvl w:ilvl="7" w:tplc="04090019">
      <w:start w:val="1"/>
      <w:numFmt w:val="lowerLetter"/>
      <w:lvlText w:val="%8."/>
      <w:lvlJc w:val="left"/>
      <w:pPr>
        <w:tabs>
          <w:tab w:val="num" w:pos="6030"/>
        </w:tabs>
        <w:ind w:left="6030" w:hanging="360"/>
      </w:pPr>
    </w:lvl>
    <w:lvl w:ilvl="8" w:tplc="0409001B">
      <w:start w:val="1"/>
      <w:numFmt w:val="lowerRoman"/>
      <w:lvlText w:val="%9."/>
      <w:lvlJc w:val="right"/>
      <w:pPr>
        <w:tabs>
          <w:tab w:val="num" w:pos="6750"/>
        </w:tabs>
        <w:ind w:left="6750" w:hanging="180"/>
      </w:pPr>
    </w:lvl>
  </w:abstractNum>
  <w:abstractNum w:abstractNumId="3">
    <w:nsid w:val="0B252F47"/>
    <w:multiLevelType w:val="hybridMultilevel"/>
    <w:tmpl w:val="BE40500E"/>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0FBB29EB"/>
    <w:multiLevelType w:val="singleLevel"/>
    <w:tmpl w:val="04090015"/>
    <w:lvl w:ilvl="0">
      <w:start w:val="1"/>
      <w:numFmt w:val="upperLetter"/>
      <w:lvlText w:val="%1."/>
      <w:lvlJc w:val="left"/>
      <w:pPr>
        <w:tabs>
          <w:tab w:val="num" w:pos="360"/>
        </w:tabs>
        <w:ind w:left="360" w:hanging="360"/>
      </w:pPr>
      <w:rPr>
        <w:rFonts w:hint="default"/>
      </w:rPr>
    </w:lvl>
  </w:abstractNum>
  <w:abstractNum w:abstractNumId="5">
    <w:nsid w:val="10C75273"/>
    <w:multiLevelType w:val="hybridMultilevel"/>
    <w:tmpl w:val="BF2A26D8"/>
    <w:lvl w:ilvl="0" w:tplc="A27E3186">
      <w:start w:val="1"/>
      <w:numFmt w:val="decimal"/>
      <w:lvlText w:val="%1)"/>
      <w:lvlJc w:val="left"/>
      <w:pPr>
        <w:tabs>
          <w:tab w:val="num" w:pos="1560"/>
        </w:tabs>
        <w:ind w:left="1560" w:hanging="360"/>
      </w:pPr>
      <w:rPr>
        <w:rFonts w:hint="default"/>
        <w:b/>
        <w:i/>
      </w:rPr>
    </w:lvl>
    <w:lvl w:ilvl="1" w:tplc="04090019" w:tentative="1">
      <w:start w:val="1"/>
      <w:numFmt w:val="lowerLetter"/>
      <w:lvlText w:val="%2."/>
      <w:lvlJc w:val="left"/>
      <w:pPr>
        <w:tabs>
          <w:tab w:val="num" w:pos="2280"/>
        </w:tabs>
        <w:ind w:left="2280" w:hanging="360"/>
      </w:pPr>
    </w:lvl>
    <w:lvl w:ilvl="2" w:tplc="0409001B" w:tentative="1">
      <w:start w:val="1"/>
      <w:numFmt w:val="lowerRoman"/>
      <w:lvlText w:val="%3."/>
      <w:lvlJc w:val="right"/>
      <w:pPr>
        <w:tabs>
          <w:tab w:val="num" w:pos="3000"/>
        </w:tabs>
        <w:ind w:left="3000" w:hanging="180"/>
      </w:pPr>
    </w:lvl>
    <w:lvl w:ilvl="3" w:tplc="0409000F" w:tentative="1">
      <w:start w:val="1"/>
      <w:numFmt w:val="decimal"/>
      <w:lvlText w:val="%4."/>
      <w:lvlJc w:val="left"/>
      <w:pPr>
        <w:tabs>
          <w:tab w:val="num" w:pos="3720"/>
        </w:tabs>
        <w:ind w:left="3720" w:hanging="360"/>
      </w:pPr>
    </w:lvl>
    <w:lvl w:ilvl="4" w:tplc="04090019" w:tentative="1">
      <w:start w:val="1"/>
      <w:numFmt w:val="lowerLetter"/>
      <w:lvlText w:val="%5."/>
      <w:lvlJc w:val="left"/>
      <w:pPr>
        <w:tabs>
          <w:tab w:val="num" w:pos="4440"/>
        </w:tabs>
        <w:ind w:left="4440" w:hanging="360"/>
      </w:pPr>
    </w:lvl>
    <w:lvl w:ilvl="5" w:tplc="0409001B" w:tentative="1">
      <w:start w:val="1"/>
      <w:numFmt w:val="lowerRoman"/>
      <w:lvlText w:val="%6."/>
      <w:lvlJc w:val="right"/>
      <w:pPr>
        <w:tabs>
          <w:tab w:val="num" w:pos="5160"/>
        </w:tabs>
        <w:ind w:left="5160" w:hanging="180"/>
      </w:pPr>
    </w:lvl>
    <w:lvl w:ilvl="6" w:tplc="0409000F" w:tentative="1">
      <w:start w:val="1"/>
      <w:numFmt w:val="decimal"/>
      <w:lvlText w:val="%7."/>
      <w:lvlJc w:val="left"/>
      <w:pPr>
        <w:tabs>
          <w:tab w:val="num" w:pos="5880"/>
        </w:tabs>
        <w:ind w:left="5880" w:hanging="360"/>
      </w:pPr>
    </w:lvl>
    <w:lvl w:ilvl="7" w:tplc="04090019" w:tentative="1">
      <w:start w:val="1"/>
      <w:numFmt w:val="lowerLetter"/>
      <w:lvlText w:val="%8."/>
      <w:lvlJc w:val="left"/>
      <w:pPr>
        <w:tabs>
          <w:tab w:val="num" w:pos="6600"/>
        </w:tabs>
        <w:ind w:left="6600" w:hanging="360"/>
      </w:pPr>
    </w:lvl>
    <w:lvl w:ilvl="8" w:tplc="0409001B" w:tentative="1">
      <w:start w:val="1"/>
      <w:numFmt w:val="lowerRoman"/>
      <w:lvlText w:val="%9."/>
      <w:lvlJc w:val="right"/>
      <w:pPr>
        <w:tabs>
          <w:tab w:val="num" w:pos="7320"/>
        </w:tabs>
        <w:ind w:left="7320" w:hanging="180"/>
      </w:pPr>
    </w:lvl>
  </w:abstractNum>
  <w:abstractNum w:abstractNumId="6">
    <w:nsid w:val="18582371"/>
    <w:multiLevelType w:val="hybridMultilevel"/>
    <w:tmpl w:val="F572D5A0"/>
    <w:lvl w:ilvl="0" w:tplc="04090009">
      <w:start w:val="1"/>
      <w:numFmt w:val="bullet"/>
      <w:lvlText w:val=""/>
      <w:lvlJc w:val="left"/>
      <w:pPr>
        <w:tabs>
          <w:tab w:val="num" w:pos="360"/>
        </w:tabs>
        <w:ind w:left="360" w:hanging="360"/>
      </w:pPr>
      <w:rPr>
        <w:rFonts w:ascii="Wingdings" w:hAnsi="Wingdings" w:hint="default"/>
      </w:rPr>
    </w:lvl>
    <w:lvl w:ilvl="1" w:tplc="04090011">
      <w:start w:val="1"/>
      <w:numFmt w:val="decimal"/>
      <w:lvlText w:val="%2)"/>
      <w:lvlJc w:val="left"/>
      <w:pPr>
        <w:tabs>
          <w:tab w:val="num" w:pos="360"/>
        </w:tabs>
        <w:ind w:left="360" w:hanging="360"/>
      </w:pPr>
      <w:rPr>
        <w:rFonts w:hint="default"/>
      </w:rPr>
    </w:lvl>
    <w:lvl w:ilvl="2" w:tplc="CCA8E17C">
      <w:start w:val="1"/>
      <w:numFmt w:val="bullet"/>
      <w:lvlText w:val=""/>
      <w:lvlJc w:val="left"/>
      <w:pPr>
        <w:tabs>
          <w:tab w:val="num" w:pos="540"/>
        </w:tabs>
        <w:ind w:left="540" w:hanging="360"/>
      </w:pPr>
      <w:rPr>
        <w:rFonts w:ascii="Symbol" w:hAnsi="Symbol" w:hint="default"/>
        <w:color w:val="auto"/>
      </w:rPr>
    </w:lvl>
    <w:lvl w:ilvl="3" w:tplc="04090011">
      <w:start w:val="1"/>
      <w:numFmt w:val="decimal"/>
      <w:lvlText w:val="%4)"/>
      <w:lvlJc w:val="left"/>
      <w:pPr>
        <w:tabs>
          <w:tab w:val="num" w:pos="540"/>
        </w:tabs>
        <w:ind w:left="540" w:hanging="360"/>
      </w:pPr>
      <w:rPr>
        <w:rFonts w:hint="default"/>
      </w:rPr>
    </w:lvl>
    <w:lvl w:ilvl="4" w:tplc="CCA8E17C">
      <w:start w:val="1"/>
      <w:numFmt w:val="bullet"/>
      <w:lvlText w:val=""/>
      <w:lvlJc w:val="left"/>
      <w:pPr>
        <w:tabs>
          <w:tab w:val="num" w:pos="720"/>
        </w:tabs>
        <w:ind w:left="720" w:hanging="360"/>
      </w:pPr>
      <w:rPr>
        <w:rFonts w:ascii="Symbol" w:hAnsi="Symbol" w:hint="default"/>
        <w:color w:val="auto"/>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B3D2CA4"/>
    <w:multiLevelType w:val="hybridMultilevel"/>
    <w:tmpl w:val="6B868378"/>
    <w:lvl w:ilvl="0" w:tplc="3440F5C8">
      <w:start w:val="1"/>
      <w:numFmt w:val="decimal"/>
      <w:lvlText w:val="%1)"/>
      <w:lvlJc w:val="left"/>
      <w:pPr>
        <w:tabs>
          <w:tab w:val="num" w:pos="1440"/>
        </w:tabs>
        <w:ind w:left="1440" w:hanging="360"/>
      </w:pPr>
      <w:rPr>
        <w:rFonts w:hint="default"/>
        <w:b/>
        <w:i/>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8">
    <w:nsid w:val="1C2862C6"/>
    <w:multiLevelType w:val="hybridMultilevel"/>
    <w:tmpl w:val="80803906"/>
    <w:lvl w:ilvl="0" w:tplc="DBA4AF5A">
      <w:start w:val="1"/>
      <w:numFmt w:val="upperRoman"/>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1DFD1F22"/>
    <w:multiLevelType w:val="hybridMultilevel"/>
    <w:tmpl w:val="AC26E246"/>
    <w:lvl w:ilvl="0" w:tplc="04090011">
      <w:start w:val="1"/>
      <w:numFmt w:val="decimal"/>
      <w:lvlText w:val="%1)"/>
      <w:lvlJc w:val="left"/>
      <w:pPr>
        <w:tabs>
          <w:tab w:val="num" w:pos="360"/>
        </w:tabs>
        <w:ind w:left="360" w:hanging="360"/>
      </w:pPr>
    </w:lvl>
    <w:lvl w:ilvl="1" w:tplc="CCA8E17C">
      <w:start w:val="1"/>
      <w:numFmt w:val="bullet"/>
      <w:lvlText w:val=""/>
      <w:lvlJc w:val="left"/>
      <w:pPr>
        <w:tabs>
          <w:tab w:val="num" w:pos="360"/>
        </w:tabs>
        <w:ind w:left="360" w:hanging="360"/>
      </w:pPr>
      <w:rPr>
        <w:rFonts w:ascii="Symbol" w:hAnsi="Symbol" w:hint="default"/>
        <w:color w:val="auto"/>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1E1132B9"/>
    <w:multiLevelType w:val="hybridMultilevel"/>
    <w:tmpl w:val="6DDC19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FCF0EF8"/>
    <w:multiLevelType w:val="hybridMultilevel"/>
    <w:tmpl w:val="42A4F554"/>
    <w:lvl w:ilvl="0" w:tplc="12A0DA88">
      <w:numFmt w:val="bullet"/>
      <w:lvlText w:val=""/>
      <w:lvlJc w:val="left"/>
      <w:pPr>
        <w:tabs>
          <w:tab w:val="num" w:pos="630"/>
        </w:tabs>
        <w:ind w:left="630" w:hanging="360"/>
      </w:pPr>
      <w:rPr>
        <w:rFonts w:ascii="Symbol" w:eastAsia="Times New Roman" w:hAnsi="Symbol" w:cs="Times New Roman" w:hint="default"/>
      </w:rPr>
    </w:lvl>
    <w:lvl w:ilvl="1" w:tplc="04090003" w:tentative="1">
      <w:start w:val="1"/>
      <w:numFmt w:val="bullet"/>
      <w:lvlText w:val="o"/>
      <w:lvlJc w:val="left"/>
      <w:pPr>
        <w:tabs>
          <w:tab w:val="num" w:pos="2040"/>
        </w:tabs>
        <w:ind w:left="2040" w:hanging="360"/>
      </w:pPr>
      <w:rPr>
        <w:rFonts w:ascii="Courier New" w:hAnsi="Courier New" w:cs="Courier New" w:hint="default"/>
      </w:rPr>
    </w:lvl>
    <w:lvl w:ilvl="2" w:tplc="04090005" w:tentative="1">
      <w:start w:val="1"/>
      <w:numFmt w:val="bullet"/>
      <w:lvlText w:val=""/>
      <w:lvlJc w:val="left"/>
      <w:pPr>
        <w:tabs>
          <w:tab w:val="num" w:pos="2760"/>
        </w:tabs>
        <w:ind w:left="2760" w:hanging="360"/>
      </w:pPr>
      <w:rPr>
        <w:rFonts w:ascii="Wingdings" w:hAnsi="Wingdings" w:hint="default"/>
      </w:rPr>
    </w:lvl>
    <w:lvl w:ilvl="3" w:tplc="04090001" w:tentative="1">
      <w:start w:val="1"/>
      <w:numFmt w:val="bullet"/>
      <w:lvlText w:val=""/>
      <w:lvlJc w:val="left"/>
      <w:pPr>
        <w:tabs>
          <w:tab w:val="num" w:pos="3480"/>
        </w:tabs>
        <w:ind w:left="3480" w:hanging="360"/>
      </w:pPr>
      <w:rPr>
        <w:rFonts w:ascii="Symbol" w:hAnsi="Symbol" w:hint="default"/>
      </w:rPr>
    </w:lvl>
    <w:lvl w:ilvl="4" w:tplc="04090003" w:tentative="1">
      <w:start w:val="1"/>
      <w:numFmt w:val="bullet"/>
      <w:lvlText w:val="o"/>
      <w:lvlJc w:val="left"/>
      <w:pPr>
        <w:tabs>
          <w:tab w:val="num" w:pos="4200"/>
        </w:tabs>
        <w:ind w:left="4200" w:hanging="360"/>
      </w:pPr>
      <w:rPr>
        <w:rFonts w:ascii="Courier New" w:hAnsi="Courier New" w:cs="Courier New" w:hint="default"/>
      </w:rPr>
    </w:lvl>
    <w:lvl w:ilvl="5" w:tplc="04090005" w:tentative="1">
      <w:start w:val="1"/>
      <w:numFmt w:val="bullet"/>
      <w:lvlText w:val=""/>
      <w:lvlJc w:val="left"/>
      <w:pPr>
        <w:tabs>
          <w:tab w:val="num" w:pos="4920"/>
        </w:tabs>
        <w:ind w:left="4920" w:hanging="360"/>
      </w:pPr>
      <w:rPr>
        <w:rFonts w:ascii="Wingdings" w:hAnsi="Wingdings" w:hint="default"/>
      </w:rPr>
    </w:lvl>
    <w:lvl w:ilvl="6" w:tplc="04090001" w:tentative="1">
      <w:start w:val="1"/>
      <w:numFmt w:val="bullet"/>
      <w:lvlText w:val=""/>
      <w:lvlJc w:val="left"/>
      <w:pPr>
        <w:tabs>
          <w:tab w:val="num" w:pos="5640"/>
        </w:tabs>
        <w:ind w:left="5640" w:hanging="360"/>
      </w:pPr>
      <w:rPr>
        <w:rFonts w:ascii="Symbol" w:hAnsi="Symbol" w:hint="default"/>
      </w:rPr>
    </w:lvl>
    <w:lvl w:ilvl="7" w:tplc="04090003" w:tentative="1">
      <w:start w:val="1"/>
      <w:numFmt w:val="bullet"/>
      <w:lvlText w:val="o"/>
      <w:lvlJc w:val="left"/>
      <w:pPr>
        <w:tabs>
          <w:tab w:val="num" w:pos="6360"/>
        </w:tabs>
        <w:ind w:left="6360" w:hanging="360"/>
      </w:pPr>
      <w:rPr>
        <w:rFonts w:ascii="Courier New" w:hAnsi="Courier New" w:cs="Courier New" w:hint="default"/>
      </w:rPr>
    </w:lvl>
    <w:lvl w:ilvl="8" w:tplc="04090005" w:tentative="1">
      <w:start w:val="1"/>
      <w:numFmt w:val="bullet"/>
      <w:lvlText w:val=""/>
      <w:lvlJc w:val="left"/>
      <w:pPr>
        <w:tabs>
          <w:tab w:val="num" w:pos="7080"/>
        </w:tabs>
        <w:ind w:left="7080" w:hanging="360"/>
      </w:pPr>
      <w:rPr>
        <w:rFonts w:ascii="Wingdings" w:hAnsi="Wingdings" w:hint="default"/>
      </w:rPr>
    </w:lvl>
  </w:abstractNum>
  <w:abstractNum w:abstractNumId="12">
    <w:nsid w:val="22875CBE"/>
    <w:multiLevelType w:val="hybridMultilevel"/>
    <w:tmpl w:val="12AEE2C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84818DC"/>
    <w:multiLevelType w:val="hybridMultilevel"/>
    <w:tmpl w:val="C778EFD8"/>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619204D"/>
    <w:multiLevelType w:val="hybridMultilevel"/>
    <w:tmpl w:val="5A04E1B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93A1F1D"/>
    <w:multiLevelType w:val="hybridMultilevel"/>
    <w:tmpl w:val="641C033E"/>
    <w:lvl w:ilvl="0" w:tplc="AA1683F8">
      <w:start w:val="1"/>
      <w:numFmt w:val="upperLetter"/>
      <w:lvlText w:val="%1."/>
      <w:lvlJc w:val="left"/>
      <w:pPr>
        <w:ind w:left="1380" w:hanging="360"/>
      </w:pPr>
      <w:rPr>
        <w:rFonts w:hint="default"/>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16">
    <w:nsid w:val="3E5C1B1F"/>
    <w:multiLevelType w:val="hybridMultilevel"/>
    <w:tmpl w:val="2C1202EA"/>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402917EF"/>
    <w:multiLevelType w:val="multilevel"/>
    <w:tmpl w:val="A5CAD4C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273724E"/>
    <w:multiLevelType w:val="multilevel"/>
    <w:tmpl w:val="F9222D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427843CE"/>
    <w:multiLevelType w:val="hybridMultilevel"/>
    <w:tmpl w:val="5816B47A"/>
    <w:lvl w:ilvl="0" w:tplc="3CFE5F46">
      <w:start w:val="1"/>
      <w:numFmt w:val="upperLetter"/>
      <w:lvlText w:val="%1."/>
      <w:lvlJc w:val="left"/>
      <w:pPr>
        <w:ind w:left="153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0">
    <w:nsid w:val="428B1509"/>
    <w:multiLevelType w:val="hybridMultilevel"/>
    <w:tmpl w:val="6D20D798"/>
    <w:lvl w:ilvl="0" w:tplc="67B4EDD4">
      <w:start w:val="4"/>
      <w:numFmt w:val="lowerLetter"/>
      <w:lvlText w:val="%1-"/>
      <w:lvlJc w:val="left"/>
      <w:pPr>
        <w:tabs>
          <w:tab w:val="num" w:pos="795"/>
        </w:tabs>
        <w:ind w:left="79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429B6439"/>
    <w:multiLevelType w:val="hybridMultilevel"/>
    <w:tmpl w:val="80803906"/>
    <w:lvl w:ilvl="0" w:tplc="DBA4AF5A">
      <w:start w:val="1"/>
      <w:numFmt w:val="upperRoman"/>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45E358DD"/>
    <w:multiLevelType w:val="hybridMultilevel"/>
    <w:tmpl w:val="B3AEAE88"/>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46DA680C"/>
    <w:multiLevelType w:val="hybridMultilevel"/>
    <w:tmpl w:val="75CC8FA8"/>
    <w:lvl w:ilvl="0" w:tplc="27625460">
      <w:start w:val="2"/>
      <w:numFmt w:val="bullet"/>
      <w:lvlText w:val="-"/>
      <w:lvlJc w:val="left"/>
      <w:pPr>
        <w:tabs>
          <w:tab w:val="num" w:pos="360"/>
        </w:tabs>
        <w:ind w:left="360" w:hanging="360"/>
      </w:pPr>
      <w:rPr>
        <w:rFonts w:ascii=".VnTime" w:eastAsia="Times New Roman" w:hAnsi=".VnTime"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nsid w:val="47AE14DC"/>
    <w:multiLevelType w:val="hybridMultilevel"/>
    <w:tmpl w:val="E7FC6B5A"/>
    <w:lvl w:ilvl="0" w:tplc="59EE5212">
      <w:start w:val="2"/>
      <w:numFmt w:val="bullet"/>
      <w:lvlText w:val="-"/>
      <w:lvlJc w:val="left"/>
      <w:pPr>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nsid w:val="48413353"/>
    <w:multiLevelType w:val="singleLevel"/>
    <w:tmpl w:val="04090015"/>
    <w:lvl w:ilvl="0">
      <w:start w:val="1"/>
      <w:numFmt w:val="upperLetter"/>
      <w:lvlText w:val="%1."/>
      <w:lvlJc w:val="left"/>
      <w:pPr>
        <w:tabs>
          <w:tab w:val="num" w:pos="360"/>
        </w:tabs>
        <w:ind w:left="360" w:hanging="360"/>
      </w:pPr>
      <w:rPr>
        <w:rFonts w:hint="default"/>
      </w:rPr>
    </w:lvl>
  </w:abstractNum>
  <w:abstractNum w:abstractNumId="26">
    <w:nsid w:val="49BF6A74"/>
    <w:multiLevelType w:val="hybridMultilevel"/>
    <w:tmpl w:val="2BF6ECF8"/>
    <w:lvl w:ilvl="0" w:tplc="83BE7958">
      <w:numFmt w:val="bullet"/>
      <w:lvlText w:val="-"/>
      <w:lvlJc w:val="left"/>
      <w:pPr>
        <w:tabs>
          <w:tab w:val="num" w:pos="1158"/>
        </w:tabs>
        <w:ind w:left="1158" w:hanging="360"/>
      </w:pPr>
      <w:rPr>
        <w:rFonts w:ascii="Times New Roman" w:eastAsia="Times New Roman" w:hAnsi="Times New Roman" w:cs="Times New Roman" w:hint="default"/>
      </w:rPr>
    </w:lvl>
    <w:lvl w:ilvl="1" w:tplc="DD3016D4">
      <w:start w:val="1"/>
      <w:numFmt w:val="decimal"/>
      <w:lvlText w:val="%2)"/>
      <w:lvlJc w:val="left"/>
      <w:pPr>
        <w:tabs>
          <w:tab w:val="num" w:pos="1620"/>
        </w:tabs>
        <w:ind w:left="1620" w:hanging="360"/>
      </w:pPr>
      <w:rPr>
        <w:rFonts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27">
    <w:nsid w:val="4AD0456B"/>
    <w:multiLevelType w:val="hybridMultilevel"/>
    <w:tmpl w:val="61D83466"/>
    <w:lvl w:ilvl="0" w:tplc="CB4E294A">
      <w:start w:val="1"/>
      <w:numFmt w:val="lowerLetter"/>
      <w:lvlText w:val="%1-"/>
      <w:lvlJc w:val="left"/>
      <w:pPr>
        <w:tabs>
          <w:tab w:val="num" w:pos="795"/>
        </w:tabs>
        <w:ind w:left="79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4AF02EB7"/>
    <w:multiLevelType w:val="hybridMultilevel"/>
    <w:tmpl w:val="CB3AED62"/>
    <w:lvl w:ilvl="0" w:tplc="869A64DC">
      <w:start w:val="1"/>
      <w:numFmt w:val="decimal"/>
      <w:lvlText w:val="%1."/>
      <w:lvlJc w:val="left"/>
      <w:pPr>
        <w:tabs>
          <w:tab w:val="num" w:pos="469"/>
        </w:tabs>
        <w:ind w:left="46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501E5296"/>
    <w:multiLevelType w:val="hybridMultilevel"/>
    <w:tmpl w:val="0248C95C"/>
    <w:lvl w:ilvl="0" w:tplc="04090011">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0">
    <w:nsid w:val="543D6E4D"/>
    <w:multiLevelType w:val="hybridMultilevel"/>
    <w:tmpl w:val="5C3833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4EA676D"/>
    <w:multiLevelType w:val="hybridMultilevel"/>
    <w:tmpl w:val="3404C85C"/>
    <w:lvl w:ilvl="0" w:tplc="12E2D784">
      <w:start w:val="1"/>
      <w:numFmt w:val="decimal"/>
      <w:lvlText w:val="%1)"/>
      <w:lvlJc w:val="left"/>
      <w:pPr>
        <w:tabs>
          <w:tab w:val="num" w:pos="1440"/>
        </w:tabs>
        <w:ind w:left="1440" w:hanging="360"/>
      </w:pPr>
      <w:rPr>
        <w:rFonts w:hint="default"/>
        <w:b/>
        <w:i/>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2">
    <w:nsid w:val="567B7D07"/>
    <w:multiLevelType w:val="hybridMultilevel"/>
    <w:tmpl w:val="7BF621EE"/>
    <w:lvl w:ilvl="0" w:tplc="04090009">
      <w:start w:val="1"/>
      <w:numFmt w:val="bullet"/>
      <w:lvlText w:val=""/>
      <w:lvlJc w:val="left"/>
      <w:pPr>
        <w:tabs>
          <w:tab w:val="num" w:pos="360"/>
        </w:tabs>
        <w:ind w:left="360" w:hanging="360"/>
      </w:pPr>
      <w:rPr>
        <w:rFonts w:ascii="Wingdings" w:hAnsi="Wingdings" w:hint="default"/>
      </w:rPr>
    </w:lvl>
    <w:lvl w:ilvl="1" w:tplc="04090011">
      <w:start w:val="1"/>
      <w:numFmt w:val="decimal"/>
      <w:lvlText w:val="%2)"/>
      <w:lvlJc w:val="left"/>
      <w:pPr>
        <w:tabs>
          <w:tab w:val="num" w:pos="540"/>
        </w:tabs>
        <w:ind w:left="54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3">
    <w:nsid w:val="57FE75E8"/>
    <w:multiLevelType w:val="hybridMultilevel"/>
    <w:tmpl w:val="F384D3D0"/>
    <w:lvl w:ilvl="0" w:tplc="04090011">
      <w:start w:val="1"/>
      <w:numFmt w:val="decimal"/>
      <w:lvlText w:val="%1)"/>
      <w:lvlJc w:val="left"/>
      <w:pPr>
        <w:tabs>
          <w:tab w:val="num" w:pos="720"/>
        </w:tabs>
        <w:ind w:left="720" w:hanging="360"/>
      </w:pPr>
    </w:lvl>
    <w:lvl w:ilvl="1" w:tplc="04090009">
      <w:start w:val="1"/>
      <w:numFmt w:val="bullet"/>
      <w:lvlText w:val=""/>
      <w:lvlJc w:val="left"/>
      <w:pPr>
        <w:tabs>
          <w:tab w:val="num" w:pos="360"/>
        </w:tabs>
        <w:ind w:left="360" w:hanging="360"/>
      </w:pPr>
      <w:rPr>
        <w:rFonts w:ascii="Wingdings" w:hAnsi="Wingdings" w:hint="default"/>
      </w:rPr>
    </w:lvl>
    <w:lvl w:ilvl="2" w:tplc="CCA8E17C">
      <w:start w:val="1"/>
      <w:numFmt w:val="bullet"/>
      <w:lvlText w:val=""/>
      <w:lvlJc w:val="left"/>
      <w:pPr>
        <w:tabs>
          <w:tab w:val="num" w:pos="540"/>
        </w:tabs>
        <w:ind w:left="540" w:hanging="360"/>
      </w:pPr>
      <w:rPr>
        <w:rFonts w:ascii="Symbol" w:hAnsi="Symbol" w:hint="default"/>
        <w:color w:val="auto"/>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A291A38"/>
    <w:multiLevelType w:val="hybridMultilevel"/>
    <w:tmpl w:val="1960B74C"/>
    <w:lvl w:ilvl="0" w:tplc="6D04A328">
      <w:start w:val="1"/>
      <w:numFmt w:val="decimal"/>
      <w:lvlText w:val="%1)"/>
      <w:lvlJc w:val="left"/>
      <w:pPr>
        <w:tabs>
          <w:tab w:val="num" w:pos="1890"/>
        </w:tabs>
        <w:ind w:left="1890" w:hanging="360"/>
      </w:pPr>
      <w:rPr>
        <w:rFonts w:hint="default"/>
        <w:b/>
        <w:i/>
      </w:rPr>
    </w:lvl>
    <w:lvl w:ilvl="1" w:tplc="04090019" w:tentative="1">
      <w:start w:val="1"/>
      <w:numFmt w:val="lowerLetter"/>
      <w:lvlText w:val="%2."/>
      <w:lvlJc w:val="left"/>
      <w:pPr>
        <w:tabs>
          <w:tab w:val="num" w:pos="2610"/>
        </w:tabs>
        <w:ind w:left="2610" w:hanging="360"/>
      </w:pPr>
    </w:lvl>
    <w:lvl w:ilvl="2" w:tplc="0409001B" w:tentative="1">
      <w:start w:val="1"/>
      <w:numFmt w:val="lowerRoman"/>
      <w:lvlText w:val="%3."/>
      <w:lvlJc w:val="right"/>
      <w:pPr>
        <w:tabs>
          <w:tab w:val="num" w:pos="3330"/>
        </w:tabs>
        <w:ind w:left="3330" w:hanging="180"/>
      </w:pPr>
    </w:lvl>
    <w:lvl w:ilvl="3" w:tplc="0409000F" w:tentative="1">
      <w:start w:val="1"/>
      <w:numFmt w:val="decimal"/>
      <w:lvlText w:val="%4."/>
      <w:lvlJc w:val="left"/>
      <w:pPr>
        <w:tabs>
          <w:tab w:val="num" w:pos="4050"/>
        </w:tabs>
        <w:ind w:left="4050" w:hanging="360"/>
      </w:pPr>
    </w:lvl>
    <w:lvl w:ilvl="4" w:tplc="04090019" w:tentative="1">
      <w:start w:val="1"/>
      <w:numFmt w:val="lowerLetter"/>
      <w:lvlText w:val="%5."/>
      <w:lvlJc w:val="left"/>
      <w:pPr>
        <w:tabs>
          <w:tab w:val="num" w:pos="4770"/>
        </w:tabs>
        <w:ind w:left="4770" w:hanging="360"/>
      </w:pPr>
    </w:lvl>
    <w:lvl w:ilvl="5" w:tplc="0409001B" w:tentative="1">
      <w:start w:val="1"/>
      <w:numFmt w:val="lowerRoman"/>
      <w:lvlText w:val="%6."/>
      <w:lvlJc w:val="right"/>
      <w:pPr>
        <w:tabs>
          <w:tab w:val="num" w:pos="5490"/>
        </w:tabs>
        <w:ind w:left="5490" w:hanging="180"/>
      </w:pPr>
    </w:lvl>
    <w:lvl w:ilvl="6" w:tplc="0409000F" w:tentative="1">
      <w:start w:val="1"/>
      <w:numFmt w:val="decimal"/>
      <w:lvlText w:val="%7."/>
      <w:lvlJc w:val="left"/>
      <w:pPr>
        <w:tabs>
          <w:tab w:val="num" w:pos="6210"/>
        </w:tabs>
        <w:ind w:left="6210" w:hanging="360"/>
      </w:pPr>
    </w:lvl>
    <w:lvl w:ilvl="7" w:tplc="04090019" w:tentative="1">
      <w:start w:val="1"/>
      <w:numFmt w:val="lowerLetter"/>
      <w:lvlText w:val="%8."/>
      <w:lvlJc w:val="left"/>
      <w:pPr>
        <w:tabs>
          <w:tab w:val="num" w:pos="6930"/>
        </w:tabs>
        <w:ind w:left="6930" w:hanging="360"/>
      </w:pPr>
    </w:lvl>
    <w:lvl w:ilvl="8" w:tplc="0409001B" w:tentative="1">
      <w:start w:val="1"/>
      <w:numFmt w:val="lowerRoman"/>
      <w:lvlText w:val="%9."/>
      <w:lvlJc w:val="right"/>
      <w:pPr>
        <w:tabs>
          <w:tab w:val="num" w:pos="7650"/>
        </w:tabs>
        <w:ind w:left="7650" w:hanging="180"/>
      </w:pPr>
    </w:lvl>
  </w:abstractNum>
  <w:abstractNum w:abstractNumId="35">
    <w:nsid w:val="5AEB2373"/>
    <w:multiLevelType w:val="hybridMultilevel"/>
    <w:tmpl w:val="2884B4C8"/>
    <w:lvl w:ilvl="0" w:tplc="F498F664">
      <w:start w:val="1"/>
      <w:numFmt w:val="decimal"/>
      <w:lvlText w:val="%1."/>
      <w:lvlJc w:val="left"/>
      <w:pPr>
        <w:tabs>
          <w:tab w:val="num" w:pos="720"/>
        </w:tabs>
        <w:ind w:left="720" w:hanging="360"/>
      </w:pPr>
      <w:rPr>
        <w:rFonts w:ascii="Times New Roman" w:eastAsia="Times New Roman" w:hAnsi="Times New Roman" w:cs="Times New Roman"/>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6">
    <w:nsid w:val="6B8465CC"/>
    <w:multiLevelType w:val="hybridMultilevel"/>
    <w:tmpl w:val="5C70B3A6"/>
    <w:lvl w:ilvl="0" w:tplc="95FC85CC">
      <w:start w:val="2"/>
      <w:numFmt w:val="bullet"/>
      <w:lvlText w:val="-"/>
      <w:lvlJc w:val="left"/>
      <w:pPr>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7">
    <w:nsid w:val="7ADF7D49"/>
    <w:multiLevelType w:val="singleLevel"/>
    <w:tmpl w:val="7CA692E6"/>
    <w:lvl w:ilvl="0">
      <w:start w:val="1"/>
      <w:numFmt w:val="upperLetter"/>
      <w:lvlText w:val="%1."/>
      <w:lvlJc w:val="left"/>
      <w:pPr>
        <w:tabs>
          <w:tab w:val="num" w:pos="480"/>
        </w:tabs>
        <w:ind w:left="480" w:hanging="360"/>
      </w:pPr>
      <w:rPr>
        <w:rFonts w:hint="default"/>
      </w:rPr>
    </w:lvl>
  </w:abstractNum>
  <w:abstractNum w:abstractNumId="38">
    <w:nsid w:val="7B1649D2"/>
    <w:multiLevelType w:val="singleLevel"/>
    <w:tmpl w:val="04090015"/>
    <w:lvl w:ilvl="0">
      <w:start w:val="1"/>
      <w:numFmt w:val="upperLetter"/>
      <w:lvlText w:val="%1."/>
      <w:lvlJc w:val="left"/>
      <w:pPr>
        <w:tabs>
          <w:tab w:val="num" w:pos="360"/>
        </w:tabs>
        <w:ind w:left="360" w:hanging="360"/>
      </w:pPr>
      <w:rPr>
        <w:rFonts w:hint="default"/>
      </w:rPr>
    </w:lvl>
  </w:abstractNum>
  <w:abstractNum w:abstractNumId="39">
    <w:nsid w:val="7DD22631"/>
    <w:multiLevelType w:val="hybridMultilevel"/>
    <w:tmpl w:val="C868F944"/>
    <w:lvl w:ilvl="0" w:tplc="309E8FDC">
      <w:start w:val="1"/>
      <w:numFmt w:val="decimal"/>
      <w:lvlText w:val="%1)"/>
      <w:lvlJc w:val="left"/>
      <w:pPr>
        <w:tabs>
          <w:tab w:val="num" w:pos="1440"/>
        </w:tabs>
        <w:ind w:left="1440" w:hanging="360"/>
      </w:pPr>
      <w:rPr>
        <w:b/>
        <w:i/>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40">
    <w:nsid w:val="7E887253"/>
    <w:multiLevelType w:val="singleLevel"/>
    <w:tmpl w:val="3050BBA6"/>
    <w:lvl w:ilvl="0">
      <w:start w:val="1"/>
      <w:numFmt w:val="lowerLetter"/>
      <w:lvlText w:val="%1."/>
      <w:lvlJc w:val="left"/>
      <w:pPr>
        <w:tabs>
          <w:tab w:val="num" w:pos="360"/>
        </w:tabs>
        <w:ind w:left="360" w:hanging="360"/>
      </w:pPr>
      <w:rPr>
        <w:rFonts w:hint="default"/>
      </w:rPr>
    </w:lvl>
  </w:abstractNum>
  <w:num w:numId="1">
    <w:abstractNumId w:val="35"/>
  </w:num>
  <w:num w:numId="2">
    <w:abstractNumId w:val="22"/>
  </w:num>
  <w:num w:numId="3">
    <w:abstractNumId w:val="3"/>
  </w:num>
  <w:num w:numId="4">
    <w:abstractNumId w:val="16"/>
  </w:num>
  <w:num w:numId="5">
    <w:abstractNumId w:val="10"/>
  </w:num>
  <w:num w:numId="6">
    <w:abstractNumId w:val="7"/>
  </w:num>
  <w:num w:numId="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21"/>
  </w:num>
  <w:num w:numId="11">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6"/>
  </w:num>
  <w:num w:numId="15">
    <w:abstractNumId w:val="23"/>
  </w:num>
  <w:num w:numId="16">
    <w:abstractNumId w:val="11"/>
  </w:num>
  <w:num w:numId="17">
    <w:abstractNumId w:val="31"/>
  </w:num>
  <w:num w:numId="18">
    <w:abstractNumId w:val="34"/>
  </w:num>
  <w:num w:numId="19">
    <w:abstractNumId w:val="26"/>
    <w:lvlOverride w:ilvl="0"/>
    <w:lvlOverride w:ilvl="1">
      <w:startOverride w:val="1"/>
    </w:lvlOverride>
    <w:lvlOverride w:ilvl="2"/>
    <w:lvlOverride w:ilvl="3"/>
    <w:lvlOverride w:ilvl="4"/>
    <w:lvlOverride w:ilvl="5"/>
    <w:lvlOverride w:ilvl="6"/>
    <w:lvlOverride w:ilvl="7"/>
    <w:lvlOverride w:ilvl="8"/>
  </w:num>
  <w:num w:numId="20">
    <w:abstractNumId w:val="4"/>
  </w:num>
  <w:num w:numId="21">
    <w:abstractNumId w:val="37"/>
  </w:num>
  <w:num w:numId="22">
    <w:abstractNumId w:val="38"/>
  </w:num>
  <w:num w:numId="23">
    <w:abstractNumId w:val="25"/>
  </w:num>
  <w:num w:numId="2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num>
  <w:num w:numId="27">
    <w:abstractNumId w:val="40"/>
  </w:num>
  <w:num w:numId="28">
    <w:abstractNumId w:val="14"/>
  </w:num>
  <w:num w:numId="29">
    <w:abstractNumId w:val="12"/>
  </w:num>
  <w:num w:numId="30">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num>
  <w:num w:numId="32">
    <w:abstractNumId w:val="33"/>
  </w:num>
  <w:num w:numId="33">
    <w:abstractNumId w:val="29"/>
  </w:num>
  <w:num w:numId="34">
    <w:abstractNumId w:val="32"/>
  </w:num>
  <w:num w:numId="35">
    <w:abstractNumId w:val="6"/>
  </w:num>
  <w:num w:numId="36">
    <w:abstractNumId w:val="0"/>
  </w:num>
  <w:num w:numId="37">
    <w:abstractNumId w:val="13"/>
  </w:num>
  <w:num w:numId="38">
    <w:abstractNumId w:val="19"/>
  </w:num>
  <w:num w:numId="39">
    <w:abstractNumId w:val="1"/>
  </w:num>
  <w:num w:numId="40">
    <w:abstractNumId w:val="15"/>
  </w:num>
  <w:num w:numId="41">
    <w:abstractNumId w:val="30"/>
  </w:num>
  <w:num w:numId="42">
    <w:abstractNumId w:val="18"/>
  </w:num>
  <w:num w:numId="43">
    <w:abstractNumId w:val="17"/>
    <w:lvlOverride w:ilvl="0">
      <w:lvl w:ilvl="0">
        <w:numFmt w:val="decimal"/>
        <w:lvlText w:val="%1."/>
        <w:lvlJc w:val="left"/>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1525"/>
    <w:rsid w:val="00002052"/>
    <w:rsid w:val="0001405B"/>
    <w:rsid w:val="000332CB"/>
    <w:rsid w:val="000628A3"/>
    <w:rsid w:val="000837ED"/>
    <w:rsid w:val="000B6A32"/>
    <w:rsid w:val="000E13C6"/>
    <w:rsid w:val="000E3A7D"/>
    <w:rsid w:val="0011166A"/>
    <w:rsid w:val="00153104"/>
    <w:rsid w:val="00191127"/>
    <w:rsid w:val="001A2CD8"/>
    <w:rsid w:val="001A5AA8"/>
    <w:rsid w:val="001B7E47"/>
    <w:rsid w:val="001C3E3D"/>
    <w:rsid w:val="001C6138"/>
    <w:rsid w:val="001D1AA5"/>
    <w:rsid w:val="001E6CF8"/>
    <w:rsid w:val="00206EA7"/>
    <w:rsid w:val="002134FD"/>
    <w:rsid w:val="002325E2"/>
    <w:rsid w:val="002409D3"/>
    <w:rsid w:val="00272BE7"/>
    <w:rsid w:val="002736BF"/>
    <w:rsid w:val="002777E0"/>
    <w:rsid w:val="002B5F75"/>
    <w:rsid w:val="0030709C"/>
    <w:rsid w:val="00310181"/>
    <w:rsid w:val="00315745"/>
    <w:rsid w:val="00320216"/>
    <w:rsid w:val="00335F7D"/>
    <w:rsid w:val="003744B9"/>
    <w:rsid w:val="00380048"/>
    <w:rsid w:val="003934A1"/>
    <w:rsid w:val="0039549E"/>
    <w:rsid w:val="00396B48"/>
    <w:rsid w:val="003A66CD"/>
    <w:rsid w:val="003E2C0E"/>
    <w:rsid w:val="004078DA"/>
    <w:rsid w:val="004221E6"/>
    <w:rsid w:val="004358E5"/>
    <w:rsid w:val="004412D7"/>
    <w:rsid w:val="00444BC1"/>
    <w:rsid w:val="004B1EBF"/>
    <w:rsid w:val="004B67DF"/>
    <w:rsid w:val="004D1525"/>
    <w:rsid w:val="004F40FD"/>
    <w:rsid w:val="004F6850"/>
    <w:rsid w:val="00525977"/>
    <w:rsid w:val="00537338"/>
    <w:rsid w:val="00550EAB"/>
    <w:rsid w:val="005554D8"/>
    <w:rsid w:val="00561FFC"/>
    <w:rsid w:val="005743CC"/>
    <w:rsid w:val="00581E7B"/>
    <w:rsid w:val="0058770B"/>
    <w:rsid w:val="005B499A"/>
    <w:rsid w:val="005F133E"/>
    <w:rsid w:val="005F5F62"/>
    <w:rsid w:val="00600066"/>
    <w:rsid w:val="00616CB9"/>
    <w:rsid w:val="00625731"/>
    <w:rsid w:val="006420B8"/>
    <w:rsid w:val="006445A0"/>
    <w:rsid w:val="00670FAA"/>
    <w:rsid w:val="00676331"/>
    <w:rsid w:val="006A35F7"/>
    <w:rsid w:val="006A4FB3"/>
    <w:rsid w:val="006E41F6"/>
    <w:rsid w:val="007126FE"/>
    <w:rsid w:val="00716546"/>
    <w:rsid w:val="007349E8"/>
    <w:rsid w:val="00751A8C"/>
    <w:rsid w:val="00774F2C"/>
    <w:rsid w:val="007771A9"/>
    <w:rsid w:val="007A4702"/>
    <w:rsid w:val="007B4E25"/>
    <w:rsid w:val="007C73AB"/>
    <w:rsid w:val="007E3D6C"/>
    <w:rsid w:val="00815204"/>
    <w:rsid w:val="008201D5"/>
    <w:rsid w:val="00821362"/>
    <w:rsid w:val="00851744"/>
    <w:rsid w:val="00856382"/>
    <w:rsid w:val="00860751"/>
    <w:rsid w:val="00871E39"/>
    <w:rsid w:val="00873EE1"/>
    <w:rsid w:val="00875BBE"/>
    <w:rsid w:val="008910B0"/>
    <w:rsid w:val="008A58F9"/>
    <w:rsid w:val="008E2F9C"/>
    <w:rsid w:val="008E576D"/>
    <w:rsid w:val="008E6C6D"/>
    <w:rsid w:val="009171D6"/>
    <w:rsid w:val="00925268"/>
    <w:rsid w:val="0093257F"/>
    <w:rsid w:val="00941145"/>
    <w:rsid w:val="00957606"/>
    <w:rsid w:val="00964BCE"/>
    <w:rsid w:val="00976D32"/>
    <w:rsid w:val="00982D0B"/>
    <w:rsid w:val="009A6028"/>
    <w:rsid w:val="009C2FF3"/>
    <w:rsid w:val="009C424C"/>
    <w:rsid w:val="009D5CF3"/>
    <w:rsid w:val="00A20198"/>
    <w:rsid w:val="00A21DD2"/>
    <w:rsid w:val="00A2544E"/>
    <w:rsid w:val="00A2641A"/>
    <w:rsid w:val="00A27A9A"/>
    <w:rsid w:val="00A31BB4"/>
    <w:rsid w:val="00A6585F"/>
    <w:rsid w:val="00A76F37"/>
    <w:rsid w:val="00A838EB"/>
    <w:rsid w:val="00AB5622"/>
    <w:rsid w:val="00AE7A6D"/>
    <w:rsid w:val="00B12B32"/>
    <w:rsid w:val="00B13424"/>
    <w:rsid w:val="00B41385"/>
    <w:rsid w:val="00B46F34"/>
    <w:rsid w:val="00B514A7"/>
    <w:rsid w:val="00B84E50"/>
    <w:rsid w:val="00BB24CC"/>
    <w:rsid w:val="00C06111"/>
    <w:rsid w:val="00C17D72"/>
    <w:rsid w:val="00C527E0"/>
    <w:rsid w:val="00C6225A"/>
    <w:rsid w:val="00C659C6"/>
    <w:rsid w:val="00C82495"/>
    <w:rsid w:val="00C92842"/>
    <w:rsid w:val="00C96EA6"/>
    <w:rsid w:val="00CA3FC3"/>
    <w:rsid w:val="00CB0EBB"/>
    <w:rsid w:val="00CE29DA"/>
    <w:rsid w:val="00CE3745"/>
    <w:rsid w:val="00CF3F5C"/>
    <w:rsid w:val="00D3670D"/>
    <w:rsid w:val="00D52816"/>
    <w:rsid w:val="00D65972"/>
    <w:rsid w:val="00D70790"/>
    <w:rsid w:val="00DA1BE6"/>
    <w:rsid w:val="00DB4E1F"/>
    <w:rsid w:val="00DB4FC8"/>
    <w:rsid w:val="00DC2E1D"/>
    <w:rsid w:val="00DC527B"/>
    <w:rsid w:val="00E230A7"/>
    <w:rsid w:val="00E53FA9"/>
    <w:rsid w:val="00E65242"/>
    <w:rsid w:val="00EA1E42"/>
    <w:rsid w:val="00F16AE2"/>
    <w:rsid w:val="00F23DB1"/>
    <w:rsid w:val="00F26952"/>
    <w:rsid w:val="00FB1C1D"/>
    <w:rsid w:val="00FC7B3B"/>
    <w:rsid w:val="00FD2DB4"/>
    <w:rsid w:val="00FD7B11"/>
    <w:rsid w:val="00FE18A2"/>
    <w:rsid w:val="00FF4D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76F37"/>
    <w:rPr>
      <w:sz w:val="28"/>
      <w:szCs w:val="28"/>
    </w:rPr>
  </w:style>
  <w:style w:type="paragraph" w:styleId="Heading1">
    <w:name w:val="heading 1"/>
    <w:basedOn w:val="Normal"/>
    <w:next w:val="Normal"/>
    <w:qFormat/>
    <w:rsid w:val="004D1525"/>
    <w:pPr>
      <w:keepNext/>
      <w:jc w:val="center"/>
      <w:outlineLvl w:val="0"/>
    </w:pPr>
  </w:style>
  <w:style w:type="paragraph" w:styleId="Heading3">
    <w:name w:val="heading 3"/>
    <w:basedOn w:val="Normal"/>
    <w:next w:val="Normal"/>
    <w:qFormat/>
    <w:rsid w:val="004D1525"/>
    <w:pPr>
      <w:keepNext/>
      <w:jc w:val="both"/>
      <w:outlineLvl w:val="2"/>
    </w:pPr>
  </w:style>
  <w:style w:type="paragraph" w:styleId="Heading4">
    <w:name w:val="heading 4"/>
    <w:basedOn w:val="Normal"/>
    <w:next w:val="Normal"/>
    <w:link w:val="Heading4Char"/>
    <w:semiHidden/>
    <w:unhideWhenUsed/>
    <w:qFormat/>
    <w:rsid w:val="00310181"/>
    <w:pPr>
      <w:keepNext/>
      <w:keepLines/>
      <w:spacing w:before="200"/>
      <w:outlineLvl w:val="3"/>
    </w:pPr>
    <w:rPr>
      <w:rFonts w:ascii="Cambria" w:hAnsi="Cambria"/>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4D1525"/>
    <w:pPr>
      <w:spacing w:before="120" w:after="120"/>
    </w:pPr>
    <w:rPr>
      <w:b/>
      <w:bCs/>
      <w:sz w:val="20"/>
      <w:szCs w:val="20"/>
    </w:rPr>
  </w:style>
  <w:style w:type="paragraph" w:styleId="BodyText2">
    <w:name w:val="Body Text 2"/>
    <w:basedOn w:val="Normal"/>
    <w:rsid w:val="004D1525"/>
    <w:pPr>
      <w:keepNext/>
      <w:jc w:val="both"/>
    </w:pPr>
  </w:style>
  <w:style w:type="paragraph" w:styleId="BodyText3">
    <w:name w:val="Body Text 3"/>
    <w:basedOn w:val="Normal"/>
    <w:rsid w:val="004D1525"/>
    <w:pPr>
      <w:keepNext/>
      <w:jc w:val="both"/>
    </w:pPr>
    <w:rPr>
      <w:b/>
      <w:bCs/>
    </w:rPr>
  </w:style>
  <w:style w:type="table" w:styleId="TableGrid">
    <w:name w:val="Table Grid"/>
    <w:basedOn w:val="TableNormal"/>
    <w:rsid w:val="004D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871E39"/>
    <w:pPr>
      <w:spacing w:after="160" w:line="240" w:lineRule="exact"/>
    </w:pPr>
    <w:rPr>
      <w:rFonts w:ascii="Arial" w:hAnsi="Arial" w:cs="Arial"/>
      <w:sz w:val="24"/>
      <w:szCs w:val="24"/>
    </w:rPr>
  </w:style>
  <w:style w:type="paragraph" w:customStyle="1" w:styleId="CharCharChar">
    <w:name w:val="Char Char Char"/>
    <w:basedOn w:val="Normal"/>
    <w:autoRedefine/>
    <w:rsid w:val="007E3D6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Footer">
    <w:name w:val="footer"/>
    <w:basedOn w:val="Normal"/>
    <w:link w:val="FooterChar"/>
    <w:uiPriority w:val="99"/>
    <w:rsid w:val="002736BF"/>
    <w:pPr>
      <w:tabs>
        <w:tab w:val="center" w:pos="4320"/>
        <w:tab w:val="right" w:pos="8640"/>
      </w:tabs>
    </w:pPr>
  </w:style>
  <w:style w:type="character" w:styleId="PageNumber">
    <w:name w:val="page number"/>
    <w:basedOn w:val="DefaultParagraphFont"/>
    <w:rsid w:val="002736BF"/>
  </w:style>
  <w:style w:type="paragraph" w:styleId="Header">
    <w:name w:val="header"/>
    <w:basedOn w:val="Normal"/>
    <w:link w:val="HeaderChar"/>
    <w:rsid w:val="008A58F9"/>
    <w:pPr>
      <w:tabs>
        <w:tab w:val="center" w:pos="4680"/>
        <w:tab w:val="right" w:pos="9360"/>
      </w:tabs>
    </w:pPr>
  </w:style>
  <w:style w:type="character" w:customStyle="1" w:styleId="HeaderChar">
    <w:name w:val="Header Char"/>
    <w:basedOn w:val="DefaultParagraphFont"/>
    <w:link w:val="Header"/>
    <w:rsid w:val="008A58F9"/>
    <w:rPr>
      <w:sz w:val="28"/>
      <w:szCs w:val="28"/>
    </w:rPr>
  </w:style>
  <w:style w:type="character" w:customStyle="1" w:styleId="FooterChar">
    <w:name w:val="Footer Char"/>
    <w:basedOn w:val="DefaultParagraphFont"/>
    <w:link w:val="Footer"/>
    <w:uiPriority w:val="99"/>
    <w:rsid w:val="008A58F9"/>
    <w:rPr>
      <w:sz w:val="28"/>
      <w:szCs w:val="28"/>
    </w:rPr>
  </w:style>
  <w:style w:type="paragraph" w:styleId="ListParagraph">
    <w:name w:val="List Paragraph"/>
    <w:basedOn w:val="Normal"/>
    <w:uiPriority w:val="34"/>
    <w:qFormat/>
    <w:rsid w:val="00CE3745"/>
    <w:pPr>
      <w:spacing w:line="360" w:lineRule="auto"/>
      <w:ind w:left="720"/>
      <w:contextualSpacing/>
    </w:pPr>
    <w:rPr>
      <w:rFonts w:ascii="Arial" w:eastAsia="Arial" w:hAnsi="Arial"/>
      <w:sz w:val="22"/>
      <w:szCs w:val="22"/>
    </w:rPr>
  </w:style>
  <w:style w:type="paragraph" w:customStyle="1" w:styleId="1">
    <w:name w:val="1"/>
    <w:aliases w:val="2"/>
    <w:basedOn w:val="Normal"/>
    <w:autoRedefine/>
    <w:rsid w:val="002325E2"/>
    <w:pPr>
      <w:spacing w:after="160" w:line="240" w:lineRule="exact"/>
      <w:ind w:firstLine="567"/>
    </w:pPr>
    <w:rPr>
      <w:rFonts w:ascii="Verdana" w:hAnsi="Verdana" w:cs="Verdana"/>
      <w:sz w:val="20"/>
      <w:szCs w:val="20"/>
    </w:rPr>
  </w:style>
  <w:style w:type="paragraph" w:styleId="NormalWeb">
    <w:name w:val="Normal (Web)"/>
    <w:basedOn w:val="Normal"/>
    <w:rsid w:val="000E3A7D"/>
    <w:pPr>
      <w:spacing w:before="100" w:beforeAutospacing="1" w:after="100" w:afterAutospacing="1"/>
    </w:pPr>
    <w:rPr>
      <w:rFonts w:eastAsia="Batang"/>
      <w:sz w:val="24"/>
      <w:szCs w:val="24"/>
      <w:lang w:eastAsia="ko-KR"/>
    </w:rPr>
  </w:style>
  <w:style w:type="character" w:styleId="Strong">
    <w:name w:val="Strong"/>
    <w:basedOn w:val="DefaultParagraphFont"/>
    <w:qFormat/>
    <w:rsid w:val="000E3A7D"/>
    <w:rPr>
      <w:b/>
      <w:bCs/>
    </w:rPr>
  </w:style>
  <w:style w:type="character" w:customStyle="1" w:styleId="apple-converted-space">
    <w:name w:val="apple-converted-space"/>
    <w:basedOn w:val="DefaultParagraphFont"/>
    <w:rsid w:val="000E3A7D"/>
  </w:style>
  <w:style w:type="paragraph" w:styleId="BalloonText">
    <w:name w:val="Balloon Text"/>
    <w:basedOn w:val="Normal"/>
    <w:link w:val="BalloonTextChar"/>
    <w:rsid w:val="00D70790"/>
    <w:rPr>
      <w:rFonts w:ascii="Tahoma" w:hAnsi="Tahoma" w:cs="Tahoma"/>
      <w:sz w:val="16"/>
      <w:szCs w:val="16"/>
    </w:rPr>
  </w:style>
  <w:style w:type="character" w:customStyle="1" w:styleId="BalloonTextChar">
    <w:name w:val="Balloon Text Char"/>
    <w:basedOn w:val="DefaultParagraphFont"/>
    <w:link w:val="BalloonText"/>
    <w:rsid w:val="00D70790"/>
    <w:rPr>
      <w:rFonts w:ascii="Tahoma" w:hAnsi="Tahoma" w:cs="Tahoma"/>
      <w:sz w:val="16"/>
      <w:szCs w:val="16"/>
    </w:rPr>
  </w:style>
  <w:style w:type="character" w:styleId="Emphasis">
    <w:name w:val="Emphasis"/>
    <w:basedOn w:val="DefaultParagraphFont"/>
    <w:qFormat/>
    <w:rsid w:val="00FE18A2"/>
    <w:rPr>
      <w:i/>
      <w:iCs/>
    </w:rPr>
  </w:style>
  <w:style w:type="character" w:customStyle="1" w:styleId="Heading4Char">
    <w:name w:val="Heading 4 Char"/>
    <w:basedOn w:val="DefaultParagraphFont"/>
    <w:link w:val="Heading4"/>
    <w:semiHidden/>
    <w:rsid w:val="00310181"/>
    <w:rPr>
      <w:rFonts w:ascii="Cambria" w:eastAsia="Times New Roman" w:hAnsi="Cambria" w:cs="Times New Roman"/>
      <w:b/>
      <w:bCs/>
      <w:i/>
      <w:iCs/>
      <w:color w:val="4F81BD"/>
      <w:sz w:val="28"/>
      <w:szCs w:val="28"/>
    </w:rPr>
  </w:style>
  <w:style w:type="character" w:styleId="PlaceholderText">
    <w:name w:val="Placeholder Text"/>
    <w:basedOn w:val="DefaultParagraphFont"/>
    <w:uiPriority w:val="99"/>
    <w:semiHidden/>
    <w:rsid w:val="00C17D72"/>
    <w:rPr>
      <w:color w:val="808080"/>
    </w:rPr>
  </w:style>
  <w:style w:type="paragraph" w:styleId="NoSpacing">
    <w:name w:val="No Spacing"/>
    <w:uiPriority w:val="1"/>
    <w:qFormat/>
    <w:rsid w:val="002B5F75"/>
    <w:rPr>
      <w:rFonts w:ascii="Calibri" w:eastAsia="Calibri" w:hAnsi="Calibri"/>
      <w:sz w:val="22"/>
      <w:szCs w:val="22"/>
    </w:rPr>
  </w:style>
  <w:style w:type="paragraph" w:styleId="Title">
    <w:name w:val="Title"/>
    <w:basedOn w:val="Normal"/>
    <w:link w:val="TitleChar"/>
    <w:qFormat/>
    <w:rsid w:val="00CF3F5C"/>
    <w:pPr>
      <w:jc w:val="center"/>
    </w:pPr>
    <w:rPr>
      <w:rFonts w:ascii="VNI-Maria" w:hAnsi="VNI-Maria"/>
      <w:color w:val="FF0000"/>
      <w:sz w:val="48"/>
      <w:szCs w:val="20"/>
    </w:rPr>
  </w:style>
  <w:style w:type="character" w:customStyle="1" w:styleId="TitleChar">
    <w:name w:val="Title Char"/>
    <w:basedOn w:val="DefaultParagraphFont"/>
    <w:link w:val="Title"/>
    <w:rsid w:val="00CF3F5C"/>
    <w:rPr>
      <w:rFonts w:ascii="VNI-Maria" w:hAnsi="VNI-Maria"/>
      <w:color w:val="FF0000"/>
      <w:sz w:val="48"/>
    </w:rPr>
  </w:style>
  <w:style w:type="paragraph" w:styleId="BodyText">
    <w:name w:val="Body Text"/>
    <w:basedOn w:val="Normal"/>
    <w:link w:val="BodyTextChar"/>
    <w:rsid w:val="00537338"/>
    <w:pPr>
      <w:spacing w:after="120"/>
    </w:pPr>
  </w:style>
  <w:style w:type="character" w:customStyle="1" w:styleId="BodyTextChar">
    <w:name w:val="Body Text Char"/>
    <w:basedOn w:val="DefaultParagraphFont"/>
    <w:link w:val="BodyText"/>
    <w:rsid w:val="00537338"/>
    <w:rPr>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76F37"/>
    <w:rPr>
      <w:sz w:val="28"/>
      <w:szCs w:val="28"/>
    </w:rPr>
  </w:style>
  <w:style w:type="paragraph" w:styleId="Heading1">
    <w:name w:val="heading 1"/>
    <w:basedOn w:val="Normal"/>
    <w:next w:val="Normal"/>
    <w:qFormat/>
    <w:rsid w:val="004D1525"/>
    <w:pPr>
      <w:keepNext/>
      <w:jc w:val="center"/>
      <w:outlineLvl w:val="0"/>
    </w:pPr>
  </w:style>
  <w:style w:type="paragraph" w:styleId="Heading3">
    <w:name w:val="heading 3"/>
    <w:basedOn w:val="Normal"/>
    <w:next w:val="Normal"/>
    <w:qFormat/>
    <w:rsid w:val="004D1525"/>
    <w:pPr>
      <w:keepNext/>
      <w:jc w:val="both"/>
      <w:outlineLvl w:val="2"/>
    </w:pPr>
  </w:style>
  <w:style w:type="paragraph" w:styleId="Heading4">
    <w:name w:val="heading 4"/>
    <w:basedOn w:val="Normal"/>
    <w:next w:val="Normal"/>
    <w:link w:val="Heading4Char"/>
    <w:semiHidden/>
    <w:unhideWhenUsed/>
    <w:qFormat/>
    <w:rsid w:val="00310181"/>
    <w:pPr>
      <w:keepNext/>
      <w:keepLines/>
      <w:spacing w:before="200"/>
      <w:outlineLvl w:val="3"/>
    </w:pPr>
    <w:rPr>
      <w:rFonts w:ascii="Cambria" w:hAnsi="Cambria"/>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4D1525"/>
    <w:pPr>
      <w:spacing w:before="120" w:after="120"/>
    </w:pPr>
    <w:rPr>
      <w:b/>
      <w:bCs/>
      <w:sz w:val="20"/>
      <w:szCs w:val="20"/>
    </w:rPr>
  </w:style>
  <w:style w:type="paragraph" w:styleId="BodyText2">
    <w:name w:val="Body Text 2"/>
    <w:basedOn w:val="Normal"/>
    <w:rsid w:val="004D1525"/>
    <w:pPr>
      <w:keepNext/>
      <w:jc w:val="both"/>
    </w:pPr>
  </w:style>
  <w:style w:type="paragraph" w:styleId="BodyText3">
    <w:name w:val="Body Text 3"/>
    <w:basedOn w:val="Normal"/>
    <w:rsid w:val="004D1525"/>
    <w:pPr>
      <w:keepNext/>
      <w:jc w:val="both"/>
    </w:pPr>
    <w:rPr>
      <w:b/>
      <w:bCs/>
    </w:rPr>
  </w:style>
  <w:style w:type="table" w:styleId="TableGrid">
    <w:name w:val="Table Grid"/>
    <w:basedOn w:val="TableNormal"/>
    <w:rsid w:val="004D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871E39"/>
    <w:pPr>
      <w:spacing w:after="160" w:line="240" w:lineRule="exact"/>
    </w:pPr>
    <w:rPr>
      <w:rFonts w:ascii="Arial" w:hAnsi="Arial" w:cs="Arial"/>
      <w:sz w:val="24"/>
      <w:szCs w:val="24"/>
    </w:rPr>
  </w:style>
  <w:style w:type="paragraph" w:customStyle="1" w:styleId="CharCharChar">
    <w:name w:val="Char Char Char"/>
    <w:basedOn w:val="Normal"/>
    <w:autoRedefine/>
    <w:rsid w:val="007E3D6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Footer">
    <w:name w:val="footer"/>
    <w:basedOn w:val="Normal"/>
    <w:link w:val="FooterChar"/>
    <w:uiPriority w:val="99"/>
    <w:rsid w:val="002736BF"/>
    <w:pPr>
      <w:tabs>
        <w:tab w:val="center" w:pos="4320"/>
        <w:tab w:val="right" w:pos="8640"/>
      </w:tabs>
    </w:pPr>
  </w:style>
  <w:style w:type="character" w:styleId="PageNumber">
    <w:name w:val="page number"/>
    <w:basedOn w:val="DefaultParagraphFont"/>
    <w:rsid w:val="002736BF"/>
  </w:style>
  <w:style w:type="paragraph" w:styleId="Header">
    <w:name w:val="header"/>
    <w:basedOn w:val="Normal"/>
    <w:link w:val="HeaderChar"/>
    <w:rsid w:val="008A58F9"/>
    <w:pPr>
      <w:tabs>
        <w:tab w:val="center" w:pos="4680"/>
        <w:tab w:val="right" w:pos="9360"/>
      </w:tabs>
    </w:pPr>
  </w:style>
  <w:style w:type="character" w:customStyle="1" w:styleId="HeaderChar">
    <w:name w:val="Header Char"/>
    <w:basedOn w:val="DefaultParagraphFont"/>
    <w:link w:val="Header"/>
    <w:rsid w:val="008A58F9"/>
    <w:rPr>
      <w:sz w:val="28"/>
      <w:szCs w:val="28"/>
    </w:rPr>
  </w:style>
  <w:style w:type="character" w:customStyle="1" w:styleId="FooterChar">
    <w:name w:val="Footer Char"/>
    <w:basedOn w:val="DefaultParagraphFont"/>
    <w:link w:val="Footer"/>
    <w:uiPriority w:val="99"/>
    <w:rsid w:val="008A58F9"/>
    <w:rPr>
      <w:sz w:val="28"/>
      <w:szCs w:val="28"/>
    </w:rPr>
  </w:style>
  <w:style w:type="paragraph" w:styleId="ListParagraph">
    <w:name w:val="List Paragraph"/>
    <w:basedOn w:val="Normal"/>
    <w:uiPriority w:val="34"/>
    <w:qFormat/>
    <w:rsid w:val="00CE3745"/>
    <w:pPr>
      <w:spacing w:line="360" w:lineRule="auto"/>
      <w:ind w:left="720"/>
      <w:contextualSpacing/>
    </w:pPr>
    <w:rPr>
      <w:rFonts w:ascii="Arial" w:eastAsia="Arial" w:hAnsi="Arial"/>
      <w:sz w:val="22"/>
      <w:szCs w:val="22"/>
    </w:rPr>
  </w:style>
  <w:style w:type="paragraph" w:customStyle="1" w:styleId="1">
    <w:name w:val="1"/>
    <w:aliases w:val="2"/>
    <w:basedOn w:val="Normal"/>
    <w:autoRedefine/>
    <w:rsid w:val="002325E2"/>
    <w:pPr>
      <w:spacing w:after="160" w:line="240" w:lineRule="exact"/>
      <w:ind w:firstLine="567"/>
    </w:pPr>
    <w:rPr>
      <w:rFonts w:ascii="Verdana" w:hAnsi="Verdana" w:cs="Verdana"/>
      <w:sz w:val="20"/>
      <w:szCs w:val="20"/>
    </w:rPr>
  </w:style>
  <w:style w:type="paragraph" w:styleId="NormalWeb">
    <w:name w:val="Normal (Web)"/>
    <w:basedOn w:val="Normal"/>
    <w:rsid w:val="000E3A7D"/>
    <w:pPr>
      <w:spacing w:before="100" w:beforeAutospacing="1" w:after="100" w:afterAutospacing="1"/>
    </w:pPr>
    <w:rPr>
      <w:rFonts w:eastAsia="Batang"/>
      <w:sz w:val="24"/>
      <w:szCs w:val="24"/>
      <w:lang w:eastAsia="ko-KR"/>
    </w:rPr>
  </w:style>
  <w:style w:type="character" w:styleId="Strong">
    <w:name w:val="Strong"/>
    <w:basedOn w:val="DefaultParagraphFont"/>
    <w:qFormat/>
    <w:rsid w:val="000E3A7D"/>
    <w:rPr>
      <w:b/>
      <w:bCs/>
    </w:rPr>
  </w:style>
  <w:style w:type="character" w:customStyle="1" w:styleId="apple-converted-space">
    <w:name w:val="apple-converted-space"/>
    <w:basedOn w:val="DefaultParagraphFont"/>
    <w:rsid w:val="000E3A7D"/>
  </w:style>
  <w:style w:type="paragraph" w:styleId="BalloonText">
    <w:name w:val="Balloon Text"/>
    <w:basedOn w:val="Normal"/>
    <w:link w:val="BalloonTextChar"/>
    <w:rsid w:val="00D70790"/>
    <w:rPr>
      <w:rFonts w:ascii="Tahoma" w:hAnsi="Tahoma" w:cs="Tahoma"/>
      <w:sz w:val="16"/>
      <w:szCs w:val="16"/>
    </w:rPr>
  </w:style>
  <w:style w:type="character" w:customStyle="1" w:styleId="BalloonTextChar">
    <w:name w:val="Balloon Text Char"/>
    <w:basedOn w:val="DefaultParagraphFont"/>
    <w:link w:val="BalloonText"/>
    <w:rsid w:val="00D70790"/>
    <w:rPr>
      <w:rFonts w:ascii="Tahoma" w:hAnsi="Tahoma" w:cs="Tahoma"/>
      <w:sz w:val="16"/>
      <w:szCs w:val="16"/>
    </w:rPr>
  </w:style>
  <w:style w:type="character" w:styleId="Emphasis">
    <w:name w:val="Emphasis"/>
    <w:basedOn w:val="DefaultParagraphFont"/>
    <w:qFormat/>
    <w:rsid w:val="00FE18A2"/>
    <w:rPr>
      <w:i/>
      <w:iCs/>
    </w:rPr>
  </w:style>
  <w:style w:type="character" w:customStyle="1" w:styleId="Heading4Char">
    <w:name w:val="Heading 4 Char"/>
    <w:basedOn w:val="DefaultParagraphFont"/>
    <w:link w:val="Heading4"/>
    <w:semiHidden/>
    <w:rsid w:val="00310181"/>
    <w:rPr>
      <w:rFonts w:ascii="Cambria" w:eastAsia="Times New Roman" w:hAnsi="Cambria" w:cs="Times New Roman"/>
      <w:b/>
      <w:bCs/>
      <w:i/>
      <w:iCs/>
      <w:color w:val="4F81BD"/>
      <w:sz w:val="28"/>
      <w:szCs w:val="28"/>
    </w:rPr>
  </w:style>
  <w:style w:type="character" w:styleId="PlaceholderText">
    <w:name w:val="Placeholder Text"/>
    <w:basedOn w:val="DefaultParagraphFont"/>
    <w:uiPriority w:val="99"/>
    <w:semiHidden/>
    <w:rsid w:val="00C17D72"/>
    <w:rPr>
      <w:color w:val="808080"/>
    </w:rPr>
  </w:style>
  <w:style w:type="paragraph" w:styleId="NoSpacing">
    <w:name w:val="No Spacing"/>
    <w:uiPriority w:val="1"/>
    <w:qFormat/>
    <w:rsid w:val="002B5F75"/>
    <w:rPr>
      <w:rFonts w:ascii="Calibri" w:eastAsia="Calibri" w:hAnsi="Calibri"/>
      <w:sz w:val="22"/>
      <w:szCs w:val="22"/>
    </w:rPr>
  </w:style>
  <w:style w:type="paragraph" w:styleId="Title">
    <w:name w:val="Title"/>
    <w:basedOn w:val="Normal"/>
    <w:link w:val="TitleChar"/>
    <w:qFormat/>
    <w:rsid w:val="00CF3F5C"/>
    <w:pPr>
      <w:jc w:val="center"/>
    </w:pPr>
    <w:rPr>
      <w:rFonts w:ascii="VNI-Maria" w:hAnsi="VNI-Maria"/>
      <w:color w:val="FF0000"/>
      <w:sz w:val="48"/>
      <w:szCs w:val="20"/>
    </w:rPr>
  </w:style>
  <w:style w:type="character" w:customStyle="1" w:styleId="TitleChar">
    <w:name w:val="Title Char"/>
    <w:basedOn w:val="DefaultParagraphFont"/>
    <w:link w:val="Title"/>
    <w:rsid w:val="00CF3F5C"/>
    <w:rPr>
      <w:rFonts w:ascii="VNI-Maria" w:hAnsi="VNI-Maria"/>
      <w:color w:val="FF0000"/>
      <w:sz w:val="48"/>
    </w:rPr>
  </w:style>
  <w:style w:type="paragraph" w:styleId="BodyText">
    <w:name w:val="Body Text"/>
    <w:basedOn w:val="Normal"/>
    <w:link w:val="BodyTextChar"/>
    <w:rsid w:val="00537338"/>
    <w:pPr>
      <w:spacing w:after="120"/>
    </w:pPr>
  </w:style>
  <w:style w:type="character" w:customStyle="1" w:styleId="BodyTextChar">
    <w:name w:val="Body Text Char"/>
    <w:basedOn w:val="DefaultParagraphFont"/>
    <w:link w:val="BodyText"/>
    <w:rsid w:val="00537338"/>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849874">
      <w:bodyDiv w:val="1"/>
      <w:marLeft w:val="0"/>
      <w:marRight w:val="0"/>
      <w:marTop w:val="0"/>
      <w:marBottom w:val="0"/>
      <w:divBdr>
        <w:top w:val="none" w:sz="0" w:space="0" w:color="auto"/>
        <w:left w:val="none" w:sz="0" w:space="0" w:color="auto"/>
        <w:bottom w:val="none" w:sz="0" w:space="0" w:color="auto"/>
        <w:right w:val="none" w:sz="0" w:space="0" w:color="auto"/>
      </w:divBdr>
    </w:div>
    <w:div w:id="323750883">
      <w:bodyDiv w:val="1"/>
      <w:marLeft w:val="0"/>
      <w:marRight w:val="0"/>
      <w:marTop w:val="0"/>
      <w:marBottom w:val="0"/>
      <w:divBdr>
        <w:top w:val="none" w:sz="0" w:space="0" w:color="auto"/>
        <w:left w:val="none" w:sz="0" w:space="0" w:color="auto"/>
        <w:bottom w:val="none" w:sz="0" w:space="0" w:color="auto"/>
        <w:right w:val="none" w:sz="0" w:space="0" w:color="auto"/>
      </w:divBdr>
    </w:div>
    <w:div w:id="510293319">
      <w:bodyDiv w:val="1"/>
      <w:marLeft w:val="0"/>
      <w:marRight w:val="0"/>
      <w:marTop w:val="0"/>
      <w:marBottom w:val="0"/>
      <w:divBdr>
        <w:top w:val="none" w:sz="0" w:space="0" w:color="auto"/>
        <w:left w:val="none" w:sz="0" w:space="0" w:color="auto"/>
        <w:bottom w:val="none" w:sz="0" w:space="0" w:color="auto"/>
        <w:right w:val="none" w:sz="0" w:space="0" w:color="auto"/>
      </w:divBdr>
    </w:div>
    <w:div w:id="590430933">
      <w:bodyDiv w:val="1"/>
      <w:marLeft w:val="0"/>
      <w:marRight w:val="0"/>
      <w:marTop w:val="0"/>
      <w:marBottom w:val="0"/>
      <w:divBdr>
        <w:top w:val="none" w:sz="0" w:space="0" w:color="auto"/>
        <w:left w:val="none" w:sz="0" w:space="0" w:color="auto"/>
        <w:bottom w:val="none" w:sz="0" w:space="0" w:color="auto"/>
        <w:right w:val="none" w:sz="0" w:space="0" w:color="auto"/>
      </w:divBdr>
    </w:div>
    <w:div w:id="1145511606">
      <w:bodyDiv w:val="1"/>
      <w:marLeft w:val="0"/>
      <w:marRight w:val="0"/>
      <w:marTop w:val="0"/>
      <w:marBottom w:val="0"/>
      <w:divBdr>
        <w:top w:val="none" w:sz="0" w:space="0" w:color="auto"/>
        <w:left w:val="none" w:sz="0" w:space="0" w:color="auto"/>
        <w:bottom w:val="none" w:sz="0" w:space="0" w:color="auto"/>
        <w:right w:val="none" w:sz="0" w:space="0" w:color="auto"/>
      </w:divBdr>
    </w:div>
    <w:div w:id="1389037281">
      <w:bodyDiv w:val="1"/>
      <w:marLeft w:val="0"/>
      <w:marRight w:val="0"/>
      <w:marTop w:val="0"/>
      <w:marBottom w:val="0"/>
      <w:divBdr>
        <w:top w:val="none" w:sz="0" w:space="0" w:color="auto"/>
        <w:left w:val="none" w:sz="0" w:space="0" w:color="auto"/>
        <w:bottom w:val="none" w:sz="0" w:space="0" w:color="auto"/>
        <w:right w:val="none" w:sz="0" w:space="0" w:color="auto"/>
      </w:divBdr>
    </w:div>
    <w:div w:id="1460954560">
      <w:bodyDiv w:val="1"/>
      <w:marLeft w:val="0"/>
      <w:marRight w:val="0"/>
      <w:marTop w:val="0"/>
      <w:marBottom w:val="0"/>
      <w:divBdr>
        <w:top w:val="none" w:sz="0" w:space="0" w:color="auto"/>
        <w:left w:val="none" w:sz="0" w:space="0" w:color="auto"/>
        <w:bottom w:val="none" w:sz="0" w:space="0" w:color="auto"/>
        <w:right w:val="none" w:sz="0" w:space="0" w:color="auto"/>
      </w:divBdr>
    </w:div>
    <w:div w:id="1565869276">
      <w:bodyDiv w:val="1"/>
      <w:marLeft w:val="0"/>
      <w:marRight w:val="0"/>
      <w:marTop w:val="0"/>
      <w:marBottom w:val="0"/>
      <w:divBdr>
        <w:top w:val="none" w:sz="0" w:space="0" w:color="auto"/>
        <w:left w:val="none" w:sz="0" w:space="0" w:color="auto"/>
        <w:bottom w:val="none" w:sz="0" w:space="0" w:color="auto"/>
        <w:right w:val="none" w:sz="0" w:space="0" w:color="auto"/>
      </w:divBdr>
    </w:div>
    <w:div w:id="19078370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37.wmf" Type="http://schemas.openxmlformats.org/officeDocument/2006/relationships/image"/><Relationship Id="rId101" Target="embeddings/oleObject57.bin" Type="http://schemas.openxmlformats.org/officeDocument/2006/relationships/oleObject"/><Relationship Id="rId102" Target="media/image38.wmf" Type="http://schemas.openxmlformats.org/officeDocument/2006/relationships/image"/><Relationship Id="rId103" Target="embeddings/oleObject58.bin" Type="http://schemas.openxmlformats.org/officeDocument/2006/relationships/oleObject"/><Relationship Id="rId104" Target="media/image39.wmf" Type="http://schemas.openxmlformats.org/officeDocument/2006/relationships/image"/><Relationship Id="rId105" Target="embeddings/oleObject59.bin" Type="http://schemas.openxmlformats.org/officeDocument/2006/relationships/oleObject"/><Relationship Id="rId106" Target="embeddings/oleObject60.bin" Type="http://schemas.openxmlformats.org/officeDocument/2006/relationships/oleObject"/><Relationship Id="rId107" Target="embeddings/oleObject61.bin" Type="http://schemas.openxmlformats.org/officeDocument/2006/relationships/oleObject"/><Relationship Id="rId108" Target="embeddings/oleObject62.bin" Type="http://schemas.openxmlformats.org/officeDocument/2006/relationships/oleObject"/><Relationship Id="rId109" Target="embeddings/oleObject63.bin" Type="http://schemas.openxmlformats.org/officeDocument/2006/relationships/oleObject"/><Relationship Id="rId11" Target="embeddings/oleObject2.bin" Type="http://schemas.openxmlformats.org/officeDocument/2006/relationships/oleObject"/><Relationship Id="rId110" Target="embeddings/oleObject64.bin" Type="http://schemas.openxmlformats.org/officeDocument/2006/relationships/oleObject"/><Relationship Id="rId111" Target="embeddings/oleObject65.bin" Type="http://schemas.openxmlformats.org/officeDocument/2006/relationships/oleObject"/><Relationship Id="rId112" Target="embeddings/oleObject66.bin" Type="http://schemas.openxmlformats.org/officeDocument/2006/relationships/oleObject"/><Relationship Id="rId113" Target="embeddings/oleObject67.bin" Type="http://schemas.openxmlformats.org/officeDocument/2006/relationships/oleObject"/><Relationship Id="rId114" Target="embeddings/oleObject68.bin" Type="http://schemas.openxmlformats.org/officeDocument/2006/relationships/oleObject"/><Relationship Id="rId115" Target="media/image40.wmf" Type="http://schemas.openxmlformats.org/officeDocument/2006/relationships/image"/><Relationship Id="rId116" Target="embeddings/oleObject69.bin" Type="http://schemas.openxmlformats.org/officeDocument/2006/relationships/oleObject"/><Relationship Id="rId117" Target="media/image41.wmf" Type="http://schemas.openxmlformats.org/officeDocument/2006/relationships/image"/><Relationship Id="rId118" Target="embeddings/oleObject70.bin" Type="http://schemas.openxmlformats.org/officeDocument/2006/relationships/oleObject"/><Relationship Id="rId119" Target="embeddings/oleObject71.bin" Type="http://schemas.openxmlformats.org/officeDocument/2006/relationships/oleObject"/><Relationship Id="rId12" Target="media/image3.wmf" Type="http://schemas.openxmlformats.org/officeDocument/2006/relationships/image"/><Relationship Id="rId120" Target="embeddings/oleObject72.bin" Type="http://schemas.openxmlformats.org/officeDocument/2006/relationships/oleObject"/><Relationship Id="rId121" Target="embeddings/oleObject73.bin" Type="http://schemas.openxmlformats.org/officeDocument/2006/relationships/oleObject"/><Relationship Id="rId122" Target="media/image42.wmf" Type="http://schemas.openxmlformats.org/officeDocument/2006/relationships/image"/><Relationship Id="rId123" Target="embeddings/oleObject74.bin" Type="http://schemas.openxmlformats.org/officeDocument/2006/relationships/oleObject"/><Relationship Id="rId124" Target="embeddings/oleObject75.bin" Type="http://schemas.openxmlformats.org/officeDocument/2006/relationships/oleObject"/><Relationship Id="rId125" Target="embeddings/oleObject76.bin" Type="http://schemas.openxmlformats.org/officeDocument/2006/relationships/oleObject"/><Relationship Id="rId126" Target="media/image43.wmf" Type="http://schemas.openxmlformats.org/officeDocument/2006/relationships/image"/><Relationship Id="rId127" Target="embeddings/oleObject77.bin" Type="http://schemas.openxmlformats.org/officeDocument/2006/relationships/oleObject"/><Relationship Id="rId128" Target="embeddings/oleObject78.bin" Type="http://schemas.openxmlformats.org/officeDocument/2006/relationships/oleObject"/><Relationship Id="rId129" Target="embeddings/oleObject79.bin" Type="http://schemas.openxmlformats.org/officeDocument/2006/relationships/oleObject"/><Relationship Id="rId13" Target="embeddings/oleObject3.bin" Type="http://schemas.openxmlformats.org/officeDocument/2006/relationships/oleObject"/><Relationship Id="rId130" Target="embeddings/oleObject80.bin" Type="http://schemas.openxmlformats.org/officeDocument/2006/relationships/oleObject"/><Relationship Id="rId131" Target="embeddings/oleObject81.bin" Type="http://schemas.openxmlformats.org/officeDocument/2006/relationships/oleObject"/><Relationship Id="rId132" Target="embeddings/oleObject82.bin" Type="http://schemas.openxmlformats.org/officeDocument/2006/relationships/oleObject"/><Relationship Id="rId133" Target="embeddings/oleObject83.bin" Type="http://schemas.openxmlformats.org/officeDocument/2006/relationships/oleObject"/><Relationship Id="rId134" Target="embeddings/oleObject84.bin" Type="http://schemas.openxmlformats.org/officeDocument/2006/relationships/oleObject"/><Relationship Id="rId135" Target="embeddings/oleObject85.bin" Type="http://schemas.openxmlformats.org/officeDocument/2006/relationships/oleObject"/><Relationship Id="rId136" Target="embeddings/oleObject86.bin" Type="http://schemas.openxmlformats.org/officeDocument/2006/relationships/oleObject"/><Relationship Id="rId137" Target="embeddings/oleObject87.bin" Type="http://schemas.openxmlformats.org/officeDocument/2006/relationships/oleObject"/><Relationship Id="rId138" Target="embeddings/oleObject88.bin" Type="http://schemas.openxmlformats.org/officeDocument/2006/relationships/oleObject"/><Relationship Id="rId139" Target="embeddings/oleObject89.bin" Type="http://schemas.openxmlformats.org/officeDocument/2006/relationships/oleObject"/><Relationship Id="rId14" Target="media/image4.wmf" Type="http://schemas.openxmlformats.org/officeDocument/2006/relationships/image"/><Relationship Id="rId140" Target="embeddings/oleObject90.bin" Type="http://schemas.openxmlformats.org/officeDocument/2006/relationships/oleObject"/><Relationship Id="rId141" Target="embeddings/oleObject91.bin" Type="http://schemas.openxmlformats.org/officeDocument/2006/relationships/oleObject"/><Relationship Id="rId142" Target="embeddings/oleObject92.bin" Type="http://schemas.openxmlformats.org/officeDocument/2006/relationships/oleObject"/><Relationship Id="rId143" Target="embeddings/oleObject93.bin" Type="http://schemas.openxmlformats.org/officeDocument/2006/relationships/oleObject"/><Relationship Id="rId144" Target="media/image44.png" Type="http://schemas.openxmlformats.org/officeDocument/2006/relationships/image"/><Relationship Id="rId145" Target="media/image45.png" Type="http://schemas.openxmlformats.org/officeDocument/2006/relationships/image"/><Relationship Id="rId146" Target="media/image46.png" Type="http://schemas.openxmlformats.org/officeDocument/2006/relationships/image"/><Relationship Id="rId147" Target="header1.xml" Type="http://schemas.openxmlformats.org/officeDocument/2006/relationships/header"/><Relationship Id="rId148" Target="footer1.xml" Type="http://schemas.openxmlformats.org/officeDocument/2006/relationships/footer"/><Relationship Id="rId149" Target="fontTable.xml" Type="http://schemas.openxmlformats.org/officeDocument/2006/relationships/fontTable"/><Relationship Id="rId15" Target="embeddings/oleObject4.bin" Type="http://schemas.openxmlformats.org/officeDocument/2006/relationships/oleObject"/><Relationship Id="rId150" Target="theme/theme1.xml" Type="http://schemas.openxmlformats.org/officeDocument/2006/relationships/theme"/><Relationship Id="rId16" Target="embeddings/oleObject5.bin" Type="http://schemas.openxmlformats.org/officeDocument/2006/relationships/oleObject"/><Relationship Id="rId17" Target="media/image5.wmf" Type="http://schemas.openxmlformats.org/officeDocument/2006/relationships/image"/><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media/image8.wmf" Type="http://schemas.openxmlformats.org/officeDocument/2006/relationships/image"/><Relationship Id="rId24" Target="media/image9.wmf" Type="http://schemas.openxmlformats.org/officeDocument/2006/relationships/image"/><Relationship Id="rId25" Target="media/image10.wmf" Type="http://schemas.openxmlformats.org/officeDocument/2006/relationships/image"/><Relationship Id="rId26" Target="media/image11.wmf" Type="http://schemas.openxmlformats.org/officeDocument/2006/relationships/image"/><Relationship Id="rId27" Target="media/image12.wmf" Type="http://schemas.openxmlformats.org/officeDocument/2006/relationships/image"/><Relationship Id="rId28" Target="media/image13.wmf" Type="http://schemas.openxmlformats.org/officeDocument/2006/relationships/image"/><Relationship Id="rId29" Target="media/image14.wmf" Type="http://schemas.openxmlformats.org/officeDocument/2006/relationships/image"/><Relationship Id="rId3" Target="stylesWithEffects.xml" Type="http://schemas.microsoft.com/office/2007/relationships/stylesWithEffects"/><Relationship Id="rId30" Target="media/image15.wmf" Type="http://schemas.openxmlformats.org/officeDocument/2006/relationships/image"/><Relationship Id="rId31" Target="media/image16.wmf" Type="http://schemas.openxmlformats.org/officeDocument/2006/relationships/image"/><Relationship Id="rId32" Target="media/image17.wmf" Type="http://schemas.openxmlformats.org/officeDocument/2006/relationships/image"/><Relationship Id="rId33" Target="embeddings/oleObject9.bin" Type="http://schemas.openxmlformats.org/officeDocument/2006/relationships/oleObject"/><Relationship Id="rId34" Target="embeddings/oleObject10.bin" Type="http://schemas.openxmlformats.org/officeDocument/2006/relationships/oleObject"/><Relationship Id="rId35" Target="embeddings/oleObject11.bin" Type="http://schemas.openxmlformats.org/officeDocument/2006/relationships/oleObject"/><Relationship Id="rId36" Target="embeddings/oleObject12.bin" Type="http://schemas.openxmlformats.org/officeDocument/2006/relationships/oleObject"/><Relationship Id="rId37" Target="embeddings/oleObject13.bin" Type="http://schemas.openxmlformats.org/officeDocument/2006/relationships/oleObject"/><Relationship Id="rId38" Target="embeddings/oleObject14.bin" Type="http://schemas.openxmlformats.org/officeDocument/2006/relationships/oleObject"/><Relationship Id="rId39" Target="embeddings/oleObject15.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1" Target="embeddings/oleObject17.bin" Type="http://schemas.openxmlformats.org/officeDocument/2006/relationships/oleObject"/><Relationship Id="rId42" Target="embeddings/oleObject18.bin" Type="http://schemas.openxmlformats.org/officeDocument/2006/relationships/oleObject"/><Relationship Id="rId43" Target="media/image18.wmf" Type="http://schemas.openxmlformats.org/officeDocument/2006/relationships/image"/><Relationship Id="rId44" Target="embeddings/oleObject19.bin" Type="http://schemas.openxmlformats.org/officeDocument/2006/relationships/oleObject"/><Relationship Id="rId45" Target="media/image19.wmf" Type="http://schemas.openxmlformats.org/officeDocument/2006/relationships/image"/><Relationship Id="rId46" Target="embeddings/oleObject20.bin" Type="http://schemas.openxmlformats.org/officeDocument/2006/relationships/oleObject"/><Relationship Id="rId47" Target="media/image20.wmf" Type="http://schemas.openxmlformats.org/officeDocument/2006/relationships/image"/><Relationship Id="rId48" Target="embeddings/oleObject21.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embeddings/oleObject26.bin" Type="http://schemas.openxmlformats.org/officeDocument/2006/relationships/oleObject"/><Relationship Id="rId58" Target="embeddings/oleObject27.bin" Type="http://schemas.openxmlformats.org/officeDocument/2006/relationships/oleObject"/><Relationship Id="rId59" Target="embeddings/oleObject28.bin" Type="http://schemas.openxmlformats.org/officeDocument/2006/relationships/oleObject"/><Relationship Id="rId6" Target="footnotes.xml" Type="http://schemas.openxmlformats.org/officeDocument/2006/relationships/footnotes"/><Relationship Id="rId60" Target="embeddings/oleObject29.bin" Type="http://schemas.openxmlformats.org/officeDocument/2006/relationships/oleObject"/><Relationship Id="rId61" Target="embeddings/oleObject30.bin" Type="http://schemas.openxmlformats.org/officeDocument/2006/relationships/oleObject"/><Relationship Id="rId62" Target="media/image25.wmf" Type="http://schemas.openxmlformats.org/officeDocument/2006/relationships/image"/><Relationship Id="rId63" Target="embeddings/oleObject31.bin" Type="http://schemas.openxmlformats.org/officeDocument/2006/relationships/oleObject"/><Relationship Id="rId64" Target="media/image26.wmf" Type="http://schemas.openxmlformats.org/officeDocument/2006/relationships/image"/><Relationship Id="rId65" Target="embeddings/oleObject32.bin" Type="http://schemas.openxmlformats.org/officeDocument/2006/relationships/oleObject"/><Relationship Id="rId66" Target="embeddings/oleObject33.bin" Type="http://schemas.openxmlformats.org/officeDocument/2006/relationships/oleObject"/><Relationship Id="rId67" Target="embeddings/oleObject34.bin" Type="http://schemas.openxmlformats.org/officeDocument/2006/relationships/oleObject"/><Relationship Id="rId68" Target="embeddings/oleObject35.bin" Type="http://schemas.openxmlformats.org/officeDocument/2006/relationships/oleObject"/><Relationship Id="rId69" Target="media/image27.wmf" Type="http://schemas.openxmlformats.org/officeDocument/2006/relationships/image"/><Relationship Id="rId7" Target="endnotes.xml" Type="http://schemas.openxmlformats.org/officeDocument/2006/relationships/endnotes"/><Relationship Id="rId70" Target="embeddings/oleObject36.bin" Type="http://schemas.openxmlformats.org/officeDocument/2006/relationships/oleObject"/><Relationship Id="rId71" Target="media/image28.wmf" Type="http://schemas.openxmlformats.org/officeDocument/2006/relationships/image"/><Relationship Id="rId72" Target="embeddings/oleObject37.bin" Type="http://schemas.openxmlformats.org/officeDocument/2006/relationships/oleObject"/><Relationship Id="rId73" Target="embeddings/oleObject38.bin" Type="http://schemas.openxmlformats.org/officeDocument/2006/relationships/oleObject"/><Relationship Id="rId74" Target="media/image29.wmf" Type="http://schemas.openxmlformats.org/officeDocument/2006/relationships/image"/><Relationship Id="rId75" Target="embeddings/oleObject39.bin" Type="http://schemas.openxmlformats.org/officeDocument/2006/relationships/oleObject"/><Relationship Id="rId76" Target="embeddings/oleObject40.bin" Type="http://schemas.openxmlformats.org/officeDocument/2006/relationships/oleObject"/><Relationship Id="rId77" Target="embeddings/oleObject41.bin" Type="http://schemas.openxmlformats.org/officeDocument/2006/relationships/oleObject"/><Relationship Id="rId78" Target="embeddings/oleObject42.bin" Type="http://schemas.openxmlformats.org/officeDocument/2006/relationships/oleObject"/><Relationship Id="rId79" Target="embeddings/oleObject43.bin" Type="http://schemas.openxmlformats.org/officeDocument/2006/relationships/oleObject"/><Relationship Id="rId8" Target="media/image1.wmf" Type="http://schemas.openxmlformats.org/officeDocument/2006/relationships/image"/><Relationship Id="rId80" Target="embeddings/oleObject44.bin" Type="http://schemas.openxmlformats.org/officeDocument/2006/relationships/oleObject"/><Relationship Id="rId81" Target="embeddings/oleObject45.bin" Type="http://schemas.openxmlformats.org/officeDocument/2006/relationships/oleObject"/><Relationship Id="rId82" Target="embeddings/oleObject46.bin" Type="http://schemas.openxmlformats.org/officeDocument/2006/relationships/oleObject"/><Relationship Id="rId83" Target="embeddings/oleObject47.bin" Type="http://schemas.openxmlformats.org/officeDocument/2006/relationships/oleObject"/><Relationship Id="rId84" Target="embeddings/oleObject48.bin" Type="http://schemas.openxmlformats.org/officeDocument/2006/relationships/oleObject"/><Relationship Id="rId85" Target="media/image30.wmf" Type="http://schemas.openxmlformats.org/officeDocument/2006/relationships/image"/><Relationship Id="rId86" Target="embeddings/oleObject49.bin" Type="http://schemas.openxmlformats.org/officeDocument/2006/relationships/oleObject"/><Relationship Id="rId87" Target="media/image31.wmf" Type="http://schemas.openxmlformats.org/officeDocument/2006/relationships/image"/><Relationship Id="rId88" Target="embeddings/oleObject50.bin" Type="http://schemas.openxmlformats.org/officeDocument/2006/relationships/oleObject"/><Relationship Id="rId89" Target="media/image32.wmf" Type="http://schemas.openxmlformats.org/officeDocument/2006/relationships/image"/><Relationship Id="rId9" Target="embeddings/oleObject1.bin" Type="http://schemas.openxmlformats.org/officeDocument/2006/relationships/oleObject"/><Relationship Id="rId90" Target="embeddings/oleObject51.bin" Type="http://schemas.openxmlformats.org/officeDocument/2006/relationships/oleObject"/><Relationship Id="rId91" Target="media/image33.wmf" Type="http://schemas.openxmlformats.org/officeDocument/2006/relationships/image"/><Relationship Id="rId92" Target="embeddings/oleObject52.bin" Type="http://schemas.openxmlformats.org/officeDocument/2006/relationships/oleObject"/><Relationship Id="rId93" Target="media/image34.wmf" Type="http://schemas.openxmlformats.org/officeDocument/2006/relationships/image"/><Relationship Id="rId94" Target="embeddings/oleObject53.bin" Type="http://schemas.openxmlformats.org/officeDocument/2006/relationships/oleObject"/><Relationship Id="rId95" Target="embeddings/oleObject54.bin" Type="http://schemas.openxmlformats.org/officeDocument/2006/relationships/oleObject"/><Relationship Id="rId96" Target="media/image35.wmf" Type="http://schemas.openxmlformats.org/officeDocument/2006/relationships/image"/><Relationship Id="rId97" Target="embeddings/oleObject55.bin" Type="http://schemas.openxmlformats.org/officeDocument/2006/relationships/oleObject"/><Relationship Id="rId98" Target="media/image36.wmf" Type="http://schemas.openxmlformats.org/officeDocument/2006/relationships/image"/><Relationship Id="rId99" Target="embeddings/oleObject5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2</Pages>
  <Words>21758</Words>
  <Characters>124027</Characters>
  <Application>Microsoft Office Word</Application>
  <DocSecurity>0</DocSecurity>
  <Lines>1033</Lines>
  <Paragraphs>29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45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12T02:43:00Z</dcterms:created>
  <dc:creator>tailieu123.edu.vn</dc:creator>
  <dcterms:modified xsi:type="dcterms:W3CDTF">2019-09-12T02:43:00Z</dcterms:modified>
  <cp:revision>1</cp:revision>
  <dc:title>Giáo Án Hóa 9 HK1 Phương Pháp Mới 5 Hoạt Động (Bộ 1)</dc:title>
</cp:coreProperties>
</file>